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theme/themeOverride1.xml" ContentType="application/vnd.openxmlformats-officedocument.themeOverride+xml"/>
  <Override PartName="/word/charts/chart3.xml" ContentType="application/vnd.openxmlformats-officedocument.drawingml.chart+xml"/>
  <Override PartName="/word/theme/themeOverride2.xml" ContentType="application/vnd.openxmlformats-officedocument.themeOverride+xml"/>
  <Override PartName="/word/charts/chart4.xml" ContentType="application/vnd.openxmlformats-officedocument.drawingml.chart+xml"/>
  <Override PartName="/word/theme/themeOverride3.xml" ContentType="application/vnd.openxmlformats-officedocument.themeOverride+xml"/>
  <Override PartName="/word/charts/chart5.xml" ContentType="application/vnd.openxmlformats-officedocument.drawingml.chart+xml"/>
  <Override PartName="/word/theme/themeOverride4.xml" ContentType="application/vnd.openxmlformats-officedocument.themeOverride+xml"/>
  <Override PartName="/word/charts/chart6.xml" ContentType="application/vnd.openxmlformats-officedocument.drawingml.chart+xml"/>
  <Override PartName="/word/theme/themeOverride5.xml" ContentType="application/vnd.openxmlformats-officedocument.themeOverride+xml"/>
  <Override PartName="/word/charts/chart7.xml" ContentType="application/vnd.openxmlformats-officedocument.drawingml.chart+xml"/>
  <Override PartName="/word/theme/themeOverride6.xml" ContentType="application/vnd.openxmlformats-officedocument.themeOverride+xml"/>
  <Override PartName="/word/charts/chart8.xml" ContentType="application/vnd.openxmlformats-officedocument.drawingml.chart+xml"/>
  <Override PartName="/word/theme/themeOverride7.xml" ContentType="application/vnd.openxmlformats-officedocument.themeOverride+xml"/>
  <Override PartName="/word/charts/chart9.xml" ContentType="application/vnd.openxmlformats-officedocument.drawingml.chart+xml"/>
  <Override PartName="/word/theme/themeOverride8.xml" ContentType="application/vnd.openxmlformats-officedocument.themeOverride+xml"/>
  <Override PartName="/word/charts/chart10.xml" ContentType="application/vnd.openxmlformats-officedocument.drawingml.chart+xml"/>
  <Override PartName="/word/theme/themeOverride9.xml" ContentType="application/vnd.openxmlformats-officedocument.themeOverride+xml"/>
  <Override PartName="/word/charts/chart11.xml" ContentType="application/vnd.openxmlformats-officedocument.drawingml.chart+xml"/>
  <Override PartName="/word/theme/themeOverride10.xml" ContentType="application/vnd.openxmlformats-officedocument.themeOverride+xml"/>
  <Override PartName="/word/charts/chart12.xml" ContentType="application/vnd.openxmlformats-officedocument.drawingml.chart+xml"/>
  <Override PartName="/word/theme/themeOverride11.xml" ContentType="application/vnd.openxmlformats-officedocument.themeOverride+xml"/>
  <Override PartName="/word/charts/chart13.xml" ContentType="application/vnd.openxmlformats-officedocument.drawingml.chart+xml"/>
  <Override PartName="/word/theme/themeOverride12.xml" ContentType="application/vnd.openxmlformats-officedocument.themeOverrid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360" w:type="dxa"/>
        <w:tblInd w:w="108" w:type="dxa"/>
        <w:tblBorders>
          <w:top w:val="single" w:sz="18" w:space="0" w:color="auto"/>
          <w:bottom w:val="single" w:sz="18" w:space="0" w:color="auto"/>
        </w:tblBorders>
        <w:tblLayout w:type="fixed"/>
        <w:tblLook w:val="01E0" w:firstRow="1" w:lastRow="1" w:firstColumn="1" w:lastColumn="1" w:noHBand="0" w:noVBand="0"/>
      </w:tblPr>
      <w:tblGrid>
        <w:gridCol w:w="1471"/>
        <w:gridCol w:w="1859"/>
        <w:gridCol w:w="270"/>
        <w:gridCol w:w="4320"/>
        <w:gridCol w:w="1440"/>
      </w:tblGrid>
      <w:tr w:rsidR="00747E45" w:rsidTr="00F60B8C">
        <w:trPr>
          <w:trHeight w:val="370"/>
        </w:trPr>
        <w:tc>
          <w:tcPr>
            <w:tcW w:w="1471" w:type="dxa"/>
            <w:vMerge w:val="restart"/>
            <w:tcBorders>
              <w:top w:val="single" w:sz="18" w:space="0" w:color="auto"/>
              <w:bottom w:val="single" w:sz="18" w:space="0" w:color="auto"/>
            </w:tcBorders>
            <w:vAlign w:val="center"/>
          </w:tcPr>
          <w:p w:rsidR="00747E45" w:rsidRDefault="00980480" w:rsidP="00F60B8C">
            <w:pPr>
              <w:jc w:val="center"/>
            </w:pPr>
            <w:r>
              <w:rPr>
                <w:noProof/>
                <w:lang w:eastAsia="en-US"/>
              </w:rPr>
              <w:drawing>
                <wp:anchor distT="0" distB="0" distL="114300" distR="114300" simplePos="0" relativeHeight="252005376" behindDoc="1" locked="0" layoutInCell="1" allowOverlap="1" wp14:anchorId="06F95588" wp14:editId="265305FE">
                  <wp:simplePos x="0" y="0"/>
                  <wp:positionH relativeFrom="column">
                    <wp:posOffset>76200</wp:posOffset>
                  </wp:positionH>
                  <wp:positionV relativeFrom="paragraph">
                    <wp:posOffset>6350</wp:posOffset>
                  </wp:positionV>
                  <wp:extent cx="630555" cy="816610"/>
                  <wp:effectExtent l="0" t="0" r="0" b="2540"/>
                  <wp:wrapNone/>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630555" cy="816610"/>
                          </a:xfrm>
                          <a:prstGeom prst="rect">
                            <a:avLst/>
                          </a:prstGeom>
                        </pic:spPr>
                      </pic:pic>
                    </a:graphicData>
                  </a:graphic>
                  <wp14:sizeRelH relativeFrom="page">
                    <wp14:pctWidth>0</wp14:pctWidth>
                  </wp14:sizeRelH>
                  <wp14:sizeRelV relativeFrom="page">
                    <wp14:pctHeight>0</wp14:pctHeight>
                  </wp14:sizeRelV>
                </wp:anchor>
              </w:drawing>
            </w:r>
          </w:p>
        </w:tc>
        <w:tc>
          <w:tcPr>
            <w:tcW w:w="6449" w:type="dxa"/>
            <w:gridSpan w:val="3"/>
            <w:tcBorders>
              <w:top w:val="single" w:sz="18" w:space="0" w:color="auto"/>
              <w:bottom w:val="nil"/>
            </w:tcBorders>
            <w:shd w:val="pct10" w:color="auto" w:fill="auto"/>
            <w:vAlign w:val="center"/>
          </w:tcPr>
          <w:p w:rsidR="00747E45" w:rsidRPr="004E23FB" w:rsidRDefault="00747E45" w:rsidP="00F60B8C">
            <w:pPr>
              <w:jc w:val="center"/>
            </w:pPr>
          </w:p>
        </w:tc>
        <w:tc>
          <w:tcPr>
            <w:tcW w:w="1440" w:type="dxa"/>
            <w:vMerge w:val="restart"/>
            <w:tcBorders>
              <w:top w:val="single" w:sz="18" w:space="0" w:color="auto"/>
              <w:bottom w:val="single" w:sz="18" w:space="0" w:color="auto"/>
            </w:tcBorders>
            <w:vAlign w:val="center"/>
          </w:tcPr>
          <w:p w:rsidR="00747E45" w:rsidRDefault="00747E45" w:rsidP="00F60B8C">
            <w:pPr>
              <w:jc w:val="center"/>
            </w:pPr>
            <w:r>
              <w:rPr>
                <w:noProof/>
                <w:lang w:eastAsia="en-US"/>
              </w:rPr>
              <w:drawing>
                <wp:inline distT="0" distB="0" distL="0" distR="0" wp14:anchorId="720B4EE3" wp14:editId="36DE3DE5">
                  <wp:extent cx="723265" cy="779145"/>
                  <wp:effectExtent l="19050" t="0" r="635" b="0"/>
                  <wp:docPr id="2" name="Picture 2" descr="l&amp;h - logo, black and whi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amp;h - logo, black and white"/>
                          <pic:cNvPicPr>
                            <a:picLocks noChangeAspect="1" noChangeArrowheads="1"/>
                          </pic:cNvPicPr>
                        </pic:nvPicPr>
                        <pic:blipFill>
                          <a:blip r:embed="rId9" cstate="print"/>
                          <a:srcRect l="3464" t="-42499" r="6236" b="-42307"/>
                          <a:stretch>
                            <a:fillRect/>
                          </a:stretch>
                        </pic:blipFill>
                        <pic:spPr bwMode="auto">
                          <a:xfrm>
                            <a:off x="0" y="0"/>
                            <a:ext cx="723265" cy="779145"/>
                          </a:xfrm>
                          <a:prstGeom prst="rect">
                            <a:avLst/>
                          </a:prstGeom>
                          <a:solidFill>
                            <a:srgbClr val="3366FF"/>
                          </a:solidFill>
                          <a:ln w="9525">
                            <a:noFill/>
                            <a:miter lim="800000"/>
                            <a:headEnd/>
                            <a:tailEnd/>
                          </a:ln>
                        </pic:spPr>
                      </pic:pic>
                    </a:graphicData>
                  </a:graphic>
                </wp:inline>
              </w:drawing>
            </w:r>
          </w:p>
        </w:tc>
      </w:tr>
      <w:tr w:rsidR="00747E45" w:rsidTr="00F60B8C">
        <w:trPr>
          <w:trHeight w:val="370"/>
        </w:trPr>
        <w:tc>
          <w:tcPr>
            <w:tcW w:w="1471" w:type="dxa"/>
            <w:vMerge/>
            <w:tcBorders>
              <w:top w:val="nil"/>
              <w:bottom w:val="single" w:sz="18" w:space="0" w:color="auto"/>
            </w:tcBorders>
          </w:tcPr>
          <w:p w:rsidR="00747E45" w:rsidRDefault="00747E45" w:rsidP="00F60B8C"/>
        </w:tc>
        <w:tc>
          <w:tcPr>
            <w:tcW w:w="6449" w:type="dxa"/>
            <w:gridSpan w:val="3"/>
            <w:tcBorders>
              <w:top w:val="nil"/>
              <w:bottom w:val="nil"/>
            </w:tcBorders>
            <w:shd w:val="pct10" w:color="auto" w:fill="auto"/>
          </w:tcPr>
          <w:p w:rsidR="00747E45" w:rsidRPr="004D712F" w:rsidRDefault="00980480" w:rsidP="00F60B8C">
            <w:pPr>
              <w:spacing w:before="120" w:after="120"/>
              <w:jc w:val="center"/>
              <w:rPr>
                <w:sz w:val="34"/>
                <w:szCs w:val="34"/>
              </w:rPr>
            </w:pPr>
            <w:r w:rsidRPr="005805E7">
              <w:rPr>
                <w:sz w:val="36"/>
                <w:szCs w:val="36"/>
              </w:rPr>
              <w:t>Journal of Applied Nonlinear Dynamics</w:t>
            </w:r>
          </w:p>
        </w:tc>
        <w:tc>
          <w:tcPr>
            <w:tcW w:w="1440" w:type="dxa"/>
            <w:vMerge/>
            <w:tcBorders>
              <w:top w:val="nil"/>
              <w:bottom w:val="single" w:sz="18" w:space="0" w:color="auto"/>
            </w:tcBorders>
          </w:tcPr>
          <w:p w:rsidR="00747E45" w:rsidRDefault="00747E45" w:rsidP="00F60B8C"/>
        </w:tc>
      </w:tr>
      <w:tr w:rsidR="00747E45" w:rsidTr="00F60B8C">
        <w:trPr>
          <w:trHeight w:val="370"/>
        </w:trPr>
        <w:tc>
          <w:tcPr>
            <w:tcW w:w="1471" w:type="dxa"/>
            <w:vMerge/>
            <w:tcBorders>
              <w:top w:val="nil"/>
              <w:bottom w:val="single" w:sz="18" w:space="0" w:color="auto"/>
            </w:tcBorders>
          </w:tcPr>
          <w:p w:rsidR="00747E45" w:rsidRDefault="00747E45" w:rsidP="00F60B8C"/>
        </w:tc>
        <w:tc>
          <w:tcPr>
            <w:tcW w:w="6449" w:type="dxa"/>
            <w:gridSpan w:val="3"/>
            <w:tcBorders>
              <w:top w:val="nil"/>
              <w:bottom w:val="single" w:sz="18" w:space="0" w:color="auto"/>
            </w:tcBorders>
            <w:shd w:val="pct10" w:color="auto" w:fill="auto"/>
          </w:tcPr>
          <w:p w:rsidR="00747E45" w:rsidRPr="004D712F" w:rsidRDefault="00747E45" w:rsidP="00F60B8C">
            <w:pPr>
              <w:spacing w:before="120"/>
              <w:jc w:val="center"/>
              <w:rPr>
                <w:sz w:val="17"/>
                <w:szCs w:val="17"/>
              </w:rPr>
            </w:pPr>
            <w:r w:rsidRPr="00A9537B">
              <w:rPr>
                <w:sz w:val="17"/>
                <w:szCs w:val="17"/>
              </w:rPr>
              <w:t>https://lhscientificpublishing.com/Journals/</w:t>
            </w:r>
            <w:r w:rsidR="00980480" w:rsidRPr="00A9537B">
              <w:rPr>
                <w:sz w:val="17"/>
                <w:szCs w:val="17"/>
              </w:rPr>
              <w:t>JAND-Default.aspx</w:t>
            </w:r>
          </w:p>
        </w:tc>
        <w:tc>
          <w:tcPr>
            <w:tcW w:w="1440" w:type="dxa"/>
            <w:vMerge/>
            <w:tcBorders>
              <w:top w:val="nil"/>
              <w:bottom w:val="single" w:sz="18" w:space="0" w:color="auto"/>
            </w:tcBorders>
          </w:tcPr>
          <w:p w:rsidR="00747E45" w:rsidRDefault="00747E45" w:rsidP="00F60B8C"/>
        </w:tc>
      </w:tr>
      <w:tr w:rsidR="00747E45" w:rsidTr="00F60B8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60" w:type="dxa"/>
            <w:gridSpan w:val="5"/>
            <w:tcBorders>
              <w:top w:val="nil"/>
              <w:left w:val="nil"/>
              <w:bottom w:val="nil"/>
              <w:right w:val="nil"/>
            </w:tcBorders>
          </w:tcPr>
          <w:p w:rsidR="00747E45" w:rsidRPr="00BD262F" w:rsidRDefault="00747E45" w:rsidP="00F60B8C">
            <w:pPr>
              <w:spacing w:before="360" w:after="120"/>
              <w:ind w:left="-115"/>
            </w:pPr>
            <w:r>
              <w:rPr>
                <w:rFonts w:cs="+mn-cs"/>
                <w:bCs/>
                <w:kern w:val="24"/>
                <w:sz w:val="28"/>
                <w:szCs w:val="28"/>
              </w:rPr>
              <w:t>Influence of Embedded Material on Natural Frequencies of Double Segment    Rotating Disk</w:t>
            </w:r>
          </w:p>
        </w:tc>
      </w:tr>
      <w:tr w:rsidR="00747E45" w:rsidTr="00F60B8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60" w:type="dxa"/>
            <w:gridSpan w:val="5"/>
            <w:tcBorders>
              <w:top w:val="nil"/>
              <w:left w:val="nil"/>
              <w:bottom w:val="nil"/>
              <w:right w:val="nil"/>
            </w:tcBorders>
          </w:tcPr>
          <w:p w:rsidR="00747E45" w:rsidRPr="00BD262F" w:rsidRDefault="00000B49" w:rsidP="00EA1307">
            <w:pPr>
              <w:spacing w:before="120"/>
              <w:ind w:left="-108"/>
            </w:pPr>
            <w:r>
              <w:t>Ehsan Sarfaraz</w:t>
            </w:r>
            <w:r w:rsidR="00747E45" w:rsidRPr="00BD262F">
              <w:rPr>
                <w:rStyle w:val="FootnoteReference"/>
              </w:rPr>
              <w:footnoteReference w:customMarkFollows="1" w:id="1"/>
              <w:t>†</w:t>
            </w:r>
            <w:r w:rsidR="006F052D">
              <w:t xml:space="preserve"> and</w:t>
            </w:r>
            <w:r w:rsidR="00747E45" w:rsidRPr="00BD262F">
              <w:t xml:space="preserve"> </w:t>
            </w:r>
            <w:r w:rsidR="00EA1307">
              <w:t>Hamid R. Hamidzadeh</w:t>
            </w:r>
          </w:p>
        </w:tc>
      </w:tr>
      <w:tr w:rsidR="00747E45" w:rsidTr="00F60B8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60" w:type="dxa"/>
            <w:gridSpan w:val="5"/>
            <w:tcBorders>
              <w:top w:val="nil"/>
              <w:left w:val="nil"/>
              <w:bottom w:val="nil"/>
              <w:right w:val="nil"/>
            </w:tcBorders>
          </w:tcPr>
          <w:p w:rsidR="00747E45" w:rsidRPr="004D712F" w:rsidRDefault="00747E45" w:rsidP="00F60B8C">
            <w:pPr>
              <w:widowControl w:val="0"/>
              <w:spacing w:before="120" w:after="120"/>
              <w:ind w:left="-108"/>
              <w:rPr>
                <w:i/>
                <w:iCs/>
                <w:sz w:val="20"/>
                <w:szCs w:val="20"/>
              </w:rPr>
            </w:pPr>
            <w:r w:rsidRPr="004D712F">
              <w:rPr>
                <w:sz w:val="20"/>
                <w:szCs w:val="20"/>
              </w:rPr>
              <w:t xml:space="preserve">Department of Mechanical and </w:t>
            </w:r>
            <w:r>
              <w:rPr>
                <w:sz w:val="20"/>
                <w:szCs w:val="20"/>
              </w:rPr>
              <w:t>Manufacturing</w:t>
            </w:r>
            <w:r w:rsidRPr="004D712F">
              <w:rPr>
                <w:sz w:val="20"/>
                <w:szCs w:val="20"/>
              </w:rPr>
              <w:t xml:space="preserve"> Engineering, </w:t>
            </w:r>
            <w:r>
              <w:rPr>
                <w:sz w:val="20"/>
                <w:szCs w:val="20"/>
              </w:rPr>
              <w:t>Tennessee State University</w:t>
            </w:r>
            <w:r w:rsidRPr="004D712F">
              <w:rPr>
                <w:sz w:val="20"/>
                <w:szCs w:val="20"/>
              </w:rPr>
              <w:t xml:space="preserve">, </w:t>
            </w:r>
            <w:r>
              <w:rPr>
                <w:rStyle w:val="MemberType"/>
                <w:i w:val="0"/>
              </w:rPr>
              <w:t>Nashville</w:t>
            </w:r>
            <w:r w:rsidRPr="004D712F">
              <w:rPr>
                <w:rStyle w:val="MemberType"/>
                <w:i w:val="0"/>
              </w:rPr>
              <w:t xml:space="preserve">, </w:t>
            </w:r>
            <w:r>
              <w:rPr>
                <w:rStyle w:val="MemberType"/>
                <w:i w:val="0"/>
              </w:rPr>
              <w:t xml:space="preserve">TN 37209, </w:t>
            </w:r>
            <w:r w:rsidRPr="004D712F">
              <w:rPr>
                <w:rStyle w:val="MemberType"/>
                <w:i w:val="0"/>
              </w:rPr>
              <w:t>USA</w:t>
            </w:r>
          </w:p>
        </w:tc>
      </w:tr>
      <w:tr w:rsidR="00747E45" w:rsidTr="00F60B8C">
        <w:tblPrEx>
          <w:tblBorders>
            <w:top w:val="single" w:sz="4" w:space="0" w:color="auto"/>
            <w:bottom w:val="single" w:sz="4" w:space="0" w:color="auto"/>
          </w:tblBorders>
        </w:tblPrEx>
        <w:trPr>
          <w:trHeight w:val="1525"/>
        </w:trPr>
        <w:tc>
          <w:tcPr>
            <w:tcW w:w="3330" w:type="dxa"/>
            <w:gridSpan w:val="2"/>
            <w:tcBorders>
              <w:top w:val="single" w:sz="2" w:space="0" w:color="auto"/>
            </w:tcBorders>
          </w:tcPr>
          <w:p w:rsidR="00747E45" w:rsidRPr="004D712F" w:rsidRDefault="00747E45" w:rsidP="00F60B8C">
            <w:pPr>
              <w:spacing w:before="120" w:after="120"/>
              <w:ind w:left="-115" w:right="-108"/>
              <w:jc w:val="right"/>
              <w:rPr>
                <w:rFonts w:ascii="Arial" w:hAnsi="Arial" w:cs="Arial"/>
                <w:b/>
                <w:sz w:val="18"/>
                <w:szCs w:val="18"/>
              </w:rPr>
            </w:pPr>
            <w:r w:rsidRPr="004D712F">
              <w:rPr>
                <w:rFonts w:ascii="Arial" w:hAnsi="Arial" w:cs="Arial"/>
                <w:b/>
                <w:sz w:val="18"/>
                <w:szCs w:val="18"/>
              </w:rPr>
              <w:t>Submission Info</w:t>
            </w:r>
          </w:p>
          <w:p w:rsidR="00747E45" w:rsidRPr="004D712F" w:rsidRDefault="00747E45" w:rsidP="00F60B8C">
            <w:pPr>
              <w:ind w:left="-115" w:right="-108"/>
              <w:jc w:val="right"/>
              <w:rPr>
                <w:sz w:val="18"/>
                <w:szCs w:val="18"/>
              </w:rPr>
            </w:pPr>
            <w:r w:rsidRPr="004D712F">
              <w:rPr>
                <w:sz w:val="18"/>
                <w:szCs w:val="18"/>
              </w:rPr>
              <w:t>Communicated by Valentin Afraimovich</w:t>
            </w:r>
          </w:p>
          <w:p w:rsidR="00747E45" w:rsidRPr="004D712F" w:rsidRDefault="00747E45" w:rsidP="00F60B8C">
            <w:pPr>
              <w:spacing w:after="240"/>
              <w:ind w:left="-115" w:right="-108"/>
              <w:jc w:val="right"/>
              <w:rPr>
                <w:b/>
                <w:sz w:val="18"/>
                <w:szCs w:val="18"/>
              </w:rPr>
            </w:pPr>
          </w:p>
        </w:tc>
        <w:tc>
          <w:tcPr>
            <w:tcW w:w="270" w:type="dxa"/>
            <w:vMerge w:val="restart"/>
            <w:tcBorders>
              <w:top w:val="single" w:sz="2" w:space="0" w:color="auto"/>
              <w:bottom w:val="single" w:sz="2" w:space="0" w:color="auto"/>
              <w:right w:val="single" w:sz="18" w:space="0" w:color="auto"/>
            </w:tcBorders>
          </w:tcPr>
          <w:p w:rsidR="00747E45" w:rsidRDefault="00747E45" w:rsidP="00F60B8C"/>
        </w:tc>
        <w:tc>
          <w:tcPr>
            <w:tcW w:w="5760" w:type="dxa"/>
            <w:gridSpan w:val="2"/>
            <w:vMerge w:val="restart"/>
            <w:tcBorders>
              <w:top w:val="single" w:sz="2" w:space="0" w:color="auto"/>
              <w:left w:val="single" w:sz="18" w:space="0" w:color="auto"/>
            </w:tcBorders>
          </w:tcPr>
          <w:p w:rsidR="00747E45" w:rsidRPr="004D712F" w:rsidRDefault="00747E45" w:rsidP="00F60B8C">
            <w:pPr>
              <w:spacing w:before="120" w:after="120"/>
              <w:rPr>
                <w:rFonts w:ascii="Arial" w:hAnsi="Arial" w:cs="Arial"/>
                <w:b/>
                <w:sz w:val="20"/>
                <w:szCs w:val="20"/>
              </w:rPr>
            </w:pPr>
            <w:r w:rsidRPr="004D712F">
              <w:rPr>
                <w:rFonts w:ascii="Arial" w:hAnsi="Arial" w:cs="Arial"/>
                <w:b/>
                <w:sz w:val="20"/>
                <w:szCs w:val="20"/>
              </w:rPr>
              <w:t>Abstract</w:t>
            </w:r>
          </w:p>
          <w:p w:rsidR="00747E45" w:rsidRPr="009E42FC" w:rsidRDefault="00747E45" w:rsidP="00F60B8C">
            <w:pPr>
              <w:widowControl w:val="0"/>
              <w:spacing w:after="80" w:line="240" w:lineRule="atLeast"/>
              <w:ind w:right="-14"/>
              <w:jc w:val="both"/>
              <w:rPr>
                <w:rFonts w:ascii="Times" w:hAnsi="Times"/>
                <w:color w:val="C00000"/>
                <w:sz w:val="20"/>
                <w:szCs w:val="20"/>
              </w:rPr>
            </w:pPr>
            <w:r w:rsidRPr="00A06BEE">
              <w:rPr>
                <w:rFonts w:ascii="Times" w:hAnsi="Times"/>
                <w:sz w:val="20"/>
                <w:szCs w:val="20"/>
              </w:rPr>
              <w:t xml:space="preserve">An analytical method is </w:t>
            </w:r>
            <w:r w:rsidR="008B52AF">
              <w:rPr>
                <w:rFonts w:ascii="Times" w:hAnsi="Times"/>
                <w:sz w:val="20"/>
                <w:szCs w:val="20"/>
              </w:rPr>
              <w:t>presented</w:t>
            </w:r>
            <w:r w:rsidRPr="00A06BEE">
              <w:rPr>
                <w:rFonts w:ascii="Times" w:hAnsi="Times"/>
                <w:sz w:val="20"/>
                <w:szCs w:val="20"/>
              </w:rPr>
              <w:t xml:space="preserve"> </w:t>
            </w:r>
            <w:r w:rsidR="008B52AF">
              <w:rPr>
                <w:rFonts w:ascii="Times" w:hAnsi="Times"/>
                <w:sz w:val="20"/>
                <w:szCs w:val="20"/>
              </w:rPr>
              <w:t>to</w:t>
            </w:r>
            <w:r w:rsidRPr="00A06BEE">
              <w:rPr>
                <w:rFonts w:ascii="Times" w:hAnsi="Times"/>
                <w:sz w:val="20"/>
                <w:szCs w:val="20"/>
              </w:rPr>
              <w:t xml:space="preserve"> determin</w:t>
            </w:r>
            <w:r w:rsidR="008B52AF">
              <w:rPr>
                <w:rFonts w:ascii="Times" w:hAnsi="Times"/>
                <w:sz w:val="20"/>
                <w:szCs w:val="20"/>
              </w:rPr>
              <w:t>e</w:t>
            </w:r>
            <w:r w:rsidRPr="00A06BEE">
              <w:rPr>
                <w:rFonts w:ascii="Times" w:hAnsi="Times"/>
                <w:sz w:val="20"/>
                <w:szCs w:val="20"/>
              </w:rPr>
              <w:t xml:space="preserve"> the effect of </w:t>
            </w:r>
            <w:r>
              <w:rPr>
                <w:rFonts w:ascii="Times" w:hAnsi="Times"/>
                <w:sz w:val="20"/>
                <w:szCs w:val="20"/>
              </w:rPr>
              <w:t>adding</w:t>
            </w:r>
            <w:r w:rsidRPr="00A06BEE">
              <w:rPr>
                <w:rFonts w:ascii="Times" w:hAnsi="Times"/>
                <w:sz w:val="20"/>
                <w:szCs w:val="20"/>
              </w:rPr>
              <w:t xml:space="preserve"> different materials at one of the edges of </w:t>
            </w:r>
            <w:r w:rsidR="00F10961">
              <w:rPr>
                <w:rFonts w:ascii="Times" w:hAnsi="Times"/>
                <w:sz w:val="20"/>
                <w:szCs w:val="20"/>
              </w:rPr>
              <w:t xml:space="preserve">an </w:t>
            </w:r>
            <w:r w:rsidRPr="00A06BEE">
              <w:rPr>
                <w:rFonts w:ascii="Times" w:hAnsi="Times"/>
                <w:sz w:val="20"/>
                <w:szCs w:val="20"/>
              </w:rPr>
              <w:t xml:space="preserve">annular </w:t>
            </w:r>
            <w:r w:rsidR="007B222C" w:rsidRPr="00BD4BC6">
              <w:rPr>
                <w:rFonts w:ascii="Times" w:hAnsi="Times"/>
                <w:sz w:val="20"/>
                <w:szCs w:val="20"/>
              </w:rPr>
              <w:t>rotating</w:t>
            </w:r>
            <w:r w:rsidR="007B222C">
              <w:rPr>
                <w:rFonts w:ascii="Times" w:hAnsi="Times"/>
                <w:sz w:val="20"/>
                <w:szCs w:val="20"/>
              </w:rPr>
              <w:t xml:space="preserve"> </w:t>
            </w:r>
            <w:r w:rsidRPr="00A06BEE">
              <w:rPr>
                <w:rFonts w:ascii="Times" w:hAnsi="Times"/>
                <w:sz w:val="20"/>
                <w:szCs w:val="20"/>
              </w:rPr>
              <w:t>disk on its</w:t>
            </w:r>
            <w:r w:rsidR="007B222C">
              <w:rPr>
                <w:rFonts w:ascii="Times" w:hAnsi="Times"/>
                <w:sz w:val="20"/>
                <w:szCs w:val="20"/>
              </w:rPr>
              <w:t xml:space="preserve"> in-plane</w:t>
            </w:r>
            <w:r w:rsidRPr="00A06BEE">
              <w:rPr>
                <w:rFonts w:ascii="Times" w:hAnsi="Times"/>
                <w:sz w:val="20"/>
                <w:szCs w:val="20"/>
              </w:rPr>
              <w:t xml:space="preserve"> </w:t>
            </w:r>
            <w:r w:rsidR="007B222C">
              <w:rPr>
                <w:rFonts w:ascii="Times" w:hAnsi="Times"/>
                <w:sz w:val="20"/>
                <w:szCs w:val="20"/>
              </w:rPr>
              <w:t xml:space="preserve">natural frequencies </w:t>
            </w:r>
            <w:r w:rsidR="007B222C" w:rsidRPr="00BD4BC6">
              <w:rPr>
                <w:rFonts w:ascii="Times" w:hAnsi="Times"/>
                <w:sz w:val="20"/>
                <w:szCs w:val="20"/>
              </w:rPr>
              <w:t>and critical speeds</w:t>
            </w:r>
            <w:r w:rsidR="007B222C">
              <w:rPr>
                <w:rFonts w:ascii="Times" w:hAnsi="Times"/>
                <w:sz w:val="20"/>
                <w:szCs w:val="20"/>
              </w:rPr>
              <w:t xml:space="preserve">. </w:t>
            </w:r>
            <w:r w:rsidRPr="00BD4BC6">
              <w:rPr>
                <w:rFonts w:ascii="Times" w:hAnsi="Times"/>
                <w:sz w:val="20"/>
                <w:szCs w:val="20"/>
              </w:rPr>
              <w:t xml:space="preserve">The </w:t>
            </w:r>
            <w:r w:rsidR="005B697B" w:rsidRPr="00BD4BC6">
              <w:rPr>
                <w:rFonts w:ascii="Times" w:hAnsi="Times"/>
                <w:sz w:val="20"/>
                <w:szCs w:val="20"/>
              </w:rPr>
              <w:t xml:space="preserve">proposed analysis is based on the </w:t>
            </w:r>
            <w:r w:rsidRPr="00BD4BC6">
              <w:rPr>
                <w:rFonts w:ascii="Times" w:hAnsi="Times"/>
                <w:sz w:val="20"/>
                <w:szCs w:val="20"/>
              </w:rPr>
              <w:t xml:space="preserve">linear in-plane free vibration of a compound disk </w:t>
            </w:r>
            <w:r w:rsidR="007B222C" w:rsidRPr="00BD4BC6">
              <w:rPr>
                <w:rFonts w:ascii="Times" w:hAnsi="Times"/>
                <w:sz w:val="20"/>
                <w:szCs w:val="20"/>
              </w:rPr>
              <w:t>with material discontinuity</w:t>
            </w:r>
            <w:r w:rsidR="005B697B" w:rsidRPr="00BD4BC6">
              <w:rPr>
                <w:rFonts w:ascii="Times" w:hAnsi="Times"/>
                <w:sz w:val="20"/>
                <w:szCs w:val="20"/>
              </w:rPr>
              <w:t>, by adopting the</w:t>
            </w:r>
            <w:r w:rsidR="008B52AF" w:rsidRPr="00BD4BC6">
              <w:rPr>
                <w:rFonts w:ascii="Times" w:hAnsi="Times"/>
                <w:sz w:val="20"/>
                <w:szCs w:val="20"/>
              </w:rPr>
              <w:t xml:space="preserve"> </w:t>
            </w:r>
            <w:r w:rsidRPr="00BD4BC6">
              <w:rPr>
                <w:rFonts w:ascii="Times" w:hAnsi="Times"/>
                <w:sz w:val="20"/>
                <w:szCs w:val="20"/>
              </w:rPr>
              <w:t>two-dimensional plane stress theory</w:t>
            </w:r>
            <w:r w:rsidR="00D50366">
              <w:rPr>
                <w:rFonts w:ascii="Times" w:hAnsi="Times"/>
                <w:sz w:val="20"/>
                <w:szCs w:val="20"/>
              </w:rPr>
              <w:t xml:space="preserve">. </w:t>
            </w:r>
            <w:r w:rsidR="005B697B" w:rsidRPr="00BD4BC6">
              <w:rPr>
                <w:rFonts w:ascii="Times" w:hAnsi="Times"/>
                <w:sz w:val="20"/>
                <w:szCs w:val="20"/>
              </w:rPr>
              <w:t xml:space="preserve">The </w:t>
            </w:r>
            <w:r w:rsidR="00815FEE" w:rsidRPr="00BD4BC6">
              <w:rPr>
                <w:rFonts w:ascii="Times" w:hAnsi="Times"/>
                <w:sz w:val="20"/>
                <w:szCs w:val="20"/>
              </w:rPr>
              <w:t>frequency equation</w:t>
            </w:r>
            <w:r w:rsidR="005B697B" w:rsidRPr="00BD4BC6">
              <w:rPr>
                <w:rFonts w:ascii="Times" w:hAnsi="Times"/>
                <w:sz w:val="20"/>
                <w:szCs w:val="20"/>
              </w:rPr>
              <w:t xml:space="preserve"> </w:t>
            </w:r>
            <w:r w:rsidR="00815FEE" w:rsidRPr="00BD4BC6">
              <w:rPr>
                <w:rFonts w:ascii="Times" w:hAnsi="Times"/>
                <w:sz w:val="20"/>
                <w:szCs w:val="20"/>
              </w:rPr>
              <w:t>was</w:t>
            </w:r>
            <w:r w:rsidR="005B697B" w:rsidRPr="00BD4BC6">
              <w:rPr>
                <w:rFonts w:ascii="Times" w:hAnsi="Times"/>
                <w:sz w:val="20"/>
                <w:szCs w:val="20"/>
              </w:rPr>
              <w:t xml:space="preserve"> achieved by satisfying </w:t>
            </w:r>
            <w:r w:rsidR="005137B1">
              <w:rPr>
                <w:rFonts w:ascii="Times" w:hAnsi="Times"/>
                <w:sz w:val="20"/>
                <w:szCs w:val="20"/>
              </w:rPr>
              <w:t xml:space="preserve">the </w:t>
            </w:r>
            <w:r w:rsidR="005137B1" w:rsidRPr="00BD4BC6">
              <w:rPr>
                <w:rFonts w:ascii="Times" w:hAnsi="Times"/>
                <w:sz w:val="20"/>
                <w:szCs w:val="20"/>
              </w:rPr>
              <w:t>compatibilities</w:t>
            </w:r>
            <w:r w:rsidR="005137B1">
              <w:rPr>
                <w:rFonts w:ascii="Times" w:hAnsi="Times"/>
                <w:sz w:val="20"/>
                <w:szCs w:val="20"/>
              </w:rPr>
              <w:t xml:space="preserve"> of </w:t>
            </w:r>
            <w:r w:rsidRPr="00BD4BC6">
              <w:rPr>
                <w:rFonts w:ascii="Times" w:hAnsi="Times"/>
                <w:sz w:val="20"/>
                <w:szCs w:val="20"/>
              </w:rPr>
              <w:t>the displacement</w:t>
            </w:r>
            <w:r w:rsidR="005137B1">
              <w:rPr>
                <w:rFonts w:ascii="Times" w:hAnsi="Times"/>
                <w:sz w:val="20"/>
                <w:szCs w:val="20"/>
              </w:rPr>
              <w:t>s</w:t>
            </w:r>
            <w:r w:rsidRPr="00BD4BC6">
              <w:rPr>
                <w:rFonts w:ascii="Times" w:hAnsi="Times"/>
                <w:sz w:val="20"/>
                <w:szCs w:val="20"/>
              </w:rPr>
              <w:t xml:space="preserve"> and stresses</w:t>
            </w:r>
            <w:r w:rsidR="008B52AF" w:rsidRPr="00BD4BC6">
              <w:rPr>
                <w:rFonts w:ascii="Times" w:hAnsi="Times"/>
                <w:sz w:val="20"/>
                <w:szCs w:val="20"/>
              </w:rPr>
              <w:t xml:space="preserve"> at the interfaces</w:t>
            </w:r>
            <w:r w:rsidRPr="00BD4BC6">
              <w:rPr>
                <w:rFonts w:ascii="Times" w:hAnsi="Times"/>
                <w:sz w:val="20"/>
                <w:szCs w:val="20"/>
              </w:rPr>
              <w:t xml:space="preserve"> of the </w:t>
            </w:r>
            <w:r w:rsidR="005B697B" w:rsidRPr="00BD4BC6">
              <w:rPr>
                <w:rFonts w:ascii="Times" w:hAnsi="Times"/>
                <w:sz w:val="20"/>
                <w:szCs w:val="20"/>
              </w:rPr>
              <w:t>different segments.</w:t>
            </w:r>
            <w:r w:rsidRPr="00BD4BC6">
              <w:rPr>
                <w:rFonts w:ascii="Times" w:hAnsi="Times"/>
                <w:sz w:val="20"/>
                <w:szCs w:val="20"/>
              </w:rPr>
              <w:t xml:space="preserve"> The materials used in </w:t>
            </w:r>
            <w:r w:rsidR="005B697B" w:rsidRPr="00BD4BC6">
              <w:rPr>
                <w:rFonts w:ascii="Times" w:hAnsi="Times"/>
                <w:sz w:val="20"/>
                <w:szCs w:val="20"/>
              </w:rPr>
              <w:t>each segment</w:t>
            </w:r>
            <w:r w:rsidR="00815FEE" w:rsidRPr="00BD4BC6">
              <w:rPr>
                <w:rFonts w:ascii="Times" w:hAnsi="Times"/>
                <w:sz w:val="20"/>
                <w:szCs w:val="20"/>
              </w:rPr>
              <w:t>s</w:t>
            </w:r>
            <w:r w:rsidR="005B697B" w:rsidRPr="00BD4BC6">
              <w:rPr>
                <w:rFonts w:ascii="Times" w:hAnsi="Times"/>
                <w:sz w:val="20"/>
                <w:szCs w:val="20"/>
              </w:rPr>
              <w:t xml:space="preserve"> of </w:t>
            </w:r>
            <w:r w:rsidRPr="00BD4BC6">
              <w:rPr>
                <w:rFonts w:ascii="Times" w:hAnsi="Times"/>
                <w:sz w:val="20"/>
                <w:szCs w:val="20"/>
              </w:rPr>
              <w:t xml:space="preserve">the disk are </w:t>
            </w:r>
            <w:r w:rsidR="00815FEE" w:rsidRPr="00BD4BC6">
              <w:rPr>
                <w:rFonts w:ascii="Times" w:hAnsi="Times"/>
                <w:sz w:val="20"/>
                <w:szCs w:val="20"/>
              </w:rPr>
              <w:t xml:space="preserve">assumed to be </w:t>
            </w:r>
            <w:r w:rsidRPr="00BD4BC6">
              <w:rPr>
                <w:rFonts w:ascii="Times" w:hAnsi="Times"/>
                <w:sz w:val="20"/>
                <w:szCs w:val="20"/>
              </w:rPr>
              <w:t>homogenous</w:t>
            </w:r>
            <w:r w:rsidR="00815FEE" w:rsidRPr="00BD4BC6">
              <w:rPr>
                <w:rFonts w:ascii="Times" w:hAnsi="Times"/>
                <w:sz w:val="20"/>
                <w:szCs w:val="20"/>
              </w:rPr>
              <w:t>,</w:t>
            </w:r>
            <w:r w:rsidR="008B52AF" w:rsidRPr="00BD4BC6">
              <w:rPr>
                <w:rFonts w:ascii="Times" w:hAnsi="Times"/>
                <w:sz w:val="20"/>
                <w:szCs w:val="20"/>
              </w:rPr>
              <w:t xml:space="preserve"> </w:t>
            </w:r>
            <w:r w:rsidRPr="00BD4BC6">
              <w:rPr>
                <w:rFonts w:ascii="Times" w:hAnsi="Times"/>
                <w:sz w:val="20"/>
                <w:szCs w:val="20"/>
              </w:rPr>
              <w:t>elastic</w:t>
            </w:r>
            <w:r w:rsidR="00815FEE" w:rsidRPr="00BD4BC6">
              <w:rPr>
                <w:rFonts w:ascii="Times" w:hAnsi="Times"/>
                <w:sz w:val="20"/>
                <w:szCs w:val="20"/>
              </w:rPr>
              <w:t>,</w:t>
            </w:r>
            <w:r w:rsidRPr="00BD4BC6">
              <w:rPr>
                <w:rFonts w:ascii="Times" w:hAnsi="Times"/>
                <w:sz w:val="20"/>
                <w:szCs w:val="20"/>
              </w:rPr>
              <w:t xml:space="preserve"> and isotropic</w:t>
            </w:r>
            <w:r w:rsidR="009E42FC" w:rsidRPr="00BD4BC6">
              <w:rPr>
                <w:rFonts w:ascii="Times" w:hAnsi="Times"/>
                <w:sz w:val="20"/>
                <w:szCs w:val="20"/>
              </w:rPr>
              <w:t xml:space="preserve">. </w:t>
            </w:r>
            <w:r w:rsidR="00815FEE" w:rsidRPr="00BD4BC6">
              <w:rPr>
                <w:rFonts w:ascii="Times" w:hAnsi="Times"/>
                <w:sz w:val="20"/>
                <w:szCs w:val="20"/>
              </w:rPr>
              <w:t xml:space="preserve">Furthermore, </w:t>
            </w:r>
            <w:r w:rsidRPr="00BD4BC6">
              <w:rPr>
                <w:rFonts w:ascii="Times" w:hAnsi="Times"/>
                <w:sz w:val="20"/>
                <w:szCs w:val="20"/>
              </w:rPr>
              <w:t xml:space="preserve">the annular disk is considered to be clamped at the inner side and free at the outer edge with </w:t>
            </w:r>
            <w:r w:rsidR="008B52AF" w:rsidRPr="00BD4BC6">
              <w:rPr>
                <w:rFonts w:ascii="Times" w:hAnsi="Times"/>
                <w:sz w:val="20"/>
                <w:szCs w:val="20"/>
              </w:rPr>
              <w:t xml:space="preserve">a </w:t>
            </w:r>
            <w:r w:rsidRPr="00BD4BC6">
              <w:rPr>
                <w:rFonts w:ascii="Times" w:hAnsi="Times"/>
                <w:sz w:val="20"/>
                <w:szCs w:val="20"/>
              </w:rPr>
              <w:t>radius ratio of 0.3</w:t>
            </w:r>
            <w:r w:rsidR="00BC5B62">
              <w:rPr>
                <w:rFonts w:ascii="Times" w:hAnsi="Times"/>
                <w:sz w:val="20"/>
                <w:szCs w:val="20"/>
              </w:rPr>
              <w:t>,</w:t>
            </w:r>
            <w:r w:rsidR="009E42FC" w:rsidRPr="00BD4BC6">
              <w:rPr>
                <w:rFonts w:ascii="Times" w:hAnsi="Times"/>
                <w:sz w:val="20"/>
                <w:szCs w:val="20"/>
              </w:rPr>
              <w:t xml:space="preserve"> and rotates with a constant angular speed</w:t>
            </w:r>
            <w:r w:rsidRPr="00BD4BC6">
              <w:rPr>
                <w:rFonts w:ascii="Times" w:hAnsi="Times"/>
                <w:sz w:val="20"/>
                <w:szCs w:val="20"/>
              </w:rPr>
              <w:t>. The</w:t>
            </w:r>
            <w:r w:rsidR="008B52AF" w:rsidRPr="00BD4BC6">
              <w:rPr>
                <w:rFonts w:ascii="Times" w:hAnsi="Times"/>
                <w:sz w:val="20"/>
                <w:szCs w:val="20"/>
              </w:rPr>
              <w:t xml:space="preserve"> variation of</w:t>
            </w:r>
            <w:r w:rsidRPr="00BD4BC6">
              <w:rPr>
                <w:rFonts w:ascii="Times" w:hAnsi="Times"/>
                <w:sz w:val="20"/>
                <w:szCs w:val="20"/>
              </w:rPr>
              <w:t xml:space="preserve"> </w:t>
            </w:r>
            <w:r w:rsidR="001F3358">
              <w:rPr>
                <w:rFonts w:ascii="Times" w:hAnsi="Times"/>
                <w:sz w:val="20"/>
                <w:szCs w:val="20"/>
              </w:rPr>
              <w:t>non-dimensional</w:t>
            </w:r>
            <w:r w:rsidR="008B52AF" w:rsidRPr="00BD4BC6">
              <w:rPr>
                <w:rFonts w:ascii="Times" w:hAnsi="Times"/>
                <w:sz w:val="20"/>
                <w:szCs w:val="20"/>
              </w:rPr>
              <w:t xml:space="preserve"> natural frequencies</w:t>
            </w:r>
            <w:r w:rsidRPr="00BD4BC6">
              <w:rPr>
                <w:rFonts w:ascii="Times" w:hAnsi="Times"/>
                <w:sz w:val="20"/>
                <w:szCs w:val="20"/>
              </w:rPr>
              <w:t xml:space="preserve"> in fixed coordinates</w:t>
            </w:r>
            <w:r w:rsidR="008B52AF" w:rsidRPr="00BD4BC6">
              <w:rPr>
                <w:rFonts w:ascii="Times" w:hAnsi="Times"/>
                <w:sz w:val="20"/>
                <w:szCs w:val="20"/>
              </w:rPr>
              <w:t xml:space="preserve"> for different modes </w:t>
            </w:r>
            <w:r w:rsidRPr="00BD4BC6">
              <w:rPr>
                <w:rFonts w:ascii="Times" w:hAnsi="Times"/>
                <w:sz w:val="20"/>
                <w:szCs w:val="20"/>
              </w:rPr>
              <w:t>and different segment radi</w:t>
            </w:r>
            <w:r w:rsidR="009E42FC" w:rsidRPr="00BD4BC6">
              <w:rPr>
                <w:rFonts w:ascii="Times" w:hAnsi="Times"/>
                <w:sz w:val="20"/>
                <w:szCs w:val="20"/>
              </w:rPr>
              <w:t>uses</w:t>
            </w:r>
            <w:r w:rsidRPr="00BD4BC6">
              <w:rPr>
                <w:rFonts w:ascii="Times" w:hAnsi="Times"/>
                <w:sz w:val="20"/>
                <w:szCs w:val="20"/>
              </w:rPr>
              <w:t xml:space="preserve"> at the inner </w:t>
            </w:r>
            <w:r w:rsidR="005137B1">
              <w:rPr>
                <w:rFonts w:ascii="Times" w:hAnsi="Times"/>
                <w:sz w:val="20"/>
                <w:szCs w:val="20"/>
              </w:rPr>
              <w:t>or</w:t>
            </w:r>
            <w:r w:rsidRPr="00BD4BC6">
              <w:rPr>
                <w:rFonts w:ascii="Times" w:hAnsi="Times"/>
                <w:sz w:val="20"/>
                <w:szCs w:val="20"/>
              </w:rPr>
              <w:t xml:space="preserve"> outer side </w:t>
            </w:r>
            <w:r w:rsidR="008B52AF" w:rsidRPr="00BD4BC6">
              <w:rPr>
                <w:rFonts w:ascii="Times" w:hAnsi="Times"/>
                <w:sz w:val="20"/>
                <w:szCs w:val="20"/>
              </w:rPr>
              <w:t xml:space="preserve">with respect to speed of rotation </w:t>
            </w:r>
            <w:r w:rsidRPr="00BD4BC6">
              <w:rPr>
                <w:rFonts w:ascii="Times" w:hAnsi="Times"/>
                <w:sz w:val="20"/>
                <w:szCs w:val="20"/>
              </w:rPr>
              <w:t xml:space="preserve">are computed. </w:t>
            </w:r>
            <w:r w:rsidR="008B52AF" w:rsidRPr="00BD4BC6">
              <w:rPr>
                <w:rFonts w:ascii="Times" w:hAnsi="Times"/>
                <w:sz w:val="20"/>
                <w:szCs w:val="20"/>
              </w:rPr>
              <w:t xml:space="preserve">Presented results indicated that by adding additional segment, undesirable natural frequencies of the rotating disk can be modified to </w:t>
            </w:r>
            <w:r w:rsidR="009E42FC" w:rsidRPr="00BD4BC6">
              <w:rPr>
                <w:rFonts w:ascii="Times" w:hAnsi="Times"/>
                <w:sz w:val="20"/>
                <w:szCs w:val="20"/>
              </w:rPr>
              <w:t xml:space="preserve">be within </w:t>
            </w:r>
            <w:r w:rsidR="008B52AF" w:rsidRPr="00BD4BC6">
              <w:rPr>
                <w:rFonts w:ascii="Times" w:hAnsi="Times"/>
                <w:sz w:val="20"/>
                <w:szCs w:val="20"/>
              </w:rPr>
              <w:t>the acceptable range.</w:t>
            </w:r>
          </w:p>
          <w:p w:rsidR="00747E45" w:rsidRPr="004D712F" w:rsidRDefault="00747E45" w:rsidP="00F60B8C">
            <w:pPr>
              <w:widowControl w:val="0"/>
              <w:spacing w:after="240" w:line="240" w:lineRule="atLeast"/>
              <w:ind w:right="-108"/>
              <w:jc w:val="right"/>
              <w:rPr>
                <w:b/>
                <w:sz w:val="20"/>
                <w:szCs w:val="20"/>
              </w:rPr>
            </w:pPr>
            <w:r w:rsidRPr="004D712F">
              <w:rPr>
                <w:sz w:val="18"/>
                <w:szCs w:val="18"/>
              </w:rPr>
              <w:t>© 2012 L&amp;H Scientific Publishing, LLC. All rights reserved</w:t>
            </w:r>
            <w:r w:rsidRPr="004D712F">
              <w:rPr>
                <w:sz w:val="20"/>
                <w:szCs w:val="20"/>
              </w:rPr>
              <w:t>.</w:t>
            </w:r>
          </w:p>
        </w:tc>
      </w:tr>
      <w:tr w:rsidR="00747E45" w:rsidTr="00F60B8C">
        <w:tblPrEx>
          <w:tblBorders>
            <w:top w:val="single" w:sz="4" w:space="0" w:color="auto"/>
            <w:bottom w:val="single" w:sz="4" w:space="0" w:color="auto"/>
          </w:tblBorders>
        </w:tblPrEx>
        <w:trPr>
          <w:trHeight w:val="1285"/>
        </w:trPr>
        <w:tc>
          <w:tcPr>
            <w:tcW w:w="3330" w:type="dxa"/>
            <w:gridSpan w:val="2"/>
            <w:tcBorders>
              <w:top w:val="single" w:sz="2" w:space="0" w:color="auto"/>
            </w:tcBorders>
          </w:tcPr>
          <w:p w:rsidR="00747E45" w:rsidRPr="004D712F" w:rsidRDefault="00747E45" w:rsidP="00F60B8C">
            <w:pPr>
              <w:adjustRightInd w:val="0"/>
              <w:spacing w:before="120" w:after="120"/>
              <w:ind w:left="-115" w:right="-108"/>
              <w:jc w:val="right"/>
              <w:rPr>
                <w:rFonts w:ascii="Arial" w:hAnsi="Arial" w:cs="Arial"/>
                <w:b/>
                <w:sz w:val="18"/>
                <w:szCs w:val="18"/>
              </w:rPr>
            </w:pPr>
            <w:r w:rsidRPr="004D712F">
              <w:rPr>
                <w:rFonts w:ascii="Arial" w:hAnsi="Arial" w:cs="Arial"/>
                <w:b/>
                <w:sz w:val="18"/>
                <w:szCs w:val="18"/>
              </w:rPr>
              <w:t>Keywords</w:t>
            </w:r>
          </w:p>
          <w:p w:rsidR="00747E45" w:rsidRPr="004D712F" w:rsidRDefault="00000B49" w:rsidP="00F60B8C">
            <w:pPr>
              <w:ind w:left="-108" w:right="-108"/>
              <w:jc w:val="right"/>
              <w:rPr>
                <w:sz w:val="18"/>
                <w:szCs w:val="18"/>
              </w:rPr>
            </w:pPr>
            <w:r>
              <w:rPr>
                <w:sz w:val="18"/>
                <w:szCs w:val="18"/>
              </w:rPr>
              <w:t>In-Plane</w:t>
            </w:r>
          </w:p>
          <w:p w:rsidR="00747E45" w:rsidRPr="004D712F" w:rsidRDefault="00000B49" w:rsidP="00F60B8C">
            <w:pPr>
              <w:ind w:left="-108" w:right="-108"/>
              <w:jc w:val="right"/>
              <w:rPr>
                <w:sz w:val="18"/>
                <w:szCs w:val="18"/>
              </w:rPr>
            </w:pPr>
            <w:r>
              <w:rPr>
                <w:sz w:val="20"/>
                <w:szCs w:val="20"/>
              </w:rPr>
              <w:t>F</w:t>
            </w:r>
            <w:r w:rsidR="00747E45" w:rsidRPr="007B44F0">
              <w:rPr>
                <w:sz w:val="20"/>
                <w:szCs w:val="20"/>
              </w:rPr>
              <w:t>ree vibration</w:t>
            </w:r>
          </w:p>
          <w:p w:rsidR="00000B49" w:rsidRPr="004D712F" w:rsidRDefault="00000B49" w:rsidP="00000B49">
            <w:pPr>
              <w:ind w:left="-108" w:right="-108"/>
              <w:jc w:val="right"/>
              <w:rPr>
                <w:sz w:val="18"/>
                <w:szCs w:val="18"/>
              </w:rPr>
            </w:pPr>
            <w:r>
              <w:rPr>
                <w:sz w:val="20"/>
                <w:szCs w:val="20"/>
              </w:rPr>
              <w:t>Rotating disks</w:t>
            </w:r>
          </w:p>
          <w:p w:rsidR="00747E45" w:rsidRPr="004D712F" w:rsidRDefault="00000B49" w:rsidP="00F60B8C">
            <w:pPr>
              <w:ind w:left="-108" w:right="-108"/>
              <w:jc w:val="right"/>
              <w:rPr>
                <w:sz w:val="18"/>
                <w:szCs w:val="18"/>
              </w:rPr>
            </w:pPr>
            <w:r>
              <w:rPr>
                <w:sz w:val="18"/>
                <w:szCs w:val="18"/>
              </w:rPr>
              <w:t>Compound disks</w:t>
            </w:r>
          </w:p>
          <w:p w:rsidR="00000B49" w:rsidRDefault="00000B49" w:rsidP="00000B49">
            <w:pPr>
              <w:ind w:left="-108" w:right="-108"/>
              <w:jc w:val="right"/>
              <w:rPr>
                <w:sz w:val="18"/>
                <w:szCs w:val="18"/>
              </w:rPr>
            </w:pPr>
            <w:r>
              <w:rPr>
                <w:sz w:val="18"/>
                <w:szCs w:val="18"/>
              </w:rPr>
              <w:t>Annular thin disks</w:t>
            </w:r>
          </w:p>
          <w:p w:rsidR="00747E45" w:rsidRDefault="00000B49" w:rsidP="00F60B8C">
            <w:pPr>
              <w:ind w:left="-108" w:right="-108"/>
              <w:jc w:val="right"/>
              <w:rPr>
                <w:sz w:val="18"/>
                <w:szCs w:val="18"/>
              </w:rPr>
            </w:pPr>
            <w:r>
              <w:rPr>
                <w:sz w:val="18"/>
                <w:szCs w:val="18"/>
              </w:rPr>
              <w:t>Mode shapes</w:t>
            </w:r>
          </w:p>
          <w:p w:rsidR="00000B49" w:rsidRDefault="00000B49" w:rsidP="00F60B8C">
            <w:pPr>
              <w:ind w:left="-108" w:right="-108"/>
              <w:jc w:val="right"/>
              <w:rPr>
                <w:sz w:val="18"/>
                <w:szCs w:val="18"/>
              </w:rPr>
            </w:pPr>
            <w:r>
              <w:rPr>
                <w:sz w:val="18"/>
                <w:szCs w:val="18"/>
              </w:rPr>
              <w:t>Critical speeds</w:t>
            </w:r>
          </w:p>
          <w:p w:rsidR="00000B49" w:rsidRDefault="00000B49" w:rsidP="00000B49">
            <w:pPr>
              <w:ind w:left="-108" w:right="-108"/>
              <w:jc w:val="right"/>
              <w:rPr>
                <w:sz w:val="18"/>
                <w:szCs w:val="18"/>
              </w:rPr>
            </w:pPr>
            <w:r>
              <w:rPr>
                <w:sz w:val="18"/>
                <w:szCs w:val="18"/>
              </w:rPr>
              <w:t>Natural frequencies</w:t>
            </w:r>
          </w:p>
          <w:p w:rsidR="00000B49" w:rsidRPr="00000B49" w:rsidRDefault="00000B49" w:rsidP="00000B49">
            <w:pPr>
              <w:ind w:left="-108" w:right="-108"/>
              <w:jc w:val="right"/>
              <w:rPr>
                <w:sz w:val="18"/>
                <w:szCs w:val="18"/>
              </w:rPr>
            </w:pPr>
            <w:r>
              <w:rPr>
                <w:sz w:val="18"/>
                <w:szCs w:val="18"/>
              </w:rPr>
              <w:t>M</w:t>
            </w:r>
            <w:r>
              <w:rPr>
                <w:sz w:val="18"/>
                <w:szCs w:val="18"/>
              </w:rPr>
              <w:t>edium</w:t>
            </w:r>
            <w:r>
              <w:rPr>
                <w:sz w:val="18"/>
                <w:szCs w:val="18"/>
              </w:rPr>
              <w:t xml:space="preserve"> with discontinuity</w:t>
            </w:r>
            <w:r>
              <w:rPr>
                <w:sz w:val="18"/>
                <w:szCs w:val="18"/>
              </w:rPr>
              <w:t xml:space="preserve"> </w:t>
            </w:r>
            <w:r>
              <w:rPr>
                <w:sz w:val="18"/>
                <w:szCs w:val="18"/>
              </w:rPr>
              <w:t xml:space="preserve"> </w:t>
            </w:r>
          </w:p>
        </w:tc>
        <w:tc>
          <w:tcPr>
            <w:tcW w:w="270" w:type="dxa"/>
            <w:vMerge/>
            <w:tcBorders>
              <w:top w:val="nil"/>
              <w:bottom w:val="single" w:sz="2" w:space="0" w:color="auto"/>
              <w:right w:val="single" w:sz="18" w:space="0" w:color="auto"/>
            </w:tcBorders>
          </w:tcPr>
          <w:p w:rsidR="00747E45" w:rsidRDefault="00747E45" w:rsidP="00F60B8C">
            <w:pPr>
              <w:adjustRightInd w:val="0"/>
            </w:pPr>
          </w:p>
        </w:tc>
        <w:tc>
          <w:tcPr>
            <w:tcW w:w="5760" w:type="dxa"/>
            <w:gridSpan w:val="2"/>
            <w:vMerge/>
            <w:tcBorders>
              <w:left w:val="single" w:sz="18" w:space="0" w:color="auto"/>
            </w:tcBorders>
          </w:tcPr>
          <w:p w:rsidR="00747E45" w:rsidRPr="004D712F" w:rsidRDefault="00747E45" w:rsidP="00F60B8C">
            <w:pPr>
              <w:widowControl w:val="0"/>
              <w:adjustRightInd w:val="0"/>
              <w:spacing w:line="240" w:lineRule="atLeast"/>
              <w:ind w:right="-115"/>
              <w:jc w:val="both"/>
              <w:rPr>
                <w:rFonts w:ascii="Times" w:hAnsi="Times"/>
                <w:sz w:val="20"/>
                <w:szCs w:val="20"/>
              </w:rPr>
            </w:pPr>
          </w:p>
        </w:tc>
      </w:tr>
    </w:tbl>
    <w:p w:rsidR="00747E45" w:rsidRDefault="00747E45" w:rsidP="00747E45">
      <w:pPr>
        <w:spacing w:before="480" w:after="240"/>
        <w:rPr>
          <w:b/>
          <w:sz w:val="22"/>
          <w:szCs w:val="22"/>
        </w:rPr>
      </w:pPr>
      <w:r w:rsidRPr="00AC17AD">
        <w:rPr>
          <w:b/>
          <w:sz w:val="22"/>
          <w:szCs w:val="22"/>
        </w:rPr>
        <w:t>1 Introduction</w:t>
      </w:r>
    </w:p>
    <w:p w:rsidR="00F73BAF" w:rsidRDefault="00747E45" w:rsidP="007C17E0">
      <w:pPr>
        <w:autoSpaceDE w:val="0"/>
        <w:autoSpaceDN w:val="0"/>
        <w:adjustRightInd w:val="0"/>
        <w:jc w:val="both"/>
        <w:rPr>
          <w:sz w:val="22"/>
          <w:szCs w:val="22"/>
        </w:rPr>
      </w:pPr>
      <w:r w:rsidRPr="004A3DE5">
        <w:rPr>
          <w:sz w:val="22"/>
          <w:szCs w:val="22"/>
        </w:rPr>
        <w:t>Rotating annular disks are commonly used in a wide variety of engineering applications including space structures, circular saw blades, electro</w:t>
      </w:r>
      <w:r w:rsidR="00BC5B62">
        <w:rPr>
          <w:sz w:val="22"/>
          <w:szCs w:val="22"/>
        </w:rPr>
        <w:t>-mechanical</w:t>
      </w:r>
      <w:r w:rsidRPr="004A3DE5">
        <w:rPr>
          <w:sz w:val="22"/>
          <w:szCs w:val="22"/>
        </w:rPr>
        <w:t xml:space="preserve"> components, optical memory disks (CD and DVD)</w:t>
      </w:r>
      <w:r w:rsidR="000A4C12">
        <w:rPr>
          <w:sz w:val="22"/>
          <w:szCs w:val="22"/>
        </w:rPr>
        <w:t xml:space="preserve">, </w:t>
      </w:r>
      <w:r w:rsidRPr="004A3DE5">
        <w:rPr>
          <w:sz w:val="22"/>
          <w:szCs w:val="22"/>
        </w:rPr>
        <w:t>and rotating machinery</w:t>
      </w:r>
      <w:r w:rsidR="007E4C8E">
        <w:rPr>
          <w:sz w:val="22"/>
          <w:szCs w:val="22"/>
        </w:rPr>
        <w:t xml:space="preserve">. </w:t>
      </w:r>
      <w:r w:rsidR="00BC5B62">
        <w:rPr>
          <w:sz w:val="22"/>
          <w:szCs w:val="22"/>
        </w:rPr>
        <w:t>Nevertheless</w:t>
      </w:r>
      <w:r w:rsidR="007E4C8E">
        <w:rPr>
          <w:sz w:val="22"/>
          <w:szCs w:val="22"/>
        </w:rPr>
        <w:t xml:space="preserve">, </w:t>
      </w:r>
      <w:r w:rsidR="00BC5B62">
        <w:rPr>
          <w:sz w:val="22"/>
          <w:szCs w:val="22"/>
        </w:rPr>
        <w:t>the</w:t>
      </w:r>
      <w:r w:rsidRPr="004A3DE5">
        <w:rPr>
          <w:sz w:val="22"/>
          <w:szCs w:val="22"/>
        </w:rPr>
        <w:t xml:space="preserve"> in-plane </w:t>
      </w:r>
      <w:r w:rsidR="00627AE6" w:rsidRPr="004A3DE5">
        <w:rPr>
          <w:sz w:val="22"/>
          <w:szCs w:val="22"/>
        </w:rPr>
        <w:t>vibration of rotating disks</w:t>
      </w:r>
      <w:r w:rsidR="00627AE6">
        <w:rPr>
          <w:sz w:val="22"/>
          <w:szCs w:val="22"/>
        </w:rPr>
        <w:t xml:space="preserve"> </w:t>
      </w:r>
      <w:r w:rsidR="00627AE6" w:rsidRPr="004A3DE5">
        <w:rPr>
          <w:sz w:val="22"/>
          <w:szCs w:val="22"/>
        </w:rPr>
        <w:t>ha</w:t>
      </w:r>
      <w:r w:rsidR="00627AE6">
        <w:rPr>
          <w:sz w:val="22"/>
          <w:szCs w:val="22"/>
        </w:rPr>
        <w:t>s</w:t>
      </w:r>
      <w:r w:rsidR="00627AE6" w:rsidRPr="004A3DE5">
        <w:rPr>
          <w:sz w:val="22"/>
          <w:szCs w:val="22"/>
        </w:rPr>
        <w:t xml:space="preserve"> received relatively little attention</w:t>
      </w:r>
      <w:r w:rsidR="00627AE6">
        <w:rPr>
          <w:sz w:val="22"/>
          <w:szCs w:val="22"/>
        </w:rPr>
        <w:t xml:space="preserve"> in the past and has</w:t>
      </w:r>
      <w:r w:rsidR="008615A8">
        <w:rPr>
          <w:sz w:val="22"/>
          <w:szCs w:val="22"/>
        </w:rPr>
        <w:t xml:space="preserve"> started</w:t>
      </w:r>
      <w:r w:rsidRPr="004A3DE5">
        <w:rPr>
          <w:sz w:val="22"/>
          <w:szCs w:val="22"/>
        </w:rPr>
        <w:t xml:space="preserve"> gaining increasing</w:t>
      </w:r>
      <w:r w:rsidR="005137B1">
        <w:rPr>
          <w:sz w:val="22"/>
          <w:szCs w:val="22"/>
        </w:rPr>
        <w:t xml:space="preserve"> attention in recent years</w:t>
      </w:r>
      <w:r w:rsidR="008615A8">
        <w:rPr>
          <w:sz w:val="22"/>
          <w:szCs w:val="22"/>
        </w:rPr>
        <w:t>.</w:t>
      </w:r>
      <w:r w:rsidRPr="004A3DE5">
        <w:rPr>
          <w:sz w:val="22"/>
          <w:szCs w:val="22"/>
        </w:rPr>
        <w:t xml:space="preserve"> In order to reflect the importance of </w:t>
      </w:r>
      <w:r w:rsidR="000A4C12">
        <w:rPr>
          <w:sz w:val="22"/>
          <w:szCs w:val="22"/>
        </w:rPr>
        <w:t xml:space="preserve">the </w:t>
      </w:r>
      <w:r w:rsidRPr="004A3DE5">
        <w:rPr>
          <w:sz w:val="22"/>
          <w:szCs w:val="22"/>
        </w:rPr>
        <w:t xml:space="preserve">in-plane modes of vibrating </w:t>
      </w:r>
      <w:r w:rsidR="008615A8">
        <w:rPr>
          <w:sz w:val="22"/>
          <w:szCs w:val="22"/>
        </w:rPr>
        <w:t>for rotating disk</w:t>
      </w:r>
      <w:r w:rsidRPr="004A3DE5">
        <w:rPr>
          <w:sz w:val="22"/>
          <w:szCs w:val="22"/>
        </w:rPr>
        <w:t xml:space="preserve">, a few </w:t>
      </w:r>
      <w:r w:rsidRPr="00BD4BC6">
        <w:rPr>
          <w:sz w:val="22"/>
          <w:szCs w:val="22"/>
        </w:rPr>
        <w:t>investigat</w:t>
      </w:r>
      <w:r w:rsidR="000A4C12" w:rsidRPr="00BD4BC6">
        <w:rPr>
          <w:sz w:val="22"/>
          <w:szCs w:val="22"/>
        </w:rPr>
        <w:t>or</w:t>
      </w:r>
      <w:r w:rsidRPr="00BD4BC6">
        <w:rPr>
          <w:sz w:val="22"/>
          <w:szCs w:val="22"/>
        </w:rPr>
        <w:t>s</w:t>
      </w:r>
      <w:r w:rsidRPr="004A3DE5">
        <w:rPr>
          <w:sz w:val="22"/>
          <w:szCs w:val="22"/>
        </w:rPr>
        <w:t xml:space="preserve"> have contribut</w:t>
      </w:r>
      <w:r w:rsidR="008615A8">
        <w:rPr>
          <w:sz w:val="22"/>
          <w:szCs w:val="22"/>
        </w:rPr>
        <w:t>ed</w:t>
      </w:r>
      <w:r w:rsidRPr="004A3DE5">
        <w:rPr>
          <w:sz w:val="22"/>
          <w:szCs w:val="22"/>
        </w:rPr>
        <w:t xml:space="preserve"> </w:t>
      </w:r>
      <w:r w:rsidR="000A4C12" w:rsidRPr="00BD4BC6">
        <w:rPr>
          <w:sz w:val="22"/>
          <w:szCs w:val="22"/>
        </w:rPr>
        <w:t xml:space="preserve">to </w:t>
      </w:r>
      <w:r w:rsidR="000A4C12" w:rsidRPr="00BD4BC6">
        <w:rPr>
          <w:sz w:val="22"/>
          <w:szCs w:val="22"/>
        </w:rPr>
        <w:lastRenderedPageBreak/>
        <w:t>the</w:t>
      </w:r>
      <w:r w:rsidR="008615A8" w:rsidRPr="00BD4BC6">
        <w:rPr>
          <w:sz w:val="22"/>
          <w:szCs w:val="22"/>
        </w:rPr>
        <w:t xml:space="preserve"> </w:t>
      </w:r>
      <w:r w:rsidR="008615A8">
        <w:rPr>
          <w:sz w:val="22"/>
          <w:szCs w:val="22"/>
        </w:rPr>
        <w:t xml:space="preserve">better understanding of </w:t>
      </w:r>
      <w:r w:rsidRPr="004A3DE5">
        <w:rPr>
          <w:sz w:val="22"/>
          <w:szCs w:val="22"/>
        </w:rPr>
        <w:t xml:space="preserve">various practical problems. The problems of in-plane vibration of rotating disks have </w:t>
      </w:r>
      <w:r w:rsidR="000A4C12" w:rsidRPr="00BD4BC6">
        <w:rPr>
          <w:sz w:val="22"/>
          <w:szCs w:val="22"/>
        </w:rPr>
        <w:t>only</w:t>
      </w:r>
      <w:r w:rsidR="000A4C12">
        <w:rPr>
          <w:sz w:val="22"/>
          <w:szCs w:val="22"/>
        </w:rPr>
        <w:t xml:space="preserve"> </w:t>
      </w:r>
      <w:r w:rsidRPr="004A3DE5">
        <w:rPr>
          <w:sz w:val="22"/>
          <w:szCs w:val="22"/>
        </w:rPr>
        <w:t xml:space="preserve">been addressed in a few studies. Bhuta and Jones [1] investigated a solution to the axisymmetric in-plane vibrations of a thin rotating circular disk </w:t>
      </w:r>
      <w:r w:rsidR="008615A8">
        <w:rPr>
          <w:sz w:val="22"/>
          <w:szCs w:val="22"/>
        </w:rPr>
        <w:t>for</w:t>
      </w:r>
      <w:r w:rsidRPr="004A3DE5">
        <w:rPr>
          <w:sz w:val="22"/>
          <w:szCs w:val="22"/>
        </w:rPr>
        <w:t xml:space="preserve"> some specific modes and they concluded that </w:t>
      </w:r>
      <w:r w:rsidR="00627AE6">
        <w:rPr>
          <w:sz w:val="22"/>
          <w:szCs w:val="22"/>
        </w:rPr>
        <w:t xml:space="preserve">in general </w:t>
      </w:r>
      <w:r w:rsidRPr="004A3DE5">
        <w:rPr>
          <w:sz w:val="22"/>
          <w:szCs w:val="22"/>
        </w:rPr>
        <w:t xml:space="preserve">the effect of rotation is </w:t>
      </w:r>
      <w:r w:rsidR="00627AE6">
        <w:rPr>
          <w:sz w:val="22"/>
          <w:szCs w:val="22"/>
        </w:rPr>
        <w:t>to</w:t>
      </w:r>
      <w:r w:rsidRPr="004A3DE5">
        <w:rPr>
          <w:sz w:val="22"/>
          <w:szCs w:val="22"/>
        </w:rPr>
        <w:t xml:space="preserve"> lower</w:t>
      </w:r>
      <w:r w:rsidR="00627AE6">
        <w:rPr>
          <w:sz w:val="22"/>
          <w:szCs w:val="22"/>
        </w:rPr>
        <w:t xml:space="preserve"> </w:t>
      </w:r>
      <w:r w:rsidRPr="004A3DE5">
        <w:rPr>
          <w:sz w:val="22"/>
          <w:szCs w:val="22"/>
        </w:rPr>
        <w:t xml:space="preserve">the natural frequencies for the modes </w:t>
      </w:r>
      <w:r w:rsidR="008615A8">
        <w:rPr>
          <w:sz w:val="22"/>
          <w:szCs w:val="22"/>
        </w:rPr>
        <w:t xml:space="preserve">that they </w:t>
      </w:r>
      <w:r w:rsidRPr="004A3DE5">
        <w:rPr>
          <w:sz w:val="22"/>
          <w:szCs w:val="22"/>
        </w:rPr>
        <w:t xml:space="preserve">considered. Burdess et al. [2] presented generalized </w:t>
      </w:r>
      <w:r w:rsidR="00627AE6">
        <w:rPr>
          <w:sz w:val="22"/>
          <w:szCs w:val="22"/>
        </w:rPr>
        <w:t>solution</w:t>
      </w:r>
      <w:r w:rsidRPr="004A3DE5">
        <w:rPr>
          <w:sz w:val="22"/>
          <w:szCs w:val="22"/>
        </w:rPr>
        <w:t xml:space="preserve"> by implementing Lame's potentials to consider asymmetric in-plane vibrations. </w:t>
      </w:r>
      <w:r w:rsidR="008615A8">
        <w:rPr>
          <w:sz w:val="22"/>
          <w:szCs w:val="22"/>
        </w:rPr>
        <w:t>Their investigation indicated that u</w:t>
      </w:r>
      <w:r w:rsidRPr="004A3DE5">
        <w:rPr>
          <w:sz w:val="22"/>
          <w:szCs w:val="22"/>
        </w:rPr>
        <w:t>nlike the axisymmetric modes, the rotation</w:t>
      </w:r>
      <w:r w:rsidR="00627AE6">
        <w:rPr>
          <w:sz w:val="22"/>
          <w:szCs w:val="22"/>
        </w:rPr>
        <w:t xml:space="preserve"> cause</w:t>
      </w:r>
      <w:r w:rsidRPr="004A3DE5">
        <w:rPr>
          <w:sz w:val="22"/>
          <w:szCs w:val="22"/>
        </w:rPr>
        <w:t xml:space="preserve"> the natural frequencies to yield two distinct values. </w:t>
      </w:r>
      <w:r w:rsidR="008615A8">
        <w:rPr>
          <w:sz w:val="22"/>
          <w:szCs w:val="22"/>
        </w:rPr>
        <w:t>Thus, t</w:t>
      </w:r>
      <w:r w:rsidRPr="004A3DE5">
        <w:rPr>
          <w:sz w:val="22"/>
          <w:szCs w:val="22"/>
        </w:rPr>
        <w:t xml:space="preserve">he effect of rotational speed on forward and backward traveling waves </w:t>
      </w:r>
      <w:r w:rsidR="00627AE6">
        <w:rPr>
          <w:sz w:val="22"/>
          <w:szCs w:val="22"/>
        </w:rPr>
        <w:t>for</w:t>
      </w:r>
      <w:r w:rsidRPr="004A3DE5">
        <w:rPr>
          <w:sz w:val="22"/>
          <w:szCs w:val="22"/>
        </w:rPr>
        <w:t xml:space="preserve"> a </w:t>
      </w:r>
      <w:r w:rsidR="00627AE6">
        <w:rPr>
          <w:sz w:val="22"/>
          <w:szCs w:val="22"/>
        </w:rPr>
        <w:t xml:space="preserve">mode with </w:t>
      </w:r>
      <w:r w:rsidRPr="004A3DE5">
        <w:rPr>
          <w:sz w:val="22"/>
          <w:szCs w:val="22"/>
        </w:rPr>
        <w:t>two nodal diameter</w:t>
      </w:r>
      <w:r w:rsidR="005137B1">
        <w:rPr>
          <w:sz w:val="22"/>
          <w:szCs w:val="22"/>
        </w:rPr>
        <w:t>s</w:t>
      </w:r>
      <w:r w:rsidRPr="004A3DE5">
        <w:rPr>
          <w:sz w:val="22"/>
          <w:szCs w:val="22"/>
        </w:rPr>
        <w:t xml:space="preserve"> was </w:t>
      </w:r>
      <w:r w:rsidR="00126355">
        <w:rPr>
          <w:sz w:val="22"/>
          <w:szCs w:val="22"/>
        </w:rPr>
        <w:t>presented</w:t>
      </w:r>
      <w:r w:rsidRPr="004A3DE5">
        <w:rPr>
          <w:sz w:val="22"/>
          <w:szCs w:val="22"/>
        </w:rPr>
        <w:t xml:space="preserve"> for a solid disk with free outer edge. Chen and Jhu [3] studied the divergence instability of fi</w:t>
      </w:r>
      <w:r w:rsidR="00126355">
        <w:rPr>
          <w:sz w:val="22"/>
          <w:szCs w:val="22"/>
        </w:rPr>
        <w:t>xed-free spinning annular disks, and investigated</w:t>
      </w:r>
      <w:r w:rsidRPr="004A3DE5">
        <w:rPr>
          <w:sz w:val="22"/>
          <w:szCs w:val="22"/>
        </w:rPr>
        <w:t xml:space="preserve"> </w:t>
      </w:r>
      <w:r w:rsidR="00126355">
        <w:rPr>
          <w:sz w:val="22"/>
          <w:szCs w:val="22"/>
        </w:rPr>
        <w:t>t</w:t>
      </w:r>
      <w:r w:rsidRPr="004A3DE5">
        <w:rPr>
          <w:sz w:val="22"/>
          <w:szCs w:val="22"/>
        </w:rPr>
        <w:t xml:space="preserve">he </w:t>
      </w:r>
      <w:r w:rsidR="00627AE6">
        <w:rPr>
          <w:sz w:val="22"/>
          <w:szCs w:val="22"/>
        </w:rPr>
        <w:t>influence</w:t>
      </w:r>
      <w:r w:rsidRPr="004A3DE5">
        <w:rPr>
          <w:sz w:val="22"/>
          <w:szCs w:val="22"/>
        </w:rPr>
        <w:t xml:space="preserve"> of radius ratio on the natural frequencies and critical speeds of the disk</w:t>
      </w:r>
      <w:r w:rsidR="00627AE6">
        <w:rPr>
          <w:sz w:val="22"/>
          <w:szCs w:val="22"/>
        </w:rPr>
        <w:t>s</w:t>
      </w:r>
      <w:r w:rsidR="00126355">
        <w:rPr>
          <w:sz w:val="22"/>
          <w:szCs w:val="22"/>
        </w:rPr>
        <w:t>.</w:t>
      </w:r>
      <w:r w:rsidRPr="004A3DE5">
        <w:rPr>
          <w:sz w:val="22"/>
          <w:szCs w:val="22"/>
        </w:rPr>
        <w:t xml:space="preserve"> The</w:t>
      </w:r>
      <w:r w:rsidR="00627AE6">
        <w:rPr>
          <w:sz w:val="22"/>
          <w:szCs w:val="22"/>
        </w:rPr>
        <w:t>ir study</w:t>
      </w:r>
      <w:r w:rsidRPr="004A3DE5">
        <w:rPr>
          <w:sz w:val="22"/>
          <w:szCs w:val="22"/>
        </w:rPr>
        <w:t xml:space="preserve"> concluded that the critical speeds of in-plane modes with different nodal diameter</w:t>
      </w:r>
      <w:r w:rsidR="005137B1">
        <w:rPr>
          <w:sz w:val="22"/>
          <w:szCs w:val="22"/>
        </w:rPr>
        <w:t>s</w:t>
      </w:r>
      <w:r w:rsidRPr="004A3DE5">
        <w:rPr>
          <w:sz w:val="22"/>
          <w:szCs w:val="22"/>
        </w:rPr>
        <w:t xml:space="preserve"> approached a single asymptotic value as the nodal diameter increases. This value was</w:t>
      </w:r>
      <w:r w:rsidR="00126355">
        <w:rPr>
          <w:sz w:val="22"/>
          <w:szCs w:val="22"/>
        </w:rPr>
        <w:t xml:space="preserve"> determined to be</w:t>
      </w:r>
      <w:r w:rsidRPr="004A3DE5">
        <w:rPr>
          <w:sz w:val="22"/>
          <w:szCs w:val="22"/>
        </w:rPr>
        <w:t xml:space="preserve"> independent of the radius ratio</w:t>
      </w:r>
      <w:r w:rsidR="00126355">
        <w:rPr>
          <w:sz w:val="22"/>
          <w:szCs w:val="22"/>
        </w:rPr>
        <w:t>,</w:t>
      </w:r>
      <w:r w:rsidRPr="004A3DE5">
        <w:rPr>
          <w:sz w:val="22"/>
          <w:szCs w:val="22"/>
        </w:rPr>
        <w:t xml:space="preserve"> but dependent on </w:t>
      </w:r>
      <w:r w:rsidR="007E4C8E">
        <w:rPr>
          <w:sz w:val="22"/>
          <w:szCs w:val="22"/>
        </w:rPr>
        <w:t>Poisson</w:t>
      </w:r>
      <w:r w:rsidRPr="004A3DE5">
        <w:rPr>
          <w:sz w:val="22"/>
          <w:szCs w:val="22"/>
        </w:rPr>
        <w:t xml:space="preserve"> ratio. Hamidzadeh [4] analyzed the same problem where the equations of motion were represented in terms of the dila</w:t>
      </w:r>
      <w:r w:rsidR="00126355">
        <w:rPr>
          <w:sz w:val="22"/>
          <w:szCs w:val="22"/>
        </w:rPr>
        <w:t>tation and the elastic rotation</w:t>
      </w:r>
      <w:r w:rsidRPr="004A3DE5">
        <w:rPr>
          <w:sz w:val="22"/>
          <w:szCs w:val="22"/>
        </w:rPr>
        <w:t xml:space="preserve">. Hamidzadeh and </w:t>
      </w:r>
      <w:r w:rsidR="00627AE6">
        <w:rPr>
          <w:sz w:val="22"/>
          <w:szCs w:val="22"/>
        </w:rPr>
        <w:t>Dehgani</w:t>
      </w:r>
      <w:r w:rsidRPr="004A3DE5">
        <w:rPr>
          <w:sz w:val="22"/>
          <w:szCs w:val="22"/>
        </w:rPr>
        <w:t xml:space="preserve"> [5] studied the effect of rotational speed and radius ratio on the natural frequency and ela</w:t>
      </w:r>
      <w:r w:rsidR="00126355">
        <w:rPr>
          <w:sz w:val="22"/>
          <w:szCs w:val="22"/>
        </w:rPr>
        <w:t>stic stability of fixed-free</w:t>
      </w:r>
      <w:r w:rsidRPr="004A3DE5">
        <w:rPr>
          <w:sz w:val="22"/>
          <w:szCs w:val="22"/>
        </w:rPr>
        <w:t xml:space="preserve"> rotating disks. </w:t>
      </w:r>
      <w:r w:rsidR="00627AE6">
        <w:rPr>
          <w:sz w:val="22"/>
          <w:szCs w:val="22"/>
        </w:rPr>
        <w:t xml:space="preserve">He </w:t>
      </w:r>
      <w:r w:rsidRPr="004A3DE5">
        <w:rPr>
          <w:sz w:val="22"/>
          <w:szCs w:val="22"/>
        </w:rPr>
        <w:t xml:space="preserve">also developed an analytical solution for </w:t>
      </w:r>
      <w:r w:rsidR="00F10961">
        <w:rPr>
          <w:sz w:val="22"/>
          <w:szCs w:val="22"/>
        </w:rPr>
        <w:t xml:space="preserve">the </w:t>
      </w:r>
      <w:r w:rsidRPr="004A3DE5">
        <w:rPr>
          <w:sz w:val="22"/>
          <w:szCs w:val="22"/>
        </w:rPr>
        <w:t>in-pla</w:t>
      </w:r>
      <w:r w:rsidR="00126355">
        <w:rPr>
          <w:sz w:val="22"/>
          <w:szCs w:val="22"/>
        </w:rPr>
        <w:t>ne vibration of spinning rings</w:t>
      </w:r>
      <w:r w:rsidR="00627AE6">
        <w:rPr>
          <w:sz w:val="22"/>
          <w:szCs w:val="22"/>
        </w:rPr>
        <w:t xml:space="preserve"> [6]</w:t>
      </w:r>
      <w:r w:rsidR="00126355">
        <w:rPr>
          <w:sz w:val="22"/>
          <w:szCs w:val="22"/>
        </w:rPr>
        <w:t xml:space="preserve">. </w:t>
      </w:r>
    </w:p>
    <w:p w:rsidR="005517CA" w:rsidRPr="005517CA" w:rsidRDefault="00126355" w:rsidP="00F73BAF">
      <w:pPr>
        <w:autoSpaceDE w:val="0"/>
        <w:autoSpaceDN w:val="0"/>
        <w:adjustRightInd w:val="0"/>
        <w:ind w:firstLine="270"/>
        <w:jc w:val="both"/>
        <w:rPr>
          <w:sz w:val="22"/>
          <w:szCs w:val="22"/>
        </w:rPr>
      </w:pPr>
      <w:r>
        <w:rPr>
          <w:sz w:val="22"/>
          <w:szCs w:val="22"/>
        </w:rPr>
        <w:t xml:space="preserve">Moreover, </w:t>
      </w:r>
      <w:r w:rsidR="00747E45" w:rsidRPr="004A3DE5">
        <w:rPr>
          <w:sz w:val="22"/>
          <w:szCs w:val="22"/>
        </w:rPr>
        <w:t xml:space="preserve">Hamidzadeh </w:t>
      </w:r>
      <w:r w:rsidR="00627AE6">
        <w:rPr>
          <w:sz w:val="22"/>
          <w:szCs w:val="22"/>
        </w:rPr>
        <w:t xml:space="preserve">and Karim </w:t>
      </w:r>
      <w:r w:rsidR="00747E45" w:rsidRPr="004A3DE5">
        <w:rPr>
          <w:sz w:val="22"/>
          <w:szCs w:val="22"/>
        </w:rPr>
        <w:t xml:space="preserve">[7] presented an analytical method for </w:t>
      </w:r>
      <w:r w:rsidR="00F10961">
        <w:rPr>
          <w:sz w:val="22"/>
          <w:szCs w:val="22"/>
        </w:rPr>
        <w:t xml:space="preserve">the </w:t>
      </w:r>
      <w:r w:rsidR="00747E45" w:rsidRPr="004A3DE5">
        <w:rPr>
          <w:sz w:val="22"/>
          <w:szCs w:val="22"/>
        </w:rPr>
        <w:t xml:space="preserve">determination of vibration characteristics of high speed double-segment rotating disks. </w:t>
      </w:r>
      <w:r>
        <w:rPr>
          <w:sz w:val="22"/>
          <w:szCs w:val="22"/>
        </w:rPr>
        <w:t>He also</w:t>
      </w:r>
      <w:r w:rsidR="008B79AA">
        <w:rPr>
          <w:sz w:val="22"/>
          <w:szCs w:val="22"/>
        </w:rPr>
        <w:t xml:space="preserve"> presented</w:t>
      </w:r>
      <w:r w:rsidR="00747E45" w:rsidRPr="004A3DE5">
        <w:rPr>
          <w:sz w:val="22"/>
          <w:szCs w:val="22"/>
        </w:rPr>
        <w:t xml:space="preserve"> </w:t>
      </w:r>
      <w:r w:rsidR="001F3358">
        <w:rPr>
          <w:sz w:val="22"/>
          <w:szCs w:val="22"/>
        </w:rPr>
        <w:t>non-dimensional</w:t>
      </w:r>
      <w:r w:rsidR="00ED184B">
        <w:rPr>
          <w:sz w:val="22"/>
          <w:szCs w:val="22"/>
        </w:rPr>
        <w:t xml:space="preserve"> natural frequency for fixed-free rotating disks for several modes and wide range of speeds </w:t>
      </w:r>
      <w:r>
        <w:rPr>
          <w:sz w:val="22"/>
          <w:szCs w:val="22"/>
        </w:rPr>
        <w:t>[8].</w:t>
      </w:r>
      <w:r w:rsidR="00747E45" w:rsidRPr="004A3DE5">
        <w:rPr>
          <w:sz w:val="22"/>
          <w:szCs w:val="22"/>
        </w:rPr>
        <w:t xml:space="preserve"> Deshpande and Mote [9] studied the stability of a spinning thin disk using a nonlinear strain in order to account </w:t>
      </w:r>
      <w:r>
        <w:rPr>
          <w:sz w:val="22"/>
          <w:szCs w:val="22"/>
        </w:rPr>
        <w:t>changes in stiffness</w:t>
      </w:r>
      <w:r w:rsidR="00747E45" w:rsidRPr="004A3DE5">
        <w:rPr>
          <w:sz w:val="22"/>
          <w:szCs w:val="22"/>
        </w:rPr>
        <w:t xml:space="preserve"> of the disk due to </w:t>
      </w:r>
      <w:r>
        <w:rPr>
          <w:sz w:val="22"/>
          <w:szCs w:val="22"/>
        </w:rPr>
        <w:t xml:space="preserve">its </w:t>
      </w:r>
      <w:r w:rsidR="00747E45" w:rsidRPr="004A3DE5">
        <w:rPr>
          <w:sz w:val="22"/>
          <w:szCs w:val="22"/>
        </w:rPr>
        <w:t xml:space="preserve">rotation. </w:t>
      </w:r>
      <w:r w:rsidRPr="004A3DE5">
        <w:rPr>
          <w:sz w:val="22"/>
          <w:szCs w:val="22"/>
        </w:rPr>
        <w:t>The</w:t>
      </w:r>
      <w:r>
        <w:rPr>
          <w:sz w:val="22"/>
          <w:szCs w:val="22"/>
        </w:rPr>
        <w:t xml:space="preserve">ir </w:t>
      </w:r>
      <w:r w:rsidRPr="004A3DE5">
        <w:rPr>
          <w:sz w:val="22"/>
          <w:szCs w:val="22"/>
        </w:rPr>
        <w:t>study</w:t>
      </w:r>
      <w:r w:rsidR="00747E45" w:rsidRPr="004A3DE5">
        <w:rPr>
          <w:sz w:val="22"/>
          <w:szCs w:val="22"/>
        </w:rPr>
        <w:t xml:space="preserve"> suggested that the critical speeds were </w:t>
      </w:r>
      <w:r w:rsidR="00053E0A">
        <w:rPr>
          <w:sz w:val="22"/>
          <w:szCs w:val="22"/>
        </w:rPr>
        <w:t>different</w:t>
      </w:r>
      <w:r>
        <w:rPr>
          <w:sz w:val="22"/>
          <w:szCs w:val="22"/>
        </w:rPr>
        <w:t xml:space="preserve"> </w:t>
      </w:r>
      <w:r w:rsidR="005137B1">
        <w:rPr>
          <w:sz w:val="22"/>
          <w:szCs w:val="22"/>
        </w:rPr>
        <w:t>using</w:t>
      </w:r>
      <w:r w:rsidR="00747E45" w:rsidRPr="004A3DE5">
        <w:rPr>
          <w:sz w:val="22"/>
          <w:szCs w:val="22"/>
        </w:rPr>
        <w:t xml:space="preserve"> the linear strain </w:t>
      </w:r>
      <w:r w:rsidR="009B74A5">
        <w:rPr>
          <w:sz w:val="22"/>
          <w:szCs w:val="22"/>
        </w:rPr>
        <w:t>assumption. In their work</w:t>
      </w:r>
      <w:r w:rsidR="00F10961">
        <w:rPr>
          <w:sz w:val="22"/>
          <w:szCs w:val="22"/>
        </w:rPr>
        <w:t>, they</w:t>
      </w:r>
      <w:r w:rsidR="00747E45" w:rsidRPr="004A3DE5">
        <w:rPr>
          <w:sz w:val="22"/>
          <w:szCs w:val="22"/>
        </w:rPr>
        <w:t xml:space="preserve"> obtain</w:t>
      </w:r>
      <w:r w:rsidR="009B74A5">
        <w:rPr>
          <w:sz w:val="22"/>
          <w:szCs w:val="22"/>
        </w:rPr>
        <w:t>ed</w:t>
      </w:r>
      <w:r w:rsidR="00747E45" w:rsidRPr="004A3DE5">
        <w:rPr>
          <w:sz w:val="22"/>
          <w:szCs w:val="22"/>
        </w:rPr>
        <w:t xml:space="preserve"> the axisymmetric radial expansion and the associated additional stiffening effects. </w:t>
      </w:r>
    </w:p>
    <w:p w:rsidR="00747E45" w:rsidRPr="004A3DE5" w:rsidRDefault="009B74A5" w:rsidP="0046343E">
      <w:pPr>
        <w:widowControl w:val="0"/>
        <w:ind w:firstLine="270"/>
        <w:jc w:val="both"/>
        <w:rPr>
          <w:sz w:val="22"/>
          <w:szCs w:val="22"/>
        </w:rPr>
      </w:pPr>
      <w:r>
        <w:rPr>
          <w:sz w:val="22"/>
          <w:szCs w:val="22"/>
        </w:rPr>
        <w:t>The main scope of this</w:t>
      </w:r>
      <w:r w:rsidR="00747E45" w:rsidRPr="004A3DE5">
        <w:rPr>
          <w:sz w:val="22"/>
          <w:szCs w:val="22"/>
        </w:rPr>
        <w:t xml:space="preserve"> study</w:t>
      </w:r>
      <w:r w:rsidR="00BD4BC6">
        <w:rPr>
          <w:sz w:val="22"/>
          <w:szCs w:val="22"/>
        </w:rPr>
        <w:t xml:space="preserve"> </w:t>
      </w:r>
      <w:r w:rsidR="00F73BAF" w:rsidRPr="00BD4BC6">
        <w:rPr>
          <w:sz w:val="22"/>
          <w:szCs w:val="22"/>
        </w:rPr>
        <w:t>is</w:t>
      </w:r>
      <w:r w:rsidR="00F73BAF">
        <w:rPr>
          <w:sz w:val="22"/>
          <w:szCs w:val="22"/>
        </w:rPr>
        <w:t xml:space="preserve"> </w:t>
      </w:r>
      <w:r w:rsidR="00747E45" w:rsidRPr="004A3DE5">
        <w:rPr>
          <w:sz w:val="22"/>
          <w:szCs w:val="22"/>
        </w:rPr>
        <w:t xml:space="preserve">to </w:t>
      </w:r>
      <w:r>
        <w:rPr>
          <w:sz w:val="22"/>
          <w:szCs w:val="22"/>
        </w:rPr>
        <w:t>modify an undesirable existing natural frequency</w:t>
      </w:r>
      <w:r w:rsidR="00747E45" w:rsidRPr="004A3DE5">
        <w:rPr>
          <w:sz w:val="22"/>
          <w:szCs w:val="22"/>
        </w:rPr>
        <w:t xml:space="preserve"> </w:t>
      </w:r>
      <w:r w:rsidR="00F73BAF">
        <w:rPr>
          <w:sz w:val="22"/>
          <w:szCs w:val="22"/>
        </w:rPr>
        <w:t xml:space="preserve">or a critical speed </w:t>
      </w:r>
      <w:r w:rsidR="00747E45" w:rsidRPr="004A3DE5">
        <w:rPr>
          <w:sz w:val="22"/>
          <w:szCs w:val="22"/>
        </w:rPr>
        <w:t xml:space="preserve">by attaching different materials at </w:t>
      </w:r>
      <w:r w:rsidR="00627AE6">
        <w:rPr>
          <w:sz w:val="22"/>
          <w:szCs w:val="22"/>
        </w:rPr>
        <w:t xml:space="preserve">one of </w:t>
      </w:r>
      <w:r w:rsidR="00747E45" w:rsidRPr="004A3DE5">
        <w:rPr>
          <w:sz w:val="22"/>
          <w:szCs w:val="22"/>
        </w:rPr>
        <w:t>the edges.</w:t>
      </w:r>
      <w:r>
        <w:rPr>
          <w:sz w:val="22"/>
          <w:szCs w:val="22"/>
        </w:rPr>
        <w:t xml:space="preserve"> The</w:t>
      </w:r>
      <w:r w:rsidR="00747E45" w:rsidRPr="004A3DE5">
        <w:rPr>
          <w:sz w:val="22"/>
          <w:szCs w:val="22"/>
        </w:rPr>
        <w:t xml:space="preserve"> </w:t>
      </w:r>
      <w:r w:rsidR="00F10961">
        <w:rPr>
          <w:sz w:val="22"/>
          <w:szCs w:val="22"/>
        </w:rPr>
        <w:t>i</w:t>
      </w:r>
      <w:r w:rsidR="00747E45" w:rsidRPr="004A3DE5">
        <w:rPr>
          <w:sz w:val="22"/>
          <w:szCs w:val="22"/>
        </w:rPr>
        <w:t xml:space="preserve">nvestigation </w:t>
      </w:r>
      <w:r>
        <w:rPr>
          <w:sz w:val="22"/>
          <w:szCs w:val="22"/>
        </w:rPr>
        <w:t xml:space="preserve">presented </w:t>
      </w:r>
      <w:r w:rsidR="00747E45" w:rsidRPr="004A3DE5">
        <w:rPr>
          <w:sz w:val="22"/>
          <w:szCs w:val="22"/>
        </w:rPr>
        <w:t xml:space="preserve">in this </w:t>
      </w:r>
      <w:r>
        <w:rPr>
          <w:sz w:val="22"/>
          <w:szCs w:val="22"/>
        </w:rPr>
        <w:t>article</w:t>
      </w:r>
      <w:r w:rsidR="00747E45" w:rsidRPr="004A3DE5">
        <w:rPr>
          <w:sz w:val="22"/>
          <w:szCs w:val="22"/>
        </w:rPr>
        <w:t xml:space="preserve"> will be </w:t>
      </w:r>
      <w:r w:rsidR="00A324C9">
        <w:rPr>
          <w:sz w:val="22"/>
          <w:szCs w:val="22"/>
        </w:rPr>
        <w:t>confined to the</w:t>
      </w:r>
      <w:r w:rsidR="00747E45" w:rsidRPr="004A3DE5">
        <w:rPr>
          <w:sz w:val="22"/>
          <w:szCs w:val="22"/>
        </w:rPr>
        <w:t xml:space="preserve"> linear in-plane vibration of a thin rotating disk with two segments. The disk consists of</w:t>
      </w:r>
      <w:r w:rsidR="00627AE6">
        <w:rPr>
          <w:sz w:val="22"/>
          <w:szCs w:val="22"/>
        </w:rPr>
        <w:t xml:space="preserve"> one main section and one</w:t>
      </w:r>
      <w:r w:rsidR="00747E45" w:rsidRPr="004A3DE5">
        <w:rPr>
          <w:sz w:val="22"/>
          <w:szCs w:val="22"/>
        </w:rPr>
        <w:t xml:space="preserve"> </w:t>
      </w:r>
      <w:r w:rsidR="00747E45" w:rsidRPr="00BD4BC6">
        <w:rPr>
          <w:sz w:val="22"/>
          <w:szCs w:val="22"/>
        </w:rPr>
        <w:t xml:space="preserve">segment </w:t>
      </w:r>
      <w:r w:rsidR="00F73BAF" w:rsidRPr="00BD4BC6">
        <w:rPr>
          <w:sz w:val="22"/>
          <w:szCs w:val="22"/>
        </w:rPr>
        <w:t>with discontinuity in</w:t>
      </w:r>
      <w:r w:rsidR="00747E45" w:rsidRPr="00BD4BC6">
        <w:rPr>
          <w:sz w:val="22"/>
          <w:szCs w:val="22"/>
        </w:rPr>
        <w:t xml:space="preserve"> </w:t>
      </w:r>
      <w:r w:rsidR="00F73BAF" w:rsidRPr="00BD4BC6">
        <w:rPr>
          <w:sz w:val="22"/>
          <w:szCs w:val="22"/>
        </w:rPr>
        <w:t xml:space="preserve">the added </w:t>
      </w:r>
      <w:r w:rsidR="00747E45" w:rsidRPr="00BD4BC6">
        <w:rPr>
          <w:sz w:val="22"/>
          <w:szCs w:val="22"/>
        </w:rPr>
        <w:t>material</w:t>
      </w:r>
      <w:r w:rsidR="00747E45" w:rsidRPr="004A3DE5">
        <w:rPr>
          <w:sz w:val="22"/>
          <w:szCs w:val="22"/>
        </w:rPr>
        <w:t xml:space="preserve"> on one of the edges of the disk. The disks </w:t>
      </w:r>
      <w:r w:rsidR="007E4C8E">
        <w:rPr>
          <w:sz w:val="22"/>
          <w:szCs w:val="22"/>
        </w:rPr>
        <w:t xml:space="preserve">are </w:t>
      </w:r>
      <w:r w:rsidR="00747E45" w:rsidRPr="004A3DE5">
        <w:rPr>
          <w:sz w:val="22"/>
          <w:szCs w:val="22"/>
        </w:rPr>
        <w:t>assume</w:t>
      </w:r>
      <w:r w:rsidR="007E4C8E">
        <w:rPr>
          <w:sz w:val="22"/>
          <w:szCs w:val="22"/>
        </w:rPr>
        <w:t>d</w:t>
      </w:r>
      <w:r w:rsidR="00747E45" w:rsidRPr="004A3DE5">
        <w:rPr>
          <w:sz w:val="22"/>
          <w:szCs w:val="22"/>
        </w:rPr>
        <w:t xml:space="preserve"> to be clamped at the inner ed</w:t>
      </w:r>
      <w:r w:rsidR="00A324C9">
        <w:rPr>
          <w:sz w:val="22"/>
          <w:szCs w:val="22"/>
        </w:rPr>
        <w:t xml:space="preserve">ge and free at the outer side. </w:t>
      </w:r>
      <w:r w:rsidR="00053E0A">
        <w:rPr>
          <w:sz w:val="22"/>
          <w:szCs w:val="22"/>
        </w:rPr>
        <w:t>The</w:t>
      </w:r>
      <w:r w:rsidR="007034C9">
        <w:rPr>
          <w:sz w:val="22"/>
          <w:szCs w:val="22"/>
        </w:rPr>
        <w:t xml:space="preserve"> </w:t>
      </w:r>
      <w:r w:rsidR="00747E45" w:rsidRPr="004A3DE5">
        <w:rPr>
          <w:sz w:val="22"/>
          <w:szCs w:val="22"/>
        </w:rPr>
        <w:t xml:space="preserve">applications </w:t>
      </w:r>
      <w:r w:rsidR="00053E0A">
        <w:rPr>
          <w:sz w:val="22"/>
          <w:szCs w:val="22"/>
        </w:rPr>
        <w:t xml:space="preserve">of the present study can be used to enhance the current design of </w:t>
      </w:r>
      <w:r w:rsidR="00053E0A" w:rsidRPr="00BD4BC6">
        <w:rPr>
          <w:sz w:val="22"/>
          <w:szCs w:val="22"/>
        </w:rPr>
        <w:t>computer disks</w:t>
      </w:r>
      <w:r w:rsidR="00F73BAF" w:rsidRPr="00BD4BC6">
        <w:rPr>
          <w:sz w:val="22"/>
          <w:szCs w:val="22"/>
        </w:rPr>
        <w:t xml:space="preserve"> by allowing higher </w:t>
      </w:r>
      <w:r w:rsidR="00C214FF" w:rsidRPr="00BD4BC6">
        <w:rPr>
          <w:sz w:val="22"/>
          <w:szCs w:val="22"/>
        </w:rPr>
        <w:t xml:space="preserve">operating </w:t>
      </w:r>
      <w:r w:rsidR="00F73BAF" w:rsidRPr="00BD4BC6">
        <w:rPr>
          <w:sz w:val="22"/>
          <w:szCs w:val="22"/>
        </w:rPr>
        <w:t>speed</w:t>
      </w:r>
      <w:r w:rsidR="007E4C8E">
        <w:rPr>
          <w:sz w:val="22"/>
          <w:szCs w:val="22"/>
        </w:rPr>
        <w:t>s</w:t>
      </w:r>
      <w:r w:rsidR="00F73BAF" w:rsidRPr="00BD4BC6">
        <w:rPr>
          <w:sz w:val="22"/>
          <w:szCs w:val="22"/>
        </w:rPr>
        <w:t xml:space="preserve"> of rotation</w:t>
      </w:r>
      <w:r w:rsidR="00053E0A">
        <w:rPr>
          <w:sz w:val="22"/>
          <w:szCs w:val="22"/>
        </w:rPr>
        <w:t xml:space="preserve">. </w:t>
      </w:r>
      <w:r w:rsidR="00747E45" w:rsidRPr="004A3DE5">
        <w:rPr>
          <w:sz w:val="22"/>
          <w:szCs w:val="22"/>
        </w:rPr>
        <w:t xml:space="preserve">The </w:t>
      </w:r>
      <w:r w:rsidR="00A324C9">
        <w:rPr>
          <w:sz w:val="22"/>
          <w:szCs w:val="22"/>
        </w:rPr>
        <w:t xml:space="preserve">governing </w:t>
      </w:r>
      <w:r w:rsidR="00747E45" w:rsidRPr="004A3DE5">
        <w:rPr>
          <w:sz w:val="22"/>
          <w:szCs w:val="22"/>
        </w:rPr>
        <w:t xml:space="preserve">equation of motion </w:t>
      </w:r>
      <w:r w:rsidR="00627AE6">
        <w:rPr>
          <w:sz w:val="22"/>
          <w:szCs w:val="22"/>
        </w:rPr>
        <w:t>is</w:t>
      </w:r>
      <w:r w:rsidR="00747E45" w:rsidRPr="004A3DE5">
        <w:rPr>
          <w:sz w:val="22"/>
          <w:szCs w:val="22"/>
        </w:rPr>
        <w:t xml:space="preserve"> derived</w:t>
      </w:r>
      <w:r w:rsidR="00A324C9">
        <w:rPr>
          <w:sz w:val="22"/>
          <w:szCs w:val="22"/>
        </w:rPr>
        <w:t xml:space="preserve"> using </w:t>
      </w:r>
      <w:r w:rsidR="00A324C9" w:rsidRPr="00BD4BC6">
        <w:rPr>
          <w:sz w:val="22"/>
          <w:szCs w:val="22"/>
        </w:rPr>
        <w:t>Hamidzadeh</w:t>
      </w:r>
      <w:r w:rsidR="00C214FF" w:rsidRPr="00BD4BC6">
        <w:rPr>
          <w:sz w:val="22"/>
          <w:szCs w:val="22"/>
        </w:rPr>
        <w:t>’s</w:t>
      </w:r>
      <w:r w:rsidR="00A324C9">
        <w:rPr>
          <w:sz w:val="22"/>
          <w:szCs w:val="22"/>
        </w:rPr>
        <w:t xml:space="preserve"> approach</w:t>
      </w:r>
      <w:r w:rsidR="005137B1">
        <w:rPr>
          <w:sz w:val="22"/>
          <w:szCs w:val="22"/>
        </w:rPr>
        <w:t xml:space="preserve"> [8]</w:t>
      </w:r>
      <w:r w:rsidR="00ED184B">
        <w:rPr>
          <w:sz w:val="22"/>
          <w:szCs w:val="22"/>
        </w:rPr>
        <w:t>.</w:t>
      </w:r>
      <w:r w:rsidR="00A324C9">
        <w:rPr>
          <w:sz w:val="22"/>
          <w:szCs w:val="22"/>
        </w:rPr>
        <w:t xml:space="preserve"> </w:t>
      </w:r>
      <w:r w:rsidR="00747E45" w:rsidRPr="004A3DE5">
        <w:rPr>
          <w:sz w:val="22"/>
          <w:szCs w:val="22"/>
        </w:rPr>
        <w:t>The general solution is developed to obtain</w:t>
      </w:r>
      <w:r w:rsidR="00A324C9">
        <w:rPr>
          <w:sz w:val="22"/>
          <w:szCs w:val="22"/>
        </w:rPr>
        <w:t xml:space="preserve"> the displacements and stresses</w:t>
      </w:r>
      <w:r w:rsidR="00C214FF">
        <w:rPr>
          <w:sz w:val="22"/>
          <w:szCs w:val="22"/>
        </w:rPr>
        <w:t xml:space="preserve"> distributions </w:t>
      </w:r>
      <w:r w:rsidR="00C214FF" w:rsidRPr="00BD4BC6">
        <w:rPr>
          <w:sz w:val="22"/>
          <w:szCs w:val="22"/>
        </w:rPr>
        <w:t xml:space="preserve">for the discontinuous compound </w:t>
      </w:r>
      <w:r w:rsidR="00C214FF">
        <w:rPr>
          <w:sz w:val="22"/>
          <w:szCs w:val="22"/>
        </w:rPr>
        <w:t>disk</w:t>
      </w:r>
      <w:r w:rsidR="00747E45" w:rsidRPr="004A3DE5">
        <w:rPr>
          <w:sz w:val="22"/>
          <w:szCs w:val="22"/>
        </w:rPr>
        <w:t xml:space="preserve">. </w:t>
      </w:r>
      <w:r w:rsidR="006B4748">
        <w:rPr>
          <w:sz w:val="22"/>
          <w:szCs w:val="22"/>
        </w:rPr>
        <w:t>The</w:t>
      </w:r>
      <w:r w:rsidR="00747E45" w:rsidRPr="004A3DE5">
        <w:rPr>
          <w:sz w:val="22"/>
          <w:szCs w:val="22"/>
        </w:rPr>
        <w:t xml:space="preserve"> analysis is </w:t>
      </w:r>
      <w:r w:rsidR="00A324C9">
        <w:rPr>
          <w:sz w:val="22"/>
          <w:szCs w:val="22"/>
        </w:rPr>
        <w:t xml:space="preserve">conducted </w:t>
      </w:r>
      <w:r w:rsidR="00747E45" w:rsidRPr="004A3DE5">
        <w:rPr>
          <w:sz w:val="22"/>
          <w:szCs w:val="22"/>
        </w:rPr>
        <w:t xml:space="preserve">to obtain the effect </w:t>
      </w:r>
      <w:r w:rsidR="00C214FF">
        <w:rPr>
          <w:sz w:val="22"/>
          <w:szCs w:val="22"/>
        </w:rPr>
        <w:t xml:space="preserve">of added </w:t>
      </w:r>
      <w:r w:rsidR="006B4748">
        <w:rPr>
          <w:sz w:val="22"/>
          <w:szCs w:val="22"/>
        </w:rPr>
        <w:t xml:space="preserve">segment with </w:t>
      </w:r>
      <w:r w:rsidR="00C214FF">
        <w:rPr>
          <w:sz w:val="22"/>
          <w:szCs w:val="22"/>
        </w:rPr>
        <w:t xml:space="preserve">higher mass, </w:t>
      </w:r>
      <w:r w:rsidR="00C214FF" w:rsidRPr="004A3DE5">
        <w:rPr>
          <w:sz w:val="22"/>
          <w:szCs w:val="22"/>
        </w:rPr>
        <w:t>at the inside or outside edge of the disk</w:t>
      </w:r>
      <w:r w:rsidR="00C214FF">
        <w:rPr>
          <w:sz w:val="22"/>
          <w:szCs w:val="22"/>
        </w:rPr>
        <w:t xml:space="preserve">, </w:t>
      </w:r>
      <w:r w:rsidR="00747E45" w:rsidRPr="004A3DE5">
        <w:rPr>
          <w:sz w:val="22"/>
          <w:szCs w:val="22"/>
        </w:rPr>
        <w:t>on the natural frequencies</w:t>
      </w:r>
      <w:r w:rsidR="00C214FF">
        <w:rPr>
          <w:sz w:val="22"/>
          <w:szCs w:val="22"/>
        </w:rPr>
        <w:t xml:space="preserve"> </w:t>
      </w:r>
      <w:r w:rsidR="005137B1">
        <w:rPr>
          <w:sz w:val="22"/>
          <w:szCs w:val="22"/>
        </w:rPr>
        <w:t xml:space="preserve">and </w:t>
      </w:r>
      <w:r w:rsidR="00C214FF">
        <w:rPr>
          <w:sz w:val="22"/>
          <w:szCs w:val="22"/>
        </w:rPr>
        <w:t>critical speeds.</w:t>
      </w:r>
    </w:p>
    <w:p w:rsidR="005517CA" w:rsidRPr="00153329" w:rsidRDefault="005517CA" w:rsidP="005517CA">
      <w:pPr>
        <w:widowControl w:val="0"/>
        <w:spacing w:before="480" w:after="240" w:line="240" w:lineRule="atLeast"/>
        <w:jc w:val="both"/>
        <w:rPr>
          <w:b/>
          <w:sz w:val="22"/>
          <w:szCs w:val="22"/>
        </w:rPr>
      </w:pPr>
      <w:r>
        <w:rPr>
          <w:b/>
          <w:sz w:val="22"/>
          <w:szCs w:val="22"/>
        </w:rPr>
        <w:t>2</w:t>
      </w:r>
      <w:r w:rsidRPr="00153329">
        <w:rPr>
          <w:b/>
          <w:sz w:val="22"/>
          <w:szCs w:val="22"/>
        </w:rPr>
        <w:t xml:space="preserve"> </w:t>
      </w:r>
      <w:r w:rsidR="00D65B10" w:rsidRPr="00D65B10">
        <w:rPr>
          <w:b/>
          <w:sz w:val="22"/>
          <w:szCs w:val="22"/>
        </w:rPr>
        <w:t>Development of the Governing Equation</w:t>
      </w:r>
      <w:r w:rsidR="00D65B10" w:rsidRPr="00344807">
        <w:rPr>
          <w:b/>
        </w:rPr>
        <w:t xml:space="preserve"> </w:t>
      </w:r>
    </w:p>
    <w:p w:rsidR="00747E45" w:rsidRDefault="00CF0440" w:rsidP="00D56AE3">
      <w:pPr>
        <w:widowControl w:val="0"/>
        <w:spacing w:line="240" w:lineRule="atLeast"/>
        <w:jc w:val="both"/>
        <w:rPr>
          <w:sz w:val="22"/>
          <w:szCs w:val="22"/>
        </w:rPr>
      </w:pPr>
      <w:r w:rsidRPr="004A3DE5">
        <w:rPr>
          <w:sz w:val="22"/>
          <w:szCs w:val="22"/>
        </w:rPr>
        <w:t>Typical rotating compound disks</w:t>
      </w:r>
      <w:r w:rsidR="00521D11">
        <w:rPr>
          <w:sz w:val="22"/>
          <w:szCs w:val="22"/>
        </w:rPr>
        <w:t xml:space="preserve"> </w:t>
      </w:r>
      <w:r w:rsidR="00D56AE3">
        <w:rPr>
          <w:sz w:val="22"/>
          <w:szCs w:val="22"/>
        </w:rPr>
        <w:t>are</w:t>
      </w:r>
      <w:r w:rsidR="005517CA" w:rsidRPr="004A3DE5">
        <w:rPr>
          <w:sz w:val="22"/>
          <w:szCs w:val="22"/>
        </w:rPr>
        <w:t xml:space="preserve"> </w:t>
      </w:r>
      <w:r w:rsidR="00D028AD">
        <w:rPr>
          <w:sz w:val="22"/>
          <w:szCs w:val="22"/>
        </w:rPr>
        <w:t>depicted</w:t>
      </w:r>
      <w:r w:rsidR="005517CA" w:rsidRPr="004A3DE5">
        <w:rPr>
          <w:sz w:val="22"/>
          <w:szCs w:val="22"/>
        </w:rPr>
        <w:t xml:space="preserve"> </w:t>
      </w:r>
      <w:r w:rsidR="00D56AE3">
        <w:rPr>
          <w:sz w:val="22"/>
          <w:szCs w:val="22"/>
        </w:rPr>
        <w:t xml:space="preserve">in </w:t>
      </w:r>
      <w:r w:rsidR="005517CA" w:rsidRPr="004A3DE5">
        <w:rPr>
          <w:sz w:val="22"/>
          <w:szCs w:val="22"/>
        </w:rPr>
        <w:t xml:space="preserve">Figure 1. </w:t>
      </w:r>
      <w:r w:rsidR="006B4748">
        <w:rPr>
          <w:sz w:val="22"/>
          <w:szCs w:val="22"/>
        </w:rPr>
        <w:t xml:space="preserve">In general, </w:t>
      </w:r>
      <w:r w:rsidR="006B4748" w:rsidRPr="004A3DE5">
        <w:rPr>
          <w:sz w:val="22"/>
          <w:szCs w:val="22"/>
        </w:rPr>
        <w:t>the</w:t>
      </w:r>
      <w:r w:rsidR="005517CA" w:rsidRPr="004A3DE5">
        <w:rPr>
          <w:sz w:val="22"/>
          <w:szCs w:val="22"/>
        </w:rPr>
        <w:t xml:space="preserve"> disk consists of two </w:t>
      </w:r>
      <w:r w:rsidR="00D028AD">
        <w:rPr>
          <w:sz w:val="22"/>
          <w:szCs w:val="22"/>
        </w:rPr>
        <w:t xml:space="preserve">segments with </w:t>
      </w:r>
      <w:r w:rsidR="005517CA" w:rsidRPr="004A3DE5">
        <w:rPr>
          <w:sz w:val="22"/>
          <w:szCs w:val="22"/>
        </w:rPr>
        <w:t xml:space="preserve">different types of materials. </w:t>
      </w:r>
      <w:r w:rsidR="006B4748">
        <w:rPr>
          <w:sz w:val="22"/>
          <w:szCs w:val="22"/>
        </w:rPr>
        <w:t>However</w:t>
      </w:r>
      <w:r>
        <w:rPr>
          <w:sz w:val="22"/>
          <w:szCs w:val="22"/>
        </w:rPr>
        <w:t xml:space="preserve">, </w:t>
      </w:r>
      <w:r w:rsidR="006B4748">
        <w:rPr>
          <w:sz w:val="22"/>
          <w:szCs w:val="22"/>
        </w:rPr>
        <w:t>in this report</w:t>
      </w:r>
      <w:r>
        <w:rPr>
          <w:sz w:val="22"/>
          <w:szCs w:val="22"/>
        </w:rPr>
        <w:t xml:space="preserve"> numerical results are provided for</w:t>
      </w:r>
      <w:r w:rsidR="007E4C8E">
        <w:rPr>
          <w:sz w:val="22"/>
          <w:szCs w:val="22"/>
        </w:rPr>
        <w:t xml:space="preserve"> a</w:t>
      </w:r>
      <w:r>
        <w:rPr>
          <w:sz w:val="22"/>
          <w:szCs w:val="22"/>
        </w:rPr>
        <w:t xml:space="preserve"> specification case, </w:t>
      </w:r>
      <w:r w:rsidR="006B4748">
        <w:rPr>
          <w:sz w:val="22"/>
          <w:szCs w:val="22"/>
        </w:rPr>
        <w:t xml:space="preserve">where </w:t>
      </w:r>
      <w:r>
        <w:rPr>
          <w:sz w:val="22"/>
          <w:szCs w:val="22"/>
        </w:rPr>
        <w:t>t</w:t>
      </w:r>
      <w:r w:rsidR="005517CA" w:rsidRPr="004A3DE5">
        <w:rPr>
          <w:sz w:val="22"/>
          <w:szCs w:val="22"/>
        </w:rPr>
        <w:t xml:space="preserve">he main part of </w:t>
      </w:r>
      <w:r w:rsidR="007034C9">
        <w:rPr>
          <w:sz w:val="22"/>
          <w:szCs w:val="22"/>
        </w:rPr>
        <w:t xml:space="preserve">the </w:t>
      </w:r>
      <w:r w:rsidR="005517CA" w:rsidRPr="004A3DE5">
        <w:rPr>
          <w:sz w:val="22"/>
          <w:szCs w:val="22"/>
        </w:rPr>
        <w:t xml:space="preserve">disk is assumed to be aluminum with an </w:t>
      </w:r>
      <w:r w:rsidR="006B4748">
        <w:rPr>
          <w:sz w:val="22"/>
          <w:szCs w:val="22"/>
        </w:rPr>
        <w:t xml:space="preserve">added </w:t>
      </w:r>
      <w:r w:rsidR="00D028AD">
        <w:rPr>
          <w:sz w:val="22"/>
          <w:szCs w:val="22"/>
        </w:rPr>
        <w:t xml:space="preserve">a </w:t>
      </w:r>
      <w:r w:rsidR="005517CA" w:rsidRPr="004A3DE5">
        <w:rPr>
          <w:sz w:val="22"/>
          <w:szCs w:val="22"/>
        </w:rPr>
        <w:t xml:space="preserve">small </w:t>
      </w:r>
      <w:r w:rsidR="006B4748">
        <w:rPr>
          <w:sz w:val="22"/>
          <w:szCs w:val="22"/>
        </w:rPr>
        <w:t xml:space="preserve">disk </w:t>
      </w:r>
      <w:r w:rsidR="00F54CD8">
        <w:rPr>
          <w:sz w:val="22"/>
          <w:szCs w:val="22"/>
        </w:rPr>
        <w:t xml:space="preserve">segment </w:t>
      </w:r>
      <w:r w:rsidR="005517CA" w:rsidRPr="004A3DE5">
        <w:rPr>
          <w:sz w:val="22"/>
          <w:szCs w:val="22"/>
        </w:rPr>
        <w:t>of steel at the inner edge of the disk or at the outer edge of the disk.</w:t>
      </w:r>
      <w:r w:rsidR="005C52C0">
        <w:rPr>
          <w:sz w:val="22"/>
          <w:szCs w:val="22"/>
        </w:rPr>
        <w:t xml:space="preserve"> </w:t>
      </w:r>
      <w:r w:rsidR="005C52C0" w:rsidRPr="004A3DE5">
        <w:rPr>
          <w:sz w:val="22"/>
          <w:szCs w:val="22"/>
        </w:rPr>
        <w:t xml:space="preserve">Each part of the disk is assumed to be thin, elastic, isotropic and homogeneous. The rotation speed of the disk is assumed to be </w:t>
      </w:r>
      <w:r w:rsidR="005C52C0">
        <w:rPr>
          <w:sz w:val="22"/>
          <w:szCs w:val="22"/>
        </w:rPr>
        <w:t>constant and t</w:t>
      </w:r>
      <w:r w:rsidR="005C52C0" w:rsidRPr="004A3DE5">
        <w:rPr>
          <w:sz w:val="22"/>
          <w:szCs w:val="22"/>
        </w:rPr>
        <w:t>he two-dimensional elastodynamic theory is employed to derive the governing equations of motion.</w:t>
      </w:r>
      <w:r w:rsidR="005C52C0">
        <w:rPr>
          <w:sz w:val="22"/>
          <w:szCs w:val="22"/>
        </w:rPr>
        <w:t xml:space="preserve"> </w:t>
      </w:r>
      <w:r w:rsidR="005C52C0" w:rsidRPr="00D21584">
        <w:rPr>
          <w:sz w:val="22"/>
          <w:szCs w:val="22"/>
        </w:rPr>
        <w:t xml:space="preserve">Considering the plane stress condition, the equations </w:t>
      </w:r>
      <w:r w:rsidR="002F6288">
        <w:rPr>
          <w:sz w:val="22"/>
          <w:szCs w:val="22"/>
        </w:rPr>
        <w:t xml:space="preserve">of </w:t>
      </w:r>
      <w:r w:rsidR="005C52C0" w:rsidRPr="00D21584">
        <w:rPr>
          <w:sz w:val="22"/>
          <w:szCs w:val="22"/>
        </w:rPr>
        <w:t>motions for a point on th</w:t>
      </w:r>
      <w:r w:rsidR="002F6288">
        <w:rPr>
          <w:sz w:val="22"/>
          <w:szCs w:val="22"/>
        </w:rPr>
        <w:t>e disk in polar coordinates are provided in equation (1).</w:t>
      </w:r>
    </w:p>
    <w:p w:rsidR="005C52C0" w:rsidRDefault="005C52C0" w:rsidP="00D56AE3">
      <w:pPr>
        <w:widowControl w:val="0"/>
        <w:spacing w:line="240" w:lineRule="atLeast"/>
        <w:jc w:val="both"/>
        <w:rPr>
          <w:sz w:val="22"/>
          <w:szCs w:val="22"/>
        </w:rPr>
      </w:pPr>
    </w:p>
    <w:p w:rsidR="00443103" w:rsidRDefault="00537B5F" w:rsidP="00D65E84">
      <w:pPr>
        <w:widowControl w:val="0"/>
        <w:spacing w:before="120" w:after="240"/>
        <w:jc w:val="both"/>
        <w:rPr>
          <w:sz w:val="22"/>
          <w:szCs w:val="22"/>
        </w:rPr>
      </w:pPr>
      <w:r>
        <w:rPr>
          <w:rFonts w:eastAsia="Times New Roman"/>
          <w:noProof/>
          <w:sz w:val="17"/>
          <w:szCs w:val="17"/>
          <w:lang w:eastAsia="en-US"/>
        </w:rPr>
        <w:lastRenderedPageBreak/>
        <mc:AlternateContent>
          <mc:Choice Requires="wpg">
            <w:drawing>
              <wp:anchor distT="0" distB="0" distL="114300" distR="114300" simplePos="0" relativeHeight="251888640" behindDoc="0" locked="0" layoutInCell="1" allowOverlap="1">
                <wp:simplePos x="0" y="0"/>
                <wp:positionH relativeFrom="column">
                  <wp:posOffset>4094328</wp:posOffset>
                </wp:positionH>
                <wp:positionV relativeFrom="paragraph">
                  <wp:posOffset>-17060</wp:posOffset>
                </wp:positionV>
                <wp:extent cx="2197290" cy="2006221"/>
                <wp:effectExtent l="0" t="0" r="0" b="0"/>
                <wp:wrapNone/>
                <wp:docPr id="268" name="Group 268"/>
                <wp:cNvGraphicFramePr/>
                <a:graphic xmlns:a="http://schemas.openxmlformats.org/drawingml/2006/main">
                  <a:graphicData uri="http://schemas.microsoft.com/office/word/2010/wordprocessingGroup">
                    <wpg:wgp>
                      <wpg:cNvGrpSpPr/>
                      <wpg:grpSpPr>
                        <a:xfrm>
                          <a:off x="0" y="0"/>
                          <a:ext cx="2197290" cy="2006221"/>
                          <a:chOff x="0" y="0"/>
                          <a:chExt cx="2197290" cy="2006221"/>
                        </a:xfrm>
                      </wpg:grpSpPr>
                      <pic:pic xmlns:pic="http://schemas.openxmlformats.org/drawingml/2006/picture">
                        <pic:nvPicPr>
                          <pic:cNvPr id="10" name="Picture 9" descr="Disk1.jpg"/>
                          <pic:cNvPicPr>
                            <a:picLocks/>
                          </pic:cNvPicPr>
                        </pic:nvPicPr>
                        <pic:blipFill>
                          <a:blip r:embed="rId10" cstate="print"/>
                          <a:stretch>
                            <a:fillRect/>
                          </a:stretch>
                        </pic:blipFill>
                        <pic:spPr>
                          <a:xfrm>
                            <a:off x="0" y="47767"/>
                            <a:ext cx="2197290" cy="1958454"/>
                          </a:xfrm>
                          <a:prstGeom prst="rect">
                            <a:avLst/>
                          </a:prstGeom>
                        </pic:spPr>
                      </pic:pic>
                      <wps:wsp>
                        <wps:cNvPr id="252" name="Text Box 75"/>
                        <wps:cNvSpPr txBox="1">
                          <a:spLocks noChangeArrowheads="1"/>
                        </wps:cNvSpPr>
                        <wps:spPr bwMode="auto">
                          <a:xfrm>
                            <a:off x="907576" y="1467135"/>
                            <a:ext cx="80645" cy="12827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C52C0" w:rsidRPr="002A25D8" w:rsidRDefault="005C52C0" w:rsidP="00AC277C">
                              <w:pPr>
                                <w:rPr>
                                  <w:b/>
                                  <w:snapToGrid w:val="0"/>
                                  <w:color w:val="000000"/>
                                  <w:sz w:val="18"/>
                                  <w:szCs w:val="18"/>
                                </w:rPr>
                              </w:pPr>
                              <w:proofErr w:type="gramStart"/>
                              <w:r>
                                <w:rPr>
                                  <w:b/>
                                  <w:snapToGrid w:val="0"/>
                                  <w:color w:val="000000"/>
                                  <w:sz w:val="18"/>
                                  <w:szCs w:val="18"/>
                                </w:rPr>
                                <w:t>b</w:t>
                              </w:r>
                              <w:proofErr w:type="gramEnd"/>
                            </w:p>
                            <w:p w:rsidR="005C52C0" w:rsidRDefault="005C52C0" w:rsidP="00AC277C">
                              <w:pPr>
                                <w:rPr>
                                  <w:snapToGrid w:val="0"/>
                                  <w:color w:val="000000"/>
                                  <w:sz w:val="48"/>
                                </w:rPr>
                              </w:pPr>
                            </w:p>
                            <w:p w:rsidR="005C52C0" w:rsidRDefault="005C52C0" w:rsidP="00AC277C"/>
                          </w:txbxContent>
                        </wps:txbx>
                        <wps:bodyPr rot="0" vert="horz" wrap="square" lIns="0" tIns="0" rIns="0" bIns="0" anchor="t" anchorCtr="0" upright="1">
                          <a:noAutofit/>
                        </wps:bodyPr>
                      </wps:wsp>
                      <wps:wsp>
                        <wps:cNvPr id="255" name="Text Box 76"/>
                        <wps:cNvSpPr txBox="1">
                          <a:spLocks noChangeArrowheads="1"/>
                        </wps:cNvSpPr>
                        <wps:spPr bwMode="auto">
                          <a:xfrm>
                            <a:off x="866633" y="825690"/>
                            <a:ext cx="65405" cy="106680"/>
                          </a:xfrm>
                          <a:prstGeom prst="rect">
                            <a:avLst/>
                          </a:prstGeom>
                          <a:solidFill>
                            <a:schemeClr val="bg1"/>
                          </a:solidFill>
                          <a:ln w="9525">
                            <a:noFill/>
                            <a:miter lim="800000"/>
                            <a:headEnd/>
                            <a:tailEnd/>
                          </a:ln>
                        </wps:spPr>
                        <wps:txbx>
                          <w:txbxContent>
                            <w:p w:rsidR="005C52C0" w:rsidRPr="00F4158B" w:rsidRDefault="005C52C0" w:rsidP="00AC277C">
                              <w:pPr>
                                <w:jc w:val="center"/>
                                <w:rPr>
                                  <w:b/>
                                  <w:snapToGrid w:val="0"/>
                                  <w:color w:val="000000"/>
                                  <w:sz w:val="16"/>
                                  <w:szCs w:val="16"/>
                                </w:rPr>
                              </w:pPr>
                              <w:proofErr w:type="gramStart"/>
                              <w:r w:rsidRPr="00F4158B">
                                <w:rPr>
                                  <w:b/>
                                  <w:snapToGrid w:val="0"/>
                                  <w:color w:val="000000"/>
                                  <w:sz w:val="16"/>
                                  <w:szCs w:val="16"/>
                                </w:rPr>
                                <w:t>a</w:t>
                              </w:r>
                              <w:proofErr w:type="gramEnd"/>
                            </w:p>
                            <w:p w:rsidR="005C52C0" w:rsidRDefault="005C52C0" w:rsidP="00AC277C">
                              <w:pPr>
                                <w:rPr>
                                  <w:snapToGrid w:val="0"/>
                                  <w:color w:val="000000"/>
                                  <w:sz w:val="48"/>
                                </w:rPr>
                              </w:pPr>
                            </w:p>
                            <w:p w:rsidR="005C52C0" w:rsidRDefault="005C52C0" w:rsidP="00AC277C"/>
                          </w:txbxContent>
                        </wps:txbx>
                        <wps:bodyPr rot="0" vert="horz" wrap="square" lIns="0" tIns="0" rIns="0" bIns="0" anchor="ctr" anchorCtr="0" upright="1">
                          <a:noAutofit/>
                        </wps:bodyPr>
                      </wps:wsp>
                      <wps:wsp>
                        <wps:cNvPr id="261" name="Text Box 70"/>
                        <wps:cNvSpPr txBox="1">
                          <a:spLocks noChangeArrowheads="1"/>
                        </wps:cNvSpPr>
                        <wps:spPr bwMode="auto">
                          <a:xfrm>
                            <a:off x="313899" y="170597"/>
                            <a:ext cx="104775" cy="128270"/>
                          </a:xfrm>
                          <a:prstGeom prst="rect">
                            <a:avLst/>
                          </a:prstGeom>
                          <a:solidFill>
                            <a:schemeClr val="bg1"/>
                          </a:solidFill>
                          <a:ln w="9525">
                            <a:noFill/>
                            <a:miter lim="800000"/>
                            <a:headEnd/>
                            <a:tailEnd/>
                          </a:ln>
                        </wps:spPr>
                        <wps:txbx>
                          <w:txbxContent>
                            <w:p w:rsidR="005C52C0" w:rsidRPr="00312338" w:rsidRDefault="005C52C0" w:rsidP="00AC277C">
                              <w:pPr>
                                <w:rPr>
                                  <w:rFonts w:ascii="Arial" w:hAnsi="Arial" w:cs="Arial"/>
                                  <w:b/>
                                  <w:snapToGrid w:val="0"/>
                                  <w:color w:val="000000"/>
                                  <w:sz w:val="16"/>
                                  <w:szCs w:val="16"/>
                                </w:rPr>
                              </w:pPr>
                              <m:oMathPara>
                                <m:oMath>
                                  <m:r>
                                    <m:rPr>
                                      <m:sty m:val="bi"/>
                                    </m:rPr>
                                    <w:rPr>
                                      <w:rFonts w:ascii="Cambria Math" w:hAnsi="Cambria Math" w:cs="Arial"/>
                                      <w:snapToGrid w:val="0"/>
                                      <w:color w:val="000000"/>
                                      <w:sz w:val="16"/>
                                      <w:szCs w:val="16"/>
                                    </w:rPr>
                                    <m:t>ω</m:t>
                                  </m:r>
                                </m:oMath>
                              </m:oMathPara>
                            </w:p>
                            <w:p w:rsidR="005C52C0" w:rsidRDefault="005C52C0" w:rsidP="00AC277C">
                              <w:pPr>
                                <w:rPr>
                                  <w:snapToGrid w:val="0"/>
                                  <w:color w:val="000000"/>
                                  <w:sz w:val="48"/>
                                </w:rPr>
                              </w:pPr>
                            </w:p>
                            <w:p w:rsidR="005C52C0" w:rsidRDefault="005C52C0" w:rsidP="00AC277C"/>
                          </w:txbxContent>
                        </wps:txbx>
                        <wps:bodyPr rot="0" vert="horz" wrap="square" lIns="0" tIns="0" rIns="0" bIns="0" anchor="t" anchorCtr="0" upright="1">
                          <a:noAutofit/>
                        </wps:bodyPr>
                      </wps:wsp>
                      <wps:wsp>
                        <wps:cNvPr id="256" name="Text Box 72"/>
                        <wps:cNvSpPr txBox="1">
                          <a:spLocks noChangeArrowheads="1"/>
                        </wps:cNvSpPr>
                        <wps:spPr bwMode="auto">
                          <a:xfrm>
                            <a:off x="1535373" y="846161"/>
                            <a:ext cx="80645" cy="12827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C52C0" w:rsidRPr="002A25D8" w:rsidRDefault="005C52C0" w:rsidP="00AC277C">
                              <w:pPr>
                                <w:rPr>
                                  <w:b/>
                                  <w:snapToGrid w:val="0"/>
                                  <w:color w:val="000000"/>
                                  <w:sz w:val="18"/>
                                  <w:szCs w:val="18"/>
                                </w:rPr>
                              </w:pPr>
                              <w:proofErr w:type="gramStart"/>
                              <w:r>
                                <w:rPr>
                                  <w:b/>
                                  <w:snapToGrid w:val="0"/>
                                  <w:color w:val="000000"/>
                                  <w:sz w:val="18"/>
                                  <w:szCs w:val="18"/>
                                </w:rPr>
                                <w:t>u</w:t>
                              </w:r>
                              <w:proofErr w:type="gramEnd"/>
                            </w:p>
                            <w:p w:rsidR="005C52C0" w:rsidRDefault="005C52C0" w:rsidP="00AC277C">
                              <w:pPr>
                                <w:rPr>
                                  <w:snapToGrid w:val="0"/>
                                  <w:color w:val="000000"/>
                                  <w:sz w:val="48"/>
                                </w:rPr>
                              </w:pPr>
                            </w:p>
                            <w:p w:rsidR="005C52C0" w:rsidRDefault="005C52C0" w:rsidP="00AC277C"/>
                          </w:txbxContent>
                        </wps:txbx>
                        <wps:bodyPr rot="0" vert="horz" wrap="square" lIns="0" tIns="0" rIns="0" bIns="0" anchor="t" anchorCtr="0" upright="1">
                          <a:noAutofit/>
                        </wps:bodyPr>
                      </wps:wsp>
                      <wps:wsp>
                        <wps:cNvPr id="257" name="Text Box 78"/>
                        <wps:cNvSpPr txBox="1">
                          <a:spLocks noChangeArrowheads="1"/>
                        </wps:cNvSpPr>
                        <wps:spPr bwMode="auto">
                          <a:xfrm>
                            <a:off x="1398896" y="921224"/>
                            <a:ext cx="80645" cy="12827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C52C0" w:rsidRPr="00F4158B" w:rsidRDefault="005C52C0" w:rsidP="00AC277C">
                              <w:pPr>
                                <w:rPr>
                                  <w:snapToGrid w:val="0"/>
                                  <w:color w:val="000000"/>
                                  <w:sz w:val="16"/>
                                  <w:szCs w:val="16"/>
                                </w:rPr>
                              </w:pPr>
                              <m:oMathPara>
                                <m:oMath>
                                  <m:r>
                                    <w:rPr>
                                      <w:rFonts w:ascii="Cambria Math" w:hAnsi="Cambria Math"/>
                                      <w:snapToGrid w:val="0"/>
                                      <w:color w:val="000000"/>
                                      <w:sz w:val="16"/>
                                      <w:szCs w:val="16"/>
                                    </w:rPr>
                                    <m:t>θ</m:t>
                                  </m:r>
                                </m:oMath>
                              </m:oMathPara>
                            </w:p>
                            <w:p w:rsidR="005C52C0" w:rsidRDefault="005C52C0" w:rsidP="00AC277C"/>
                          </w:txbxContent>
                        </wps:txbx>
                        <wps:bodyPr rot="0" vert="horz" wrap="square" lIns="0" tIns="0" rIns="0" bIns="0" anchor="t" anchorCtr="0" upright="1">
                          <a:noAutofit/>
                        </wps:bodyPr>
                      </wps:wsp>
                      <wps:wsp>
                        <wps:cNvPr id="259" name="Text Box 73"/>
                        <wps:cNvSpPr txBox="1">
                          <a:spLocks noChangeArrowheads="1"/>
                        </wps:cNvSpPr>
                        <wps:spPr bwMode="auto">
                          <a:xfrm>
                            <a:off x="1255594" y="600502"/>
                            <a:ext cx="80645" cy="12827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C52C0" w:rsidRPr="002A25D8" w:rsidRDefault="005C52C0" w:rsidP="00AC277C">
                              <w:pPr>
                                <w:rPr>
                                  <w:b/>
                                  <w:snapToGrid w:val="0"/>
                                  <w:color w:val="000000"/>
                                  <w:sz w:val="18"/>
                                  <w:szCs w:val="18"/>
                                </w:rPr>
                              </w:pPr>
                              <w:proofErr w:type="gramStart"/>
                              <w:r>
                                <w:rPr>
                                  <w:b/>
                                  <w:snapToGrid w:val="0"/>
                                  <w:color w:val="000000"/>
                                  <w:sz w:val="18"/>
                                  <w:szCs w:val="18"/>
                                </w:rPr>
                                <w:t>v</w:t>
                              </w:r>
                              <w:proofErr w:type="gramEnd"/>
                            </w:p>
                            <w:p w:rsidR="005C52C0" w:rsidRDefault="005C52C0" w:rsidP="00AC277C">
                              <w:pPr>
                                <w:rPr>
                                  <w:snapToGrid w:val="0"/>
                                  <w:color w:val="000000"/>
                                  <w:sz w:val="48"/>
                                </w:rPr>
                              </w:pPr>
                            </w:p>
                            <w:p w:rsidR="005C52C0" w:rsidRDefault="005C52C0" w:rsidP="00AC277C"/>
                          </w:txbxContent>
                        </wps:txbx>
                        <wps:bodyPr rot="0" vert="horz" wrap="square" lIns="0" tIns="0" rIns="0" bIns="0" anchor="t" anchorCtr="0" upright="1">
                          <a:noAutofit/>
                        </wps:bodyPr>
                      </wps:wsp>
                      <wps:wsp>
                        <wps:cNvPr id="260" name="Text Box 74"/>
                        <wps:cNvSpPr txBox="1">
                          <a:spLocks noChangeArrowheads="1"/>
                        </wps:cNvSpPr>
                        <wps:spPr bwMode="auto">
                          <a:xfrm>
                            <a:off x="1801505" y="429905"/>
                            <a:ext cx="80645" cy="12827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C52C0" w:rsidRPr="002A25D8" w:rsidRDefault="005C52C0" w:rsidP="00AC277C">
                              <w:pPr>
                                <w:rPr>
                                  <w:b/>
                                  <w:snapToGrid w:val="0"/>
                                  <w:color w:val="000000"/>
                                  <w:sz w:val="18"/>
                                  <w:szCs w:val="18"/>
                                </w:rPr>
                              </w:pPr>
                              <w:proofErr w:type="gramStart"/>
                              <w:r>
                                <w:rPr>
                                  <w:b/>
                                  <w:snapToGrid w:val="0"/>
                                  <w:color w:val="000000"/>
                                  <w:sz w:val="18"/>
                                  <w:szCs w:val="18"/>
                                </w:rPr>
                                <w:t>c</w:t>
                              </w:r>
                              <w:proofErr w:type="gramEnd"/>
                            </w:p>
                            <w:p w:rsidR="005C52C0" w:rsidRDefault="005C52C0" w:rsidP="00AC277C">
                              <w:pPr>
                                <w:rPr>
                                  <w:snapToGrid w:val="0"/>
                                  <w:color w:val="000000"/>
                                  <w:sz w:val="48"/>
                                </w:rPr>
                              </w:pPr>
                            </w:p>
                            <w:p w:rsidR="005C52C0" w:rsidRDefault="005C52C0" w:rsidP="00AC277C"/>
                          </w:txbxContent>
                        </wps:txbx>
                        <wps:bodyPr rot="0" vert="horz" wrap="square" lIns="0" tIns="0" rIns="0" bIns="0" anchor="t" anchorCtr="0" upright="1">
                          <a:noAutofit/>
                        </wps:bodyPr>
                      </wps:wsp>
                      <wps:wsp>
                        <wps:cNvPr id="258" name="Text Box 229"/>
                        <wps:cNvSpPr txBox="1">
                          <a:spLocks noChangeArrowheads="1"/>
                        </wps:cNvSpPr>
                        <wps:spPr bwMode="auto">
                          <a:xfrm>
                            <a:off x="2060812" y="921224"/>
                            <a:ext cx="80645" cy="12827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C52C0" w:rsidRPr="002A25D8" w:rsidRDefault="005C52C0" w:rsidP="00AC277C">
                              <w:pPr>
                                <w:rPr>
                                  <w:b/>
                                  <w:snapToGrid w:val="0"/>
                                  <w:color w:val="000000"/>
                                  <w:sz w:val="18"/>
                                  <w:szCs w:val="18"/>
                                </w:rPr>
                              </w:pPr>
                              <w:proofErr w:type="gramStart"/>
                              <w:r>
                                <w:rPr>
                                  <w:b/>
                                  <w:snapToGrid w:val="0"/>
                                  <w:color w:val="000000"/>
                                  <w:sz w:val="18"/>
                                  <w:szCs w:val="18"/>
                                </w:rPr>
                                <w:t>x</w:t>
                              </w:r>
                              <w:proofErr w:type="gramEnd"/>
                            </w:p>
                            <w:p w:rsidR="005C52C0" w:rsidRDefault="005C52C0" w:rsidP="00AC277C">
                              <w:pPr>
                                <w:rPr>
                                  <w:snapToGrid w:val="0"/>
                                  <w:color w:val="000000"/>
                                  <w:sz w:val="48"/>
                                </w:rPr>
                              </w:pPr>
                            </w:p>
                            <w:p w:rsidR="005C52C0" w:rsidRDefault="005C52C0" w:rsidP="00AC277C"/>
                          </w:txbxContent>
                        </wps:txbx>
                        <wps:bodyPr rot="0" vert="horz" wrap="square" lIns="0" tIns="0" rIns="0" bIns="0" anchor="t" anchorCtr="0" upright="1">
                          <a:noAutofit/>
                        </wps:bodyPr>
                      </wps:wsp>
                      <wps:wsp>
                        <wps:cNvPr id="262" name="Text Box 230"/>
                        <wps:cNvSpPr txBox="1">
                          <a:spLocks noChangeArrowheads="1"/>
                        </wps:cNvSpPr>
                        <wps:spPr bwMode="auto">
                          <a:xfrm>
                            <a:off x="975815" y="0"/>
                            <a:ext cx="80645" cy="12827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C52C0" w:rsidRPr="002A25D8" w:rsidRDefault="005C52C0" w:rsidP="00AC277C">
                              <w:pPr>
                                <w:rPr>
                                  <w:b/>
                                  <w:snapToGrid w:val="0"/>
                                  <w:color w:val="000000"/>
                                  <w:sz w:val="18"/>
                                  <w:szCs w:val="18"/>
                                </w:rPr>
                              </w:pPr>
                              <w:proofErr w:type="gramStart"/>
                              <w:r>
                                <w:rPr>
                                  <w:b/>
                                  <w:snapToGrid w:val="0"/>
                                  <w:color w:val="000000"/>
                                  <w:sz w:val="18"/>
                                  <w:szCs w:val="18"/>
                                </w:rPr>
                                <w:t>y</w:t>
                              </w:r>
                              <w:proofErr w:type="gramEnd"/>
                            </w:p>
                            <w:p w:rsidR="005C52C0" w:rsidRDefault="005C52C0" w:rsidP="00AC277C">
                              <w:pPr>
                                <w:rPr>
                                  <w:snapToGrid w:val="0"/>
                                  <w:color w:val="000000"/>
                                  <w:sz w:val="48"/>
                                </w:rPr>
                              </w:pPr>
                            </w:p>
                            <w:p w:rsidR="005C52C0" w:rsidRDefault="005C52C0" w:rsidP="00AC277C"/>
                          </w:txbxContent>
                        </wps:txbx>
                        <wps:bodyPr rot="0" vert="horz" wrap="square" lIns="0" tIns="0" rIns="0" bIns="0" anchor="t" anchorCtr="0" upright="1">
                          <a:noAutofit/>
                        </wps:bodyPr>
                      </wps:wsp>
                      <wps:wsp>
                        <wps:cNvPr id="253" name="Text Box 232"/>
                        <wps:cNvSpPr txBox="1">
                          <a:spLocks noChangeArrowheads="1"/>
                        </wps:cNvSpPr>
                        <wps:spPr bwMode="auto">
                          <a:xfrm>
                            <a:off x="1064526" y="1699147"/>
                            <a:ext cx="129540" cy="128270"/>
                          </a:xfrm>
                          <a:prstGeom prst="rect">
                            <a:avLst/>
                          </a:prstGeom>
                          <a:solidFill>
                            <a:srgbClr val="B3B3B3"/>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C52C0" w:rsidRPr="002A25D8" w:rsidRDefault="005C52C0" w:rsidP="00521D11">
                              <w:pPr>
                                <w:rPr>
                                  <w:b/>
                                  <w:snapToGrid w:val="0"/>
                                  <w:color w:val="000000"/>
                                  <w:sz w:val="18"/>
                                  <w:szCs w:val="18"/>
                                </w:rPr>
                              </w:pPr>
                              <w:r>
                                <w:rPr>
                                  <w:b/>
                                  <w:snapToGrid w:val="0"/>
                                  <w:color w:val="000000"/>
                                  <w:sz w:val="18"/>
                                  <w:szCs w:val="18"/>
                                </w:rPr>
                                <w:t>II</w:t>
                              </w:r>
                            </w:p>
                            <w:p w:rsidR="005C52C0" w:rsidRDefault="005C52C0" w:rsidP="00521D11">
                              <w:pPr>
                                <w:rPr>
                                  <w:snapToGrid w:val="0"/>
                                  <w:color w:val="000000"/>
                                  <w:sz w:val="48"/>
                                </w:rPr>
                              </w:pPr>
                            </w:p>
                            <w:p w:rsidR="005C52C0" w:rsidRDefault="005C52C0" w:rsidP="00521D11"/>
                          </w:txbxContent>
                        </wps:txbx>
                        <wps:bodyPr rot="0" vert="horz" wrap="square" lIns="0" tIns="0" rIns="0" bIns="0" anchor="t" anchorCtr="0" upright="1">
                          <a:noAutofit/>
                        </wps:bodyPr>
                      </wps:wsp>
                      <wps:wsp>
                        <wps:cNvPr id="254" name="Text Box 233"/>
                        <wps:cNvSpPr txBox="1">
                          <a:spLocks noChangeArrowheads="1"/>
                        </wps:cNvSpPr>
                        <wps:spPr bwMode="auto">
                          <a:xfrm>
                            <a:off x="1255594" y="1282890"/>
                            <a:ext cx="80645" cy="12827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C52C0" w:rsidRPr="002A25D8" w:rsidRDefault="005C52C0" w:rsidP="00521D11">
                              <w:pPr>
                                <w:rPr>
                                  <w:b/>
                                  <w:snapToGrid w:val="0"/>
                                  <w:color w:val="000000"/>
                                  <w:sz w:val="18"/>
                                  <w:szCs w:val="18"/>
                                </w:rPr>
                              </w:pPr>
                              <w:r>
                                <w:rPr>
                                  <w:b/>
                                  <w:snapToGrid w:val="0"/>
                                  <w:color w:val="000000"/>
                                  <w:sz w:val="18"/>
                                  <w:szCs w:val="18"/>
                                </w:rPr>
                                <w:t>I</w:t>
                              </w:r>
                            </w:p>
                            <w:p w:rsidR="005C52C0" w:rsidRDefault="005C52C0" w:rsidP="00521D11">
                              <w:pPr>
                                <w:rPr>
                                  <w:snapToGrid w:val="0"/>
                                  <w:color w:val="000000"/>
                                  <w:sz w:val="48"/>
                                </w:rPr>
                              </w:pPr>
                            </w:p>
                            <w:p w:rsidR="005C52C0" w:rsidRDefault="005C52C0" w:rsidP="00521D11"/>
                          </w:txbxContent>
                        </wps:txbx>
                        <wps:bodyPr rot="0" vert="horz" wrap="square" lIns="0" tIns="0" rIns="0" bIns="0" anchor="t" anchorCtr="0" upright="1">
                          <a:noAutofit/>
                        </wps:bodyPr>
                      </wps:wsp>
                      <wps:wsp>
                        <wps:cNvPr id="263" name="Text Box 74"/>
                        <wps:cNvSpPr txBox="1">
                          <a:spLocks noChangeArrowheads="1"/>
                        </wps:cNvSpPr>
                        <wps:spPr bwMode="auto">
                          <a:xfrm>
                            <a:off x="136478" y="20472"/>
                            <a:ext cx="220980" cy="12827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C52C0" w:rsidRPr="003C2974" w:rsidRDefault="005C52C0" w:rsidP="003C2974">
                              <w:pPr>
                                <w:rPr>
                                  <w:b/>
                                  <w:snapToGrid w:val="0"/>
                                  <w:color w:val="000000"/>
                                  <w:sz w:val="20"/>
                                  <w:szCs w:val="20"/>
                                </w:rPr>
                              </w:pPr>
                              <w:r>
                                <w:rPr>
                                  <w:b/>
                                  <w:snapToGrid w:val="0"/>
                                  <w:color w:val="000000"/>
                                  <w:sz w:val="20"/>
                                  <w:szCs w:val="20"/>
                                </w:rPr>
                                <w:t>(c)</w:t>
                              </w:r>
                            </w:p>
                            <w:p w:rsidR="005C52C0" w:rsidRDefault="005C52C0" w:rsidP="003C2974">
                              <w:pPr>
                                <w:rPr>
                                  <w:snapToGrid w:val="0"/>
                                  <w:color w:val="000000"/>
                                  <w:sz w:val="48"/>
                                </w:rPr>
                              </w:pPr>
                            </w:p>
                            <w:p w:rsidR="005C52C0" w:rsidRDefault="005C52C0" w:rsidP="003C2974"/>
                          </w:txbxContent>
                        </wps:txbx>
                        <wps:bodyPr rot="0" vert="horz" wrap="square" lIns="0" tIns="0" rIns="0" bIns="0" anchor="t" anchorCtr="0" upright="1">
                          <a:noAutofit/>
                        </wps:bodyPr>
                      </wps:wsp>
                    </wpg:wgp>
                  </a:graphicData>
                </a:graphic>
              </wp:anchor>
            </w:drawing>
          </mc:Choice>
          <mc:Fallback>
            <w:pict>
              <v:group id="Group 268" o:spid="_x0000_s1026" style="position:absolute;left:0;text-align:left;margin-left:322.4pt;margin-top:-1.35pt;width:173pt;height:157.95pt;z-index:251888640" coordsize="21972,2006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 o:spid="_x0000_s1027" type="#_x0000_t75" alt="Disk1.jpg" style="position:absolute;top:477;width:21972;height:195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iZ/ELEAAAA2wAAAA8AAABkcnMvZG93bnJldi54bWxEj0FvwjAMhe+T9h8iT+I20nGArSOgCQkN&#10;uFGodrUar63WOF2SlfLv8QFpN1vv+b3Py/XoOjVQiK1nAy/TDBRx5W3LtYHzafv8CiomZIudZzJw&#10;pQjr1ePDEnPrL3ykoUi1khCOORpoUupzrWPVkMM49T2xaN8+OEyyhlrbgBcJd52eZdlcO2xZGhrs&#10;adNQ9VP8OQNlsfsMh/l+cXorv7phsSn732NpzORp/HgHlWhM/+b79c4KvtDLLzKAXt0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iZ/ELEAAAA2wAAAA8AAAAAAAAAAAAAAAAA&#10;nwIAAGRycy9kb3ducmV2LnhtbFBLBQYAAAAABAAEAPcAAACQAwAAAAA=&#10;">
                  <v:imagedata r:id="rId11" o:title="Disk1"/>
                  <v:path arrowok="t"/>
                  <o:lock v:ext="edit" aspectratio="f"/>
                </v:shape>
                <v:shapetype id="_x0000_t202" coordsize="21600,21600" o:spt="202" path="m,l,21600r21600,l21600,xe">
                  <v:stroke joinstyle="miter"/>
                  <v:path gradientshapeok="t" o:connecttype="rect"/>
                </v:shapetype>
                <v:shape id="Text Box 75" o:spid="_x0000_s1028" type="#_x0000_t202" style="position:absolute;left:9075;top:14671;width:807;height:1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B3XsQA&#10;AADcAAAADwAAAGRycy9kb3ducmV2LnhtbESPS2vCQBSF9wX/w3CF7ppJUioaHYMtSIsUSqMLl5fM&#10;zQMzd0JmjOm/dwqFLg/feXA2+WQ6MdLgWssKkigGQVxa3XKt4HTcPy1BOI+ssbNMCn7IQb6dPWww&#10;0/bG3zQWvhahhF2GChrv+0xKVzZk0EW2Jw6ssoNBH+RQSz3gLZSbTqZxvJAGWw4LDfb01lB5Ka5G&#10;wevC1mPyfDafh+pdrr4qHZhX6nE+7dYgPE3+3/yX/tAK0pcUfs+EIy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wd17EAAAA3AAAAA8AAAAAAAAAAAAAAAAAmAIAAGRycy9k&#10;b3ducmV2LnhtbFBLBQYAAAAABAAEAPUAAACJAwAAAAA=&#10;" fillcolor="white [3212]" stroked="f">
                  <v:textbox inset="0,0,0,0">
                    <w:txbxContent>
                      <w:p w:rsidR="00D34009" w:rsidRPr="002A25D8" w:rsidRDefault="00D34009" w:rsidP="00AC277C">
                        <w:pPr>
                          <w:rPr>
                            <w:b/>
                            <w:snapToGrid w:val="0"/>
                            <w:color w:val="000000"/>
                            <w:sz w:val="18"/>
                            <w:szCs w:val="18"/>
                          </w:rPr>
                        </w:pPr>
                        <w:proofErr w:type="gramStart"/>
                        <w:r>
                          <w:rPr>
                            <w:b/>
                            <w:snapToGrid w:val="0"/>
                            <w:color w:val="000000"/>
                            <w:sz w:val="18"/>
                            <w:szCs w:val="18"/>
                          </w:rPr>
                          <w:t>b</w:t>
                        </w:r>
                        <w:proofErr w:type="gramEnd"/>
                      </w:p>
                      <w:p w:rsidR="00D34009" w:rsidRDefault="00D34009" w:rsidP="00AC277C">
                        <w:pPr>
                          <w:rPr>
                            <w:snapToGrid w:val="0"/>
                            <w:color w:val="000000"/>
                            <w:sz w:val="48"/>
                          </w:rPr>
                        </w:pPr>
                      </w:p>
                      <w:p w:rsidR="00D34009" w:rsidRDefault="00D34009" w:rsidP="00AC277C"/>
                    </w:txbxContent>
                  </v:textbox>
                </v:shape>
                <v:shape id="Text Box 76" o:spid="_x0000_s1029" type="#_x0000_t202" style="position:absolute;left:8666;top:8256;width:654;height:10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JcI8MA&#10;AADcAAAADwAAAGRycy9kb3ducmV2LnhtbESPT4vCMBTE78J+h/AW9qbpCkpbjSILC3ta8B9eH82z&#10;qTYv3SZbq5/eCILHYWZ+w8yXva1FR62vHCv4HCUgiAunKy4V7LbfwxSED8gaa8ek4Eoelou3wRxz&#10;7S68pm4TShEh7HNUYEJocil9YciiH7mGOHpH11oMUbal1C1eItzWcpwkU2mx4rhgsKEvQ8V5828V&#10;/KUnSu0+w2x/y35rPKQn03mlPt771QxEoD68ws/2j1YwnkzgcSYeAbm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0JcI8MAAADcAAAADwAAAAAAAAAAAAAAAACYAgAAZHJzL2Rv&#10;d25yZXYueG1sUEsFBgAAAAAEAAQA9QAAAIgDAAAAAA==&#10;" fillcolor="white [3212]" stroked="f">
                  <v:textbox inset="0,0,0,0">
                    <w:txbxContent>
                      <w:p w:rsidR="00D34009" w:rsidRPr="00F4158B" w:rsidRDefault="00D34009" w:rsidP="00AC277C">
                        <w:pPr>
                          <w:jc w:val="center"/>
                          <w:rPr>
                            <w:b/>
                            <w:snapToGrid w:val="0"/>
                            <w:color w:val="000000"/>
                            <w:sz w:val="16"/>
                            <w:szCs w:val="16"/>
                          </w:rPr>
                        </w:pPr>
                        <w:proofErr w:type="gramStart"/>
                        <w:r w:rsidRPr="00F4158B">
                          <w:rPr>
                            <w:b/>
                            <w:snapToGrid w:val="0"/>
                            <w:color w:val="000000"/>
                            <w:sz w:val="16"/>
                            <w:szCs w:val="16"/>
                          </w:rPr>
                          <w:t>a</w:t>
                        </w:r>
                        <w:proofErr w:type="gramEnd"/>
                      </w:p>
                      <w:p w:rsidR="00D34009" w:rsidRDefault="00D34009" w:rsidP="00AC277C">
                        <w:pPr>
                          <w:rPr>
                            <w:snapToGrid w:val="0"/>
                            <w:color w:val="000000"/>
                            <w:sz w:val="48"/>
                          </w:rPr>
                        </w:pPr>
                      </w:p>
                      <w:p w:rsidR="00D34009" w:rsidRDefault="00D34009" w:rsidP="00AC277C"/>
                    </w:txbxContent>
                  </v:textbox>
                </v:shape>
                <v:shape id="Text Box 70" o:spid="_x0000_s1030" type="#_x0000_t202" style="position:absolute;left:3138;top:1705;width:1048;height:1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4jlMIA&#10;AADcAAAADwAAAGRycy9kb3ducmV2LnhtbESPS4vCMBSF94L/IdwBd5pWoTgdo4yCKCKIzixmeWlu&#10;H0xzU5pY6783guDy8J0HZ7HqTS06al1lWUE8iUAQZ1ZXXCj4/dmO5yCcR9ZYWyYFd3KwWg4HC0y1&#10;vfGZuosvRChhl6KC0vsmldJlJRl0E9sQB5bb1qAPsi2kbvEWyk0tp1GUSIMVh4USG9qUlP1frkbB&#10;OrFFF8/+zPGQ7+TnKdeBeaVGH/33FwhPvX+bX+m9VjBNYnieCUdA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DiOUwgAAANwAAAAPAAAAAAAAAAAAAAAAAJgCAABkcnMvZG93&#10;bnJldi54bWxQSwUGAAAAAAQABAD1AAAAhwMAAAAA&#10;" fillcolor="white [3212]" stroked="f">
                  <v:textbox inset="0,0,0,0">
                    <w:txbxContent>
                      <w:p w:rsidR="00D34009" w:rsidRPr="00312338" w:rsidRDefault="00D34009" w:rsidP="00AC277C">
                        <w:pPr>
                          <w:rPr>
                            <w:rFonts w:ascii="Arial" w:hAnsi="Arial" w:cs="Arial"/>
                            <w:b/>
                            <w:snapToGrid w:val="0"/>
                            <w:color w:val="000000"/>
                            <w:sz w:val="16"/>
                            <w:szCs w:val="16"/>
                          </w:rPr>
                        </w:pPr>
                        <m:oMathPara>
                          <m:oMath>
                            <m:r>
                              <m:rPr>
                                <m:sty m:val="bi"/>
                              </m:rPr>
                              <w:rPr>
                                <w:rFonts w:ascii="Cambria Math" w:hAnsi="Cambria Math" w:cs="Arial"/>
                                <w:snapToGrid w:val="0"/>
                                <w:color w:val="000000"/>
                                <w:sz w:val="16"/>
                                <w:szCs w:val="16"/>
                              </w:rPr>
                              <m:t>ω</m:t>
                            </m:r>
                          </m:oMath>
                        </m:oMathPara>
                      </w:p>
                      <w:p w:rsidR="00D34009" w:rsidRDefault="00D34009" w:rsidP="00AC277C">
                        <w:pPr>
                          <w:rPr>
                            <w:snapToGrid w:val="0"/>
                            <w:color w:val="000000"/>
                            <w:sz w:val="48"/>
                          </w:rPr>
                        </w:pPr>
                      </w:p>
                      <w:p w:rsidR="00D34009" w:rsidRDefault="00D34009" w:rsidP="00AC277C"/>
                    </w:txbxContent>
                  </v:textbox>
                </v:shape>
                <v:shape id="Text Box 72" o:spid="_x0000_s1031" type="#_x0000_t202" style="position:absolute;left:15353;top:8461;width:807;height:1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txXcIA&#10;AADcAAAADwAAAGRycy9kb3ducmV2LnhtbESPS4vCMBSF98L8h3AH3GmqYpmpRhkFUUQQnVm4vDS3&#10;D6a5KU2s9d8bQXB5+M6DM192phItNa60rGA0jEAQp1aXnCv4+90MvkA4j6yxskwK7uRgufjozTHR&#10;9sYnas8+F6GEXYIKCu/rREqXFmTQDW1NHFhmG4M+yCaXusFbKDeVHEdRLA2WHBYKrGldUPp/vhoF&#10;q9jm7WhyMYd9tpXfx0wH5pXqf3Y/MxCeOv82v9I7rWA8jeF5Jhw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i3FdwgAAANwAAAAPAAAAAAAAAAAAAAAAAJgCAABkcnMvZG93&#10;bnJldi54bWxQSwUGAAAAAAQABAD1AAAAhwMAAAAA&#10;" fillcolor="white [3212]" stroked="f">
                  <v:textbox inset="0,0,0,0">
                    <w:txbxContent>
                      <w:p w:rsidR="00D34009" w:rsidRPr="002A25D8" w:rsidRDefault="00D34009" w:rsidP="00AC277C">
                        <w:pPr>
                          <w:rPr>
                            <w:b/>
                            <w:snapToGrid w:val="0"/>
                            <w:color w:val="000000"/>
                            <w:sz w:val="18"/>
                            <w:szCs w:val="18"/>
                          </w:rPr>
                        </w:pPr>
                        <w:proofErr w:type="gramStart"/>
                        <w:r>
                          <w:rPr>
                            <w:b/>
                            <w:snapToGrid w:val="0"/>
                            <w:color w:val="000000"/>
                            <w:sz w:val="18"/>
                            <w:szCs w:val="18"/>
                          </w:rPr>
                          <w:t>u</w:t>
                        </w:r>
                        <w:proofErr w:type="gramEnd"/>
                      </w:p>
                      <w:p w:rsidR="00D34009" w:rsidRDefault="00D34009" w:rsidP="00AC277C">
                        <w:pPr>
                          <w:rPr>
                            <w:snapToGrid w:val="0"/>
                            <w:color w:val="000000"/>
                            <w:sz w:val="48"/>
                          </w:rPr>
                        </w:pPr>
                      </w:p>
                      <w:p w:rsidR="00D34009" w:rsidRDefault="00D34009" w:rsidP="00AC277C"/>
                    </w:txbxContent>
                  </v:textbox>
                </v:shape>
                <v:shape id="Text Box 78" o:spid="_x0000_s1032" type="#_x0000_t202" style="position:absolute;left:13988;top:9212;width:807;height:1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fUxsQA&#10;AADcAAAADwAAAGRycy9kb3ducmV2LnhtbESPS2vCQBSF9wX/w3CF7pqJKfURHUULpaUIYnTh8pK5&#10;eWDmTshMk/TfdwqFLg/feXA2u9E0oqfO1ZYVzKIYBHFudc2lguvl7WkJwnlkjY1lUvBNDnbbycMG&#10;U20HPlOf+VKEEnYpKqi8b1MpXV6RQRfZljiwwnYGfZBdKXWHQyg3jUzieC4N1hwWKmzptaL8nn0Z&#10;BYe5LfvZ880cP4t3uToVOjCv1ON03K9BeBr9v/kv/aEVJC8L+D0TjoD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H1MbEAAAA3AAAAA8AAAAAAAAAAAAAAAAAmAIAAGRycy9k&#10;b3ducmV2LnhtbFBLBQYAAAAABAAEAPUAAACJAwAAAAA=&#10;" fillcolor="white [3212]" stroked="f">
                  <v:textbox inset="0,0,0,0">
                    <w:txbxContent>
                      <w:p w:rsidR="00D34009" w:rsidRPr="00F4158B" w:rsidRDefault="00D34009" w:rsidP="00AC277C">
                        <w:pPr>
                          <w:rPr>
                            <w:snapToGrid w:val="0"/>
                            <w:color w:val="000000"/>
                            <w:sz w:val="16"/>
                            <w:szCs w:val="16"/>
                          </w:rPr>
                        </w:pPr>
                        <m:oMathPara>
                          <m:oMath>
                            <m:r>
                              <w:rPr>
                                <w:rFonts w:ascii="Cambria Math" w:hAnsi="Cambria Math"/>
                                <w:snapToGrid w:val="0"/>
                                <w:color w:val="000000"/>
                                <w:sz w:val="16"/>
                                <w:szCs w:val="16"/>
                              </w:rPr>
                              <m:t>θ</m:t>
                            </m:r>
                          </m:oMath>
                        </m:oMathPara>
                      </w:p>
                      <w:p w:rsidR="00D34009" w:rsidRDefault="00D34009" w:rsidP="00AC277C"/>
                    </w:txbxContent>
                  </v:textbox>
                </v:shape>
                <v:shape id="Text Box 73" o:spid="_x0000_s1033" type="#_x0000_t202" style="position:absolute;left:12555;top:6005;width:807;height:1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TlL8IA&#10;AADcAAAADwAAAGRycy9kb3ducmV2LnhtbESPS4vCMBSF94L/IdwBd5qqKFqNosKgDILYmYXLS3P7&#10;YJqb0mRq/fcTQXB5+M6Ds952phItNa60rGA8ikAQp1aXnCv4+f4cLkA4j6yxskwKHuRgu+n31hhr&#10;e+crtYnPRShhF6OCwvs6ltKlBRl0I1sTB5bZxqAPssmlbvAeyk0lJ1E0lwZLDgsF1nQoKP1N/oyC&#10;/dzm7Xh6M+ev7CiXl0wH5pUafHS7FQhPnX+bX+mTVjCZLeF5JhwBuf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FOUvwgAAANwAAAAPAAAAAAAAAAAAAAAAAJgCAABkcnMvZG93&#10;bnJldi54bWxQSwUGAAAAAAQABAD1AAAAhwMAAAAA&#10;" fillcolor="white [3212]" stroked="f">
                  <v:textbox inset="0,0,0,0">
                    <w:txbxContent>
                      <w:p w:rsidR="00D34009" w:rsidRPr="002A25D8" w:rsidRDefault="00D34009" w:rsidP="00AC277C">
                        <w:pPr>
                          <w:rPr>
                            <w:b/>
                            <w:snapToGrid w:val="0"/>
                            <w:color w:val="000000"/>
                            <w:sz w:val="18"/>
                            <w:szCs w:val="18"/>
                          </w:rPr>
                        </w:pPr>
                        <w:proofErr w:type="gramStart"/>
                        <w:r>
                          <w:rPr>
                            <w:b/>
                            <w:snapToGrid w:val="0"/>
                            <w:color w:val="000000"/>
                            <w:sz w:val="18"/>
                            <w:szCs w:val="18"/>
                          </w:rPr>
                          <w:t>v</w:t>
                        </w:r>
                        <w:proofErr w:type="gramEnd"/>
                      </w:p>
                      <w:p w:rsidR="00D34009" w:rsidRDefault="00D34009" w:rsidP="00AC277C">
                        <w:pPr>
                          <w:rPr>
                            <w:snapToGrid w:val="0"/>
                            <w:color w:val="000000"/>
                            <w:sz w:val="48"/>
                          </w:rPr>
                        </w:pPr>
                      </w:p>
                      <w:p w:rsidR="00D34009" w:rsidRDefault="00D34009" w:rsidP="00AC277C"/>
                    </w:txbxContent>
                  </v:textbox>
                </v:shape>
                <v:shape id="Text Box 74" o:spid="_x0000_s1034" type="#_x0000_t202" style="position:absolute;left:18015;top:4299;width:806;height:1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KGD8EA&#10;AADcAAAADwAAAGRycy9kb3ducmV2LnhtbERPS2vCQBC+C/0PyxR6000sBI2uwRZKSymItgePQ3by&#10;wOxsyG5j/PfOodDjx/feFpPr1EhDaD0bSBcJKOLS25ZrAz/fb/MVqBCRLXaeycCNAhS7h9kWc+uv&#10;fKTxFGslIRxyNNDE2Odah7Ihh2Hhe2LhKj84jAKHWtsBrxLuOr1Mkkw7bFkaGuzptaHycvp1Bl4y&#10;X4/p89l9fVbven2orHDRmKfHab8BFWmK/+I/94c1sMxkvpyRI6B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NChg/BAAAA3AAAAA8AAAAAAAAAAAAAAAAAmAIAAGRycy9kb3du&#10;cmV2LnhtbFBLBQYAAAAABAAEAPUAAACGAwAAAAA=&#10;" fillcolor="white [3212]" stroked="f">
                  <v:textbox inset="0,0,0,0">
                    <w:txbxContent>
                      <w:p w:rsidR="00D34009" w:rsidRPr="002A25D8" w:rsidRDefault="00D34009" w:rsidP="00AC277C">
                        <w:pPr>
                          <w:rPr>
                            <w:b/>
                            <w:snapToGrid w:val="0"/>
                            <w:color w:val="000000"/>
                            <w:sz w:val="18"/>
                            <w:szCs w:val="18"/>
                          </w:rPr>
                        </w:pPr>
                        <w:proofErr w:type="gramStart"/>
                        <w:r>
                          <w:rPr>
                            <w:b/>
                            <w:snapToGrid w:val="0"/>
                            <w:color w:val="000000"/>
                            <w:sz w:val="18"/>
                            <w:szCs w:val="18"/>
                          </w:rPr>
                          <w:t>c</w:t>
                        </w:r>
                        <w:proofErr w:type="gramEnd"/>
                      </w:p>
                      <w:p w:rsidR="00D34009" w:rsidRDefault="00D34009" w:rsidP="00AC277C">
                        <w:pPr>
                          <w:rPr>
                            <w:snapToGrid w:val="0"/>
                            <w:color w:val="000000"/>
                            <w:sz w:val="48"/>
                          </w:rPr>
                        </w:pPr>
                      </w:p>
                      <w:p w:rsidR="00D34009" w:rsidRDefault="00D34009" w:rsidP="00AC277C"/>
                    </w:txbxContent>
                  </v:textbox>
                </v:shape>
                <v:shape id="Text Box 229" o:spid="_x0000_s1035" type="#_x0000_t202" style="position:absolute;left:20608;top:9212;width:806;height:1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hAtMAA&#10;AADcAAAADwAAAGRycy9kb3ducmV2LnhtbERPS2vCQBC+F/wPywi91Y2KYqOrqCAtUhBtDz0O2ckD&#10;s7Mhu8b03zsHoceP773a9K5WHbWh8mxgPEpAEWfeVlwY+Pk+vC1AhYhssfZMBv4owGY9eFlhav2d&#10;z9RdYqEkhEOKBsoYm1TrkJXkMIx8Qyxc7luHUWBbaNviXcJdrSdJMtcOK5aGEhval5RdLzdnYDf3&#10;RTee/rqvY/6h30+5FS4a8zrst0tQkfr4L366P62ByUzWyhk5Anr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1hAtMAAAADcAAAADwAAAAAAAAAAAAAAAACYAgAAZHJzL2Rvd25y&#10;ZXYueG1sUEsFBgAAAAAEAAQA9QAAAIUDAAAAAA==&#10;" fillcolor="white [3212]" stroked="f">
                  <v:textbox inset="0,0,0,0">
                    <w:txbxContent>
                      <w:p w:rsidR="00D34009" w:rsidRPr="002A25D8" w:rsidRDefault="00D34009" w:rsidP="00AC277C">
                        <w:pPr>
                          <w:rPr>
                            <w:b/>
                            <w:snapToGrid w:val="0"/>
                            <w:color w:val="000000"/>
                            <w:sz w:val="18"/>
                            <w:szCs w:val="18"/>
                          </w:rPr>
                        </w:pPr>
                        <w:proofErr w:type="gramStart"/>
                        <w:r>
                          <w:rPr>
                            <w:b/>
                            <w:snapToGrid w:val="0"/>
                            <w:color w:val="000000"/>
                            <w:sz w:val="18"/>
                            <w:szCs w:val="18"/>
                          </w:rPr>
                          <w:t>x</w:t>
                        </w:r>
                        <w:proofErr w:type="gramEnd"/>
                      </w:p>
                      <w:p w:rsidR="00D34009" w:rsidRDefault="00D34009" w:rsidP="00AC277C">
                        <w:pPr>
                          <w:rPr>
                            <w:snapToGrid w:val="0"/>
                            <w:color w:val="000000"/>
                            <w:sz w:val="48"/>
                          </w:rPr>
                        </w:pPr>
                      </w:p>
                      <w:p w:rsidR="00D34009" w:rsidRDefault="00D34009" w:rsidP="00AC277C"/>
                    </w:txbxContent>
                  </v:textbox>
                </v:shape>
                <v:shape id="Text Box 230" o:spid="_x0000_s1036" type="#_x0000_t202" style="position:absolute;left:9758;width:806;height:1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y948MA&#10;AADcAAAADwAAAGRycy9kb3ducmV2LnhtbESPS2vCQBSF9wX/w3AFd83ECKGmjqKFopRCMXbR5SVz&#10;86CZO2FmjPHfdwqFLg/feXA2u8n0YiTnO8sKlkkKgriyuuNGwefl9fEJhA/IGnvLpOBOHnbb2cMG&#10;C21vfKaxDI2IJewLVNCGMBRS+qolgz6xA3FktXUGQ5SukdrhLZabXmZpmkuDHceFFgd6aan6Lq9G&#10;wSG3zbhcfZn3t/oo1x+1jiwotZhP+2cQgabwb/5Ln7SCLM/g90w8An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y948MAAADcAAAADwAAAAAAAAAAAAAAAACYAgAAZHJzL2Rv&#10;d25yZXYueG1sUEsFBgAAAAAEAAQA9QAAAIgDAAAAAA==&#10;" fillcolor="white [3212]" stroked="f">
                  <v:textbox inset="0,0,0,0">
                    <w:txbxContent>
                      <w:p w:rsidR="00D34009" w:rsidRPr="002A25D8" w:rsidRDefault="00D34009" w:rsidP="00AC277C">
                        <w:pPr>
                          <w:rPr>
                            <w:b/>
                            <w:snapToGrid w:val="0"/>
                            <w:color w:val="000000"/>
                            <w:sz w:val="18"/>
                            <w:szCs w:val="18"/>
                          </w:rPr>
                        </w:pPr>
                        <w:proofErr w:type="gramStart"/>
                        <w:r>
                          <w:rPr>
                            <w:b/>
                            <w:snapToGrid w:val="0"/>
                            <w:color w:val="000000"/>
                            <w:sz w:val="18"/>
                            <w:szCs w:val="18"/>
                          </w:rPr>
                          <w:t>y</w:t>
                        </w:r>
                        <w:proofErr w:type="gramEnd"/>
                      </w:p>
                      <w:p w:rsidR="00D34009" w:rsidRDefault="00D34009" w:rsidP="00AC277C">
                        <w:pPr>
                          <w:rPr>
                            <w:snapToGrid w:val="0"/>
                            <w:color w:val="000000"/>
                            <w:sz w:val="48"/>
                          </w:rPr>
                        </w:pPr>
                      </w:p>
                      <w:p w:rsidR="00D34009" w:rsidRDefault="00D34009" w:rsidP="00AC277C"/>
                    </w:txbxContent>
                  </v:textbox>
                </v:shape>
                <v:shape id="Text Box 232" o:spid="_x0000_s1037" type="#_x0000_t202" style="position:absolute;left:10645;top:16991;width:1295;height:1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L3OcYA&#10;AADcAAAADwAAAGRycy9kb3ducmV2LnhtbESP3WrCQBSE7wXfYTlC73RjSqtGV2kFQUop/oG3h+wx&#10;iWbPxuyapG/fLRR6Ocx8M8xi1ZlSNFS7wrKC8SgCQZxaXXCm4HTcDKcgnEfWWFomBd/kYLXs9xaY&#10;aNvynpqDz0QoYZeggtz7KpHSpTkZdCNbEQfvYmuDPsg6k7rGNpSbUsZR9CoNFhwWcqxonVN6OzyM&#10;gng7mU7O164p7/FX+3HZfc7ei1Spp0H3NgfhqfP/4T96qwP38gy/Z8IRkM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8L3OcYAAADcAAAADwAAAAAAAAAAAAAAAACYAgAAZHJz&#10;L2Rvd25yZXYueG1sUEsFBgAAAAAEAAQA9QAAAIsDAAAAAA==&#10;" fillcolor="#b3b3b3" stroked="f">
                  <v:textbox inset="0,0,0,0">
                    <w:txbxContent>
                      <w:p w:rsidR="00D34009" w:rsidRPr="002A25D8" w:rsidRDefault="00D34009" w:rsidP="00521D11">
                        <w:pPr>
                          <w:rPr>
                            <w:b/>
                            <w:snapToGrid w:val="0"/>
                            <w:color w:val="000000"/>
                            <w:sz w:val="18"/>
                            <w:szCs w:val="18"/>
                          </w:rPr>
                        </w:pPr>
                        <w:r>
                          <w:rPr>
                            <w:b/>
                            <w:snapToGrid w:val="0"/>
                            <w:color w:val="000000"/>
                            <w:sz w:val="18"/>
                            <w:szCs w:val="18"/>
                          </w:rPr>
                          <w:t>II</w:t>
                        </w:r>
                      </w:p>
                      <w:p w:rsidR="00D34009" w:rsidRDefault="00D34009" w:rsidP="00521D11">
                        <w:pPr>
                          <w:rPr>
                            <w:snapToGrid w:val="0"/>
                            <w:color w:val="000000"/>
                            <w:sz w:val="48"/>
                          </w:rPr>
                        </w:pPr>
                      </w:p>
                      <w:p w:rsidR="00D34009" w:rsidRDefault="00D34009" w:rsidP="00521D11"/>
                    </w:txbxContent>
                  </v:textbox>
                </v:shape>
                <v:shape id="Text Box 233" o:spid="_x0000_s1038" type="#_x0000_t202" style="position:absolute;left:12555;top:12828;width:807;height:1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VKscIA&#10;AADcAAAADwAAAGRycy9kb3ducmV2LnhtbESPS4vCMBSF9wP+h3AFd5qqM6LVKM6AjAyC+Fi4vDS3&#10;D2xuShNr/fdGEGZ5+M6Ds1i1phQN1a6wrGA4iEAQJ1YXnCk4nzb9KQjnkTWWlknBgxyslp2PBcba&#10;3vlAzdFnIpSwi1FB7n0VS+mSnAy6ga2IA0ttbdAHWWdS13gP5aaUoyiaSIMFh4UcK/rJKbkeb0bB&#10;98RmzXB8Mbu/9FfO9qkOzCvV67brOQhPrf83v9NbrWD09Qmv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FUqxwgAAANwAAAAPAAAAAAAAAAAAAAAAAJgCAABkcnMvZG93&#10;bnJldi54bWxQSwUGAAAAAAQABAD1AAAAhwMAAAAA&#10;" fillcolor="white [3212]" stroked="f">
                  <v:textbox inset="0,0,0,0">
                    <w:txbxContent>
                      <w:p w:rsidR="00D34009" w:rsidRPr="002A25D8" w:rsidRDefault="00D34009" w:rsidP="00521D11">
                        <w:pPr>
                          <w:rPr>
                            <w:b/>
                            <w:snapToGrid w:val="0"/>
                            <w:color w:val="000000"/>
                            <w:sz w:val="18"/>
                            <w:szCs w:val="18"/>
                          </w:rPr>
                        </w:pPr>
                        <w:r>
                          <w:rPr>
                            <w:b/>
                            <w:snapToGrid w:val="0"/>
                            <w:color w:val="000000"/>
                            <w:sz w:val="18"/>
                            <w:szCs w:val="18"/>
                          </w:rPr>
                          <w:t>I</w:t>
                        </w:r>
                      </w:p>
                      <w:p w:rsidR="00D34009" w:rsidRDefault="00D34009" w:rsidP="00521D11">
                        <w:pPr>
                          <w:rPr>
                            <w:snapToGrid w:val="0"/>
                            <w:color w:val="000000"/>
                            <w:sz w:val="48"/>
                          </w:rPr>
                        </w:pPr>
                      </w:p>
                      <w:p w:rsidR="00D34009" w:rsidRDefault="00D34009" w:rsidP="00521D11"/>
                    </w:txbxContent>
                  </v:textbox>
                </v:shape>
                <v:shape id="Text Box 74" o:spid="_x0000_s1039" type="#_x0000_t202" style="position:absolute;left:1364;top:204;width:2210;height:1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AYeMMA&#10;AADcAAAADwAAAGRycy9kb3ducmV2LnhtbESPS2vCQBSF9wX/w3CF7urkAaGNjlIFqRSh1Hbh8pK5&#10;edDMnZAZk/jvO4Lg8vCdB2e1mUwrBupdY1lBvIhAEBdWN1wp+P3Zv7yCcB5ZY2uZFFzJwWY9e1ph&#10;ru3I3zScfCVCCbscFdTed7mUrqjJoFvYjjiw0vYGfZB9JXWPYyg3rUyiKJMGGw4LNXa0q6n4O12M&#10;gm1mqyFOz+b4WX7It69SB+aVep5P70sQnib/MN/TB60gyVK4nQlH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5AYeMMAAADcAAAADwAAAAAAAAAAAAAAAACYAgAAZHJzL2Rv&#10;d25yZXYueG1sUEsFBgAAAAAEAAQA9QAAAIgDAAAAAA==&#10;" fillcolor="white [3212]" stroked="f">
                  <v:textbox inset="0,0,0,0">
                    <w:txbxContent>
                      <w:p w:rsidR="00D34009" w:rsidRPr="003C2974" w:rsidRDefault="00D34009" w:rsidP="003C2974">
                        <w:pPr>
                          <w:rPr>
                            <w:b/>
                            <w:snapToGrid w:val="0"/>
                            <w:color w:val="000000"/>
                            <w:sz w:val="20"/>
                            <w:szCs w:val="20"/>
                          </w:rPr>
                        </w:pPr>
                        <w:r>
                          <w:rPr>
                            <w:b/>
                            <w:snapToGrid w:val="0"/>
                            <w:color w:val="000000"/>
                            <w:sz w:val="20"/>
                            <w:szCs w:val="20"/>
                          </w:rPr>
                          <w:t>(c)</w:t>
                        </w:r>
                      </w:p>
                      <w:p w:rsidR="00D34009" w:rsidRDefault="00D34009" w:rsidP="003C2974">
                        <w:pPr>
                          <w:rPr>
                            <w:snapToGrid w:val="0"/>
                            <w:color w:val="000000"/>
                            <w:sz w:val="48"/>
                          </w:rPr>
                        </w:pPr>
                      </w:p>
                      <w:p w:rsidR="00D34009" w:rsidRDefault="00D34009" w:rsidP="003C2974"/>
                    </w:txbxContent>
                  </v:textbox>
                </v:shape>
              </v:group>
            </w:pict>
          </mc:Fallback>
        </mc:AlternateContent>
      </w:r>
      <w:r>
        <w:rPr>
          <w:rFonts w:eastAsia="Times New Roman"/>
          <w:noProof/>
          <w:sz w:val="17"/>
          <w:szCs w:val="17"/>
          <w:lang w:eastAsia="en-US"/>
        </w:rPr>
        <mc:AlternateContent>
          <mc:Choice Requires="wpg">
            <w:drawing>
              <wp:anchor distT="0" distB="0" distL="114300" distR="114300" simplePos="0" relativeHeight="251890688" behindDoc="0" locked="0" layoutInCell="1" allowOverlap="1" wp14:anchorId="4711B0CA" wp14:editId="0CB8093B">
                <wp:simplePos x="0" y="0"/>
                <wp:positionH relativeFrom="column">
                  <wp:posOffset>2060812</wp:posOffset>
                </wp:positionH>
                <wp:positionV relativeFrom="paragraph">
                  <wp:posOffset>-17060</wp:posOffset>
                </wp:positionV>
                <wp:extent cx="2019869" cy="2006221"/>
                <wp:effectExtent l="0" t="0" r="0" b="0"/>
                <wp:wrapNone/>
                <wp:docPr id="266" name="Group 266"/>
                <wp:cNvGraphicFramePr/>
                <a:graphic xmlns:a="http://schemas.openxmlformats.org/drawingml/2006/main">
                  <a:graphicData uri="http://schemas.microsoft.com/office/word/2010/wordprocessingGroup">
                    <wpg:wgp>
                      <wpg:cNvGrpSpPr/>
                      <wpg:grpSpPr>
                        <a:xfrm>
                          <a:off x="0" y="0"/>
                          <a:ext cx="2019869" cy="2006221"/>
                          <a:chOff x="0" y="0"/>
                          <a:chExt cx="2019869" cy="2006221"/>
                        </a:xfrm>
                      </wpg:grpSpPr>
                      <pic:pic xmlns:pic="http://schemas.openxmlformats.org/drawingml/2006/picture">
                        <pic:nvPicPr>
                          <pic:cNvPr id="8" name="Picture 7" descr="4.jpg"/>
                          <pic:cNvPicPr>
                            <a:picLocks/>
                          </pic:cNvPicPr>
                        </pic:nvPicPr>
                        <pic:blipFill>
                          <a:blip r:embed="rId12" cstate="print"/>
                          <a:stretch>
                            <a:fillRect/>
                          </a:stretch>
                        </pic:blipFill>
                        <pic:spPr>
                          <a:xfrm>
                            <a:off x="0" y="177421"/>
                            <a:ext cx="2019869" cy="1828800"/>
                          </a:xfrm>
                          <a:prstGeom prst="rect">
                            <a:avLst/>
                          </a:prstGeom>
                        </pic:spPr>
                      </pic:pic>
                      <wps:wsp>
                        <wps:cNvPr id="264" name="Text Box 74"/>
                        <wps:cNvSpPr txBox="1">
                          <a:spLocks noChangeArrowheads="1"/>
                        </wps:cNvSpPr>
                        <wps:spPr bwMode="auto">
                          <a:xfrm>
                            <a:off x="6824" y="0"/>
                            <a:ext cx="198120" cy="13589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C52C0" w:rsidRPr="003C2974" w:rsidRDefault="005C52C0" w:rsidP="003C2974">
                              <w:pPr>
                                <w:rPr>
                                  <w:b/>
                                  <w:snapToGrid w:val="0"/>
                                  <w:color w:val="000000"/>
                                  <w:sz w:val="20"/>
                                  <w:szCs w:val="20"/>
                                </w:rPr>
                              </w:pPr>
                              <w:r>
                                <w:rPr>
                                  <w:b/>
                                  <w:snapToGrid w:val="0"/>
                                  <w:color w:val="000000"/>
                                  <w:sz w:val="18"/>
                                  <w:szCs w:val="18"/>
                                </w:rPr>
                                <w:t xml:space="preserve"> (b)</w:t>
                              </w:r>
                            </w:p>
                            <w:p w:rsidR="005C52C0" w:rsidRDefault="005C52C0" w:rsidP="003C2974">
                              <w:pPr>
                                <w:rPr>
                                  <w:snapToGrid w:val="0"/>
                                  <w:color w:val="000000"/>
                                  <w:sz w:val="48"/>
                                </w:rPr>
                              </w:pPr>
                            </w:p>
                            <w:p w:rsidR="005C52C0" w:rsidRDefault="005C52C0" w:rsidP="003C2974"/>
                          </w:txbxContent>
                        </wps:txbx>
                        <wps:bodyPr rot="0" vert="horz" wrap="square" lIns="0" tIns="0" rIns="0" bIns="0" anchor="t" anchorCtr="0" upright="1">
                          <a:noAutofit/>
                        </wps:bodyPr>
                      </wps:wsp>
                    </wpg:wgp>
                  </a:graphicData>
                </a:graphic>
              </wp:anchor>
            </w:drawing>
          </mc:Choice>
          <mc:Fallback>
            <w:pict>
              <v:group id="Group 266" o:spid="_x0000_s1040" style="position:absolute;left:0;text-align:left;margin-left:162.25pt;margin-top:-1.35pt;width:159.05pt;height:157.95pt;z-index:251890688" coordsize="20198,2006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">
                <v:shape id="Picture 7" o:spid="_x0000_s1041" type="#_x0000_t75" alt="4.jpg" style="position:absolute;top:1774;width:20198;height:182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T277O/AAAA2gAAAA8AAABkcnMvZG93bnJldi54bWxET0trwkAQvhf6H5YpeKsbKxSbukppFbz0&#10;4AN6HbLTJJqdDdnRxH/vHASPH997vhxCYy7UpTqyg8k4A0NcRF9z6eCwX7/OwCRB9thEJgdXSrBc&#10;PD/NMfex5y1ddlIaDeGUo4NKpM2tTUVFAdM4tsTK/ccuoCjsSus77DU8NPYty95twJq1ocKWvisq&#10;Trtz0F7+nfD0upXZelXIof37yfqPo3Ojl+HrE4zQIA/x3b3xDnSrXtEbYBc3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k9u+zvwAAANoAAAAPAAAAAAAAAAAAAAAAAJ8CAABk&#10;cnMvZG93bnJldi54bWxQSwUGAAAAAAQABAD3AAAAiwMAAAAA&#10;">
                  <v:imagedata r:id="rId13" o:title="4"/>
                  <v:path arrowok="t"/>
                  <o:lock v:ext="edit" aspectratio="f"/>
                </v:shape>
                <v:shape id="Text Box 74" o:spid="_x0000_s1042" type="#_x0000_t202" style="position:absolute;left:68;width:1981;height:1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mADMIA&#10;AADcAAAADwAAAGRycy9kb3ducmV2LnhtbESPS4vCMBSF98L8h3AH3GnqgzJTjTIKooggOrNweWlu&#10;H0xzU5pY6783guDy8J0HZ77sTCVaalxpWcFoGIEgTq0uOVfw97sZfIFwHlljZZkU3MnBcvHRm2Oi&#10;7Y1P1J59LkIJuwQVFN7XiZQuLcigG9qaOLDMNgZ9kE0udYO3UG4qOY6iWBosOSwUWNO6oPT/fDUK&#10;VrHN29HkYg77bCu/j5kOzCvV/+x+ZiA8df5tfqV3WsE4nsLzTDgC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eYAMwgAAANwAAAAPAAAAAAAAAAAAAAAAAJgCAABkcnMvZG93&#10;bnJldi54bWxQSwUGAAAAAAQABAD1AAAAhwMAAAAA&#10;" fillcolor="white [3212]" stroked="f">
                  <v:textbox inset="0,0,0,0">
                    <w:txbxContent>
                      <w:p w:rsidR="00D34009" w:rsidRPr="003C2974" w:rsidRDefault="00D34009" w:rsidP="003C2974">
                        <w:pPr>
                          <w:rPr>
                            <w:b/>
                            <w:snapToGrid w:val="0"/>
                            <w:color w:val="000000"/>
                            <w:sz w:val="20"/>
                            <w:szCs w:val="20"/>
                          </w:rPr>
                        </w:pPr>
                        <w:r>
                          <w:rPr>
                            <w:b/>
                            <w:snapToGrid w:val="0"/>
                            <w:color w:val="000000"/>
                            <w:sz w:val="18"/>
                            <w:szCs w:val="18"/>
                          </w:rPr>
                          <w:t xml:space="preserve"> (b)</w:t>
                        </w:r>
                      </w:p>
                      <w:p w:rsidR="00D34009" w:rsidRDefault="00D34009" w:rsidP="003C2974">
                        <w:pPr>
                          <w:rPr>
                            <w:snapToGrid w:val="0"/>
                            <w:color w:val="000000"/>
                            <w:sz w:val="48"/>
                          </w:rPr>
                        </w:pPr>
                      </w:p>
                      <w:p w:rsidR="00D34009" w:rsidRDefault="00D34009" w:rsidP="003C2974"/>
                    </w:txbxContent>
                  </v:textbox>
                </v:shape>
              </v:group>
            </w:pict>
          </mc:Fallback>
        </mc:AlternateContent>
      </w:r>
      <w:r>
        <w:rPr>
          <w:rFonts w:eastAsia="Times New Roman"/>
          <w:noProof/>
          <w:sz w:val="17"/>
          <w:szCs w:val="17"/>
          <w:lang w:eastAsia="en-US"/>
        </w:rPr>
        <mc:AlternateContent>
          <mc:Choice Requires="wpg">
            <w:drawing>
              <wp:anchor distT="0" distB="0" distL="114300" distR="114300" simplePos="0" relativeHeight="251892736" behindDoc="0" locked="0" layoutInCell="1" allowOverlap="1" wp14:anchorId="0B46D9BA" wp14:editId="381B7E60">
                <wp:simplePos x="0" y="0"/>
                <wp:positionH relativeFrom="column">
                  <wp:posOffset>20472</wp:posOffset>
                </wp:positionH>
                <wp:positionV relativeFrom="paragraph">
                  <wp:posOffset>3412</wp:posOffset>
                </wp:positionV>
                <wp:extent cx="2013044" cy="1985749"/>
                <wp:effectExtent l="0" t="0" r="6350" b="0"/>
                <wp:wrapNone/>
                <wp:docPr id="236" name="Group 236"/>
                <wp:cNvGraphicFramePr/>
                <a:graphic xmlns:a="http://schemas.openxmlformats.org/drawingml/2006/main">
                  <a:graphicData uri="http://schemas.microsoft.com/office/word/2010/wordprocessingGroup">
                    <wpg:wgp>
                      <wpg:cNvGrpSpPr/>
                      <wpg:grpSpPr>
                        <a:xfrm>
                          <a:off x="0" y="0"/>
                          <a:ext cx="2013044" cy="1985749"/>
                          <a:chOff x="0" y="0"/>
                          <a:chExt cx="2013044" cy="1985749"/>
                        </a:xfrm>
                      </wpg:grpSpPr>
                      <pic:pic xmlns:pic="http://schemas.openxmlformats.org/drawingml/2006/picture">
                        <pic:nvPicPr>
                          <pic:cNvPr id="5" name="Picture 4" descr="6.jpg"/>
                          <pic:cNvPicPr>
                            <a:picLocks/>
                          </pic:cNvPicPr>
                        </pic:nvPicPr>
                        <pic:blipFill>
                          <a:blip r:embed="rId14" cstate="print"/>
                          <a:stretch>
                            <a:fillRect/>
                          </a:stretch>
                        </pic:blipFill>
                        <pic:spPr>
                          <a:xfrm>
                            <a:off x="0" y="156949"/>
                            <a:ext cx="2013044" cy="1828800"/>
                          </a:xfrm>
                          <a:prstGeom prst="rect">
                            <a:avLst/>
                          </a:prstGeom>
                        </pic:spPr>
                      </pic:pic>
                      <wps:wsp>
                        <wps:cNvPr id="265" name="Text Box 74"/>
                        <wps:cNvSpPr txBox="1">
                          <a:spLocks noChangeArrowheads="1"/>
                        </wps:cNvSpPr>
                        <wps:spPr bwMode="auto">
                          <a:xfrm>
                            <a:off x="6824" y="0"/>
                            <a:ext cx="182880" cy="12827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C52C0" w:rsidRPr="003C2974" w:rsidRDefault="005C52C0" w:rsidP="003C2974">
                              <w:pPr>
                                <w:rPr>
                                  <w:b/>
                                  <w:snapToGrid w:val="0"/>
                                  <w:color w:val="000000"/>
                                  <w:sz w:val="20"/>
                                  <w:szCs w:val="20"/>
                                </w:rPr>
                              </w:pPr>
                              <w:r>
                                <w:rPr>
                                  <w:b/>
                                  <w:snapToGrid w:val="0"/>
                                  <w:color w:val="000000"/>
                                  <w:sz w:val="20"/>
                                  <w:szCs w:val="20"/>
                                </w:rPr>
                                <w:t>(a)</w:t>
                              </w:r>
                            </w:p>
                            <w:p w:rsidR="005C52C0" w:rsidRDefault="005C52C0" w:rsidP="003C2974">
                              <w:pPr>
                                <w:rPr>
                                  <w:snapToGrid w:val="0"/>
                                  <w:color w:val="000000"/>
                                  <w:sz w:val="48"/>
                                </w:rPr>
                              </w:pPr>
                            </w:p>
                            <w:p w:rsidR="005C52C0" w:rsidRDefault="005C52C0" w:rsidP="003C2974"/>
                          </w:txbxContent>
                        </wps:txbx>
                        <wps:bodyPr rot="0" vert="horz" wrap="square" lIns="0" tIns="0" rIns="0" bIns="0" anchor="t" anchorCtr="0" upright="1">
                          <a:noAutofit/>
                        </wps:bodyPr>
                      </wps:wsp>
                    </wpg:wgp>
                  </a:graphicData>
                </a:graphic>
              </wp:anchor>
            </w:drawing>
          </mc:Choice>
          <mc:Fallback>
            <w:pict>
              <v:group id="Group 236" o:spid="_x0000_s1043" style="position:absolute;left:0;text-align:left;margin-left:1.6pt;margin-top:.25pt;width:158.5pt;height:156.35pt;z-index:251892736" coordsize="20130,1985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">
                <v:shape id="Picture 4" o:spid="_x0000_s1044" type="#_x0000_t75" alt="6.jpg" style="position:absolute;top:1569;width:20130;height:182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JKtZTCAAAA2gAAAA8AAABkcnMvZG93bnJldi54bWxEj0GLwjAUhO+C/yE8wZumLui6XaOIIHjw&#10;Ymuhx0fzti3bvNQma+u/N4Kwx2FmvmE2u8E04k6dqy0rWMwjEMSF1TWXCq7pcbYG4TyyxsYyKXiQ&#10;g912PNpgrG3PF7onvhQBwi5GBZX3bSylKyoy6Oa2JQ7ej+0M+iC7UuoO+wA3jfyIopU0WHNYqLCl&#10;Q0XFb/JnFKTnPMmyr/RBuRsup9tnn0e+V2o6GfbfIDwN/j/8bp+0giW8roQbIL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CSrWUwgAAANoAAAAPAAAAAAAAAAAAAAAAAJ8C&#10;AABkcnMvZG93bnJldi54bWxQSwUGAAAAAAQABAD3AAAAjgMAAAAA&#10;">
                  <v:imagedata r:id="rId15" o:title="6"/>
                  <v:path arrowok="t"/>
                  <o:lock v:ext="edit" aspectratio="f"/>
                </v:shape>
                <v:shape id="Text Box 74" o:spid="_x0000_s1045" type="#_x0000_t202" style="position:absolute;left:68;width:1829;height:1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Ull8IA&#10;AADcAAAADwAAAGRycy9kb3ducmV2LnhtbESPS4vCMBSF98L8h3AH3GmqYpmpRhkFUUQQnVm4vDS3&#10;D6a5KU2s9d8bQXB5+M6DM192phItNa60rGA0jEAQp1aXnCv4+90MvkA4j6yxskwK7uRgufjozTHR&#10;9sYnas8+F6GEXYIKCu/rREqXFmTQDW1NHFhmG4M+yCaXusFbKDeVHEdRLA2WHBYKrGldUPp/vhoF&#10;q9jm7WhyMYd9tpXfx0wH5pXqf3Y/MxCeOv82v9I7rWAcT+F5Jhw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NSWXwgAAANwAAAAPAAAAAAAAAAAAAAAAAJgCAABkcnMvZG93&#10;bnJldi54bWxQSwUGAAAAAAQABAD1AAAAhwMAAAAA&#10;" fillcolor="white [3212]" stroked="f">
                  <v:textbox inset="0,0,0,0">
                    <w:txbxContent>
                      <w:p w:rsidR="00D34009" w:rsidRPr="003C2974" w:rsidRDefault="00D34009" w:rsidP="003C2974">
                        <w:pPr>
                          <w:rPr>
                            <w:b/>
                            <w:snapToGrid w:val="0"/>
                            <w:color w:val="000000"/>
                            <w:sz w:val="20"/>
                            <w:szCs w:val="20"/>
                          </w:rPr>
                        </w:pPr>
                        <w:r>
                          <w:rPr>
                            <w:b/>
                            <w:snapToGrid w:val="0"/>
                            <w:color w:val="000000"/>
                            <w:sz w:val="20"/>
                            <w:szCs w:val="20"/>
                          </w:rPr>
                          <w:t>(a)</w:t>
                        </w:r>
                      </w:p>
                      <w:p w:rsidR="00D34009" w:rsidRDefault="00D34009" w:rsidP="003C2974">
                        <w:pPr>
                          <w:rPr>
                            <w:snapToGrid w:val="0"/>
                            <w:color w:val="000000"/>
                            <w:sz w:val="48"/>
                          </w:rPr>
                        </w:pPr>
                      </w:p>
                      <w:p w:rsidR="00D34009" w:rsidRDefault="00D34009" w:rsidP="003C2974"/>
                    </w:txbxContent>
                  </v:textbox>
                </v:shape>
              </v:group>
            </w:pict>
          </mc:Fallback>
        </mc:AlternateContent>
      </w:r>
    </w:p>
    <w:p w:rsidR="00443103" w:rsidRDefault="00443103" w:rsidP="00D65E84">
      <w:pPr>
        <w:widowControl w:val="0"/>
        <w:spacing w:before="120" w:after="240"/>
        <w:jc w:val="both"/>
        <w:rPr>
          <w:sz w:val="22"/>
          <w:szCs w:val="22"/>
        </w:rPr>
      </w:pPr>
    </w:p>
    <w:p w:rsidR="00443103" w:rsidRDefault="00443103" w:rsidP="00D65E84">
      <w:pPr>
        <w:widowControl w:val="0"/>
        <w:spacing w:before="120" w:after="240"/>
        <w:jc w:val="both"/>
        <w:rPr>
          <w:sz w:val="22"/>
          <w:szCs w:val="22"/>
        </w:rPr>
      </w:pPr>
    </w:p>
    <w:p w:rsidR="00443103" w:rsidRDefault="00443103" w:rsidP="00D65E84">
      <w:pPr>
        <w:widowControl w:val="0"/>
        <w:spacing w:before="120" w:after="240"/>
        <w:jc w:val="both"/>
        <w:rPr>
          <w:sz w:val="22"/>
          <w:szCs w:val="22"/>
        </w:rPr>
      </w:pPr>
    </w:p>
    <w:p w:rsidR="00443103" w:rsidRDefault="00443103" w:rsidP="00D65E84">
      <w:pPr>
        <w:widowControl w:val="0"/>
        <w:spacing w:before="120" w:after="240"/>
        <w:jc w:val="both"/>
        <w:rPr>
          <w:sz w:val="22"/>
          <w:szCs w:val="22"/>
        </w:rPr>
      </w:pPr>
    </w:p>
    <w:p w:rsidR="00443103" w:rsidRDefault="00443103" w:rsidP="00D65E84">
      <w:pPr>
        <w:widowControl w:val="0"/>
        <w:spacing w:before="120" w:after="240"/>
        <w:jc w:val="both"/>
        <w:rPr>
          <w:sz w:val="22"/>
          <w:szCs w:val="22"/>
        </w:rPr>
      </w:pPr>
    </w:p>
    <w:p w:rsidR="00443103" w:rsidRPr="005A503D" w:rsidRDefault="00443103" w:rsidP="00D65E84">
      <w:pPr>
        <w:widowControl w:val="0"/>
        <w:spacing w:before="120"/>
        <w:jc w:val="both"/>
        <w:rPr>
          <w:sz w:val="42"/>
          <w:szCs w:val="42"/>
        </w:rPr>
      </w:pPr>
    </w:p>
    <w:p w:rsidR="00E55BBB" w:rsidRDefault="00F1146B" w:rsidP="00704E39">
      <w:pPr>
        <w:pStyle w:val="BodyText2"/>
        <w:spacing w:after="0" w:line="240" w:lineRule="auto"/>
        <w:rPr>
          <w:rFonts w:ascii="Times New Roman" w:eastAsia="Times New Roman" w:hAnsi="Times New Roman" w:cs="Times New Roman"/>
        </w:rPr>
      </w:pPr>
      <w:r w:rsidRPr="006F052D">
        <w:rPr>
          <w:rFonts w:ascii="Times New Roman" w:eastAsia="Times New Roman" w:hAnsi="Times New Roman" w:cs="Times New Roman"/>
          <w:b/>
        </w:rPr>
        <w:t>Fig.1</w:t>
      </w:r>
      <w:r w:rsidR="003C2974" w:rsidRPr="006F052D">
        <w:rPr>
          <w:rFonts w:ascii="Times New Roman" w:eastAsia="Times New Roman" w:hAnsi="Times New Roman" w:cs="Times New Roman"/>
          <w:b/>
        </w:rPr>
        <w:t xml:space="preserve"> </w:t>
      </w:r>
      <w:r w:rsidR="00F6420B" w:rsidRPr="006F052D">
        <w:rPr>
          <w:rFonts w:ascii="Times New Roman" w:eastAsia="Times New Roman" w:hAnsi="Times New Roman" w:cs="Times New Roman"/>
        </w:rPr>
        <w:t xml:space="preserve">A compound disk (a) with </w:t>
      </w:r>
      <w:r w:rsidR="007B6F61" w:rsidRPr="006F052D">
        <w:rPr>
          <w:rFonts w:ascii="Times New Roman" w:eastAsia="Times New Roman" w:hAnsi="Times New Roman" w:cs="Times New Roman"/>
        </w:rPr>
        <w:t xml:space="preserve">added segment at the outer edge </w:t>
      </w:r>
      <w:r w:rsidR="003C2974" w:rsidRPr="006F052D">
        <w:rPr>
          <w:rFonts w:ascii="Times New Roman" w:eastAsia="Times New Roman" w:hAnsi="Times New Roman" w:cs="Times New Roman"/>
        </w:rPr>
        <w:t>(</w:t>
      </w:r>
      <w:r w:rsidR="00FB2F41" w:rsidRPr="006F052D">
        <w:rPr>
          <w:rFonts w:ascii="Times New Roman" w:eastAsia="Times New Roman" w:hAnsi="Times New Roman" w:cs="Times New Roman"/>
        </w:rPr>
        <w:t>b) added segment at the inner edge</w:t>
      </w:r>
      <w:r w:rsidR="003C2974" w:rsidRPr="006F052D">
        <w:rPr>
          <w:rFonts w:ascii="Times New Roman" w:eastAsia="Times New Roman" w:hAnsi="Times New Roman" w:cs="Times New Roman"/>
        </w:rPr>
        <w:t xml:space="preserve"> (c) </w:t>
      </w:r>
      <w:r w:rsidR="00F6420B" w:rsidRPr="006F052D">
        <w:rPr>
          <w:rFonts w:ascii="Times New Roman" w:eastAsia="Times New Roman" w:hAnsi="Times New Roman" w:cs="Times New Roman"/>
        </w:rPr>
        <w:t xml:space="preserve">its </w:t>
      </w:r>
      <w:r w:rsidR="007B6F61" w:rsidRPr="006F052D">
        <w:rPr>
          <w:rFonts w:ascii="Times New Roman" w:eastAsia="Times New Roman" w:hAnsi="Times New Roman" w:cs="Times New Roman"/>
        </w:rPr>
        <w:t>coordinates and geometry</w:t>
      </w:r>
    </w:p>
    <w:p w:rsidR="005C52C0" w:rsidRPr="005C52C0" w:rsidRDefault="005C52C0" w:rsidP="005C52C0">
      <w:pPr>
        <w:pStyle w:val="BodyText2"/>
        <w:spacing w:after="0" w:line="240" w:lineRule="auto"/>
        <w:jc w:val="center"/>
        <w:rPr>
          <w:rFonts w:ascii="Times New Roman" w:eastAsia="Times New Roman" w:hAnsi="Times New Roman" w:cs="Times New Roman"/>
        </w:rPr>
      </w:pPr>
    </w:p>
    <w:bookmarkStart w:id="0" w:name="MTBlankEqn"/>
    <w:p w:rsidR="00E55BBB" w:rsidRPr="00E246CA" w:rsidRDefault="00D34009" w:rsidP="00E246CA">
      <w:pPr>
        <w:tabs>
          <w:tab w:val="left" w:pos="720"/>
        </w:tabs>
        <w:ind w:left="1440"/>
        <w:jc w:val="right"/>
      </w:pPr>
      <w:r w:rsidRPr="00E246CA">
        <w:rPr>
          <w:position w:val="-56"/>
        </w:rPr>
        <w:object w:dxaOrig="2880" w:dyaOrig="12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6" type="#_x0000_t75" style="width:2in;height:61.25pt" o:ole="">
            <v:imagedata r:id="rId16" o:title=""/>
          </v:shape>
          <o:OLEObject Type="Embed" ProgID="Equation.DSMT4" ShapeID="_x0000_i1056" DrawAspect="Content" ObjectID="_1415714556" r:id="rId17"/>
        </w:object>
      </w:r>
      <w:bookmarkEnd w:id="0"/>
      <w:r w:rsidR="00E55BBB">
        <w:rPr>
          <w:rFonts w:eastAsiaTheme="minorEastAsia"/>
          <w:sz w:val="26"/>
          <w:szCs w:val="26"/>
        </w:rPr>
        <w:t xml:space="preserve"> </w:t>
      </w:r>
      <w:r w:rsidR="00E246CA">
        <w:rPr>
          <w:rFonts w:eastAsiaTheme="minorEastAsia"/>
          <w:sz w:val="26"/>
          <w:szCs w:val="26"/>
        </w:rPr>
        <w:tab/>
      </w:r>
      <w:r w:rsidR="00E246CA">
        <w:rPr>
          <w:rFonts w:eastAsiaTheme="minorEastAsia"/>
          <w:sz w:val="26"/>
          <w:szCs w:val="26"/>
        </w:rPr>
        <w:tab/>
      </w:r>
      <w:r w:rsidR="00E246CA">
        <w:rPr>
          <w:rFonts w:eastAsiaTheme="minorEastAsia"/>
          <w:sz w:val="26"/>
          <w:szCs w:val="26"/>
        </w:rPr>
        <w:tab/>
      </w:r>
      <w:r w:rsidR="00E246CA">
        <w:rPr>
          <w:rFonts w:eastAsiaTheme="minorEastAsia"/>
          <w:sz w:val="26"/>
          <w:szCs w:val="26"/>
        </w:rPr>
        <w:tab/>
      </w:r>
      <w:r w:rsidR="00E246CA">
        <w:rPr>
          <w:rFonts w:eastAsiaTheme="minorEastAsia"/>
          <w:sz w:val="26"/>
          <w:szCs w:val="26"/>
        </w:rPr>
        <w:tab/>
      </w:r>
      <w:r w:rsidR="00E246CA" w:rsidRPr="00E246CA">
        <w:rPr>
          <w:rFonts w:eastAsiaTheme="minorEastAsia"/>
          <w:sz w:val="22"/>
          <w:szCs w:val="22"/>
        </w:rPr>
        <w:t>(1)</w:t>
      </w:r>
      <w:r w:rsidR="00E55BBB">
        <w:rPr>
          <w:rFonts w:eastAsiaTheme="minorEastAsia"/>
          <w:sz w:val="26"/>
          <w:szCs w:val="26"/>
        </w:rPr>
        <w:t xml:space="preserve">                                           </w:t>
      </w:r>
    </w:p>
    <w:p w:rsidR="00E55BBB" w:rsidRPr="00D21584" w:rsidRDefault="00D34009" w:rsidP="00E246CA">
      <w:pPr>
        <w:tabs>
          <w:tab w:val="left" w:pos="1440"/>
        </w:tabs>
        <w:spacing w:before="120"/>
        <w:rPr>
          <w:sz w:val="22"/>
        </w:rPr>
      </w:pPr>
      <w:proofErr w:type="gramStart"/>
      <w:r>
        <w:rPr>
          <w:sz w:val="22"/>
        </w:rPr>
        <w:t>a</w:t>
      </w:r>
      <w:r w:rsidR="00E246CA" w:rsidRPr="00D21584">
        <w:rPr>
          <w:sz w:val="22"/>
        </w:rPr>
        <w:t>nd</w:t>
      </w:r>
      <w:proofErr w:type="gramEnd"/>
      <w:r w:rsidR="00E55BBB" w:rsidRPr="00D21584">
        <w:rPr>
          <w:sz w:val="22"/>
        </w:rPr>
        <w:t xml:space="preserve"> the related normal and shear stresses can be written by the following three equations:</w:t>
      </w:r>
    </w:p>
    <w:p w:rsidR="00E55BBB" w:rsidRDefault="00E246CA" w:rsidP="00E246CA">
      <w:pPr>
        <w:tabs>
          <w:tab w:val="left" w:pos="1440"/>
        </w:tabs>
        <w:spacing w:before="120"/>
        <w:ind w:left="1440"/>
        <w:jc w:val="right"/>
        <w:rPr>
          <w:b/>
        </w:rPr>
      </w:pPr>
      <w:r w:rsidRPr="00E246CA">
        <w:rPr>
          <w:position w:val="-86"/>
        </w:rPr>
        <w:object w:dxaOrig="1960" w:dyaOrig="1840">
          <v:shape id="_x0000_i1025" type="#_x0000_t75" style="width:97.8pt;height:91.9pt" o:ole="">
            <v:imagedata r:id="rId18" o:title=""/>
          </v:shape>
          <o:OLEObject Type="Embed" ProgID="Equation.DSMT4" ShapeID="_x0000_i1025" DrawAspect="Content" ObjectID="_1415714557" r:id="rId19"/>
        </w:object>
      </w:r>
      <w:r w:rsidR="00E55BBB">
        <w:tab/>
      </w:r>
      <w:r>
        <w:tab/>
      </w:r>
      <w:r>
        <w:tab/>
      </w:r>
      <w:r>
        <w:tab/>
      </w:r>
      <w:r>
        <w:tab/>
      </w:r>
      <w:r>
        <w:tab/>
      </w:r>
      <w:r>
        <w:tab/>
      </w:r>
      <w:r>
        <w:rPr>
          <w:sz w:val="22"/>
          <w:szCs w:val="22"/>
        </w:rPr>
        <w:t>(2)</w:t>
      </w:r>
    </w:p>
    <w:p w:rsidR="00E55BBB" w:rsidRDefault="00E55BBB" w:rsidP="00D65B10">
      <w:pPr>
        <w:widowControl w:val="0"/>
        <w:spacing w:before="120"/>
        <w:jc w:val="both"/>
        <w:rPr>
          <w:sz w:val="22"/>
          <w:szCs w:val="22"/>
        </w:rPr>
      </w:pPr>
      <w:r w:rsidRPr="00D21584">
        <w:rPr>
          <w:sz w:val="22"/>
        </w:rPr>
        <w:t>Using Hook</w:t>
      </w:r>
      <w:r w:rsidR="00D34009">
        <w:rPr>
          <w:sz w:val="22"/>
        </w:rPr>
        <w:t>e</w:t>
      </w:r>
      <w:r w:rsidRPr="00D21584">
        <w:rPr>
          <w:sz w:val="22"/>
        </w:rPr>
        <w:t xml:space="preserve">’s law the strains </w:t>
      </w:r>
      <w:r w:rsidR="00D34009">
        <w:rPr>
          <w:sz w:val="22"/>
        </w:rPr>
        <w:t xml:space="preserve">in terms of </w:t>
      </w:r>
      <w:r w:rsidRPr="00D21584">
        <w:rPr>
          <w:sz w:val="22"/>
        </w:rPr>
        <w:t>plane stresses can be written by the following equations:</w:t>
      </w:r>
      <w:r w:rsidR="00747E45" w:rsidRPr="004A3DE5">
        <w:rPr>
          <w:sz w:val="22"/>
          <w:szCs w:val="22"/>
        </w:rPr>
        <w:t xml:space="preserve"> </w:t>
      </w:r>
    </w:p>
    <w:p w:rsidR="00E55BBB" w:rsidRPr="00980A02" w:rsidRDefault="00F07680" w:rsidP="005C52C0">
      <w:pPr>
        <w:spacing w:before="120" w:after="120"/>
        <w:ind w:left="1440"/>
        <w:jc w:val="right"/>
        <w:rPr>
          <w:b/>
        </w:rPr>
      </w:pPr>
      <w:r w:rsidRPr="00F07680">
        <w:rPr>
          <w:position w:val="-86"/>
        </w:rPr>
        <w:object w:dxaOrig="1840" w:dyaOrig="1820">
          <v:shape id="_x0000_i1026" type="#_x0000_t75" style="width:91.9pt;height:90.8pt" o:ole="">
            <v:imagedata r:id="rId20" o:title=""/>
          </v:shape>
          <o:OLEObject Type="Embed" ProgID="Equation.DSMT4" ShapeID="_x0000_i1026" DrawAspect="Content" ObjectID="_1415714558" r:id="rId21"/>
        </w:object>
      </w:r>
      <w:r w:rsidR="00E55BBB" w:rsidRPr="00980A02">
        <w:rPr>
          <w:b/>
        </w:rPr>
        <w:t xml:space="preserve"> </w:t>
      </w:r>
      <w:r>
        <w:rPr>
          <w:b/>
        </w:rPr>
        <w:tab/>
      </w:r>
      <w:r>
        <w:rPr>
          <w:b/>
        </w:rPr>
        <w:tab/>
      </w:r>
      <w:r>
        <w:rPr>
          <w:b/>
        </w:rPr>
        <w:tab/>
      </w:r>
      <w:r>
        <w:rPr>
          <w:b/>
        </w:rPr>
        <w:tab/>
      </w:r>
      <w:r>
        <w:rPr>
          <w:b/>
        </w:rPr>
        <w:tab/>
      </w:r>
      <w:r>
        <w:rPr>
          <w:b/>
        </w:rPr>
        <w:tab/>
      </w:r>
      <w:r>
        <w:rPr>
          <w:b/>
        </w:rPr>
        <w:tab/>
      </w:r>
      <w:r w:rsidRPr="00F07680">
        <w:rPr>
          <w:sz w:val="22"/>
          <w:szCs w:val="22"/>
        </w:rPr>
        <w:t>(3)</w:t>
      </w:r>
      <w:r w:rsidR="00E55BBB" w:rsidRPr="00980A02">
        <w:rPr>
          <w:b/>
        </w:rPr>
        <w:t xml:space="preserve">         </w:t>
      </w:r>
      <w:r w:rsidR="00E55BBB">
        <w:rPr>
          <w:b/>
        </w:rPr>
        <w:t xml:space="preserve">       </w:t>
      </w:r>
    </w:p>
    <w:p w:rsidR="00E55BBB" w:rsidRPr="00D21584" w:rsidRDefault="00E55BBB" w:rsidP="005C52C0">
      <w:pPr>
        <w:tabs>
          <w:tab w:val="left" w:pos="1440"/>
          <w:tab w:val="left" w:pos="2700"/>
        </w:tabs>
        <w:spacing w:before="120"/>
        <w:jc w:val="both"/>
        <w:rPr>
          <w:rFonts w:eastAsiaTheme="minorHAnsi"/>
          <w:sz w:val="22"/>
        </w:rPr>
      </w:pPr>
      <w:r w:rsidRPr="00D21584">
        <w:rPr>
          <w:sz w:val="22"/>
        </w:rPr>
        <w:t xml:space="preserve">Where </w:t>
      </w:r>
      <m:oMath>
        <m:r>
          <w:rPr>
            <w:rFonts w:ascii="Cambria Math" w:hAnsi="Cambria Math"/>
            <w:sz w:val="22"/>
          </w:rPr>
          <m:t>G</m:t>
        </m:r>
      </m:oMath>
      <w:r w:rsidRPr="00D21584">
        <w:rPr>
          <w:rFonts w:eastAsiaTheme="minorHAnsi"/>
          <w:sz w:val="22"/>
        </w:rPr>
        <w:t xml:space="preserve"> is the shear modulus and can be presented in terms of the modulus of Elasticity </w:t>
      </w:r>
      <w:r w:rsidRPr="00F97728">
        <w:rPr>
          <w:rFonts w:eastAsiaTheme="minorHAnsi"/>
          <w:i/>
          <w:sz w:val="22"/>
        </w:rPr>
        <w:t>E</w:t>
      </w:r>
      <w:r w:rsidRPr="00D21584">
        <w:rPr>
          <w:rFonts w:eastAsiaTheme="minorHAnsi"/>
          <w:sz w:val="22"/>
        </w:rPr>
        <w:t xml:space="preserve"> and the Poisson ratio </w:t>
      </w:r>
      <w:r w:rsidRPr="00F97728">
        <w:rPr>
          <w:rFonts w:eastAsiaTheme="minorHAnsi"/>
          <w:i/>
          <w:sz w:val="22"/>
        </w:rPr>
        <w:t>υ</w:t>
      </w:r>
    </w:p>
    <w:p w:rsidR="00E55BBB" w:rsidRDefault="00E55BBB" w:rsidP="005C52C0">
      <w:pPr>
        <w:spacing w:before="120" w:after="120"/>
        <w:ind w:left="720"/>
        <w:jc w:val="right"/>
      </w:pPr>
      <w:r>
        <w:tab/>
      </w:r>
      <w:r w:rsidR="00483C39" w:rsidRPr="00D21584">
        <w:rPr>
          <w:position w:val="-28"/>
        </w:rPr>
        <w:object w:dxaOrig="1200" w:dyaOrig="639">
          <v:shape id="_x0000_i1027" type="#_x0000_t75" style="width:60.2pt;height:32.25pt" o:ole="">
            <v:imagedata r:id="rId22" o:title=""/>
          </v:shape>
          <o:OLEObject Type="Embed" ProgID="Equation.DSMT4" ShapeID="_x0000_i1027" DrawAspect="Content" ObjectID="_1415714559" r:id="rId23"/>
        </w:object>
      </w:r>
      <w:r>
        <w:tab/>
        <w:t xml:space="preserve">  </w:t>
      </w:r>
      <w:r>
        <w:tab/>
      </w:r>
      <w:r>
        <w:tab/>
      </w:r>
      <w:r>
        <w:tab/>
      </w:r>
      <w:r>
        <w:tab/>
      </w:r>
      <w:r>
        <w:tab/>
      </w:r>
      <w:r w:rsidRPr="00F07680">
        <w:rPr>
          <w:sz w:val="22"/>
          <w:szCs w:val="22"/>
        </w:rPr>
        <w:t xml:space="preserve">                    </w:t>
      </w:r>
      <w:r w:rsidR="00483C39">
        <w:rPr>
          <w:sz w:val="22"/>
          <w:szCs w:val="22"/>
        </w:rPr>
        <w:t xml:space="preserve">      </w:t>
      </w:r>
      <w:r w:rsidRPr="00F07680">
        <w:rPr>
          <w:sz w:val="22"/>
          <w:szCs w:val="22"/>
        </w:rPr>
        <w:t>(4)</w:t>
      </w:r>
    </w:p>
    <w:p w:rsidR="00F07680" w:rsidRDefault="00E55BBB" w:rsidP="005C52C0">
      <w:pPr>
        <w:tabs>
          <w:tab w:val="left" w:pos="1440"/>
        </w:tabs>
        <w:jc w:val="both"/>
        <w:rPr>
          <w:rFonts w:eastAsiaTheme="minorHAnsi"/>
          <w:sz w:val="22"/>
          <w:szCs w:val="22"/>
        </w:rPr>
      </w:pPr>
      <w:r w:rsidRPr="00D21584">
        <w:rPr>
          <w:sz w:val="22"/>
        </w:rPr>
        <w:t>Introducing Δ as sum of</w:t>
      </w:r>
      <m:oMath>
        <m:sSub>
          <m:sSubPr>
            <m:ctrlPr>
              <w:rPr>
                <w:rFonts w:ascii="Cambria Math" w:hAnsi="Cambria Math"/>
                <w:i/>
                <w:sz w:val="22"/>
              </w:rPr>
            </m:ctrlPr>
          </m:sSubPr>
          <m:e>
            <m:r>
              <w:rPr>
                <w:rFonts w:ascii="Cambria Math" w:hAnsi="Cambria Math"/>
                <w:sz w:val="22"/>
              </w:rPr>
              <m:t xml:space="preserve"> ε</m:t>
            </m:r>
          </m:e>
          <m:sub>
            <m:r>
              <w:rPr>
                <w:rFonts w:ascii="Cambria Math" w:hAnsi="Cambria Math"/>
                <w:sz w:val="22"/>
              </w:rPr>
              <m:t>r</m:t>
            </m:r>
          </m:sub>
        </m:sSub>
      </m:oMath>
      <w:r w:rsidRPr="00D21584">
        <w:rPr>
          <w:sz w:val="22"/>
        </w:rPr>
        <w:t xml:space="preserve"> and</w:t>
      </w:r>
      <m:oMath>
        <m:sSub>
          <m:sSubPr>
            <m:ctrlPr>
              <w:rPr>
                <w:rFonts w:ascii="Cambria Math" w:hAnsi="Cambria Math"/>
                <w:i/>
                <w:sz w:val="22"/>
              </w:rPr>
            </m:ctrlPr>
          </m:sSubPr>
          <m:e>
            <m:r>
              <w:rPr>
                <w:rFonts w:ascii="Cambria Math" w:hAnsi="Cambria Math"/>
                <w:sz w:val="22"/>
              </w:rPr>
              <m:t xml:space="preserve"> ε</m:t>
            </m:r>
          </m:e>
          <m:sub>
            <m:r>
              <w:rPr>
                <w:rFonts w:ascii="Cambria Math" w:hAnsi="Cambria Math"/>
                <w:sz w:val="22"/>
              </w:rPr>
              <m:t>θ</m:t>
            </m:r>
          </m:sub>
        </m:sSub>
      </m:oMath>
      <w:r w:rsidR="00F07680" w:rsidRPr="00D21584">
        <w:rPr>
          <w:sz w:val="22"/>
        </w:rPr>
        <w:t xml:space="preserve"> </w:t>
      </w:r>
      <w:r w:rsidRPr="00D21584">
        <w:rPr>
          <w:sz w:val="22"/>
        </w:rPr>
        <w:t xml:space="preserve">and the </w:t>
      </w:r>
      <w:r w:rsidRPr="00D21584">
        <w:rPr>
          <w:rFonts w:eastAsiaTheme="minorHAnsi"/>
          <w:sz w:val="22"/>
          <w:szCs w:val="22"/>
        </w:rPr>
        <w:t>elastic rotation</w:t>
      </w:r>
      <w:r w:rsidR="00D34009">
        <w:rPr>
          <w:rFonts w:eastAsiaTheme="minorHAnsi"/>
          <w:sz w:val="22"/>
          <w:szCs w:val="22"/>
        </w:rPr>
        <w:t>, they can be presented by the following equations:</w:t>
      </w:r>
    </w:p>
    <w:p w:rsidR="00483C39" w:rsidRDefault="00483C39" w:rsidP="00483C39">
      <w:pPr>
        <w:spacing w:before="120"/>
        <w:jc w:val="right"/>
        <w:rPr>
          <w:rFonts w:eastAsiaTheme="minorHAnsi"/>
          <w:sz w:val="22"/>
          <w:szCs w:val="22"/>
        </w:rPr>
      </w:pPr>
      <w:r w:rsidRPr="00483C39">
        <w:rPr>
          <w:position w:val="-56"/>
        </w:rPr>
        <w:object w:dxaOrig="1900" w:dyaOrig="1219">
          <v:shape id="_x0000_i1028" type="#_x0000_t75" style="width:95.1pt;height:61.25pt" o:ole="">
            <v:imagedata r:id="rId24" o:title=""/>
          </v:shape>
          <o:OLEObject Type="Embed" ProgID="Equation.DSMT4" ShapeID="_x0000_i1028" DrawAspect="Content" ObjectID="_1415714560" r:id="rId25"/>
        </w:object>
      </w:r>
      <w:r w:rsidRPr="0083256E">
        <w:rPr>
          <w:rFonts w:eastAsiaTheme="minorEastAsia"/>
          <w:sz w:val="26"/>
          <w:szCs w:val="26"/>
        </w:rPr>
        <w:tab/>
      </w:r>
      <w:r>
        <w:rPr>
          <w:rFonts w:eastAsiaTheme="minorEastAsia"/>
          <w:sz w:val="26"/>
          <w:szCs w:val="26"/>
        </w:rPr>
        <w:tab/>
      </w:r>
      <w:r>
        <w:rPr>
          <w:rFonts w:eastAsiaTheme="minorEastAsia"/>
          <w:sz w:val="26"/>
          <w:szCs w:val="26"/>
        </w:rPr>
        <w:tab/>
      </w:r>
      <w:r>
        <w:rPr>
          <w:rFonts w:eastAsiaTheme="minorEastAsia"/>
          <w:sz w:val="26"/>
          <w:szCs w:val="26"/>
        </w:rPr>
        <w:tab/>
      </w:r>
      <w:r>
        <w:rPr>
          <w:rFonts w:eastAsiaTheme="minorEastAsia"/>
          <w:sz w:val="26"/>
          <w:szCs w:val="26"/>
        </w:rPr>
        <w:tab/>
      </w:r>
      <w:r>
        <w:rPr>
          <w:rFonts w:eastAsiaTheme="minorEastAsia"/>
          <w:sz w:val="26"/>
          <w:szCs w:val="26"/>
        </w:rPr>
        <w:tab/>
      </w:r>
      <w:r>
        <w:rPr>
          <w:rFonts w:eastAsiaTheme="minorEastAsia"/>
          <w:sz w:val="26"/>
          <w:szCs w:val="26"/>
        </w:rPr>
        <w:tab/>
      </w:r>
      <w:r w:rsidRPr="00483C39">
        <w:rPr>
          <w:rFonts w:eastAsiaTheme="minorEastAsia"/>
          <w:sz w:val="22"/>
          <w:szCs w:val="22"/>
        </w:rPr>
        <w:t>(</w:t>
      </w:r>
      <w:r>
        <w:rPr>
          <w:rFonts w:eastAsiaTheme="minorEastAsia"/>
          <w:sz w:val="22"/>
          <w:szCs w:val="22"/>
        </w:rPr>
        <w:t>5</w:t>
      </w:r>
      <w:r w:rsidRPr="00483C39">
        <w:rPr>
          <w:rFonts w:eastAsiaTheme="minorEastAsia"/>
          <w:sz w:val="22"/>
          <w:szCs w:val="22"/>
        </w:rPr>
        <w:t>)</w:t>
      </w:r>
    </w:p>
    <w:p w:rsidR="00E55BBB" w:rsidRDefault="00E55BBB" w:rsidP="00483C39">
      <w:pPr>
        <w:tabs>
          <w:tab w:val="left" w:pos="1440"/>
        </w:tabs>
        <w:spacing w:before="120"/>
        <w:jc w:val="both"/>
      </w:pPr>
      <w:r w:rsidRPr="008B4E57">
        <w:rPr>
          <w:sz w:val="22"/>
          <w:szCs w:val="22"/>
        </w:rPr>
        <w:t xml:space="preserve">Solving for direct stresses from equation (3) in terms of </w:t>
      </w:r>
      <w:r w:rsidRPr="008B4E57">
        <w:rPr>
          <w:sz w:val="22"/>
        </w:rPr>
        <w:t xml:space="preserve">Δ and direct strains, </w:t>
      </w:r>
      <w:r w:rsidR="00D34009">
        <w:rPr>
          <w:sz w:val="22"/>
        </w:rPr>
        <w:t xml:space="preserve">then the </w:t>
      </w:r>
      <w:r w:rsidRPr="008B4E57">
        <w:rPr>
          <w:sz w:val="22"/>
        </w:rPr>
        <w:t xml:space="preserve">plane stresses </w:t>
      </w:r>
      <w:r w:rsidR="00D34009">
        <w:rPr>
          <w:sz w:val="22"/>
        </w:rPr>
        <w:t>can be written by the following equations:</w:t>
      </w:r>
    </w:p>
    <w:p w:rsidR="00E55BBB" w:rsidRPr="00980A02" w:rsidRDefault="00D34009" w:rsidP="00483C39">
      <w:pPr>
        <w:spacing w:before="120"/>
        <w:ind w:left="1440"/>
        <w:jc w:val="right"/>
        <w:rPr>
          <w:b/>
        </w:rPr>
      </w:pPr>
      <w:r w:rsidRPr="00F07680">
        <w:rPr>
          <w:position w:val="-46"/>
        </w:rPr>
        <w:object w:dxaOrig="1640" w:dyaOrig="1040">
          <v:shape id="_x0000_i1029" type="#_x0000_t75" style="width:82.2pt;height:52.1pt" o:ole="">
            <v:imagedata r:id="rId26" o:title=""/>
          </v:shape>
          <o:OLEObject Type="Embed" ProgID="Equation.DSMT4" ShapeID="_x0000_i1029" DrawAspect="Content" ObjectID="_1415714561" r:id="rId27"/>
        </w:object>
      </w:r>
      <w:r w:rsidR="00E55BBB">
        <w:rPr>
          <w:rFonts w:eastAsiaTheme="minorEastAsia"/>
        </w:rPr>
        <w:tab/>
      </w:r>
      <w:r w:rsidR="00483C39">
        <w:rPr>
          <w:rFonts w:eastAsiaTheme="minorEastAsia"/>
        </w:rPr>
        <w:tab/>
      </w:r>
      <w:r w:rsidR="00483C39">
        <w:rPr>
          <w:rFonts w:eastAsiaTheme="minorEastAsia"/>
        </w:rPr>
        <w:tab/>
      </w:r>
      <w:r w:rsidR="00483C39">
        <w:rPr>
          <w:rFonts w:eastAsiaTheme="minorEastAsia"/>
        </w:rPr>
        <w:tab/>
      </w:r>
      <w:r w:rsidR="00483C39">
        <w:rPr>
          <w:rFonts w:eastAsiaTheme="minorEastAsia"/>
        </w:rPr>
        <w:tab/>
      </w:r>
      <w:r w:rsidR="00483C39">
        <w:rPr>
          <w:rFonts w:eastAsiaTheme="minorEastAsia"/>
        </w:rPr>
        <w:tab/>
      </w:r>
      <w:r w:rsidR="00483C39">
        <w:rPr>
          <w:rFonts w:eastAsiaTheme="minorEastAsia"/>
        </w:rPr>
        <w:tab/>
      </w:r>
      <w:r w:rsidR="00483C39" w:rsidRPr="00483C39">
        <w:rPr>
          <w:rFonts w:eastAsiaTheme="minorEastAsia"/>
          <w:sz w:val="22"/>
          <w:szCs w:val="22"/>
        </w:rPr>
        <w:t>(6)</w:t>
      </w:r>
    </w:p>
    <w:p w:rsidR="00E55BBB" w:rsidRDefault="00D34009" w:rsidP="00F07680">
      <w:pPr>
        <w:tabs>
          <w:tab w:val="left" w:pos="1114"/>
          <w:tab w:val="left" w:pos="1440"/>
        </w:tabs>
        <w:spacing w:before="120"/>
        <w:jc w:val="both"/>
      </w:pPr>
      <w:proofErr w:type="gramStart"/>
      <w:r>
        <w:rPr>
          <w:sz w:val="22"/>
          <w:szCs w:val="22"/>
        </w:rPr>
        <w:t>w</w:t>
      </w:r>
      <w:r w:rsidR="00483C39" w:rsidRPr="008B4E57">
        <w:rPr>
          <w:sz w:val="22"/>
          <w:szCs w:val="22"/>
        </w:rPr>
        <w:t>here</w:t>
      </w:r>
      <w:proofErr w:type="gramEnd"/>
      <w:r w:rsidR="00E55BBB" w:rsidRPr="008B4E57">
        <w:rPr>
          <w:sz w:val="22"/>
          <w:szCs w:val="22"/>
        </w:rPr>
        <w:t xml:space="preserve"> λ is the Lame’s constant and is defined as:</w:t>
      </w:r>
    </w:p>
    <w:p w:rsidR="00E55BBB" w:rsidRDefault="00E55BBB" w:rsidP="00483C39">
      <w:pPr>
        <w:spacing w:before="120"/>
        <w:ind w:left="1440"/>
        <w:jc w:val="right"/>
      </w:pPr>
      <w:r>
        <w:rPr>
          <w:rFonts w:eastAsiaTheme="minorEastAsia"/>
          <w:sz w:val="28"/>
          <w:szCs w:val="28"/>
        </w:rPr>
        <w:t xml:space="preserve"> </w:t>
      </w:r>
      <w:r w:rsidR="00483C39" w:rsidRPr="00D21584">
        <w:rPr>
          <w:position w:val="-28"/>
        </w:rPr>
        <w:object w:dxaOrig="1160" w:dyaOrig="639">
          <v:shape id="_x0000_i1030" type="#_x0000_t75" style="width:58.05pt;height:32.25pt" o:ole="">
            <v:imagedata r:id="rId28" o:title=""/>
          </v:shape>
          <o:OLEObject Type="Embed" ProgID="Equation.DSMT4" ShapeID="_x0000_i1030" DrawAspect="Content" ObjectID="_1415714562" r:id="rId29"/>
        </w:object>
      </w:r>
      <w:r>
        <w:tab/>
        <w:t xml:space="preserve">      </w:t>
      </w:r>
      <w:r>
        <w:tab/>
      </w:r>
      <w:r>
        <w:tab/>
      </w:r>
      <w:r>
        <w:tab/>
      </w:r>
      <w:r>
        <w:tab/>
      </w:r>
      <w:r>
        <w:tab/>
      </w:r>
      <w:r>
        <w:tab/>
      </w:r>
      <w:r w:rsidRPr="00483C39">
        <w:rPr>
          <w:sz w:val="22"/>
          <w:szCs w:val="22"/>
        </w:rPr>
        <w:t xml:space="preserve">      </w:t>
      </w:r>
      <w:r w:rsidR="00483C39">
        <w:rPr>
          <w:sz w:val="22"/>
          <w:szCs w:val="22"/>
        </w:rPr>
        <w:tab/>
        <w:t xml:space="preserve"> </w:t>
      </w:r>
      <w:r w:rsidRPr="00483C39">
        <w:rPr>
          <w:sz w:val="22"/>
          <w:szCs w:val="22"/>
        </w:rPr>
        <w:t>(7)</w:t>
      </w:r>
    </w:p>
    <w:p w:rsidR="00E55BBB" w:rsidRDefault="00E55BBB" w:rsidP="00483C39">
      <w:pPr>
        <w:tabs>
          <w:tab w:val="left" w:pos="1114"/>
          <w:tab w:val="left" w:pos="1260"/>
        </w:tabs>
        <w:spacing w:before="120"/>
        <w:jc w:val="both"/>
      </w:pPr>
      <w:r w:rsidRPr="008B4E57">
        <w:rPr>
          <w:sz w:val="22"/>
          <w:szCs w:val="22"/>
        </w:rPr>
        <w:t>By substituting from equations (6) and (2) into equations (1) and utilizing equations (5) after simplifications the</w:t>
      </w:r>
      <w:r w:rsidR="00D34009">
        <w:rPr>
          <w:sz w:val="22"/>
          <w:szCs w:val="22"/>
        </w:rPr>
        <w:t>y</w:t>
      </w:r>
      <w:r w:rsidRPr="008B4E57">
        <w:rPr>
          <w:sz w:val="22"/>
          <w:szCs w:val="22"/>
        </w:rPr>
        <w:t xml:space="preserve"> yield</w:t>
      </w:r>
      <w:r w:rsidR="002F6288">
        <w:rPr>
          <w:sz w:val="22"/>
          <w:szCs w:val="22"/>
        </w:rPr>
        <w:t>:</w:t>
      </w:r>
      <w:r w:rsidRPr="008B4E57">
        <w:rPr>
          <w:sz w:val="22"/>
          <w:szCs w:val="22"/>
        </w:rPr>
        <w:t xml:space="preserve"> </w:t>
      </w:r>
    </w:p>
    <w:p w:rsidR="00E55BBB" w:rsidRDefault="00483C39" w:rsidP="0080063D">
      <w:pPr>
        <w:spacing w:before="120"/>
        <w:ind w:left="1440"/>
        <w:jc w:val="right"/>
        <w:rPr>
          <w:rFonts w:eastAsiaTheme="minorEastAsia"/>
          <w:sz w:val="26"/>
          <w:szCs w:val="26"/>
        </w:rPr>
      </w:pPr>
      <w:r w:rsidRPr="00483C39">
        <w:rPr>
          <w:position w:val="-56"/>
        </w:rPr>
        <w:object w:dxaOrig="2760" w:dyaOrig="1219">
          <v:shape id="_x0000_i1031" type="#_x0000_t75" style="width:138.1pt;height:61.25pt" o:ole="">
            <v:imagedata r:id="rId30" o:title=""/>
          </v:shape>
          <o:OLEObject Type="Embed" ProgID="Equation.DSMT4" ShapeID="_x0000_i1031" DrawAspect="Content" ObjectID="_1415714563" r:id="rId31"/>
        </w:object>
      </w:r>
      <w:r w:rsidR="00E55BBB" w:rsidRPr="0083256E">
        <w:rPr>
          <w:rFonts w:eastAsiaTheme="minorEastAsia"/>
          <w:sz w:val="26"/>
          <w:szCs w:val="26"/>
        </w:rPr>
        <w:tab/>
      </w:r>
      <w:r>
        <w:rPr>
          <w:rFonts w:eastAsiaTheme="minorEastAsia"/>
          <w:sz w:val="26"/>
          <w:szCs w:val="26"/>
        </w:rPr>
        <w:tab/>
      </w:r>
      <w:r>
        <w:rPr>
          <w:rFonts w:eastAsiaTheme="minorEastAsia"/>
          <w:sz w:val="26"/>
          <w:szCs w:val="26"/>
        </w:rPr>
        <w:tab/>
      </w:r>
      <w:r>
        <w:rPr>
          <w:rFonts w:eastAsiaTheme="minorEastAsia"/>
          <w:sz w:val="26"/>
          <w:szCs w:val="26"/>
        </w:rPr>
        <w:tab/>
      </w:r>
      <w:r>
        <w:rPr>
          <w:rFonts w:eastAsiaTheme="minorEastAsia"/>
          <w:sz w:val="26"/>
          <w:szCs w:val="26"/>
        </w:rPr>
        <w:tab/>
      </w:r>
      <w:r>
        <w:rPr>
          <w:rFonts w:eastAsiaTheme="minorEastAsia"/>
          <w:sz w:val="26"/>
          <w:szCs w:val="26"/>
        </w:rPr>
        <w:tab/>
      </w:r>
      <w:r w:rsidRPr="00483C39">
        <w:rPr>
          <w:rFonts w:eastAsiaTheme="minorEastAsia"/>
          <w:sz w:val="22"/>
          <w:szCs w:val="22"/>
        </w:rPr>
        <w:t>(8)</w:t>
      </w:r>
    </w:p>
    <w:p w:rsidR="00E55BBB" w:rsidRPr="0083256E" w:rsidRDefault="00E55BBB" w:rsidP="00483C39">
      <w:pPr>
        <w:widowControl w:val="0"/>
        <w:spacing w:before="120"/>
        <w:jc w:val="both"/>
        <w:rPr>
          <w:rFonts w:eastAsiaTheme="minorEastAsia"/>
          <w:sz w:val="26"/>
          <w:szCs w:val="26"/>
        </w:rPr>
      </w:pPr>
      <w:r w:rsidRPr="008B4E57">
        <w:rPr>
          <w:sz w:val="22"/>
          <w:szCs w:val="22"/>
        </w:rPr>
        <w:t xml:space="preserve">The acceleration of a point on the rotating disk at radius of </w:t>
      </w:r>
      <w:r w:rsidRPr="00D34009">
        <w:rPr>
          <w:i/>
          <w:sz w:val="22"/>
          <w:szCs w:val="22"/>
        </w:rPr>
        <w:t>r</w:t>
      </w:r>
      <w:r w:rsidRPr="008B4E57">
        <w:rPr>
          <w:sz w:val="22"/>
          <w:szCs w:val="22"/>
        </w:rPr>
        <w:t xml:space="preserve"> </w:t>
      </w:r>
      <w:r w:rsidR="00D34009">
        <w:rPr>
          <w:sz w:val="22"/>
          <w:szCs w:val="22"/>
        </w:rPr>
        <w:t>with</w:t>
      </w:r>
      <w:r w:rsidRPr="008B4E57">
        <w:rPr>
          <w:sz w:val="22"/>
          <w:szCs w:val="22"/>
        </w:rPr>
        <w:t xml:space="preserve"> radial a</w:t>
      </w:r>
      <w:r w:rsidR="00D34009">
        <w:rPr>
          <w:sz w:val="22"/>
          <w:szCs w:val="22"/>
        </w:rPr>
        <w:t xml:space="preserve">nd tangential displacements of </w:t>
      </w:r>
      <w:r w:rsidRPr="00871B85">
        <w:rPr>
          <w:i/>
          <w:sz w:val="22"/>
          <w:szCs w:val="22"/>
        </w:rPr>
        <w:t>u</w:t>
      </w:r>
      <w:r w:rsidRPr="008B4E57">
        <w:rPr>
          <w:sz w:val="22"/>
          <w:szCs w:val="22"/>
        </w:rPr>
        <w:t xml:space="preserve"> and </w:t>
      </w:r>
      <w:r w:rsidRPr="00871B85">
        <w:rPr>
          <w:i/>
          <w:sz w:val="22"/>
          <w:szCs w:val="22"/>
        </w:rPr>
        <w:t>v</w:t>
      </w:r>
      <w:r w:rsidRPr="008B4E57">
        <w:rPr>
          <w:sz w:val="22"/>
          <w:szCs w:val="22"/>
        </w:rPr>
        <w:t xml:space="preserve"> are determined by differentiating the position vector </w:t>
      </w:r>
      <w:r w:rsidR="00D34009">
        <w:rPr>
          <w:sz w:val="22"/>
          <w:szCs w:val="22"/>
        </w:rPr>
        <w:t>twice</w:t>
      </w:r>
      <w:r w:rsidRPr="008B4E57">
        <w:rPr>
          <w:sz w:val="22"/>
          <w:szCs w:val="22"/>
        </w:rPr>
        <w:t xml:space="preserve"> with respect time. </w:t>
      </w:r>
      <w:r w:rsidR="00D34009">
        <w:rPr>
          <w:sz w:val="22"/>
          <w:szCs w:val="22"/>
        </w:rPr>
        <w:t>Considering that t</w:t>
      </w:r>
      <w:r w:rsidRPr="008B4E57">
        <w:rPr>
          <w:sz w:val="22"/>
          <w:szCs w:val="22"/>
        </w:rPr>
        <w:t xml:space="preserve">he displaced position vector </w:t>
      </w:r>
      <w:r w:rsidR="00483C39">
        <w:rPr>
          <w:sz w:val="22"/>
          <w:szCs w:val="22"/>
        </w:rPr>
        <w:t>is</w:t>
      </w:r>
      <w:r>
        <w:t xml:space="preserve"> </w:t>
      </w:r>
    </w:p>
    <w:p w:rsidR="00483C39" w:rsidRDefault="002F6288" w:rsidP="00C84F30">
      <w:pPr>
        <w:spacing w:before="180"/>
        <w:ind w:left="1440"/>
        <w:contextualSpacing/>
        <w:jc w:val="right"/>
        <w:rPr>
          <w:rFonts w:eastAsiaTheme="minorEastAsia"/>
          <w:sz w:val="28"/>
          <w:szCs w:val="28"/>
        </w:rPr>
      </w:pPr>
      <w:r w:rsidRPr="00483C39">
        <w:rPr>
          <w:position w:val="-12"/>
        </w:rPr>
        <w:object w:dxaOrig="1620" w:dyaOrig="380">
          <v:shape id="_x0000_i1060" type="#_x0000_t75" style="width:80.6pt;height:18.8pt" o:ole="">
            <v:imagedata r:id="rId32" o:title=""/>
          </v:shape>
          <o:OLEObject Type="Embed" ProgID="Equation.DSMT4" ShapeID="_x0000_i1060" DrawAspect="Content" ObjectID="_1415714564" r:id="rId33"/>
        </w:object>
      </w:r>
      <w:r w:rsidR="00E55BBB">
        <w:rPr>
          <w:rFonts w:eastAsiaTheme="minorEastAsia"/>
          <w:sz w:val="28"/>
          <w:szCs w:val="28"/>
        </w:rPr>
        <w:tab/>
      </w:r>
      <w:r w:rsidR="00483C39">
        <w:rPr>
          <w:rFonts w:eastAsiaTheme="minorEastAsia"/>
          <w:sz w:val="28"/>
          <w:szCs w:val="28"/>
        </w:rPr>
        <w:tab/>
      </w:r>
      <w:r w:rsidR="00483C39">
        <w:rPr>
          <w:rFonts w:eastAsiaTheme="minorEastAsia"/>
          <w:sz w:val="28"/>
          <w:szCs w:val="28"/>
        </w:rPr>
        <w:tab/>
      </w:r>
      <w:r w:rsidR="00483C39">
        <w:rPr>
          <w:rFonts w:eastAsiaTheme="minorEastAsia"/>
          <w:sz w:val="28"/>
          <w:szCs w:val="28"/>
        </w:rPr>
        <w:tab/>
      </w:r>
      <w:r w:rsidR="00483C39">
        <w:rPr>
          <w:rFonts w:eastAsiaTheme="minorEastAsia"/>
          <w:sz w:val="28"/>
          <w:szCs w:val="28"/>
        </w:rPr>
        <w:tab/>
      </w:r>
      <w:r w:rsidR="00483C39">
        <w:rPr>
          <w:rFonts w:eastAsiaTheme="minorEastAsia"/>
          <w:sz w:val="28"/>
          <w:szCs w:val="28"/>
        </w:rPr>
        <w:tab/>
      </w:r>
      <w:r w:rsidR="00483C39">
        <w:rPr>
          <w:rFonts w:eastAsiaTheme="minorEastAsia"/>
          <w:sz w:val="28"/>
          <w:szCs w:val="28"/>
        </w:rPr>
        <w:tab/>
      </w:r>
      <w:r w:rsidR="00483C39" w:rsidRPr="00483C39">
        <w:rPr>
          <w:rFonts w:eastAsiaTheme="minorEastAsia"/>
          <w:sz w:val="22"/>
          <w:szCs w:val="22"/>
        </w:rPr>
        <w:t>(9)</w:t>
      </w:r>
    </w:p>
    <w:p w:rsidR="00483C39" w:rsidRDefault="002F6288" w:rsidP="005C52C0">
      <w:pPr>
        <w:spacing w:before="120" w:after="240"/>
        <w:contextualSpacing/>
      </w:pPr>
      <w:proofErr w:type="gramStart"/>
      <w:r>
        <w:rPr>
          <w:sz w:val="22"/>
          <w:szCs w:val="22"/>
        </w:rPr>
        <w:t>i</w:t>
      </w:r>
      <w:r w:rsidR="00D34009" w:rsidRPr="008B4E57">
        <w:rPr>
          <w:sz w:val="22"/>
          <w:szCs w:val="22"/>
        </w:rPr>
        <w:t>ts</w:t>
      </w:r>
      <w:proofErr w:type="gramEnd"/>
      <w:r w:rsidR="00483C39" w:rsidRPr="008B4E57">
        <w:rPr>
          <w:sz w:val="22"/>
          <w:szCs w:val="22"/>
        </w:rPr>
        <w:t xml:space="preserve"> accelerations </w:t>
      </w:r>
      <w:r w:rsidR="00D34009">
        <w:rPr>
          <w:sz w:val="22"/>
          <w:szCs w:val="22"/>
        </w:rPr>
        <w:t>will be written as:</w:t>
      </w:r>
      <w:r w:rsidR="00483C39">
        <w:t xml:space="preserve"> </w:t>
      </w:r>
    </w:p>
    <w:p w:rsidR="005C52C0" w:rsidRPr="005C52C0" w:rsidRDefault="005C52C0" w:rsidP="005C52C0">
      <w:pPr>
        <w:spacing w:before="120" w:after="240"/>
        <w:contextualSpacing/>
        <w:rPr>
          <w:sz w:val="4"/>
          <w:szCs w:val="4"/>
        </w:rPr>
      </w:pPr>
    </w:p>
    <w:p w:rsidR="00E55BBB" w:rsidRDefault="00483C39" w:rsidP="005C52C0">
      <w:pPr>
        <w:spacing w:before="180"/>
        <w:contextualSpacing/>
        <w:jc w:val="right"/>
        <w:rPr>
          <w:rFonts w:eastAsiaTheme="minorEastAsia"/>
          <w:sz w:val="22"/>
          <w:szCs w:val="22"/>
        </w:rPr>
      </w:pPr>
      <w:r w:rsidRPr="00483C39">
        <w:rPr>
          <w:position w:val="-16"/>
        </w:rPr>
        <w:object w:dxaOrig="6240" w:dyaOrig="440">
          <v:shape id="_x0000_i1032" type="#_x0000_t75" style="width:312.2pt;height:22.05pt" o:ole="">
            <v:imagedata r:id="rId34" o:title=""/>
          </v:shape>
          <o:OLEObject Type="Embed" ProgID="Equation.DSMT4" ShapeID="_x0000_i1032" DrawAspect="Content" ObjectID="_1415714565" r:id="rId35"/>
        </w:object>
      </w:r>
      <w:r w:rsidR="0080063D">
        <w:rPr>
          <w:rFonts w:eastAsiaTheme="minorEastAsia"/>
          <w:sz w:val="28"/>
          <w:szCs w:val="28"/>
        </w:rPr>
        <w:t xml:space="preserve">     </w:t>
      </w:r>
      <w:r w:rsidRPr="00483C39">
        <w:rPr>
          <w:rFonts w:eastAsiaTheme="minorEastAsia"/>
          <w:sz w:val="22"/>
          <w:szCs w:val="22"/>
        </w:rPr>
        <w:t>(</w:t>
      </w:r>
      <w:r>
        <w:rPr>
          <w:rFonts w:eastAsiaTheme="minorEastAsia"/>
          <w:sz w:val="22"/>
          <w:szCs w:val="22"/>
        </w:rPr>
        <w:t>10</w:t>
      </w:r>
      <w:r w:rsidR="0080063D">
        <w:rPr>
          <w:rFonts w:eastAsiaTheme="minorEastAsia"/>
          <w:sz w:val="22"/>
          <w:szCs w:val="22"/>
        </w:rPr>
        <w:t>)</w:t>
      </w:r>
    </w:p>
    <w:p w:rsidR="0080063D" w:rsidRPr="005C52C0" w:rsidRDefault="0080063D" w:rsidP="0080063D">
      <w:pPr>
        <w:spacing w:before="120"/>
        <w:contextualSpacing/>
        <w:jc w:val="right"/>
        <w:rPr>
          <w:rFonts w:eastAsiaTheme="minorEastAsia"/>
          <w:sz w:val="4"/>
          <w:szCs w:val="4"/>
        </w:rPr>
      </w:pPr>
    </w:p>
    <w:p w:rsidR="00E55BBB" w:rsidRPr="008B4E57" w:rsidRDefault="00E55BBB" w:rsidP="0080063D">
      <w:pPr>
        <w:contextualSpacing/>
        <w:jc w:val="both"/>
        <w:rPr>
          <w:sz w:val="22"/>
          <w:szCs w:val="22"/>
        </w:rPr>
      </w:pPr>
      <w:r w:rsidRPr="008B4E57">
        <w:rPr>
          <w:sz w:val="22"/>
          <w:szCs w:val="22"/>
        </w:rPr>
        <w:t>Introducing veloci</w:t>
      </w:r>
      <w:r w:rsidR="0080063D">
        <w:rPr>
          <w:sz w:val="22"/>
          <w:szCs w:val="22"/>
        </w:rPr>
        <w:t>ties of radial and shear waves,</w:t>
      </w:r>
      <m:oMath>
        <m:sSub>
          <m:sSubPr>
            <m:ctrlPr>
              <w:rPr>
                <w:rFonts w:ascii="Cambria Math" w:hAnsi="Cambria Math"/>
                <w:i/>
                <w:sz w:val="22"/>
                <w:szCs w:val="22"/>
              </w:rPr>
            </m:ctrlPr>
          </m:sSubPr>
          <m:e>
            <m:r>
              <w:rPr>
                <w:rFonts w:ascii="Cambria Math" w:hAnsi="Cambria Math"/>
                <w:sz w:val="22"/>
                <w:szCs w:val="22"/>
              </w:rPr>
              <m:t xml:space="preserve"> c</m:t>
            </m:r>
          </m:e>
          <m:sub>
            <m:r>
              <w:rPr>
                <w:rFonts w:ascii="Cambria Math" w:hAnsi="Cambria Math"/>
                <w:sz w:val="22"/>
                <w:szCs w:val="22"/>
              </w:rPr>
              <m:t>1</m:t>
            </m:r>
          </m:sub>
        </m:sSub>
      </m:oMath>
      <w:r w:rsidR="0080063D">
        <w:rPr>
          <w:sz w:val="22"/>
          <w:szCs w:val="22"/>
        </w:rPr>
        <w:t xml:space="preserve"> and</w:t>
      </w:r>
      <m:oMath>
        <m:sSub>
          <m:sSubPr>
            <m:ctrlPr>
              <w:rPr>
                <w:rFonts w:ascii="Cambria Math" w:hAnsi="Cambria Math"/>
                <w:i/>
                <w:sz w:val="22"/>
                <w:szCs w:val="22"/>
              </w:rPr>
            </m:ctrlPr>
          </m:sSubPr>
          <m:e>
            <m:r>
              <w:rPr>
                <w:rFonts w:ascii="Cambria Math" w:hAnsi="Cambria Math"/>
                <w:sz w:val="22"/>
                <w:szCs w:val="22"/>
              </w:rPr>
              <m:t xml:space="preserve"> c</m:t>
            </m:r>
          </m:e>
          <m:sub>
            <m:r>
              <w:rPr>
                <w:rFonts w:ascii="Cambria Math" w:hAnsi="Cambria Math"/>
                <w:sz w:val="22"/>
                <w:szCs w:val="22"/>
              </w:rPr>
              <m:t>2</m:t>
            </m:r>
          </m:sub>
        </m:sSub>
      </m:oMath>
      <w:r w:rsidR="0080063D">
        <w:rPr>
          <w:sz w:val="22"/>
          <w:szCs w:val="22"/>
        </w:rPr>
        <w:t xml:space="preserve"> </w:t>
      </w:r>
      <w:r w:rsidRPr="008B4E57">
        <w:rPr>
          <w:sz w:val="22"/>
          <w:szCs w:val="22"/>
        </w:rPr>
        <w:t>, by the following equations</w:t>
      </w:r>
    </w:p>
    <w:p w:rsidR="00E55BBB" w:rsidRPr="001B1CD5" w:rsidRDefault="00D34009" w:rsidP="0080063D">
      <w:pPr>
        <w:spacing w:before="120" w:after="120"/>
        <w:ind w:left="1440"/>
        <w:jc w:val="right"/>
        <w:rPr>
          <w:rFonts w:eastAsiaTheme="minorEastAsia"/>
          <w:sz w:val="26"/>
          <w:szCs w:val="26"/>
        </w:rPr>
      </w:pPr>
      <w:r w:rsidRPr="0080063D">
        <w:rPr>
          <w:position w:val="-60"/>
        </w:rPr>
        <w:object w:dxaOrig="1320" w:dyaOrig="1300">
          <v:shape id="_x0000_i1033" type="#_x0000_t75" style="width:66.1pt;height:65pt" o:ole="">
            <v:imagedata r:id="rId36" o:title=""/>
          </v:shape>
          <o:OLEObject Type="Embed" ProgID="Equation.DSMT4" ShapeID="_x0000_i1033" DrawAspect="Content" ObjectID="_1415714566" r:id="rId37"/>
        </w:object>
      </w:r>
      <w:r w:rsidR="00E55BBB">
        <w:rPr>
          <w:rFonts w:eastAsiaTheme="minorEastAsia"/>
          <w:sz w:val="26"/>
          <w:szCs w:val="26"/>
        </w:rPr>
        <w:tab/>
      </w:r>
      <w:r w:rsidR="00E55BBB">
        <w:rPr>
          <w:rFonts w:eastAsiaTheme="minorEastAsia"/>
          <w:sz w:val="26"/>
          <w:szCs w:val="26"/>
        </w:rPr>
        <w:tab/>
      </w:r>
      <w:r w:rsidR="0080063D">
        <w:rPr>
          <w:rFonts w:eastAsiaTheme="minorEastAsia"/>
          <w:sz w:val="26"/>
          <w:szCs w:val="26"/>
        </w:rPr>
        <w:tab/>
      </w:r>
      <w:r w:rsidR="0080063D">
        <w:rPr>
          <w:rFonts w:eastAsiaTheme="minorEastAsia"/>
          <w:sz w:val="26"/>
          <w:szCs w:val="26"/>
        </w:rPr>
        <w:tab/>
      </w:r>
      <w:r w:rsidR="0080063D">
        <w:rPr>
          <w:rFonts w:eastAsiaTheme="minorEastAsia"/>
          <w:sz w:val="26"/>
          <w:szCs w:val="26"/>
        </w:rPr>
        <w:tab/>
      </w:r>
      <w:r w:rsidR="0080063D">
        <w:rPr>
          <w:rFonts w:eastAsiaTheme="minorEastAsia"/>
          <w:sz w:val="26"/>
          <w:szCs w:val="26"/>
        </w:rPr>
        <w:tab/>
      </w:r>
      <w:r w:rsidR="0080063D">
        <w:rPr>
          <w:rFonts w:eastAsiaTheme="minorEastAsia"/>
          <w:sz w:val="26"/>
          <w:szCs w:val="26"/>
        </w:rPr>
        <w:tab/>
        <w:t xml:space="preserve">          </w:t>
      </w:r>
      <w:r w:rsidR="0080063D" w:rsidRPr="0080063D">
        <w:rPr>
          <w:rFonts w:eastAsiaTheme="minorEastAsia"/>
          <w:sz w:val="22"/>
          <w:szCs w:val="22"/>
        </w:rPr>
        <w:t>(11)</w:t>
      </w:r>
    </w:p>
    <w:p w:rsidR="00E55BBB" w:rsidRPr="008B4E57" w:rsidRDefault="00D34009" w:rsidP="00E55BBB">
      <w:pPr>
        <w:tabs>
          <w:tab w:val="left" w:pos="1114"/>
          <w:tab w:val="left" w:pos="1260"/>
        </w:tabs>
        <w:contextualSpacing/>
        <w:jc w:val="both"/>
        <w:rPr>
          <w:sz w:val="22"/>
          <w:szCs w:val="22"/>
        </w:rPr>
      </w:pPr>
      <w:proofErr w:type="gramStart"/>
      <w:r>
        <w:rPr>
          <w:sz w:val="22"/>
          <w:szCs w:val="22"/>
        </w:rPr>
        <w:t>a</w:t>
      </w:r>
      <w:r w:rsidR="0080063D" w:rsidRPr="008B4E57">
        <w:rPr>
          <w:sz w:val="22"/>
          <w:szCs w:val="22"/>
        </w:rPr>
        <w:t>nd</w:t>
      </w:r>
      <w:proofErr w:type="gramEnd"/>
      <w:r w:rsidR="00E55BBB" w:rsidRPr="008B4E57">
        <w:rPr>
          <w:sz w:val="22"/>
          <w:szCs w:val="22"/>
        </w:rPr>
        <w:t xml:space="preserve"> considering that the disk is rotating with a constant angular velocity, thus the angular acceleration would be zero (</w:t>
      </w:r>
      <m:oMath>
        <m:acc>
          <m:accPr>
            <m:chr m:val="̇"/>
            <m:ctrlPr>
              <w:rPr>
                <w:rFonts w:ascii="Cambria Math" w:hAnsi="Cambria Math"/>
                <w:i/>
                <w:sz w:val="22"/>
                <w:szCs w:val="22"/>
              </w:rPr>
            </m:ctrlPr>
          </m:accPr>
          <m:e>
            <m:r>
              <w:rPr>
                <w:rFonts w:ascii="Cambria Math" w:hAnsi="Cambria Math"/>
                <w:sz w:val="22"/>
                <w:szCs w:val="22"/>
              </w:rPr>
              <m:t>ω</m:t>
            </m:r>
          </m:e>
        </m:acc>
        <m:r>
          <w:rPr>
            <w:rFonts w:ascii="Cambria Math" w:hAnsi="Cambria Math"/>
            <w:sz w:val="22"/>
            <w:szCs w:val="22"/>
          </w:rPr>
          <m:t>=0</m:t>
        </m:r>
        <m:r>
          <m:rPr>
            <m:sty m:val="p"/>
          </m:rPr>
          <w:rPr>
            <w:rFonts w:ascii="Cambria Math" w:hAnsi="Cambria Math"/>
            <w:sz w:val="22"/>
            <w:szCs w:val="22"/>
          </w:rPr>
          <m:t>)</m:t>
        </m:r>
      </m:oMath>
      <w:r w:rsidR="00E55BBB" w:rsidRPr="008B4E57">
        <w:rPr>
          <w:rFonts w:eastAsiaTheme="minorHAnsi"/>
          <w:sz w:val="22"/>
          <w:szCs w:val="22"/>
        </w:rPr>
        <w:t>.</w:t>
      </w:r>
      <w:r w:rsidR="00E55BBB" w:rsidRPr="008B4E57">
        <w:rPr>
          <w:sz w:val="22"/>
          <w:szCs w:val="22"/>
        </w:rPr>
        <w:t xml:space="preserve"> Using equations (1</w:t>
      </w:r>
      <w:r w:rsidR="0080063D">
        <w:rPr>
          <w:sz w:val="22"/>
          <w:szCs w:val="22"/>
        </w:rPr>
        <w:t>1</w:t>
      </w:r>
      <w:r w:rsidR="00E55BBB" w:rsidRPr="008B4E57">
        <w:rPr>
          <w:sz w:val="22"/>
          <w:szCs w:val="22"/>
        </w:rPr>
        <w:t>) and substituting radial and tangential components of acceleration from equation (</w:t>
      </w:r>
      <w:r w:rsidR="0080063D">
        <w:rPr>
          <w:sz w:val="22"/>
          <w:szCs w:val="22"/>
        </w:rPr>
        <w:t>10</w:t>
      </w:r>
      <w:r w:rsidR="00E55BBB" w:rsidRPr="008B4E57">
        <w:rPr>
          <w:sz w:val="22"/>
          <w:szCs w:val="22"/>
        </w:rPr>
        <w:t>) into equation (8) they become:</w:t>
      </w:r>
    </w:p>
    <w:p w:rsidR="00E55BBB" w:rsidRPr="0080063D" w:rsidRDefault="003D5024" w:rsidP="00C84F30">
      <w:pPr>
        <w:spacing w:before="180" w:after="120"/>
        <w:ind w:left="1440"/>
        <w:jc w:val="right"/>
        <w:rPr>
          <w:rFonts w:ascii="Arial" w:hAnsi="Arial"/>
          <w:bCs/>
          <w:kern w:val="14"/>
          <w:sz w:val="20"/>
          <w:szCs w:val="20"/>
        </w:rPr>
      </w:pPr>
      <w:r w:rsidRPr="0080063D">
        <w:rPr>
          <w:position w:val="-56"/>
        </w:rPr>
        <w:object w:dxaOrig="3820" w:dyaOrig="1219">
          <v:shape id="_x0000_i1034" type="#_x0000_t75" style="width:190.75pt;height:61.25pt" o:ole="">
            <v:imagedata r:id="rId38" o:title=""/>
          </v:shape>
          <o:OLEObject Type="Embed" ProgID="Equation.DSMT4" ShapeID="_x0000_i1034" DrawAspect="Content" ObjectID="_1415714567" r:id="rId39"/>
        </w:object>
      </w:r>
      <w:r w:rsidR="00E55BBB" w:rsidRPr="001B1CD5">
        <w:rPr>
          <w:b/>
        </w:rPr>
        <w:t xml:space="preserve"> </w:t>
      </w:r>
      <w:r w:rsidR="00E55BBB">
        <w:rPr>
          <w:b/>
        </w:rPr>
        <w:tab/>
      </w:r>
      <w:r w:rsidR="0080063D">
        <w:rPr>
          <w:b/>
        </w:rPr>
        <w:tab/>
      </w:r>
      <w:r w:rsidR="0080063D">
        <w:rPr>
          <w:b/>
        </w:rPr>
        <w:tab/>
        <w:t xml:space="preserve">           </w:t>
      </w:r>
      <w:r w:rsidR="0080063D" w:rsidRPr="0080063D">
        <w:rPr>
          <w:sz w:val="22"/>
          <w:szCs w:val="22"/>
        </w:rPr>
        <w:t>(12)</w:t>
      </w:r>
    </w:p>
    <w:p w:rsidR="00E55BBB" w:rsidRPr="008B4E57" w:rsidRDefault="00E55BBB" w:rsidP="00E55BBB">
      <w:pPr>
        <w:contextualSpacing/>
        <w:jc w:val="both"/>
        <w:rPr>
          <w:rFonts w:eastAsiaTheme="minorHAnsi"/>
          <w:sz w:val="22"/>
          <w:szCs w:val="22"/>
        </w:rPr>
      </w:pPr>
      <w:r w:rsidRPr="008B4E57">
        <w:rPr>
          <w:rFonts w:eastAsiaTheme="minorHAnsi"/>
          <w:sz w:val="22"/>
          <w:szCs w:val="22"/>
        </w:rPr>
        <w:lastRenderedPageBreak/>
        <w:t>Differentiating the above equations with respect to</w:t>
      </w:r>
      <m:oMath>
        <m:r>
          <w:rPr>
            <w:rFonts w:ascii="Cambria Math" w:eastAsiaTheme="minorHAnsi" w:hAnsi="Cambria Math"/>
            <w:sz w:val="22"/>
            <w:szCs w:val="22"/>
          </w:rPr>
          <m:t xml:space="preserve"> r </m:t>
        </m:r>
      </m:oMath>
      <w:r w:rsidRPr="008B4E57">
        <w:rPr>
          <w:rFonts w:eastAsiaTheme="minorHAnsi"/>
          <w:sz w:val="22"/>
          <w:szCs w:val="22"/>
        </w:rPr>
        <w:t>and</w:t>
      </w:r>
      <m:oMath>
        <m:r>
          <w:rPr>
            <w:rFonts w:ascii="Cambria Math" w:eastAsiaTheme="minorHAnsi" w:hAnsi="Cambria Math"/>
            <w:sz w:val="22"/>
            <w:szCs w:val="22"/>
          </w:rPr>
          <m:t xml:space="preserve"> θ</m:t>
        </m:r>
      </m:oMath>
      <w:r w:rsidR="004B070B">
        <w:rPr>
          <w:rFonts w:eastAsiaTheme="minorHAnsi"/>
          <w:sz w:val="22"/>
          <w:szCs w:val="22"/>
        </w:rPr>
        <w:t xml:space="preserve"> and </w:t>
      </w:r>
      <w:r w:rsidRPr="008B4E57">
        <w:rPr>
          <w:rFonts w:eastAsiaTheme="minorHAnsi"/>
          <w:sz w:val="22"/>
          <w:szCs w:val="22"/>
        </w:rPr>
        <w:t>simplifying them they yield the governing equations of motion for the freely rotating annular disk</w:t>
      </w:r>
    </w:p>
    <w:p w:rsidR="00E55BBB" w:rsidRPr="00F97728" w:rsidRDefault="002F6288" w:rsidP="00F97728">
      <w:pPr>
        <w:spacing w:before="120" w:after="120"/>
        <w:ind w:left="1440"/>
        <w:jc w:val="right"/>
        <w:rPr>
          <w:rFonts w:eastAsiaTheme="minorEastAsia"/>
          <w:bCs/>
          <w:kern w:val="14"/>
          <w:sz w:val="20"/>
          <w:szCs w:val="20"/>
        </w:rPr>
      </w:pPr>
      <w:r w:rsidRPr="00F97728">
        <w:rPr>
          <w:position w:val="-32"/>
        </w:rPr>
        <w:object w:dxaOrig="3060" w:dyaOrig="760">
          <v:shape id="_x0000_i1061" type="#_x0000_t75" style="width:153.15pt;height:38.15pt" o:ole="">
            <v:imagedata r:id="rId40" o:title=""/>
          </v:shape>
          <o:OLEObject Type="Embed" ProgID="Equation.DSMT4" ShapeID="_x0000_i1061" DrawAspect="Content" ObjectID="_1415714568" r:id="rId41"/>
        </w:object>
      </w:r>
      <w:r w:rsidR="00E55BBB">
        <w:rPr>
          <w:rFonts w:eastAsiaTheme="minorEastAsia"/>
          <w:bCs/>
          <w:kern w:val="14"/>
          <w:sz w:val="20"/>
          <w:szCs w:val="20"/>
        </w:rPr>
        <w:tab/>
      </w:r>
      <w:r w:rsidR="00E55BBB">
        <w:rPr>
          <w:rFonts w:eastAsiaTheme="minorEastAsia"/>
          <w:bCs/>
          <w:kern w:val="14"/>
          <w:sz w:val="20"/>
          <w:szCs w:val="20"/>
        </w:rPr>
        <w:tab/>
      </w:r>
      <w:r w:rsidR="00F97728">
        <w:rPr>
          <w:rFonts w:eastAsiaTheme="minorEastAsia"/>
          <w:bCs/>
          <w:kern w:val="14"/>
          <w:sz w:val="20"/>
          <w:szCs w:val="20"/>
        </w:rPr>
        <w:tab/>
      </w:r>
      <w:r w:rsidR="00F97728">
        <w:rPr>
          <w:rFonts w:eastAsiaTheme="minorEastAsia"/>
          <w:bCs/>
          <w:kern w:val="14"/>
          <w:sz w:val="20"/>
          <w:szCs w:val="20"/>
        </w:rPr>
        <w:tab/>
        <w:t xml:space="preserve">             (13)</w:t>
      </w:r>
    </w:p>
    <w:p w:rsidR="00E55BBB" w:rsidRPr="008B4E57" w:rsidRDefault="002F6288" w:rsidP="00E55BBB">
      <w:pPr>
        <w:contextualSpacing/>
        <w:jc w:val="both"/>
        <w:rPr>
          <w:rFonts w:eastAsiaTheme="minorHAnsi"/>
          <w:sz w:val="22"/>
          <w:szCs w:val="22"/>
        </w:rPr>
      </w:pPr>
      <w:proofErr w:type="gramStart"/>
      <w:r>
        <w:rPr>
          <w:rFonts w:eastAsiaTheme="minorHAnsi"/>
          <w:sz w:val="22"/>
          <w:szCs w:val="22"/>
        </w:rPr>
        <w:t>w</w:t>
      </w:r>
      <w:r w:rsidR="00F97728" w:rsidRPr="008B4E57">
        <w:rPr>
          <w:rFonts w:eastAsiaTheme="minorHAnsi"/>
          <w:sz w:val="22"/>
          <w:szCs w:val="22"/>
        </w:rPr>
        <w:t>here</w:t>
      </w:r>
      <w:proofErr w:type="gramEnd"/>
      <w:r w:rsidR="00E55BBB" w:rsidRPr="008B4E57">
        <w:rPr>
          <w:rFonts w:eastAsiaTheme="minorHAnsi"/>
          <w:sz w:val="22"/>
          <w:szCs w:val="22"/>
        </w:rPr>
        <w:t xml:space="preserve"> </w:t>
      </w:r>
      <m:oMath>
        <m:sSup>
          <m:sSupPr>
            <m:ctrlPr>
              <w:rPr>
                <w:rFonts w:ascii="Cambria Math" w:hAnsi="Cambria Math"/>
                <w:sz w:val="22"/>
                <w:szCs w:val="22"/>
              </w:rPr>
            </m:ctrlPr>
          </m:sSupPr>
          <m:e>
            <m:r>
              <m:rPr>
                <m:sty m:val="p"/>
              </m:rPr>
              <w:rPr>
                <w:rFonts w:ascii="Cambria Math" w:hAnsi="Cambria Math"/>
                <w:sz w:val="22"/>
                <w:szCs w:val="22"/>
              </w:rPr>
              <m:t>∇</m:t>
            </m:r>
          </m:e>
          <m:sup>
            <m:r>
              <m:rPr>
                <m:sty m:val="p"/>
              </m:rPr>
              <w:rPr>
                <w:rFonts w:ascii="Cambria Math" w:hAnsi="Cambria Math"/>
                <w:sz w:val="22"/>
                <w:szCs w:val="22"/>
              </w:rPr>
              <m:t>2</m:t>
            </m:r>
          </m:sup>
        </m:sSup>
      </m:oMath>
      <w:r w:rsidR="00E55BBB" w:rsidRPr="008B4E57">
        <w:rPr>
          <w:rFonts w:eastAsiaTheme="minorHAnsi"/>
          <w:sz w:val="22"/>
          <w:szCs w:val="22"/>
        </w:rPr>
        <w:t xml:space="preserve"> is the Laplacian operator</w:t>
      </w:r>
    </w:p>
    <w:p w:rsidR="00E55BBB" w:rsidRDefault="00F97728" w:rsidP="00F97728">
      <w:pPr>
        <w:widowControl w:val="0"/>
        <w:spacing w:before="120" w:after="120"/>
        <w:jc w:val="right"/>
      </w:pPr>
      <w:r w:rsidRPr="00F97728">
        <w:rPr>
          <w:position w:val="-22"/>
        </w:rPr>
        <w:object w:dxaOrig="2400" w:dyaOrig="600">
          <v:shape id="_x0000_i1035" type="#_x0000_t75" style="width:119.8pt;height:30.1pt" o:ole="">
            <v:imagedata r:id="rId42" o:title=""/>
          </v:shape>
          <o:OLEObject Type="Embed" ProgID="Equation.DSMT4" ShapeID="_x0000_i1035" DrawAspect="Content" ObjectID="_1415714569" r:id="rId43"/>
        </w:object>
      </w:r>
      <w:r w:rsidR="00E55BBB">
        <w:rPr>
          <w:rFonts w:eastAsiaTheme="minorEastAsia"/>
          <w:sz w:val="26"/>
          <w:szCs w:val="26"/>
        </w:rPr>
        <w:tab/>
      </w:r>
      <w:r w:rsidR="00E55BBB">
        <w:rPr>
          <w:rFonts w:eastAsiaTheme="minorEastAsia"/>
          <w:sz w:val="26"/>
          <w:szCs w:val="26"/>
        </w:rPr>
        <w:tab/>
      </w:r>
      <w:r w:rsidR="00E55BBB">
        <w:rPr>
          <w:rFonts w:eastAsiaTheme="minorEastAsia"/>
          <w:sz w:val="26"/>
          <w:szCs w:val="26"/>
        </w:rPr>
        <w:tab/>
      </w:r>
      <w:r w:rsidR="00E55BBB">
        <w:rPr>
          <w:rFonts w:eastAsiaTheme="minorEastAsia"/>
          <w:sz w:val="26"/>
          <w:szCs w:val="26"/>
        </w:rPr>
        <w:tab/>
      </w:r>
      <w:r w:rsidR="00E55BBB" w:rsidRPr="00871B85">
        <w:rPr>
          <w:rFonts w:eastAsiaTheme="minorEastAsia"/>
          <w:sz w:val="26"/>
          <w:szCs w:val="26"/>
        </w:rPr>
        <w:t xml:space="preserve">            </w:t>
      </w:r>
      <w:r w:rsidRPr="00871B85">
        <w:rPr>
          <w:rFonts w:eastAsiaTheme="minorEastAsia"/>
          <w:sz w:val="26"/>
          <w:szCs w:val="26"/>
        </w:rPr>
        <w:t xml:space="preserve">         </w:t>
      </w:r>
      <w:r w:rsidR="00E55BBB" w:rsidRPr="00871B85">
        <w:rPr>
          <w:sz w:val="22"/>
          <w:szCs w:val="22"/>
        </w:rPr>
        <w:t>(1</w:t>
      </w:r>
      <w:r w:rsidRPr="00871B85">
        <w:rPr>
          <w:sz w:val="22"/>
          <w:szCs w:val="22"/>
        </w:rPr>
        <w:t>4</w:t>
      </w:r>
      <w:r w:rsidR="00E55BBB" w:rsidRPr="00871B85">
        <w:rPr>
          <w:sz w:val="22"/>
          <w:szCs w:val="22"/>
        </w:rPr>
        <w:t>)</w:t>
      </w:r>
    </w:p>
    <w:p w:rsidR="004A3DE5" w:rsidRDefault="00070E3F" w:rsidP="004A3DE5">
      <w:pPr>
        <w:widowControl w:val="0"/>
        <w:spacing w:before="480" w:after="240" w:line="240" w:lineRule="atLeast"/>
        <w:jc w:val="both"/>
        <w:rPr>
          <w:b/>
          <w:sz w:val="22"/>
          <w:szCs w:val="22"/>
        </w:rPr>
      </w:pPr>
      <w:r>
        <w:rPr>
          <w:b/>
          <w:sz w:val="22"/>
          <w:szCs w:val="22"/>
        </w:rPr>
        <w:t>3</w:t>
      </w:r>
      <w:r w:rsidR="004A3DE5" w:rsidRPr="00153329">
        <w:rPr>
          <w:b/>
          <w:sz w:val="22"/>
          <w:szCs w:val="22"/>
        </w:rPr>
        <w:t xml:space="preserve"> </w:t>
      </w:r>
      <w:r w:rsidR="004A3DE5">
        <w:rPr>
          <w:b/>
          <w:sz w:val="22"/>
          <w:szCs w:val="22"/>
        </w:rPr>
        <w:t>Modal Stresses and Displacements</w:t>
      </w:r>
    </w:p>
    <w:p w:rsidR="00915C9D" w:rsidRDefault="00915C9D" w:rsidP="00871B85">
      <w:pPr>
        <w:jc w:val="both"/>
        <w:rPr>
          <w:sz w:val="22"/>
          <w:szCs w:val="22"/>
        </w:rPr>
      </w:pPr>
      <w:r>
        <w:rPr>
          <w:sz w:val="22"/>
          <w:szCs w:val="22"/>
        </w:rPr>
        <w:t>Considering the coupled differential equations presented in equations (1</w:t>
      </w:r>
      <w:r w:rsidR="007C2D62">
        <w:rPr>
          <w:sz w:val="22"/>
          <w:szCs w:val="22"/>
        </w:rPr>
        <w:t>3</w:t>
      </w:r>
      <w:r>
        <w:rPr>
          <w:sz w:val="22"/>
          <w:szCs w:val="22"/>
        </w:rPr>
        <w:t>), the following solution can be assumed:</w:t>
      </w:r>
    </w:p>
    <w:p w:rsidR="00915C9D" w:rsidRPr="00915C9D" w:rsidRDefault="00C930EB" w:rsidP="00915C9D">
      <w:pPr>
        <w:spacing w:before="120" w:after="120"/>
        <w:jc w:val="right"/>
        <w:rPr>
          <w:sz w:val="22"/>
          <w:szCs w:val="22"/>
        </w:rPr>
      </w:pPr>
      <w:r w:rsidRPr="00F05A57">
        <w:rPr>
          <w:position w:val="-32"/>
        </w:rPr>
        <w:object w:dxaOrig="2500" w:dyaOrig="760">
          <v:shape id="_x0000_i1036" type="#_x0000_t75" style="width:125.2pt;height:38.15pt" o:ole="">
            <v:imagedata r:id="rId44" o:title=""/>
          </v:shape>
          <o:OLEObject Type="Embed" ProgID="Equation.DSMT4" ShapeID="_x0000_i1036" DrawAspect="Content" ObjectID="_1415714570" r:id="rId45"/>
        </w:object>
      </w:r>
      <w:r w:rsidR="00915C9D">
        <w:tab/>
      </w:r>
      <w:r w:rsidR="00915C9D">
        <w:tab/>
      </w:r>
      <w:r w:rsidR="00915C9D">
        <w:tab/>
      </w:r>
      <w:r w:rsidR="00915C9D">
        <w:tab/>
      </w:r>
      <w:r w:rsidR="00915C9D">
        <w:tab/>
      </w:r>
      <w:r w:rsidR="00915C9D">
        <w:tab/>
      </w:r>
      <w:r w:rsidR="00915C9D" w:rsidRPr="00915C9D">
        <w:rPr>
          <w:sz w:val="22"/>
          <w:szCs w:val="22"/>
        </w:rPr>
        <w:t>(15)</w:t>
      </w:r>
    </w:p>
    <w:p w:rsidR="005419BE" w:rsidRDefault="005419BE" w:rsidP="00871B85">
      <w:pPr>
        <w:jc w:val="both"/>
        <w:rPr>
          <w:sz w:val="22"/>
          <w:szCs w:val="22"/>
        </w:rPr>
      </w:pPr>
      <w:r>
        <w:rPr>
          <w:sz w:val="22"/>
          <w:szCs w:val="22"/>
        </w:rPr>
        <w:t>Where</w:t>
      </w:r>
      <m:oMath>
        <m:r>
          <w:rPr>
            <w:rFonts w:ascii="Cambria Math" w:hAnsi="Cambria Math"/>
            <w:sz w:val="22"/>
            <w:szCs w:val="22"/>
          </w:rPr>
          <m:t xml:space="preserve"> </m:t>
        </m:r>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0</m:t>
            </m:r>
          </m:sub>
        </m:sSub>
      </m:oMath>
      <w:r w:rsidR="00915C9D">
        <w:rPr>
          <w:sz w:val="22"/>
          <w:szCs w:val="22"/>
        </w:rPr>
        <w:t xml:space="preserve"> is a time independent function,</w:t>
      </w:r>
      <m:oMath>
        <m:sSub>
          <m:sSubPr>
            <m:ctrlPr>
              <w:rPr>
                <w:rFonts w:ascii="Cambria Math" w:hAnsi="Cambria Math"/>
                <w:i/>
                <w:sz w:val="22"/>
                <w:szCs w:val="22"/>
              </w:rPr>
            </m:ctrlPr>
          </m:sSubPr>
          <m:e>
            <m:r>
              <w:rPr>
                <w:rFonts w:ascii="Cambria Math" w:hAnsi="Cambria Math"/>
                <w:sz w:val="22"/>
                <w:szCs w:val="22"/>
              </w:rPr>
              <m:t xml:space="preserve"> ∆</m:t>
            </m:r>
          </m:e>
          <m:sub>
            <m:r>
              <w:rPr>
                <w:rFonts w:ascii="Cambria Math" w:hAnsi="Cambria Math"/>
                <w:sz w:val="22"/>
                <w:szCs w:val="22"/>
              </w:rPr>
              <m:t>n</m:t>
            </m:r>
          </m:sub>
        </m:sSub>
      </m:oMath>
      <w:r>
        <w:rPr>
          <w:sz w:val="22"/>
          <w:szCs w:val="22"/>
        </w:rPr>
        <w:t xml:space="preserve"> </w:t>
      </w:r>
      <w:r w:rsidR="00915C9D">
        <w:rPr>
          <w:sz w:val="22"/>
          <w:szCs w:val="22"/>
        </w:rPr>
        <w:t>and</w:t>
      </w:r>
      <m:oMath>
        <m:sSub>
          <m:sSubPr>
            <m:ctrlPr>
              <w:rPr>
                <w:rFonts w:ascii="Cambria Math" w:hAnsi="Cambria Math"/>
                <w:i/>
                <w:sz w:val="22"/>
                <w:szCs w:val="22"/>
              </w:rPr>
            </m:ctrlPr>
          </m:sSubPr>
          <m:e>
            <m:r>
              <w:rPr>
                <w:rFonts w:ascii="Cambria Math" w:hAnsi="Cambria Math"/>
                <w:sz w:val="22"/>
                <w:szCs w:val="22"/>
              </w:rPr>
              <m:t xml:space="preserve"> ψ</m:t>
            </m:r>
          </m:e>
          <m:sub>
            <m:r>
              <w:rPr>
                <w:rFonts w:ascii="Cambria Math" w:hAnsi="Cambria Math"/>
                <w:sz w:val="22"/>
                <w:szCs w:val="22"/>
              </w:rPr>
              <m:t>n</m:t>
            </m:r>
          </m:sub>
        </m:sSub>
      </m:oMath>
      <w:r w:rsidR="00915C9D">
        <w:rPr>
          <w:sz w:val="22"/>
          <w:szCs w:val="22"/>
        </w:rPr>
        <w:t xml:space="preserve"> are time dependent functions</w:t>
      </w:r>
      <w:r>
        <w:rPr>
          <w:sz w:val="22"/>
          <w:szCs w:val="22"/>
        </w:rPr>
        <w:t xml:space="preserve">. The solution </w:t>
      </w:r>
      <w:r w:rsidR="00C930EB">
        <w:rPr>
          <w:sz w:val="22"/>
          <w:szCs w:val="22"/>
        </w:rPr>
        <w:t>of</w:t>
      </w:r>
      <w:r>
        <w:rPr>
          <w:sz w:val="22"/>
          <w:szCs w:val="22"/>
        </w:rPr>
        <w:t xml:space="preserve"> time independent equation </w:t>
      </w:r>
      <w:r w:rsidRPr="005419BE">
        <w:rPr>
          <w:sz w:val="22"/>
          <w:szCs w:val="22"/>
        </w:rPr>
        <w:t>is important in determining the steady-state responses of the system</w:t>
      </w:r>
      <w:r>
        <w:rPr>
          <w:sz w:val="22"/>
          <w:szCs w:val="22"/>
        </w:rPr>
        <w:t xml:space="preserve"> and it can be given by</w:t>
      </w:r>
      <w:r w:rsidR="004E30E0">
        <w:rPr>
          <w:sz w:val="22"/>
          <w:szCs w:val="22"/>
        </w:rPr>
        <w:t>:</w:t>
      </w:r>
    </w:p>
    <w:p w:rsidR="00915C9D" w:rsidRDefault="005C52C0" w:rsidP="005419BE">
      <w:pPr>
        <w:spacing w:before="120" w:after="120"/>
        <w:jc w:val="right"/>
        <w:rPr>
          <w:sz w:val="22"/>
          <w:szCs w:val="22"/>
        </w:rPr>
      </w:pPr>
      <w:r w:rsidRPr="00DD299D">
        <w:rPr>
          <w:position w:val="-46"/>
        </w:rPr>
        <w:object w:dxaOrig="2940" w:dyaOrig="1020">
          <v:shape id="_x0000_i1055" type="#_x0000_t75" style="width:147.2pt;height:51.05pt" o:ole="">
            <v:imagedata r:id="rId46" o:title=""/>
          </v:shape>
          <o:OLEObject Type="Embed" ProgID="Equation.DSMT4" ShapeID="_x0000_i1055" DrawAspect="Content" ObjectID="_1415714571" r:id="rId47"/>
        </w:object>
      </w:r>
      <w:r w:rsidR="005419BE">
        <w:tab/>
      </w:r>
      <w:r w:rsidR="005419BE">
        <w:tab/>
      </w:r>
      <w:r w:rsidR="005419BE">
        <w:tab/>
      </w:r>
      <w:r w:rsidR="005419BE">
        <w:tab/>
      </w:r>
      <w:r w:rsidR="005419BE">
        <w:tab/>
      </w:r>
      <w:r w:rsidR="005419BE" w:rsidRPr="005419BE">
        <w:rPr>
          <w:sz w:val="22"/>
          <w:szCs w:val="22"/>
        </w:rPr>
        <w:t>(16)</w:t>
      </w:r>
      <w:r w:rsidR="00915C9D">
        <w:rPr>
          <w:sz w:val="22"/>
          <w:szCs w:val="22"/>
        </w:rPr>
        <w:t xml:space="preserve">  </w:t>
      </w:r>
    </w:p>
    <w:p w:rsidR="004E30E0" w:rsidRPr="004A3DE5" w:rsidRDefault="003D5024" w:rsidP="003D5024">
      <w:pPr>
        <w:pStyle w:val="BodyText2"/>
        <w:spacing w:after="0" w:line="240" w:lineRule="auto"/>
        <w:jc w:val="both"/>
        <w:rPr>
          <w:rFonts w:ascii="Times New Roman" w:hAnsi="Times New Roman" w:cs="Times New Roman"/>
          <w:bCs/>
          <w:kern w:val="14"/>
        </w:rPr>
      </w:pPr>
      <w:r w:rsidRPr="003D5024">
        <w:rPr>
          <w:rFonts w:ascii="Times New Roman" w:hAnsi="Times New Roman" w:cs="Times New Roman"/>
          <w:bCs/>
          <w:kern w:val="14"/>
        </w:rPr>
        <w:t xml:space="preserve">The time dependent equations have a significant role in determining the natural frequencies of the system. </w:t>
      </w:r>
      <w:r w:rsidR="004E30E0">
        <w:rPr>
          <w:rFonts w:ascii="Times New Roman" w:hAnsi="Times New Roman" w:cs="Times New Roman"/>
          <w:bCs/>
          <w:kern w:val="14"/>
        </w:rPr>
        <w:t>For convenience the following non-dimensional</w:t>
      </w:r>
      <w:r w:rsidR="004E30E0" w:rsidRPr="004A3DE5">
        <w:rPr>
          <w:rFonts w:ascii="Times New Roman" w:hAnsi="Times New Roman" w:cs="Times New Roman"/>
          <w:bCs/>
          <w:kern w:val="14"/>
        </w:rPr>
        <w:t xml:space="preserve"> </w:t>
      </w:r>
      <w:r w:rsidR="004E30E0">
        <w:rPr>
          <w:rFonts w:ascii="Times New Roman" w:hAnsi="Times New Roman" w:cs="Times New Roman"/>
          <w:bCs/>
          <w:kern w:val="14"/>
        </w:rPr>
        <w:t>parameters are utilized</w:t>
      </w:r>
      <w:r w:rsidR="004E30E0" w:rsidRPr="004A3DE5">
        <w:rPr>
          <w:rFonts w:ascii="Times New Roman" w:hAnsi="Times New Roman" w:cs="Times New Roman"/>
          <w:bCs/>
          <w:kern w:val="14"/>
        </w:rPr>
        <w:t>:</w:t>
      </w:r>
    </w:p>
    <w:p w:rsidR="004E30E0" w:rsidRPr="00871B85" w:rsidRDefault="00C84F30" w:rsidP="004E30E0">
      <w:pPr>
        <w:pStyle w:val="BodyText2"/>
        <w:spacing w:before="120" w:line="240" w:lineRule="auto"/>
        <w:jc w:val="right"/>
        <w:rPr>
          <w:rFonts w:ascii="Times New Roman" w:hAnsi="Times New Roman" w:cs="Times New Roman"/>
        </w:rPr>
      </w:pPr>
      <w:r w:rsidRPr="00C84F30">
        <w:rPr>
          <w:position w:val="-108"/>
        </w:rPr>
        <w:object w:dxaOrig="1960" w:dyaOrig="2280">
          <v:shape id="_x0000_i1058" type="#_x0000_t75" style="width:97.8pt;height:113.9pt" o:ole="">
            <v:imagedata r:id="rId48" o:title=""/>
          </v:shape>
          <o:OLEObject Type="Embed" ProgID="Equation.DSMT4" ShapeID="_x0000_i1058" DrawAspect="Content" ObjectID="_1415714572" r:id="rId49"/>
        </w:object>
      </w:r>
      <w:r w:rsidR="004E30E0">
        <w:tab/>
      </w:r>
      <w:r w:rsidR="004E30E0">
        <w:tab/>
      </w:r>
      <w:r w:rsidR="004E30E0">
        <w:tab/>
      </w:r>
      <w:r w:rsidR="004E30E0">
        <w:tab/>
      </w:r>
      <w:r w:rsidR="004E30E0">
        <w:tab/>
      </w:r>
      <w:r w:rsidR="004E30E0">
        <w:tab/>
      </w:r>
      <w:r w:rsidR="004E30E0">
        <w:tab/>
      </w:r>
      <w:r w:rsidR="004E30E0" w:rsidRPr="00871B85">
        <w:rPr>
          <w:rFonts w:ascii="Times New Roman" w:hAnsi="Times New Roman" w:cs="Times New Roman"/>
        </w:rPr>
        <w:t>(1</w:t>
      </w:r>
      <w:r w:rsidR="004E30E0">
        <w:rPr>
          <w:rFonts w:ascii="Times New Roman" w:hAnsi="Times New Roman" w:cs="Times New Roman"/>
        </w:rPr>
        <w:t>7</w:t>
      </w:r>
      <w:r w:rsidR="004E30E0" w:rsidRPr="00871B85">
        <w:rPr>
          <w:rFonts w:ascii="Times New Roman" w:hAnsi="Times New Roman" w:cs="Times New Roman"/>
        </w:rPr>
        <w:t>)</w:t>
      </w:r>
    </w:p>
    <w:p w:rsidR="004E30E0" w:rsidRPr="004E30E0" w:rsidRDefault="00C930EB" w:rsidP="00871B85">
      <w:pPr>
        <w:jc w:val="both"/>
        <w:rPr>
          <w:rFonts w:eastAsiaTheme="minorHAnsi"/>
          <w:bCs/>
          <w:kern w:val="14"/>
          <w:sz w:val="22"/>
          <w:szCs w:val="22"/>
          <w:lang w:eastAsia="en-US"/>
        </w:rPr>
      </w:pPr>
      <w:r>
        <w:rPr>
          <w:rFonts w:eastAsiaTheme="minorHAnsi"/>
          <w:bCs/>
          <w:kern w:val="14"/>
          <w:sz w:val="22"/>
          <w:szCs w:val="22"/>
          <w:lang w:eastAsia="en-US"/>
        </w:rPr>
        <w:t>Substituting modal expression from equation (15) into governing equation (13), t</w:t>
      </w:r>
      <w:r w:rsidR="004E30E0" w:rsidRPr="004E30E0">
        <w:rPr>
          <w:rFonts w:eastAsiaTheme="minorHAnsi"/>
          <w:bCs/>
          <w:kern w:val="14"/>
          <w:sz w:val="22"/>
          <w:szCs w:val="22"/>
          <w:lang w:eastAsia="en-US"/>
        </w:rPr>
        <w:t xml:space="preserve">he </w:t>
      </w:r>
      <w:r w:rsidR="002F6288">
        <w:rPr>
          <w:rFonts w:eastAsiaTheme="minorHAnsi"/>
          <w:bCs/>
          <w:kern w:val="14"/>
          <w:sz w:val="22"/>
          <w:szCs w:val="22"/>
          <w:lang w:eastAsia="en-US"/>
        </w:rPr>
        <w:t xml:space="preserve">two different </w:t>
      </w:r>
      <w:r w:rsidR="004E30E0" w:rsidRPr="004E30E0">
        <w:rPr>
          <w:rFonts w:eastAsiaTheme="minorHAnsi"/>
          <w:bCs/>
          <w:kern w:val="14"/>
          <w:sz w:val="22"/>
          <w:szCs w:val="22"/>
          <w:lang w:eastAsia="en-US"/>
        </w:rPr>
        <w:t>ratio</w:t>
      </w:r>
      <w:r w:rsidR="002F6288">
        <w:rPr>
          <w:rFonts w:eastAsiaTheme="minorHAnsi"/>
          <w:bCs/>
          <w:kern w:val="14"/>
          <w:sz w:val="22"/>
          <w:szCs w:val="22"/>
          <w:lang w:eastAsia="en-US"/>
        </w:rPr>
        <w:t>s</w:t>
      </w:r>
      <w:r w:rsidR="004E30E0" w:rsidRPr="004E30E0">
        <w:rPr>
          <w:rFonts w:eastAsiaTheme="minorHAnsi"/>
          <w:bCs/>
          <w:kern w:val="14"/>
          <w:sz w:val="22"/>
          <w:szCs w:val="22"/>
          <w:lang w:eastAsia="en-US"/>
        </w:rPr>
        <w:t xml:space="preserve"> of </w:t>
      </w:r>
      <w:r>
        <w:rPr>
          <w:rFonts w:eastAsiaTheme="minorHAnsi"/>
          <w:bCs/>
          <w:kern w:val="14"/>
          <w:sz w:val="22"/>
          <w:szCs w:val="22"/>
          <w:lang w:eastAsia="en-US"/>
        </w:rPr>
        <w:t xml:space="preserve">modal </w:t>
      </w:r>
      <w:r w:rsidR="004E30E0" w:rsidRPr="004E30E0">
        <w:rPr>
          <w:rFonts w:eastAsiaTheme="minorHAnsi"/>
          <w:bCs/>
          <w:kern w:val="14"/>
          <w:sz w:val="22"/>
          <w:szCs w:val="22"/>
          <w:lang w:eastAsia="en-US"/>
        </w:rPr>
        <w:t xml:space="preserve">elastic rotation to </w:t>
      </w:r>
      <w:r>
        <w:rPr>
          <w:rFonts w:eastAsiaTheme="minorHAnsi"/>
          <w:bCs/>
          <w:kern w:val="14"/>
          <w:sz w:val="22"/>
          <w:szCs w:val="22"/>
          <w:lang w:eastAsia="en-US"/>
        </w:rPr>
        <w:t xml:space="preserve">modal </w:t>
      </w:r>
      <w:r w:rsidR="004E30E0">
        <w:rPr>
          <w:rFonts w:eastAsiaTheme="minorHAnsi"/>
          <w:bCs/>
          <w:kern w:val="14"/>
          <w:sz w:val="22"/>
          <w:szCs w:val="22"/>
          <w:lang w:eastAsia="en-US"/>
        </w:rPr>
        <w:t>dilatation</w:t>
      </w:r>
      <w:r w:rsidR="004E30E0" w:rsidRPr="004E30E0">
        <w:rPr>
          <w:rFonts w:eastAsiaTheme="minorHAnsi"/>
          <w:bCs/>
          <w:kern w:val="14"/>
          <w:sz w:val="22"/>
          <w:szCs w:val="22"/>
          <w:lang w:eastAsia="en-US"/>
        </w:rPr>
        <w:t xml:space="preserve"> </w:t>
      </w:r>
      <w:r w:rsidR="002F6288">
        <w:rPr>
          <w:rFonts w:eastAsiaTheme="minorHAnsi"/>
          <w:bCs/>
          <w:kern w:val="14"/>
          <w:sz w:val="22"/>
          <w:szCs w:val="22"/>
          <w:lang w:eastAsia="en-US"/>
        </w:rPr>
        <w:t>are</w:t>
      </w:r>
      <w:r w:rsidR="004E30E0" w:rsidRPr="004E30E0">
        <w:rPr>
          <w:rFonts w:eastAsiaTheme="minorHAnsi"/>
          <w:bCs/>
          <w:kern w:val="14"/>
          <w:sz w:val="22"/>
          <w:szCs w:val="22"/>
          <w:lang w:eastAsia="en-US"/>
        </w:rPr>
        <w:t xml:space="preserve"> </w:t>
      </w:r>
      <w:r>
        <w:rPr>
          <w:rFonts w:eastAsiaTheme="minorHAnsi"/>
          <w:bCs/>
          <w:kern w:val="14"/>
          <w:sz w:val="22"/>
          <w:szCs w:val="22"/>
          <w:lang w:eastAsia="en-US"/>
        </w:rPr>
        <w:t>expressed by the following equation</w:t>
      </w:r>
      <w:r w:rsidR="002F6288">
        <w:rPr>
          <w:rFonts w:eastAsiaTheme="minorHAnsi"/>
          <w:bCs/>
          <w:kern w:val="14"/>
          <w:sz w:val="22"/>
          <w:szCs w:val="22"/>
          <w:lang w:eastAsia="en-US"/>
        </w:rPr>
        <w:t>s</w:t>
      </w:r>
      <w:r w:rsidR="004E30E0" w:rsidRPr="004E30E0">
        <w:rPr>
          <w:rFonts w:eastAsiaTheme="minorHAnsi"/>
          <w:bCs/>
          <w:kern w:val="14"/>
          <w:sz w:val="22"/>
          <w:szCs w:val="22"/>
          <w:lang w:eastAsia="en-US"/>
        </w:rPr>
        <w:t>:</w:t>
      </w:r>
    </w:p>
    <w:p w:rsidR="004E30E0" w:rsidRDefault="00C84F30" w:rsidP="00C84F30">
      <w:pPr>
        <w:spacing w:before="120" w:after="120"/>
        <w:jc w:val="right"/>
        <w:rPr>
          <w:sz w:val="22"/>
          <w:szCs w:val="22"/>
        </w:rPr>
      </w:pPr>
      <w:r w:rsidRPr="00C84F30">
        <w:rPr>
          <w:position w:val="-68"/>
        </w:rPr>
        <w:object w:dxaOrig="3060" w:dyaOrig="1460">
          <v:shape id="_x0000_i1059" type="#_x0000_t75" style="width:152.6pt;height:72.55pt" o:ole="">
            <v:imagedata r:id="rId50" o:title=""/>
          </v:shape>
          <o:OLEObject Type="Embed" ProgID="Equation.DSMT4" ShapeID="_x0000_i1059" DrawAspect="Content" ObjectID="_1415714573" r:id="rId51"/>
        </w:object>
      </w:r>
      <w:r w:rsidR="00C930EB">
        <w:tab/>
      </w:r>
      <w:r w:rsidR="00C930EB">
        <w:tab/>
      </w:r>
      <w:r w:rsidR="00C930EB">
        <w:tab/>
      </w:r>
      <w:r w:rsidR="00C930EB">
        <w:tab/>
      </w:r>
      <w:r w:rsidR="00C930EB">
        <w:tab/>
      </w:r>
      <w:r w:rsidR="003D5024" w:rsidRPr="003D5024">
        <w:rPr>
          <w:sz w:val="22"/>
          <w:szCs w:val="22"/>
        </w:rPr>
        <w:t>(18)</w:t>
      </w:r>
    </w:p>
    <w:p w:rsidR="003D5024" w:rsidRDefault="003D5024" w:rsidP="003D5024">
      <w:pPr>
        <w:rPr>
          <w:sz w:val="22"/>
          <w:szCs w:val="22"/>
        </w:rPr>
      </w:pPr>
      <w:r>
        <w:rPr>
          <w:sz w:val="22"/>
          <w:szCs w:val="22"/>
        </w:rPr>
        <w:lastRenderedPageBreak/>
        <w:t>Where</w:t>
      </w:r>
    </w:p>
    <w:p w:rsidR="003D5024" w:rsidRDefault="00F05A57" w:rsidP="003D5024">
      <w:pPr>
        <w:spacing w:before="120" w:after="120"/>
        <w:jc w:val="right"/>
        <w:rPr>
          <w:sz w:val="22"/>
          <w:szCs w:val="22"/>
        </w:rPr>
      </w:pPr>
      <w:r w:rsidRPr="00DD299D">
        <w:rPr>
          <w:position w:val="-22"/>
        </w:rPr>
        <w:object w:dxaOrig="6340" w:dyaOrig="780">
          <v:shape id="_x0000_i1037" type="#_x0000_t75" style="width:317pt;height:39.2pt" o:ole="">
            <v:imagedata r:id="rId52" o:title=""/>
          </v:shape>
          <o:OLEObject Type="Embed" ProgID="Equation.DSMT4" ShapeID="_x0000_i1037" DrawAspect="Content" ObjectID="_1415714574" r:id="rId53"/>
        </w:object>
      </w:r>
      <w:r w:rsidR="003D5024">
        <w:tab/>
      </w:r>
      <w:r w:rsidR="003D5024">
        <w:tab/>
      </w:r>
      <w:r w:rsidR="003D5024" w:rsidRPr="003D5024">
        <w:rPr>
          <w:sz w:val="22"/>
          <w:szCs w:val="22"/>
        </w:rPr>
        <w:t>(19)</w:t>
      </w:r>
    </w:p>
    <w:p w:rsidR="00915C9D" w:rsidRDefault="001673E5" w:rsidP="00871B85">
      <w:pPr>
        <w:jc w:val="both"/>
        <w:rPr>
          <w:sz w:val="22"/>
          <w:szCs w:val="22"/>
        </w:rPr>
      </w:pPr>
      <w:r>
        <w:rPr>
          <w:sz w:val="22"/>
          <w:szCs w:val="22"/>
        </w:rPr>
        <w:t>The modal elastic rotation and dilatation then can be presented as combination of first and second kind of</w:t>
      </w:r>
      <w:r w:rsidR="005419BE" w:rsidRPr="004E30E0">
        <w:rPr>
          <w:sz w:val="22"/>
          <w:szCs w:val="22"/>
        </w:rPr>
        <w:t xml:space="preserve"> the Bessel functio</w:t>
      </w:r>
      <w:r w:rsidR="006D46AE">
        <w:rPr>
          <w:sz w:val="22"/>
          <w:szCs w:val="22"/>
        </w:rPr>
        <w:t>n</w:t>
      </w:r>
      <w:r w:rsidR="002F6288">
        <w:rPr>
          <w:sz w:val="22"/>
          <w:szCs w:val="22"/>
        </w:rPr>
        <w:t xml:space="preserve">s </w:t>
      </w:r>
      <w:r w:rsidR="002F6288">
        <w:rPr>
          <w:sz w:val="22"/>
          <w:szCs w:val="22"/>
        </w:rPr>
        <w:t>(</w:t>
      </w:r>
      <m:oMath>
        <m:sSub>
          <m:sSubPr>
            <m:ctrlPr>
              <w:rPr>
                <w:rFonts w:ascii="Cambria Math" w:hAnsi="Cambria Math"/>
                <w:i/>
                <w:sz w:val="22"/>
                <w:szCs w:val="22"/>
              </w:rPr>
            </m:ctrlPr>
          </m:sSubPr>
          <m:e>
            <m:r>
              <w:rPr>
                <w:rFonts w:ascii="Cambria Math" w:hAnsi="Cambria Math"/>
                <w:sz w:val="22"/>
                <w:szCs w:val="22"/>
              </w:rPr>
              <m:t>J</m:t>
            </m:r>
          </m:e>
          <m:sub>
            <m:r>
              <w:rPr>
                <w:rFonts w:ascii="Cambria Math" w:hAnsi="Cambria Math"/>
                <w:sz w:val="22"/>
                <w:szCs w:val="22"/>
              </w:rPr>
              <m:t>n</m:t>
            </m:r>
          </m:sub>
        </m:sSub>
      </m:oMath>
      <w:r w:rsidR="002F6288" w:rsidRPr="004E30E0">
        <w:rPr>
          <w:sz w:val="22"/>
          <w:szCs w:val="22"/>
        </w:rPr>
        <w:t>and</w:t>
      </w:r>
      <m:oMath>
        <m:sSub>
          <m:sSubPr>
            <m:ctrlPr>
              <w:rPr>
                <w:rFonts w:ascii="Cambria Math" w:hAnsi="Cambria Math"/>
                <w:i/>
                <w:sz w:val="22"/>
                <w:szCs w:val="22"/>
              </w:rPr>
            </m:ctrlPr>
          </m:sSubPr>
          <m:e>
            <m:r>
              <w:rPr>
                <w:rFonts w:ascii="Cambria Math" w:hAnsi="Cambria Math"/>
                <w:sz w:val="22"/>
                <w:szCs w:val="22"/>
              </w:rPr>
              <m:t xml:space="preserve"> Y</m:t>
            </m:r>
          </m:e>
          <m:sub>
            <m:r>
              <w:rPr>
                <w:rFonts w:ascii="Cambria Math" w:hAnsi="Cambria Math"/>
                <w:sz w:val="22"/>
                <w:szCs w:val="22"/>
              </w:rPr>
              <m:t>n</m:t>
            </m:r>
          </m:sub>
        </m:sSub>
      </m:oMath>
      <w:r w:rsidR="002F6288">
        <w:rPr>
          <w:sz w:val="22"/>
          <w:szCs w:val="22"/>
        </w:rPr>
        <w:t>)</w:t>
      </w:r>
      <w:r w:rsidR="004E30E0">
        <w:rPr>
          <w:sz w:val="22"/>
          <w:szCs w:val="22"/>
        </w:rPr>
        <w:t>:</w:t>
      </w:r>
    </w:p>
    <w:p w:rsidR="004E30E0" w:rsidRDefault="00F05A57" w:rsidP="00BD71E1">
      <w:pPr>
        <w:spacing w:before="180" w:after="180"/>
        <w:jc w:val="right"/>
        <w:rPr>
          <w:sz w:val="22"/>
          <w:szCs w:val="22"/>
        </w:rPr>
      </w:pPr>
      <w:r w:rsidRPr="00F05A57">
        <w:rPr>
          <w:position w:val="-32"/>
        </w:rPr>
        <w:object w:dxaOrig="6120" w:dyaOrig="760">
          <v:shape id="_x0000_i1038" type="#_x0000_t75" style="width:306.25pt;height:38.15pt" o:ole="">
            <v:imagedata r:id="rId54" o:title=""/>
          </v:shape>
          <o:OLEObject Type="Embed" ProgID="Equation.DSMT4" ShapeID="_x0000_i1038" DrawAspect="Content" ObjectID="_1415714575" r:id="rId55"/>
        </w:object>
      </w:r>
      <w:r w:rsidR="004E30E0">
        <w:tab/>
      </w:r>
      <w:r w:rsidR="004E30E0" w:rsidRPr="004E30E0">
        <w:rPr>
          <w:sz w:val="22"/>
          <w:szCs w:val="22"/>
        </w:rPr>
        <w:t>(</w:t>
      </w:r>
      <w:r w:rsidR="003D5024">
        <w:rPr>
          <w:sz w:val="22"/>
          <w:szCs w:val="22"/>
        </w:rPr>
        <w:t>20</w:t>
      </w:r>
      <w:r w:rsidR="004E30E0" w:rsidRPr="004E30E0">
        <w:rPr>
          <w:sz w:val="22"/>
          <w:szCs w:val="22"/>
        </w:rPr>
        <w:t>)</w:t>
      </w:r>
    </w:p>
    <w:p w:rsidR="004A3DE5" w:rsidRDefault="003D5024" w:rsidP="00871B85">
      <w:pPr>
        <w:jc w:val="both"/>
        <w:rPr>
          <w:sz w:val="22"/>
          <w:szCs w:val="22"/>
        </w:rPr>
      </w:pPr>
      <w:r w:rsidRPr="003D5024">
        <w:rPr>
          <w:sz w:val="22"/>
          <w:szCs w:val="22"/>
        </w:rPr>
        <w:t>The radial and tangential displacement</w:t>
      </w:r>
      <w:r>
        <w:rPr>
          <w:sz w:val="22"/>
          <w:szCs w:val="22"/>
        </w:rPr>
        <w:t xml:space="preserve"> in terms of time can be </w:t>
      </w:r>
      <w:r w:rsidR="006D46AE">
        <w:rPr>
          <w:sz w:val="22"/>
          <w:szCs w:val="22"/>
        </w:rPr>
        <w:t>presented in the following form</w:t>
      </w:r>
    </w:p>
    <w:p w:rsidR="00871B85" w:rsidRPr="00871B85" w:rsidRDefault="00F05A57" w:rsidP="00BD71E1">
      <w:pPr>
        <w:pStyle w:val="BodyText2"/>
        <w:spacing w:before="180" w:after="60" w:line="360" w:lineRule="auto"/>
        <w:jc w:val="right"/>
        <w:rPr>
          <w:rFonts w:ascii="Times New Roman" w:hAnsi="Times New Roman" w:cs="Times New Roman"/>
          <w:bCs/>
          <w:kern w:val="14"/>
          <w:sz w:val="24"/>
          <w:szCs w:val="24"/>
        </w:rPr>
      </w:pPr>
      <w:r w:rsidRPr="00F05A57">
        <w:rPr>
          <w:position w:val="-32"/>
        </w:rPr>
        <w:object w:dxaOrig="2299" w:dyaOrig="760">
          <v:shape id="_x0000_i1039" type="#_x0000_t75" style="width:115pt;height:38.15pt" o:ole="">
            <v:imagedata r:id="rId56" o:title=""/>
          </v:shape>
          <o:OLEObject Type="Embed" ProgID="Equation.DSMT4" ShapeID="_x0000_i1039" DrawAspect="Content" ObjectID="_1415714576" r:id="rId57"/>
        </w:object>
      </w:r>
      <w:r w:rsidR="00871B85">
        <w:tab/>
      </w:r>
      <w:r w:rsidR="00871B85">
        <w:tab/>
      </w:r>
      <w:r w:rsidR="00871B85">
        <w:tab/>
      </w:r>
      <w:r w:rsidR="00871B85">
        <w:tab/>
      </w:r>
      <w:r w:rsidR="00871B85">
        <w:tab/>
      </w:r>
      <w:r w:rsidR="00871B85">
        <w:tab/>
      </w:r>
      <w:r w:rsidR="00871B85" w:rsidRPr="00871B85">
        <w:rPr>
          <w:rFonts w:ascii="Times New Roman" w:hAnsi="Times New Roman" w:cs="Times New Roman"/>
        </w:rPr>
        <w:t>(</w:t>
      </w:r>
      <w:r w:rsidR="003D5024">
        <w:rPr>
          <w:rFonts w:ascii="Times New Roman" w:hAnsi="Times New Roman" w:cs="Times New Roman"/>
        </w:rPr>
        <w:t>21</w:t>
      </w:r>
      <w:r w:rsidR="00871B85" w:rsidRPr="00871B85">
        <w:rPr>
          <w:rFonts w:ascii="Times New Roman" w:hAnsi="Times New Roman" w:cs="Times New Roman"/>
        </w:rPr>
        <w:t>)</w:t>
      </w:r>
    </w:p>
    <w:p w:rsidR="003D5024" w:rsidRDefault="005266F2" w:rsidP="00D22F15">
      <w:pPr>
        <w:tabs>
          <w:tab w:val="num" w:pos="720"/>
        </w:tabs>
        <w:jc w:val="both"/>
        <w:rPr>
          <w:rFonts w:eastAsia="Times New Roman"/>
          <w:sz w:val="22"/>
          <w:szCs w:val="22"/>
        </w:rPr>
      </w:pPr>
      <w:r>
        <w:rPr>
          <w:rFonts w:eastAsia="Times New Roman"/>
          <w:sz w:val="22"/>
          <w:szCs w:val="22"/>
        </w:rPr>
        <w:t>Substituting equations (20) and these displacements into equations (12) and rearranging, the result yields the modal solution for the non-</w:t>
      </w:r>
      <w:r w:rsidR="006D46AE">
        <w:rPr>
          <w:rFonts w:eastAsia="Times New Roman"/>
          <w:sz w:val="22"/>
          <w:szCs w:val="22"/>
        </w:rPr>
        <w:t>dimensional</w:t>
      </w:r>
      <w:r>
        <w:rPr>
          <w:rFonts w:eastAsia="Times New Roman"/>
          <w:sz w:val="22"/>
          <w:szCs w:val="22"/>
        </w:rPr>
        <w:t xml:space="preserve"> radial and tangential displacements:</w:t>
      </w:r>
    </w:p>
    <w:p w:rsidR="005266F2" w:rsidRDefault="001054E8" w:rsidP="00BD71E1">
      <w:pPr>
        <w:tabs>
          <w:tab w:val="num" w:pos="720"/>
        </w:tabs>
        <w:spacing w:before="180" w:after="180"/>
        <w:jc w:val="right"/>
        <w:rPr>
          <w:sz w:val="22"/>
          <w:szCs w:val="22"/>
        </w:rPr>
      </w:pPr>
      <w:r w:rsidRPr="001054E8">
        <w:rPr>
          <w:position w:val="-234"/>
        </w:rPr>
        <w:object w:dxaOrig="7240" w:dyaOrig="4780">
          <v:shape id="_x0000_i1040" type="#_x0000_t75" style="width:362.15pt;height:238.55pt" o:ole="">
            <v:imagedata r:id="rId58" o:title=""/>
          </v:shape>
          <o:OLEObject Type="Embed" ProgID="Equation.DSMT4" ShapeID="_x0000_i1040" DrawAspect="Content" ObjectID="_1415714577" r:id="rId59"/>
        </w:object>
      </w:r>
      <w:r w:rsidR="00C84F30">
        <w:tab/>
      </w:r>
      <w:r w:rsidR="00EA68F8">
        <w:rPr>
          <w:sz w:val="22"/>
          <w:szCs w:val="22"/>
        </w:rPr>
        <w:t>(2</w:t>
      </w:r>
      <w:r w:rsidR="00652336">
        <w:rPr>
          <w:sz w:val="22"/>
          <w:szCs w:val="22"/>
        </w:rPr>
        <w:t>2</w:t>
      </w:r>
      <w:r w:rsidR="00EA68F8">
        <w:rPr>
          <w:sz w:val="22"/>
          <w:szCs w:val="22"/>
        </w:rPr>
        <w:t>)</w:t>
      </w:r>
    </w:p>
    <w:p w:rsidR="00423B75" w:rsidRDefault="00BE1685" w:rsidP="00423B75">
      <w:pPr>
        <w:tabs>
          <w:tab w:val="num" w:pos="720"/>
        </w:tabs>
        <w:spacing w:before="120" w:after="120"/>
        <w:rPr>
          <w:rFonts w:eastAsia="Times New Roman"/>
          <w:sz w:val="22"/>
          <w:szCs w:val="22"/>
        </w:rPr>
      </w:pPr>
      <w:proofErr w:type="gramStart"/>
      <w:r>
        <w:rPr>
          <w:sz w:val="22"/>
          <w:szCs w:val="22"/>
        </w:rPr>
        <w:t>where</w:t>
      </w:r>
      <w:proofErr w:type="gramEnd"/>
      <w:r>
        <w:rPr>
          <w:sz w:val="22"/>
          <w:szCs w:val="22"/>
        </w:rPr>
        <w:t xml:space="preserve"> prime and double prime (' and ") represent first and second derivatives of  the function, and</w:t>
      </w:r>
      <m:oMath>
        <m:sSubSup>
          <m:sSubSupPr>
            <m:ctrlPr>
              <w:rPr>
                <w:rFonts w:ascii="Cambria Math" w:hAnsi="Cambria Math"/>
                <w:i/>
                <w:sz w:val="22"/>
                <w:szCs w:val="22"/>
              </w:rPr>
            </m:ctrlPr>
          </m:sSubSupPr>
          <m:e>
            <m:r>
              <w:rPr>
                <w:rFonts w:ascii="Cambria Math" w:hAnsi="Cambria Math"/>
                <w:sz w:val="22"/>
                <w:szCs w:val="22"/>
              </w:rPr>
              <m:t xml:space="preserve"> m</m:t>
            </m:r>
          </m:e>
          <m:sub>
            <m:r>
              <w:rPr>
                <w:rFonts w:ascii="Cambria Math" w:hAnsi="Cambria Math"/>
                <w:sz w:val="22"/>
                <w:szCs w:val="22"/>
              </w:rPr>
              <m:t>1</m:t>
            </m:r>
          </m:sub>
          <m:sup>
            <m:r>
              <w:rPr>
                <w:rFonts w:ascii="Cambria Math" w:hAnsi="Cambria Math"/>
                <w:sz w:val="22"/>
                <w:szCs w:val="22"/>
              </w:rPr>
              <m:t>*</m:t>
            </m:r>
          </m:sup>
        </m:sSubSup>
      </m:oMath>
      <w:r>
        <w:rPr>
          <w:sz w:val="22"/>
          <w:szCs w:val="22"/>
        </w:rPr>
        <w:t xml:space="preserve"> </w:t>
      </w:r>
      <w:r w:rsidR="00423B75">
        <w:rPr>
          <w:sz w:val="22"/>
          <w:szCs w:val="22"/>
        </w:rPr>
        <w:t>and</w:t>
      </w:r>
      <w:r w:rsidR="001054E8">
        <w:rPr>
          <w:sz w:val="22"/>
          <w:szCs w:val="22"/>
        </w:rPr>
        <w:t xml:space="preserve"> </w:t>
      </w:r>
      <w:r w:rsidR="001054E8" w:rsidRPr="001054E8">
        <w:rPr>
          <w:position w:val="-10"/>
          <w:sz w:val="22"/>
          <w:szCs w:val="22"/>
        </w:rPr>
        <w:object w:dxaOrig="300" w:dyaOrig="340">
          <v:shape id="_x0000_i1041" type="#_x0000_t75" style="width:15.05pt;height:17.2pt" o:ole="">
            <v:imagedata r:id="rId60" o:title=""/>
          </v:shape>
          <o:OLEObject Type="Embed" ProgID="Equation.DSMT4" ShapeID="_x0000_i1041" DrawAspect="Content" ObjectID="_1415714578" r:id="rId61"/>
        </w:object>
      </w:r>
      <w:r w:rsidR="001054E8">
        <w:rPr>
          <w:sz w:val="22"/>
          <w:szCs w:val="22"/>
        </w:rPr>
        <w:t>can be presented by:</w:t>
      </w:r>
    </w:p>
    <w:p w:rsidR="00BD71E1" w:rsidRDefault="00BE1685" w:rsidP="00BE1685">
      <w:pPr>
        <w:tabs>
          <w:tab w:val="num" w:pos="720"/>
        </w:tabs>
        <w:spacing w:before="120" w:after="120"/>
        <w:jc w:val="right"/>
        <w:rPr>
          <w:rFonts w:eastAsia="Times New Roman"/>
          <w:sz w:val="22"/>
          <w:szCs w:val="22"/>
        </w:rPr>
      </w:pPr>
      <w:r w:rsidRPr="00BE1685">
        <w:rPr>
          <w:position w:val="-64"/>
        </w:rPr>
        <w:object w:dxaOrig="1980" w:dyaOrig="1380">
          <v:shape id="_x0000_i1062" type="#_x0000_t75" style="width:98.85pt;height:68.8pt" o:ole="">
            <v:imagedata r:id="rId62" o:title=""/>
          </v:shape>
          <o:OLEObject Type="Embed" ProgID="Equation.DSMT4" ShapeID="_x0000_i1062" DrawAspect="Content" ObjectID="_1415714579" r:id="rId63"/>
        </w:object>
      </w:r>
      <w:r w:rsidR="001054E8">
        <w:tab/>
      </w:r>
      <w:r w:rsidR="001054E8">
        <w:tab/>
      </w:r>
      <w:r w:rsidR="001054E8">
        <w:tab/>
      </w:r>
      <w:r w:rsidR="001054E8">
        <w:tab/>
      </w:r>
      <w:r w:rsidR="001054E8">
        <w:tab/>
      </w:r>
      <w:r w:rsidR="001054E8">
        <w:tab/>
      </w:r>
      <w:r w:rsidR="001054E8">
        <w:tab/>
      </w:r>
      <w:r w:rsidR="00EA68F8" w:rsidRPr="00EA68F8">
        <w:rPr>
          <w:sz w:val="22"/>
          <w:szCs w:val="22"/>
        </w:rPr>
        <w:t>(2</w:t>
      </w:r>
      <w:r w:rsidR="00652336">
        <w:rPr>
          <w:sz w:val="22"/>
          <w:szCs w:val="22"/>
        </w:rPr>
        <w:t>3</w:t>
      </w:r>
      <w:r w:rsidR="00EA68F8" w:rsidRPr="00EA68F8">
        <w:rPr>
          <w:sz w:val="22"/>
          <w:szCs w:val="22"/>
        </w:rPr>
        <w:t>)</w:t>
      </w:r>
    </w:p>
    <w:p w:rsidR="005266F2" w:rsidRDefault="006D46AE" w:rsidP="00D22F15">
      <w:pPr>
        <w:tabs>
          <w:tab w:val="num" w:pos="720"/>
        </w:tabs>
        <w:jc w:val="both"/>
        <w:rPr>
          <w:rFonts w:eastAsia="Times New Roman"/>
          <w:sz w:val="22"/>
          <w:szCs w:val="22"/>
        </w:rPr>
      </w:pPr>
      <w:r>
        <w:rPr>
          <w:rFonts w:eastAsia="Times New Roman"/>
          <w:sz w:val="22"/>
          <w:szCs w:val="22"/>
        </w:rPr>
        <w:lastRenderedPageBreak/>
        <w:t>Similarly, t</w:t>
      </w:r>
      <w:r w:rsidR="00EA68F8">
        <w:rPr>
          <w:rFonts w:eastAsia="Times New Roman"/>
          <w:sz w:val="22"/>
          <w:szCs w:val="22"/>
        </w:rPr>
        <w:t xml:space="preserve">he modal radial and shear stresses </w:t>
      </w:r>
      <w:r>
        <w:rPr>
          <w:rFonts w:eastAsia="Times New Roman"/>
          <w:sz w:val="22"/>
          <w:szCs w:val="22"/>
        </w:rPr>
        <w:t>can be</w:t>
      </w:r>
      <w:r w:rsidR="00EA68F8">
        <w:rPr>
          <w:rFonts w:eastAsia="Times New Roman"/>
          <w:sz w:val="22"/>
          <w:szCs w:val="22"/>
        </w:rPr>
        <w:t xml:space="preserve"> expressed by the following relations:</w:t>
      </w:r>
    </w:p>
    <w:p w:rsidR="005266F2" w:rsidRDefault="00F05A57" w:rsidP="00BD71E1">
      <w:pPr>
        <w:tabs>
          <w:tab w:val="num" w:pos="720"/>
        </w:tabs>
        <w:spacing w:before="180" w:after="180"/>
        <w:jc w:val="right"/>
        <w:rPr>
          <w:rFonts w:eastAsia="Times New Roman"/>
          <w:sz w:val="22"/>
          <w:szCs w:val="22"/>
        </w:rPr>
      </w:pPr>
      <w:r w:rsidRPr="00FC7163">
        <w:rPr>
          <w:position w:val="-36"/>
        </w:rPr>
        <w:object w:dxaOrig="2500" w:dyaOrig="820">
          <v:shape id="_x0000_i1042" type="#_x0000_t75" style="width:125.2pt;height:40.85pt" o:ole="">
            <v:imagedata r:id="rId64" o:title=""/>
          </v:shape>
          <o:OLEObject Type="Embed" ProgID="Equation.DSMT4" ShapeID="_x0000_i1042" DrawAspect="Content" ObjectID="_1415714580" r:id="rId65"/>
        </w:object>
      </w:r>
      <w:r w:rsidR="00EA68F8">
        <w:tab/>
      </w:r>
      <w:r w:rsidR="00EA68F8">
        <w:tab/>
      </w:r>
      <w:r w:rsidR="00EA68F8">
        <w:tab/>
      </w:r>
      <w:r w:rsidR="00EA68F8">
        <w:tab/>
      </w:r>
      <w:r w:rsidR="00EA68F8">
        <w:tab/>
      </w:r>
      <w:r w:rsidR="00EA68F8">
        <w:tab/>
      </w:r>
      <w:r w:rsidR="00EA68F8" w:rsidRPr="00EA68F8">
        <w:rPr>
          <w:sz w:val="22"/>
          <w:szCs w:val="22"/>
        </w:rPr>
        <w:t>(2</w:t>
      </w:r>
      <w:r w:rsidR="00652336">
        <w:rPr>
          <w:sz w:val="22"/>
          <w:szCs w:val="22"/>
        </w:rPr>
        <w:t>4</w:t>
      </w:r>
      <w:r w:rsidR="00EA68F8" w:rsidRPr="00EA68F8">
        <w:rPr>
          <w:sz w:val="22"/>
          <w:szCs w:val="22"/>
        </w:rPr>
        <w:t>)</w:t>
      </w:r>
    </w:p>
    <w:p w:rsidR="005266F2" w:rsidRDefault="00A36B11" w:rsidP="00D22F15">
      <w:pPr>
        <w:tabs>
          <w:tab w:val="num" w:pos="720"/>
        </w:tabs>
        <w:jc w:val="both"/>
        <w:rPr>
          <w:rFonts w:eastAsia="Times New Roman"/>
          <w:sz w:val="22"/>
          <w:szCs w:val="22"/>
        </w:rPr>
      </w:pPr>
      <w:r>
        <w:rPr>
          <w:rFonts w:eastAsia="Times New Roman"/>
          <w:sz w:val="22"/>
          <w:szCs w:val="22"/>
        </w:rPr>
        <w:t>The non-dimension</w:t>
      </w:r>
      <w:r w:rsidR="006D46AE">
        <w:rPr>
          <w:rFonts w:eastAsia="Times New Roman"/>
          <w:sz w:val="22"/>
          <w:szCs w:val="22"/>
        </w:rPr>
        <w:t>al modal</w:t>
      </w:r>
      <w:r>
        <w:rPr>
          <w:rFonts w:eastAsia="Times New Roman"/>
          <w:sz w:val="22"/>
          <w:szCs w:val="22"/>
        </w:rPr>
        <w:t xml:space="preserve"> radial and shear stresses are obtained from equation (6) by substituting from equations (20) and (22), and after simplifications they are presented by</w:t>
      </w:r>
    </w:p>
    <w:p w:rsidR="005266F2" w:rsidRDefault="001054E8" w:rsidP="00BD71E1">
      <w:pPr>
        <w:tabs>
          <w:tab w:val="num" w:pos="720"/>
        </w:tabs>
        <w:spacing w:before="180" w:after="180"/>
        <w:jc w:val="right"/>
        <w:rPr>
          <w:rFonts w:eastAsia="Times New Roman"/>
          <w:sz w:val="22"/>
          <w:szCs w:val="22"/>
        </w:rPr>
      </w:pPr>
      <w:r w:rsidRPr="006D46AE">
        <w:rPr>
          <w:position w:val="-214"/>
        </w:rPr>
        <w:object w:dxaOrig="6840" w:dyaOrig="4400">
          <v:shape id="_x0000_i1043" type="#_x0000_t75" style="width:325.05pt;height:208.5pt" o:ole="">
            <v:imagedata r:id="rId66" o:title=""/>
          </v:shape>
          <o:OLEObject Type="Embed" ProgID="Equation.DSMT4" ShapeID="_x0000_i1043" DrawAspect="Content" ObjectID="_1415714581" r:id="rId67"/>
        </w:object>
      </w:r>
      <w:r w:rsidR="00F05A57">
        <w:tab/>
      </w:r>
      <w:r w:rsidR="00F05A57">
        <w:tab/>
      </w:r>
      <w:r w:rsidR="00F05A57" w:rsidRPr="00F05A57">
        <w:rPr>
          <w:sz w:val="22"/>
          <w:szCs w:val="22"/>
        </w:rPr>
        <w:t>(2</w:t>
      </w:r>
      <w:r w:rsidR="00652336">
        <w:rPr>
          <w:sz w:val="22"/>
          <w:szCs w:val="22"/>
        </w:rPr>
        <w:t>5</w:t>
      </w:r>
      <w:r w:rsidR="00F05A57" w:rsidRPr="00F05A57">
        <w:rPr>
          <w:sz w:val="22"/>
          <w:szCs w:val="22"/>
        </w:rPr>
        <w:t>)</w:t>
      </w:r>
    </w:p>
    <w:p w:rsidR="005266F2" w:rsidRDefault="00AB23B9" w:rsidP="00D22F15">
      <w:pPr>
        <w:tabs>
          <w:tab w:val="num" w:pos="720"/>
        </w:tabs>
        <w:jc w:val="both"/>
        <w:rPr>
          <w:rFonts w:eastAsia="Times New Roman"/>
          <w:sz w:val="22"/>
          <w:szCs w:val="22"/>
        </w:rPr>
      </w:pPr>
      <w:r>
        <w:rPr>
          <w:rFonts w:eastAsia="Times New Roman"/>
          <w:sz w:val="22"/>
          <w:szCs w:val="22"/>
        </w:rPr>
        <w:t>Where</w:t>
      </w:r>
    </w:p>
    <w:p w:rsidR="00AB23B9" w:rsidRDefault="00537B5F" w:rsidP="00BD71E1">
      <w:pPr>
        <w:tabs>
          <w:tab w:val="num" w:pos="720"/>
        </w:tabs>
        <w:spacing w:before="120" w:after="120"/>
        <w:jc w:val="right"/>
        <w:rPr>
          <w:rFonts w:eastAsia="Times New Roman"/>
          <w:sz w:val="22"/>
          <w:szCs w:val="22"/>
        </w:rPr>
      </w:pPr>
      <w:r w:rsidRPr="00B66155">
        <w:rPr>
          <w:position w:val="-108"/>
        </w:rPr>
        <w:object w:dxaOrig="1640" w:dyaOrig="2260">
          <v:shape id="_x0000_i1044" type="#_x0000_t75" style="width:82.2pt;height:112.85pt" o:ole="">
            <v:imagedata r:id="rId68" o:title=""/>
          </v:shape>
          <o:OLEObject Type="Embed" ProgID="Equation.DSMT4" ShapeID="_x0000_i1044" DrawAspect="Content" ObjectID="_1415714582" r:id="rId69"/>
        </w:object>
      </w:r>
      <w:r w:rsidR="00AB23B9">
        <w:tab/>
      </w:r>
      <w:r w:rsidR="00AB23B9">
        <w:tab/>
      </w:r>
      <w:r w:rsidR="00AB23B9">
        <w:tab/>
      </w:r>
      <w:r w:rsidR="00AB23B9">
        <w:tab/>
      </w:r>
      <w:r w:rsidR="00AB23B9">
        <w:tab/>
      </w:r>
      <w:r w:rsidR="00AB23B9">
        <w:tab/>
      </w:r>
      <w:r w:rsidR="00AB23B9">
        <w:tab/>
      </w:r>
      <w:r w:rsidR="00AB23B9" w:rsidRPr="00AB23B9">
        <w:rPr>
          <w:sz w:val="22"/>
          <w:szCs w:val="22"/>
        </w:rPr>
        <w:t>(2</w:t>
      </w:r>
      <w:r w:rsidR="00652336">
        <w:rPr>
          <w:sz w:val="22"/>
          <w:szCs w:val="22"/>
        </w:rPr>
        <w:t>6</w:t>
      </w:r>
      <w:r w:rsidR="00AB23B9" w:rsidRPr="00AB23B9">
        <w:rPr>
          <w:sz w:val="22"/>
          <w:szCs w:val="22"/>
        </w:rPr>
        <w:t>)</w:t>
      </w:r>
    </w:p>
    <w:p w:rsidR="004A3DE5" w:rsidRPr="004A3DE5" w:rsidRDefault="00652336" w:rsidP="00D22F15">
      <w:pPr>
        <w:tabs>
          <w:tab w:val="num" w:pos="720"/>
        </w:tabs>
        <w:jc w:val="both"/>
        <w:rPr>
          <w:rFonts w:eastAsia="Times New Roman"/>
          <w:sz w:val="22"/>
          <w:szCs w:val="22"/>
        </w:rPr>
      </w:pPr>
      <w:r>
        <w:rPr>
          <w:rFonts w:eastAsia="Times New Roman"/>
          <w:sz w:val="22"/>
          <w:szCs w:val="22"/>
        </w:rPr>
        <w:t>Using equations (22) and (25), the</w:t>
      </w:r>
      <w:r w:rsidR="004A3DE5" w:rsidRPr="004A3DE5">
        <w:rPr>
          <w:rFonts w:eastAsia="Times New Roman"/>
          <w:sz w:val="22"/>
          <w:szCs w:val="22"/>
        </w:rPr>
        <w:t xml:space="preserve"> modal displacements and stresses at any radius for each part of </w:t>
      </w:r>
      <w:r w:rsidR="007034C9">
        <w:rPr>
          <w:rFonts w:eastAsia="Times New Roman"/>
          <w:sz w:val="22"/>
          <w:szCs w:val="22"/>
        </w:rPr>
        <w:t xml:space="preserve">an </w:t>
      </w:r>
      <w:r w:rsidR="004A3DE5" w:rsidRPr="004A3DE5">
        <w:rPr>
          <w:rFonts w:eastAsia="Times New Roman"/>
          <w:sz w:val="22"/>
          <w:szCs w:val="22"/>
        </w:rPr>
        <w:t xml:space="preserve">annular disk can be expressed in the following </w:t>
      </w:r>
      <w:r w:rsidR="007B49C3">
        <w:rPr>
          <w:rFonts w:eastAsia="Times New Roman"/>
          <w:sz w:val="22"/>
          <w:szCs w:val="22"/>
        </w:rPr>
        <w:t>form:</w:t>
      </w:r>
    </w:p>
    <w:p w:rsidR="004A3DE5" w:rsidRDefault="001054E8" w:rsidP="00BD71E1">
      <w:pPr>
        <w:pStyle w:val="BodyText2"/>
        <w:spacing w:before="180" w:after="180" w:line="240" w:lineRule="auto"/>
        <w:jc w:val="right"/>
        <w:rPr>
          <w:rFonts w:ascii="Times New Roman" w:hAnsi="Times New Roman" w:cs="Times New Roman"/>
        </w:rPr>
      </w:pPr>
      <w:r w:rsidRPr="00C16676">
        <w:rPr>
          <w:position w:val="-66"/>
        </w:rPr>
        <w:object w:dxaOrig="2280" w:dyaOrig="1420">
          <v:shape id="_x0000_i1057" type="#_x0000_t75" style="width:113.9pt;height:70.95pt" o:ole="">
            <v:imagedata r:id="rId70" o:title=""/>
          </v:shape>
          <o:OLEObject Type="Embed" ProgID="Equation.DSMT4" ShapeID="_x0000_i1057" DrawAspect="Content" ObjectID="_1415714583" r:id="rId71"/>
        </w:object>
      </w:r>
      <w:r w:rsidR="00871B85">
        <w:tab/>
      </w:r>
      <w:r w:rsidR="00871B85">
        <w:tab/>
      </w:r>
      <w:r w:rsidR="00871B85">
        <w:tab/>
      </w:r>
      <w:r w:rsidR="00871B85">
        <w:tab/>
      </w:r>
      <w:r w:rsidR="00871B85">
        <w:tab/>
      </w:r>
      <w:r>
        <w:tab/>
      </w:r>
      <w:r w:rsidR="00871B85" w:rsidRPr="00871B85">
        <w:rPr>
          <w:rFonts w:ascii="Times New Roman" w:hAnsi="Times New Roman" w:cs="Times New Roman"/>
        </w:rPr>
        <w:t>(</w:t>
      </w:r>
      <w:r w:rsidR="007B49C3">
        <w:rPr>
          <w:rFonts w:ascii="Times New Roman" w:hAnsi="Times New Roman" w:cs="Times New Roman"/>
        </w:rPr>
        <w:t>2</w:t>
      </w:r>
      <w:r w:rsidR="00652336">
        <w:rPr>
          <w:rFonts w:ascii="Times New Roman" w:hAnsi="Times New Roman" w:cs="Times New Roman"/>
        </w:rPr>
        <w:t>7</w:t>
      </w:r>
      <w:r w:rsidR="00871B85" w:rsidRPr="00871B85">
        <w:rPr>
          <w:rFonts w:ascii="Times New Roman" w:hAnsi="Times New Roman" w:cs="Times New Roman"/>
        </w:rPr>
        <w:t>)</w:t>
      </w:r>
    </w:p>
    <w:p w:rsidR="004A3DE5" w:rsidRDefault="00BE1685" w:rsidP="004A3DE5">
      <w:pPr>
        <w:pStyle w:val="Footer"/>
        <w:jc w:val="both"/>
        <w:rPr>
          <w:rFonts w:ascii="Times New Roman" w:hAnsi="Times New Roman" w:cs="Times New Roman"/>
        </w:rPr>
      </w:pPr>
      <w:r>
        <w:rPr>
          <w:rFonts w:ascii="Times New Roman" w:hAnsi="Times New Roman" w:cs="Times New Roman"/>
        </w:rPr>
        <w:t>The</w:t>
      </w:r>
      <w:r w:rsidR="00475262">
        <w:rPr>
          <w:rFonts w:ascii="Times New Roman" w:hAnsi="Times New Roman" w:cs="Times New Roman"/>
        </w:rPr>
        <w:t xml:space="preserve"> e</w:t>
      </w:r>
      <w:r w:rsidR="004A3DE5" w:rsidRPr="004A3DE5">
        <w:rPr>
          <w:rFonts w:ascii="Times New Roman" w:hAnsi="Times New Roman" w:cs="Times New Roman"/>
        </w:rPr>
        <w:t>lements of</w:t>
      </w:r>
      <w:r w:rsidR="004A3DE5" w:rsidRPr="004A3DE5">
        <w:t xml:space="preserve"> </w:t>
      </w:r>
      <m:oMath>
        <m:sSub>
          <m:sSubPr>
            <m:ctrlPr>
              <w:rPr>
                <w:rFonts w:ascii="Cambria Math" w:hAnsi="Cambria Math"/>
              </w:rPr>
            </m:ctrlPr>
          </m:sSubPr>
          <m:e>
            <m:r>
              <w:rPr>
                <w:rFonts w:ascii="Cambria Math" w:hAnsi="Cambria Math"/>
              </w:rPr>
              <m:t xml:space="preserve"> A</m:t>
            </m:r>
          </m:e>
          <m:sub>
            <m:r>
              <m:rPr>
                <m:sty m:val="p"/>
              </m:rPr>
              <w:rPr>
                <w:rFonts w:ascii="Cambria Math" w:hAnsi="Cambria Math"/>
              </w:rPr>
              <m:t>n</m:t>
            </m:r>
          </m:sub>
        </m:sSub>
        <m:r>
          <w:rPr>
            <w:rFonts w:ascii="Cambria Math" w:hAnsi="Cambria Math"/>
          </w:rPr>
          <m:t>(r)</m:t>
        </m:r>
      </m:oMath>
      <w:r w:rsidR="004A3DE5" w:rsidRPr="004A3DE5">
        <w:t xml:space="preserve"> </w:t>
      </w:r>
      <w:r w:rsidR="004A3DE5" w:rsidRPr="004A3DE5">
        <w:rPr>
          <w:rFonts w:ascii="Times New Roman" w:hAnsi="Times New Roman" w:cs="Times New Roman"/>
        </w:rPr>
        <w:t xml:space="preserve">are expressed in </w:t>
      </w:r>
      <w:r w:rsidR="00652336">
        <w:rPr>
          <w:rFonts w:ascii="Times New Roman" w:hAnsi="Times New Roman" w:cs="Times New Roman"/>
        </w:rPr>
        <w:t>reference</w:t>
      </w:r>
      <w:r w:rsidR="004A3DE5" w:rsidRPr="004A3DE5">
        <w:rPr>
          <w:rFonts w:ascii="Times New Roman" w:hAnsi="Times New Roman" w:cs="Times New Roman"/>
        </w:rPr>
        <w:t xml:space="preserve"> [</w:t>
      </w:r>
      <w:r w:rsidR="00CF0440">
        <w:rPr>
          <w:rFonts w:ascii="Times New Roman" w:hAnsi="Times New Roman" w:cs="Times New Roman"/>
        </w:rPr>
        <w:t>8</w:t>
      </w:r>
      <w:r w:rsidR="00F10961">
        <w:rPr>
          <w:rFonts w:ascii="Times New Roman" w:hAnsi="Times New Roman" w:cs="Times New Roman"/>
        </w:rPr>
        <w:t>],</w:t>
      </w:r>
      <w:r w:rsidR="004A3DE5" w:rsidRPr="004A3DE5">
        <w:rPr>
          <w:rFonts w:ascii="Times New Roman" w:hAnsi="Times New Roman" w:cs="Times New Roman"/>
        </w:rPr>
        <w:t xml:space="preserve"> </w:t>
      </w:r>
      <w:r w:rsidR="00652336" w:rsidRPr="004A3DE5">
        <w:rPr>
          <w:rFonts w:ascii="Times New Roman" w:hAnsi="Times New Roman" w:cs="Times New Roman"/>
        </w:rPr>
        <w:t>these</w:t>
      </w:r>
      <w:r w:rsidR="004A3DE5" w:rsidRPr="004A3DE5">
        <w:rPr>
          <w:rFonts w:ascii="Times New Roman" w:hAnsi="Times New Roman" w:cs="Times New Roman"/>
        </w:rPr>
        <w:t xml:space="preserve"> elements</w:t>
      </w:r>
      <w:r w:rsidR="004A3DE5" w:rsidRPr="004A3DE5">
        <w:t xml:space="preserve"> </w:t>
      </w:r>
      <w:r w:rsidR="004A3DE5" w:rsidRPr="004A3DE5">
        <w:rPr>
          <w:rFonts w:ascii="Times New Roman" w:hAnsi="Times New Roman" w:cs="Times New Roman"/>
        </w:rPr>
        <w:t xml:space="preserve">are in terms of material properties and Bessel functions of </w:t>
      </w:r>
      <w:r w:rsidR="00CF0440">
        <w:rPr>
          <w:rFonts w:ascii="Times New Roman" w:hAnsi="Times New Roman" w:cs="Times New Roman"/>
        </w:rPr>
        <w:t>f</w:t>
      </w:r>
      <w:r w:rsidR="004A3DE5" w:rsidRPr="004A3DE5">
        <w:rPr>
          <w:rFonts w:ascii="Times New Roman" w:hAnsi="Times New Roman" w:cs="Times New Roman"/>
        </w:rPr>
        <w:t xml:space="preserve">irst and </w:t>
      </w:r>
      <w:r w:rsidR="00CF0440">
        <w:rPr>
          <w:rFonts w:ascii="Times New Roman" w:hAnsi="Times New Roman" w:cs="Times New Roman"/>
        </w:rPr>
        <w:t>s</w:t>
      </w:r>
      <w:r w:rsidR="004A3DE5" w:rsidRPr="004A3DE5">
        <w:rPr>
          <w:rFonts w:ascii="Times New Roman" w:hAnsi="Times New Roman" w:cs="Times New Roman"/>
        </w:rPr>
        <w:t>econd kinds.</w:t>
      </w:r>
    </w:p>
    <w:p w:rsidR="00070E3F" w:rsidRDefault="00070E3F" w:rsidP="00070E3F">
      <w:pPr>
        <w:widowControl w:val="0"/>
        <w:spacing w:before="480" w:after="240" w:line="240" w:lineRule="atLeast"/>
        <w:jc w:val="both"/>
        <w:rPr>
          <w:b/>
          <w:sz w:val="22"/>
          <w:szCs w:val="22"/>
        </w:rPr>
      </w:pPr>
      <w:r>
        <w:rPr>
          <w:b/>
          <w:sz w:val="22"/>
          <w:szCs w:val="22"/>
        </w:rPr>
        <w:lastRenderedPageBreak/>
        <w:t>4</w:t>
      </w:r>
      <w:r w:rsidRPr="00153329">
        <w:rPr>
          <w:b/>
          <w:sz w:val="22"/>
          <w:szCs w:val="22"/>
        </w:rPr>
        <w:t xml:space="preserve"> </w:t>
      </w:r>
      <w:r>
        <w:rPr>
          <w:b/>
          <w:sz w:val="22"/>
          <w:szCs w:val="22"/>
        </w:rPr>
        <w:t>Natural Frequency Equations</w:t>
      </w:r>
    </w:p>
    <w:p w:rsidR="00070E3F" w:rsidRDefault="00070E3F" w:rsidP="00CF0440">
      <w:pPr>
        <w:jc w:val="both"/>
        <w:rPr>
          <w:rFonts w:eastAsia="Times New Roman"/>
          <w:sz w:val="22"/>
          <w:szCs w:val="22"/>
        </w:rPr>
      </w:pPr>
      <w:r w:rsidRPr="00070E3F">
        <w:rPr>
          <w:rFonts w:eastAsia="Times New Roman"/>
          <w:sz w:val="22"/>
          <w:szCs w:val="22"/>
        </w:rPr>
        <w:t xml:space="preserve">To obtain the modal information and natural frequencies of the </w:t>
      </w:r>
      <w:r w:rsidR="00475262">
        <w:rPr>
          <w:rFonts w:eastAsia="Times New Roman"/>
          <w:sz w:val="22"/>
          <w:szCs w:val="22"/>
        </w:rPr>
        <w:t xml:space="preserve">annular </w:t>
      </w:r>
      <w:r w:rsidRPr="00070E3F">
        <w:rPr>
          <w:rFonts w:eastAsia="Times New Roman"/>
          <w:sz w:val="22"/>
          <w:szCs w:val="22"/>
        </w:rPr>
        <w:t xml:space="preserve">rotating disk, the boundary conditions must be satisfied. </w:t>
      </w:r>
      <w:r w:rsidR="00652336">
        <w:rPr>
          <w:rFonts w:eastAsia="Times New Roman"/>
          <w:sz w:val="22"/>
          <w:szCs w:val="22"/>
        </w:rPr>
        <w:t>To satisfy the boundary conditions and considering the compatibility of the modal displacements and stresses</w:t>
      </w:r>
      <w:r w:rsidR="00BE1685">
        <w:rPr>
          <w:rFonts w:eastAsia="Times New Roman"/>
          <w:sz w:val="22"/>
          <w:szCs w:val="22"/>
        </w:rPr>
        <w:t>,</w:t>
      </w:r>
      <w:r w:rsidR="00652336">
        <w:rPr>
          <w:rFonts w:eastAsia="Times New Roman"/>
          <w:sz w:val="22"/>
          <w:szCs w:val="22"/>
        </w:rPr>
        <w:t xml:space="preserve"> equation</w:t>
      </w:r>
      <w:r w:rsidR="00BE1685">
        <w:rPr>
          <w:rFonts w:eastAsia="Times New Roman"/>
          <w:sz w:val="22"/>
          <w:szCs w:val="22"/>
        </w:rPr>
        <w:t xml:space="preserve"> (27)</w:t>
      </w:r>
      <w:r w:rsidR="00652336">
        <w:rPr>
          <w:rFonts w:eastAsia="Times New Roman"/>
          <w:sz w:val="22"/>
          <w:szCs w:val="22"/>
        </w:rPr>
        <w:t xml:space="preserve"> can be written for both disk segments to relate non-dimensional modal </w:t>
      </w:r>
      <w:r w:rsidR="007579B9">
        <w:rPr>
          <w:rFonts w:eastAsia="Times New Roman"/>
          <w:sz w:val="22"/>
          <w:szCs w:val="22"/>
        </w:rPr>
        <w:t xml:space="preserve">vectors for </w:t>
      </w:r>
      <w:r w:rsidR="00652336">
        <w:rPr>
          <w:rFonts w:eastAsia="Times New Roman"/>
          <w:sz w:val="22"/>
          <w:szCs w:val="22"/>
        </w:rPr>
        <w:t>displacements and stress</w:t>
      </w:r>
      <w:r w:rsidR="007579B9">
        <w:rPr>
          <w:rFonts w:eastAsia="Times New Roman"/>
          <w:sz w:val="22"/>
          <w:szCs w:val="22"/>
        </w:rPr>
        <w:t>es</w:t>
      </w:r>
      <w:r w:rsidR="00652336">
        <w:rPr>
          <w:rFonts w:eastAsia="Times New Roman"/>
          <w:sz w:val="22"/>
          <w:szCs w:val="22"/>
        </w:rPr>
        <w:t xml:space="preserve"> at boundaries of each disk. This process for the inner disk yields:</w:t>
      </w:r>
    </w:p>
    <w:p w:rsidR="00F74BF4" w:rsidRPr="00F74BF4" w:rsidRDefault="00F74BF4" w:rsidP="00F74BF4">
      <w:pPr>
        <w:spacing w:before="120" w:after="120"/>
        <w:jc w:val="right"/>
        <w:rPr>
          <w:rFonts w:eastAsia="Times New Roman"/>
          <w:sz w:val="22"/>
          <w:szCs w:val="22"/>
        </w:rPr>
      </w:pPr>
      <w:r w:rsidRPr="00C16676">
        <w:rPr>
          <w:position w:val="-16"/>
        </w:rPr>
        <w:object w:dxaOrig="6560" w:dyaOrig="460">
          <v:shape id="_x0000_i1045" type="#_x0000_t75" style="width:327.75pt;height:23.1pt" o:ole="">
            <v:imagedata r:id="rId72" o:title=""/>
          </v:shape>
          <o:OLEObject Type="Embed" ProgID="Equation.DSMT4" ShapeID="_x0000_i1045" DrawAspect="Content" ObjectID="_1415714584" r:id="rId73"/>
        </w:object>
      </w:r>
      <w:r>
        <w:tab/>
      </w:r>
      <w:r w:rsidRPr="00F74BF4">
        <w:rPr>
          <w:sz w:val="22"/>
          <w:szCs w:val="22"/>
        </w:rPr>
        <w:t>(</w:t>
      </w:r>
      <w:r w:rsidR="004C4A66">
        <w:rPr>
          <w:sz w:val="22"/>
          <w:szCs w:val="22"/>
        </w:rPr>
        <w:t>28</w:t>
      </w:r>
      <w:r w:rsidRPr="00F74BF4">
        <w:rPr>
          <w:sz w:val="22"/>
          <w:szCs w:val="22"/>
        </w:rPr>
        <w:t>)</w:t>
      </w:r>
    </w:p>
    <w:p w:rsidR="00130A36" w:rsidRDefault="004C4A66" w:rsidP="00130A36">
      <w:pPr>
        <w:rPr>
          <w:rFonts w:eastAsia="Times New Roman"/>
          <w:sz w:val="22"/>
          <w:szCs w:val="22"/>
        </w:rPr>
      </w:pPr>
      <w:proofErr w:type="gramStart"/>
      <w:r>
        <w:rPr>
          <w:rFonts w:eastAsia="Times New Roman"/>
          <w:sz w:val="22"/>
          <w:szCs w:val="22"/>
        </w:rPr>
        <w:t>w</w:t>
      </w:r>
      <w:r w:rsidR="00130A36" w:rsidRPr="00130A36">
        <w:rPr>
          <w:rFonts w:eastAsia="Times New Roman"/>
          <w:sz w:val="22"/>
          <w:szCs w:val="22"/>
        </w:rPr>
        <w:t>here</w:t>
      </w:r>
      <w:proofErr w:type="gramEnd"/>
      <w:r>
        <w:rPr>
          <w:rFonts w:eastAsia="Times New Roman"/>
          <w:sz w:val="22"/>
          <w:szCs w:val="22"/>
        </w:rPr>
        <w:t xml:space="preserve"> index of </w:t>
      </w:r>
      <w:r w:rsidRPr="007579B9">
        <w:rPr>
          <w:rFonts w:eastAsia="Times New Roman"/>
          <w:i/>
          <w:sz w:val="22"/>
          <w:szCs w:val="22"/>
        </w:rPr>
        <w:t>I</w:t>
      </w:r>
      <w:r>
        <w:rPr>
          <w:rFonts w:eastAsia="Times New Roman"/>
          <w:sz w:val="22"/>
          <w:szCs w:val="22"/>
        </w:rPr>
        <w:t xml:space="preserve"> refers to the inner disk and</w:t>
      </w:r>
    </w:p>
    <w:p w:rsidR="00F74BF4" w:rsidRPr="00130A36" w:rsidRDefault="004C4A66" w:rsidP="00F74BF4">
      <w:pPr>
        <w:spacing w:before="120" w:after="120"/>
        <w:jc w:val="right"/>
        <w:rPr>
          <w:rFonts w:eastAsia="Times New Roman"/>
          <w:sz w:val="22"/>
          <w:szCs w:val="22"/>
        </w:rPr>
      </w:pPr>
      <w:r w:rsidRPr="00C16676">
        <w:rPr>
          <w:position w:val="-12"/>
        </w:rPr>
        <w:object w:dxaOrig="3080" w:dyaOrig="400">
          <v:shape id="_x0000_i1046" type="#_x0000_t75" style="width:154.2pt;height:19.9pt" o:ole="">
            <v:imagedata r:id="rId74" o:title=""/>
          </v:shape>
          <o:OLEObject Type="Embed" ProgID="Equation.DSMT4" ShapeID="_x0000_i1046" DrawAspect="Content" ObjectID="_1415714585" r:id="rId75"/>
        </w:object>
      </w:r>
      <w:r w:rsidR="00F74BF4">
        <w:tab/>
      </w:r>
      <w:r w:rsidR="00F74BF4">
        <w:tab/>
      </w:r>
      <w:r w:rsidR="00F74BF4">
        <w:tab/>
      </w:r>
      <w:r w:rsidR="00F74BF4">
        <w:tab/>
      </w:r>
      <w:r w:rsidR="00F74BF4">
        <w:tab/>
      </w:r>
      <w:r w:rsidR="00F74BF4" w:rsidRPr="00F74BF4">
        <w:rPr>
          <w:sz w:val="22"/>
          <w:szCs w:val="22"/>
        </w:rPr>
        <w:t>(</w:t>
      </w:r>
      <w:r>
        <w:rPr>
          <w:sz w:val="22"/>
          <w:szCs w:val="22"/>
        </w:rPr>
        <w:t>29</w:t>
      </w:r>
      <w:r w:rsidR="00F74BF4" w:rsidRPr="00F74BF4">
        <w:rPr>
          <w:sz w:val="22"/>
          <w:szCs w:val="22"/>
        </w:rPr>
        <w:t>)</w:t>
      </w:r>
    </w:p>
    <w:p w:rsidR="00070E3F" w:rsidRDefault="004C4A66" w:rsidP="00C33C96">
      <w:pPr>
        <w:jc w:val="both"/>
        <w:rPr>
          <w:rFonts w:eastAsia="Times New Roman"/>
          <w:sz w:val="22"/>
          <w:szCs w:val="22"/>
        </w:rPr>
      </w:pPr>
      <w:proofErr w:type="gramStart"/>
      <w:r>
        <w:rPr>
          <w:rFonts w:eastAsia="Times New Roman"/>
          <w:sz w:val="22"/>
          <w:szCs w:val="22"/>
        </w:rPr>
        <w:t>s</w:t>
      </w:r>
      <w:r w:rsidR="00070E3F" w:rsidRPr="00070E3F">
        <w:rPr>
          <w:rFonts w:eastAsia="Times New Roman"/>
          <w:sz w:val="22"/>
          <w:szCs w:val="22"/>
        </w:rPr>
        <w:t>imilarly</w:t>
      </w:r>
      <w:proofErr w:type="gramEnd"/>
      <w:r w:rsidR="00070E3F" w:rsidRPr="00070E3F">
        <w:rPr>
          <w:rFonts w:eastAsia="Times New Roman"/>
          <w:sz w:val="22"/>
          <w:szCs w:val="22"/>
        </w:rPr>
        <w:t xml:space="preserve"> for the </w:t>
      </w:r>
      <w:r w:rsidR="00475262">
        <w:rPr>
          <w:rFonts w:eastAsia="Times New Roman"/>
          <w:sz w:val="22"/>
          <w:szCs w:val="22"/>
        </w:rPr>
        <w:t>outer</w:t>
      </w:r>
      <w:r w:rsidR="00070E3F" w:rsidRPr="00070E3F">
        <w:rPr>
          <w:rFonts w:eastAsia="Times New Roman"/>
          <w:sz w:val="22"/>
          <w:szCs w:val="22"/>
        </w:rPr>
        <w:t xml:space="preserve"> disk </w:t>
      </w:r>
      <w:r w:rsidR="00130A36" w:rsidRPr="00070E3F">
        <w:rPr>
          <w:rFonts w:eastAsia="Times New Roman"/>
          <w:sz w:val="22"/>
          <w:szCs w:val="22"/>
        </w:rPr>
        <w:t>with different material properties</w:t>
      </w:r>
      <w:r w:rsidR="00130A36">
        <w:rPr>
          <w:rFonts w:eastAsia="Times New Roman"/>
          <w:sz w:val="22"/>
          <w:szCs w:val="22"/>
        </w:rPr>
        <w:t xml:space="preserve">, </w:t>
      </w:r>
      <w:r w:rsidR="00070E3F" w:rsidRPr="00070E3F">
        <w:rPr>
          <w:rFonts w:eastAsia="Times New Roman"/>
          <w:sz w:val="22"/>
          <w:szCs w:val="22"/>
        </w:rPr>
        <w:t>equation (</w:t>
      </w:r>
      <w:r w:rsidR="007C2D62">
        <w:rPr>
          <w:rFonts w:eastAsia="Times New Roman"/>
          <w:sz w:val="22"/>
          <w:szCs w:val="22"/>
        </w:rPr>
        <w:t>2</w:t>
      </w:r>
      <w:r>
        <w:rPr>
          <w:rFonts w:eastAsia="Times New Roman"/>
          <w:sz w:val="22"/>
          <w:szCs w:val="22"/>
        </w:rPr>
        <w:t>7</w:t>
      </w:r>
      <w:r w:rsidR="00070E3F" w:rsidRPr="00070E3F">
        <w:rPr>
          <w:rFonts w:eastAsia="Times New Roman"/>
          <w:sz w:val="22"/>
          <w:szCs w:val="22"/>
        </w:rPr>
        <w:t>) for its inner and outer radius of</w:t>
      </w:r>
      <m:oMath>
        <m:r>
          <w:rPr>
            <w:rFonts w:ascii="Cambria Math" w:eastAsia="Times New Roman" w:hAnsi="Cambria Math"/>
            <w:sz w:val="22"/>
            <w:szCs w:val="22"/>
          </w:rPr>
          <m:t xml:space="preserve">  (r=b</m:t>
        </m:r>
      </m:oMath>
      <w:r w:rsidR="00070E3F" w:rsidRPr="00070E3F">
        <w:rPr>
          <w:rFonts w:eastAsia="Times New Roman"/>
          <w:sz w:val="22"/>
          <w:szCs w:val="22"/>
        </w:rPr>
        <w:t xml:space="preserve"> and</w:t>
      </w:r>
      <m:oMath>
        <m:r>
          <w:rPr>
            <w:rFonts w:ascii="Cambria Math" w:eastAsia="Times New Roman" w:hAnsi="Cambria Math"/>
            <w:sz w:val="22"/>
            <w:szCs w:val="22"/>
          </w:rPr>
          <m:t xml:space="preserve">  r=c)</m:t>
        </m:r>
      </m:oMath>
      <w:r w:rsidR="00070E3F" w:rsidRPr="00070E3F">
        <w:rPr>
          <w:rFonts w:eastAsia="Times New Roman"/>
          <w:sz w:val="22"/>
          <w:szCs w:val="22"/>
        </w:rPr>
        <w:t xml:space="preserve"> can be written as:</w:t>
      </w:r>
    </w:p>
    <w:p w:rsidR="00C33C96" w:rsidRPr="00F74BF4" w:rsidRDefault="00C33C96" w:rsidP="00C33C96">
      <w:pPr>
        <w:spacing w:before="120" w:after="120"/>
        <w:jc w:val="right"/>
        <w:rPr>
          <w:rFonts w:eastAsia="Times New Roman"/>
          <w:sz w:val="22"/>
          <w:szCs w:val="22"/>
        </w:rPr>
      </w:pPr>
      <w:r w:rsidRPr="00C16676">
        <w:rPr>
          <w:position w:val="-16"/>
        </w:rPr>
        <w:object w:dxaOrig="6540" w:dyaOrig="460">
          <v:shape id="_x0000_i1047" type="#_x0000_t75" style="width:327.2pt;height:23.1pt" o:ole="">
            <v:imagedata r:id="rId76" o:title=""/>
          </v:shape>
          <o:OLEObject Type="Embed" ProgID="Equation.DSMT4" ShapeID="_x0000_i1047" DrawAspect="Content" ObjectID="_1415714586" r:id="rId77"/>
        </w:object>
      </w:r>
      <w:r>
        <w:tab/>
      </w:r>
      <w:r w:rsidRPr="00F74BF4">
        <w:rPr>
          <w:sz w:val="22"/>
          <w:szCs w:val="22"/>
        </w:rPr>
        <w:t>(</w:t>
      </w:r>
      <w:r w:rsidR="007C2D62">
        <w:rPr>
          <w:sz w:val="22"/>
          <w:szCs w:val="22"/>
        </w:rPr>
        <w:t>3</w:t>
      </w:r>
      <w:r w:rsidR="004C4A66">
        <w:rPr>
          <w:sz w:val="22"/>
          <w:szCs w:val="22"/>
        </w:rPr>
        <w:t>0</w:t>
      </w:r>
      <w:r w:rsidRPr="00F74BF4">
        <w:rPr>
          <w:sz w:val="22"/>
          <w:szCs w:val="22"/>
        </w:rPr>
        <w:t>)</w:t>
      </w:r>
    </w:p>
    <w:p w:rsidR="00F60B8C" w:rsidRDefault="004C4A66" w:rsidP="00F60B8C">
      <w:pPr>
        <w:rPr>
          <w:rFonts w:eastAsia="Times New Roman"/>
          <w:sz w:val="22"/>
          <w:szCs w:val="22"/>
        </w:rPr>
      </w:pPr>
      <w:proofErr w:type="gramStart"/>
      <w:r>
        <w:rPr>
          <w:rFonts w:eastAsia="Times New Roman"/>
          <w:sz w:val="22"/>
          <w:szCs w:val="22"/>
        </w:rPr>
        <w:t>w</w:t>
      </w:r>
      <w:r w:rsidR="00F60B8C" w:rsidRPr="00F60B8C">
        <w:rPr>
          <w:rFonts w:eastAsia="Times New Roman"/>
          <w:sz w:val="22"/>
          <w:szCs w:val="22"/>
        </w:rPr>
        <w:t>here</w:t>
      </w:r>
      <w:proofErr w:type="gramEnd"/>
      <w:r>
        <w:rPr>
          <w:rFonts w:eastAsia="Times New Roman"/>
          <w:sz w:val="22"/>
          <w:szCs w:val="22"/>
        </w:rPr>
        <w:t xml:space="preserve"> index of </w:t>
      </w:r>
      <w:r w:rsidRPr="007579B9">
        <w:rPr>
          <w:rFonts w:eastAsia="Times New Roman"/>
          <w:i/>
          <w:sz w:val="22"/>
          <w:szCs w:val="22"/>
        </w:rPr>
        <w:t>II</w:t>
      </w:r>
      <w:r>
        <w:rPr>
          <w:rFonts w:eastAsia="Times New Roman"/>
          <w:sz w:val="22"/>
          <w:szCs w:val="22"/>
        </w:rPr>
        <w:t xml:space="preserve"> refers to the outer disk and</w:t>
      </w:r>
    </w:p>
    <w:p w:rsidR="00C33C96" w:rsidRPr="00130A36" w:rsidRDefault="007579B9" w:rsidP="00C33C96">
      <w:pPr>
        <w:spacing w:before="120" w:after="120"/>
        <w:jc w:val="right"/>
        <w:rPr>
          <w:rFonts w:eastAsia="Times New Roman"/>
          <w:sz w:val="22"/>
          <w:szCs w:val="22"/>
        </w:rPr>
      </w:pPr>
      <w:r w:rsidRPr="00C16676">
        <w:rPr>
          <w:position w:val="-12"/>
        </w:rPr>
        <w:object w:dxaOrig="3260" w:dyaOrig="400">
          <v:shape id="_x0000_i1063" type="#_x0000_t75" style="width:162.8pt;height:19.9pt" o:ole="">
            <v:imagedata r:id="rId78" o:title=""/>
          </v:shape>
          <o:OLEObject Type="Embed" ProgID="Equation.DSMT4" ShapeID="_x0000_i1063" DrawAspect="Content" ObjectID="_1415714587" r:id="rId79"/>
        </w:object>
      </w:r>
      <w:r w:rsidR="00C33C96">
        <w:tab/>
      </w:r>
      <w:r w:rsidR="00C33C96">
        <w:tab/>
      </w:r>
      <w:r w:rsidR="00C33C96">
        <w:tab/>
      </w:r>
      <w:r w:rsidR="00C33C96">
        <w:tab/>
      </w:r>
      <w:r w:rsidR="00C33C96">
        <w:tab/>
      </w:r>
      <w:r w:rsidR="00C33C96" w:rsidRPr="00F74BF4">
        <w:rPr>
          <w:sz w:val="22"/>
          <w:szCs w:val="22"/>
        </w:rPr>
        <w:t>(</w:t>
      </w:r>
      <w:r w:rsidR="007C2D62">
        <w:rPr>
          <w:sz w:val="22"/>
          <w:szCs w:val="22"/>
        </w:rPr>
        <w:t>3</w:t>
      </w:r>
      <w:r w:rsidR="004C4A66">
        <w:rPr>
          <w:sz w:val="22"/>
          <w:szCs w:val="22"/>
        </w:rPr>
        <w:t>1</w:t>
      </w:r>
      <w:r w:rsidR="00C33C96" w:rsidRPr="00F74BF4">
        <w:rPr>
          <w:sz w:val="22"/>
          <w:szCs w:val="22"/>
        </w:rPr>
        <w:t>)</w:t>
      </w:r>
    </w:p>
    <w:p w:rsidR="00F60B8C" w:rsidRDefault="00F60B8C" w:rsidP="00FB50A9">
      <w:pPr>
        <w:jc w:val="both"/>
        <w:rPr>
          <w:rFonts w:eastAsia="Times New Roman"/>
          <w:sz w:val="22"/>
          <w:szCs w:val="22"/>
        </w:rPr>
      </w:pPr>
      <w:r w:rsidRPr="00F60B8C">
        <w:rPr>
          <w:rFonts w:eastAsia="Times New Roman"/>
          <w:sz w:val="22"/>
          <w:szCs w:val="22"/>
        </w:rPr>
        <w:t xml:space="preserve">To </w:t>
      </w:r>
      <w:r w:rsidR="000E0428">
        <w:rPr>
          <w:rFonts w:eastAsia="Times New Roman"/>
          <w:sz w:val="22"/>
          <w:szCs w:val="22"/>
        </w:rPr>
        <w:t xml:space="preserve">unify the </w:t>
      </w:r>
      <w:r w:rsidRPr="00F60B8C">
        <w:rPr>
          <w:rFonts w:eastAsia="Times New Roman"/>
          <w:sz w:val="22"/>
          <w:szCs w:val="22"/>
        </w:rPr>
        <w:t>dimensionalized</w:t>
      </w:r>
      <w:r w:rsidR="000E0428">
        <w:rPr>
          <w:rFonts w:eastAsia="Times New Roman"/>
          <w:sz w:val="22"/>
          <w:szCs w:val="22"/>
        </w:rPr>
        <w:t xml:space="preserve"> vectors</w:t>
      </w:r>
      <m:oMath>
        <m:r>
          <m:rPr>
            <m:sty m:val="p"/>
          </m:rPr>
          <w:rPr>
            <w:rFonts w:ascii="Cambria Math" w:eastAsia="Times New Roman" w:hAnsi="Cambria Math"/>
            <w:sz w:val="22"/>
            <w:szCs w:val="22"/>
          </w:rPr>
          <m:t xml:space="preserve"> </m:t>
        </m:r>
        <m:sSubSup>
          <m:sSubSupPr>
            <m:ctrlPr>
              <w:rPr>
                <w:rFonts w:ascii="Cambria Math" w:eastAsia="Times New Roman" w:hAnsi="Cambria Math"/>
                <w:i/>
                <w:sz w:val="22"/>
                <w:szCs w:val="22"/>
              </w:rPr>
            </m:ctrlPr>
          </m:sSubSupPr>
          <m:e>
            <m:d>
              <m:dPr>
                <m:begChr m:val="{"/>
                <m:endChr m:val="}"/>
                <m:ctrlPr>
                  <w:rPr>
                    <w:rFonts w:ascii="Cambria Math" w:eastAsia="Times New Roman" w:hAnsi="Cambria Math"/>
                    <w:i/>
                    <w:sz w:val="22"/>
                    <w:szCs w:val="22"/>
                  </w:rPr>
                </m:ctrlPr>
              </m:dPr>
              <m:e>
                <m:r>
                  <w:rPr>
                    <w:rFonts w:ascii="Cambria Math" w:eastAsia="Times New Roman" w:hAnsi="Cambria Math"/>
                    <w:sz w:val="22"/>
                    <w:szCs w:val="22"/>
                  </w:rPr>
                  <m:t>U,V, σ, τ</m:t>
                </m:r>
              </m:e>
            </m:d>
          </m:e>
          <m:sub>
            <m:r>
              <w:rPr>
                <w:rFonts w:ascii="Cambria Math" w:eastAsia="Times New Roman" w:hAnsi="Cambria Math"/>
                <w:sz w:val="22"/>
                <w:szCs w:val="22"/>
              </w:rPr>
              <m:t>n-II</m:t>
            </m:r>
          </m:sub>
          <m:sup>
            <m:r>
              <w:rPr>
                <w:rFonts w:ascii="Cambria Math" w:eastAsia="Times New Roman" w:hAnsi="Cambria Math"/>
                <w:sz w:val="22"/>
                <w:szCs w:val="22"/>
              </w:rPr>
              <m:t>T</m:t>
            </m:r>
          </m:sup>
        </m:sSubSup>
        <m:r>
          <w:rPr>
            <w:rFonts w:ascii="Cambria Math" w:eastAsia="Times New Roman" w:hAnsi="Cambria Math"/>
            <w:sz w:val="22"/>
            <w:szCs w:val="22"/>
          </w:rPr>
          <m:t>(b)</m:t>
        </m:r>
      </m:oMath>
      <w:r w:rsidRPr="00F60B8C">
        <w:rPr>
          <w:rFonts w:eastAsia="Times New Roman"/>
          <w:sz w:val="22"/>
          <w:szCs w:val="22"/>
        </w:rPr>
        <w:t xml:space="preserve"> and</w:t>
      </w:r>
      <m:oMath>
        <m:r>
          <m:rPr>
            <m:sty m:val="p"/>
          </m:rPr>
          <w:rPr>
            <w:rFonts w:ascii="Cambria Math" w:eastAsia="Times New Roman" w:hAnsi="Cambria Math"/>
            <w:sz w:val="22"/>
            <w:szCs w:val="22"/>
          </w:rPr>
          <m:t xml:space="preserve"> </m:t>
        </m:r>
        <m:sSubSup>
          <m:sSubSupPr>
            <m:ctrlPr>
              <w:rPr>
                <w:rFonts w:ascii="Cambria Math" w:eastAsia="Times New Roman" w:hAnsi="Cambria Math"/>
                <w:sz w:val="22"/>
                <w:szCs w:val="22"/>
              </w:rPr>
            </m:ctrlPr>
          </m:sSubSupPr>
          <m:e>
            <m:d>
              <m:dPr>
                <m:begChr m:val="{"/>
                <m:endChr m:val="}"/>
                <m:ctrlPr>
                  <w:rPr>
                    <w:rFonts w:ascii="Cambria Math" w:eastAsia="Times New Roman" w:hAnsi="Cambria Math"/>
                    <w:sz w:val="22"/>
                    <w:szCs w:val="22"/>
                  </w:rPr>
                </m:ctrlPr>
              </m:dPr>
              <m:e>
                <m:r>
                  <m:rPr>
                    <m:sty m:val="p"/>
                  </m:rPr>
                  <w:rPr>
                    <w:rFonts w:ascii="Cambria Math" w:eastAsia="Times New Roman" w:hAnsi="Cambria Math"/>
                    <w:sz w:val="22"/>
                    <w:szCs w:val="22"/>
                  </w:rPr>
                  <m:t>U,V, σ, τ</m:t>
                </m:r>
              </m:e>
            </m:d>
          </m:e>
          <m:sub>
            <m:r>
              <w:rPr>
                <w:rFonts w:ascii="Cambria Math" w:eastAsia="Times New Roman" w:hAnsi="Cambria Math"/>
                <w:sz w:val="22"/>
                <w:szCs w:val="22"/>
              </w:rPr>
              <m:t>n-I</m:t>
            </m:r>
          </m:sub>
          <m:sup>
            <m:r>
              <w:rPr>
                <w:rFonts w:ascii="Cambria Math" w:eastAsia="Times New Roman" w:hAnsi="Cambria Math"/>
                <w:sz w:val="22"/>
                <w:szCs w:val="22"/>
              </w:rPr>
              <m:t>T</m:t>
            </m:r>
          </m:sup>
        </m:sSubSup>
        <m:r>
          <m:rPr>
            <m:sty m:val="p"/>
          </m:rPr>
          <w:rPr>
            <w:rFonts w:ascii="Cambria Math" w:eastAsia="Times New Roman" w:hAnsi="Cambria Math"/>
            <w:sz w:val="22"/>
            <w:szCs w:val="22"/>
          </w:rPr>
          <m:t xml:space="preserve">Ι </m:t>
        </m:r>
        <m:d>
          <m:dPr>
            <m:ctrlPr>
              <w:rPr>
                <w:rFonts w:ascii="Cambria Math" w:eastAsia="Times New Roman" w:hAnsi="Cambria Math"/>
                <w:sz w:val="22"/>
                <w:szCs w:val="22"/>
              </w:rPr>
            </m:ctrlPr>
          </m:dPr>
          <m:e>
            <m:r>
              <m:rPr>
                <m:sty m:val="p"/>
              </m:rPr>
              <w:rPr>
                <w:rFonts w:ascii="Cambria Math" w:eastAsia="Times New Roman" w:hAnsi="Cambria Math"/>
                <w:sz w:val="22"/>
                <w:szCs w:val="22"/>
              </w:rPr>
              <m:t>b</m:t>
            </m:r>
          </m:e>
        </m:d>
        <m:r>
          <w:rPr>
            <w:rFonts w:ascii="Cambria Math" w:eastAsia="Times New Roman" w:hAnsi="Cambria Math"/>
            <w:sz w:val="22"/>
            <w:szCs w:val="22"/>
          </w:rPr>
          <m:t xml:space="preserve"> </m:t>
        </m:r>
      </m:oMath>
      <w:r w:rsidR="000E0428">
        <w:rPr>
          <w:rFonts w:eastAsia="Times New Roman"/>
          <w:sz w:val="22"/>
          <w:szCs w:val="22"/>
        </w:rPr>
        <w:t>for each segment the matrix</w:t>
      </w:r>
      <m:oMath>
        <m:r>
          <w:rPr>
            <w:rFonts w:ascii="Cambria Math" w:eastAsia="Times New Roman" w:hAnsi="Cambria Math"/>
            <w:sz w:val="22"/>
            <w:szCs w:val="22"/>
          </w:rPr>
          <m:t xml:space="preserve"> Z</m:t>
        </m:r>
      </m:oMath>
      <w:r w:rsidR="000E0428">
        <w:rPr>
          <w:rFonts w:eastAsia="Times New Roman"/>
          <w:sz w:val="22"/>
          <w:szCs w:val="22"/>
        </w:rPr>
        <w:t xml:space="preserve"> is introduced such that</w:t>
      </w:r>
      <w:r w:rsidRPr="00F60B8C">
        <w:rPr>
          <w:rFonts w:eastAsia="Times New Roman"/>
          <w:sz w:val="22"/>
          <w:szCs w:val="22"/>
        </w:rPr>
        <w:t>:</w:t>
      </w:r>
    </w:p>
    <w:p w:rsidR="00D22F15" w:rsidRPr="00F60B8C" w:rsidRDefault="00D22F15" w:rsidP="00D22F15">
      <w:pPr>
        <w:spacing w:before="120" w:after="120"/>
        <w:jc w:val="right"/>
        <w:rPr>
          <w:rFonts w:eastAsia="Times New Roman"/>
          <w:sz w:val="22"/>
          <w:szCs w:val="22"/>
        </w:rPr>
      </w:pPr>
      <w:r w:rsidRPr="00E52B1A">
        <w:rPr>
          <w:position w:val="-66"/>
        </w:rPr>
        <w:object w:dxaOrig="3720" w:dyaOrig="1400">
          <v:shape id="_x0000_i1048" type="#_x0000_t75" style="width:185.9pt;height:69.85pt" o:ole="">
            <v:imagedata r:id="rId80" o:title=""/>
          </v:shape>
          <o:OLEObject Type="Embed" ProgID="Equation.DSMT4" ShapeID="_x0000_i1048" DrawAspect="Content" ObjectID="_1415714588" r:id="rId81"/>
        </w:object>
      </w:r>
      <w:r>
        <w:tab/>
      </w:r>
      <w:r>
        <w:tab/>
      </w:r>
      <w:r>
        <w:tab/>
      </w:r>
      <w:r>
        <w:tab/>
      </w:r>
      <w:r w:rsidRPr="00D22F15">
        <w:rPr>
          <w:sz w:val="22"/>
          <w:szCs w:val="22"/>
        </w:rPr>
        <w:t>(</w:t>
      </w:r>
      <w:r w:rsidR="007C2D62">
        <w:rPr>
          <w:sz w:val="22"/>
          <w:szCs w:val="22"/>
        </w:rPr>
        <w:t>3</w:t>
      </w:r>
      <w:r w:rsidR="004C4A66">
        <w:rPr>
          <w:sz w:val="22"/>
          <w:szCs w:val="22"/>
        </w:rPr>
        <w:t>2</w:t>
      </w:r>
      <w:r w:rsidRPr="00D22F15">
        <w:rPr>
          <w:sz w:val="22"/>
          <w:szCs w:val="22"/>
        </w:rPr>
        <w:t>)</w:t>
      </w:r>
    </w:p>
    <w:p w:rsidR="00FB50A9" w:rsidRDefault="007579B9" w:rsidP="00FB50A9">
      <w:pPr>
        <w:rPr>
          <w:bCs/>
          <w:kern w:val="14"/>
          <w:sz w:val="22"/>
          <w:szCs w:val="22"/>
        </w:rPr>
      </w:pPr>
      <w:proofErr w:type="gramStart"/>
      <w:r>
        <w:rPr>
          <w:bCs/>
          <w:kern w:val="14"/>
          <w:sz w:val="22"/>
          <w:szCs w:val="22"/>
        </w:rPr>
        <w:t>w</w:t>
      </w:r>
      <w:r w:rsidR="00FB50A9">
        <w:rPr>
          <w:bCs/>
          <w:kern w:val="14"/>
          <w:sz w:val="22"/>
          <w:szCs w:val="22"/>
        </w:rPr>
        <w:t>here</w:t>
      </w:r>
      <w:proofErr w:type="gramEnd"/>
      <w:r w:rsidR="00FB50A9">
        <w:rPr>
          <w:bCs/>
          <w:kern w:val="14"/>
          <w:sz w:val="22"/>
          <w:szCs w:val="22"/>
        </w:rPr>
        <w:t xml:space="preserve"> </w:t>
      </w:r>
    </w:p>
    <w:p w:rsidR="00D22F15" w:rsidRDefault="00D22F15" w:rsidP="00D22F15">
      <w:pPr>
        <w:spacing w:before="120" w:after="120"/>
        <w:jc w:val="right"/>
        <w:rPr>
          <w:bCs/>
          <w:kern w:val="14"/>
          <w:sz w:val="20"/>
          <w:szCs w:val="20"/>
        </w:rPr>
      </w:pPr>
      <w:r w:rsidRPr="00E52B1A">
        <w:rPr>
          <w:position w:val="-62"/>
        </w:rPr>
        <w:object w:dxaOrig="3340" w:dyaOrig="1359">
          <v:shape id="_x0000_i1049" type="#_x0000_t75" style="width:167.1pt;height:68.25pt" o:ole="">
            <v:imagedata r:id="rId82" o:title=""/>
          </v:shape>
          <o:OLEObject Type="Embed" ProgID="Equation.DSMT4" ShapeID="_x0000_i1049" DrawAspect="Content" ObjectID="_1415714589" r:id="rId83"/>
        </w:object>
      </w:r>
      <w:r>
        <w:tab/>
      </w:r>
      <w:r>
        <w:tab/>
      </w:r>
      <w:r>
        <w:tab/>
      </w:r>
      <w:r>
        <w:tab/>
      </w:r>
      <w:r>
        <w:tab/>
      </w:r>
      <w:r w:rsidRPr="00D22F15">
        <w:rPr>
          <w:sz w:val="22"/>
          <w:szCs w:val="22"/>
        </w:rPr>
        <w:t>(</w:t>
      </w:r>
      <w:r w:rsidR="007C2D62">
        <w:rPr>
          <w:sz w:val="22"/>
          <w:szCs w:val="22"/>
        </w:rPr>
        <w:t>3</w:t>
      </w:r>
      <w:r w:rsidR="004C4A66">
        <w:rPr>
          <w:sz w:val="22"/>
          <w:szCs w:val="22"/>
        </w:rPr>
        <w:t>3</w:t>
      </w:r>
      <w:r w:rsidRPr="00D22F15">
        <w:rPr>
          <w:sz w:val="22"/>
          <w:szCs w:val="22"/>
        </w:rPr>
        <w:t>)</w:t>
      </w:r>
    </w:p>
    <w:p w:rsidR="00F60B8C" w:rsidRDefault="00F60B8C" w:rsidP="00F60B8C">
      <w:pPr>
        <w:rPr>
          <w:rFonts w:eastAsia="Times New Roman"/>
          <w:sz w:val="22"/>
          <w:szCs w:val="22"/>
        </w:rPr>
      </w:pPr>
      <w:r w:rsidRPr="00F60B8C">
        <w:rPr>
          <w:rFonts w:eastAsia="Times New Roman"/>
          <w:sz w:val="22"/>
          <w:szCs w:val="22"/>
        </w:rPr>
        <w:t>Then compatibility of stresses and displacements at</w:t>
      </w:r>
      <m:oMath>
        <m:r>
          <m:rPr>
            <m:sty m:val="p"/>
          </m:rPr>
          <w:rPr>
            <w:rFonts w:ascii="Cambria Math" w:eastAsia="Times New Roman" w:hAnsi="Cambria Math"/>
            <w:sz w:val="22"/>
            <w:szCs w:val="22"/>
          </w:rPr>
          <m:t xml:space="preserve"> </m:t>
        </m:r>
        <m:r>
          <w:rPr>
            <w:rFonts w:ascii="Cambria Math" w:eastAsia="Times New Roman" w:hAnsi="Cambria Math"/>
            <w:sz w:val="22"/>
            <w:szCs w:val="22"/>
          </w:rPr>
          <m:t>r=b</m:t>
        </m:r>
      </m:oMath>
      <w:r w:rsidR="00CF0440">
        <w:rPr>
          <w:rFonts w:eastAsia="Times New Roman"/>
          <w:sz w:val="22"/>
          <w:szCs w:val="22"/>
        </w:rPr>
        <w:t xml:space="preserve"> for disks </w:t>
      </w:r>
      <w:r w:rsidR="00CF0440" w:rsidRPr="007579B9">
        <w:rPr>
          <w:rFonts w:eastAsia="Times New Roman"/>
          <w:i/>
          <w:sz w:val="22"/>
          <w:szCs w:val="22"/>
        </w:rPr>
        <w:t>I</w:t>
      </w:r>
      <w:r w:rsidR="00CF0440">
        <w:rPr>
          <w:rFonts w:eastAsia="Times New Roman"/>
          <w:sz w:val="22"/>
          <w:szCs w:val="22"/>
        </w:rPr>
        <w:t xml:space="preserve"> and </w:t>
      </w:r>
      <w:r w:rsidR="00CF0440" w:rsidRPr="007579B9">
        <w:rPr>
          <w:rFonts w:eastAsia="Times New Roman"/>
          <w:i/>
          <w:sz w:val="22"/>
          <w:szCs w:val="22"/>
        </w:rPr>
        <w:t>II</w:t>
      </w:r>
      <w:r w:rsidR="00CF0440">
        <w:rPr>
          <w:rFonts w:eastAsia="Times New Roman"/>
          <w:sz w:val="22"/>
          <w:szCs w:val="22"/>
        </w:rPr>
        <w:t xml:space="preserve"> require</w:t>
      </w:r>
    </w:p>
    <w:p w:rsidR="00D22F15" w:rsidRPr="00F60B8C" w:rsidRDefault="00121651" w:rsidP="00121651">
      <w:pPr>
        <w:spacing w:before="120" w:after="120"/>
        <w:jc w:val="right"/>
        <w:rPr>
          <w:rFonts w:eastAsia="Times New Roman"/>
          <w:sz w:val="22"/>
          <w:szCs w:val="22"/>
        </w:rPr>
      </w:pPr>
      <w:r w:rsidRPr="00121651">
        <w:rPr>
          <w:position w:val="-16"/>
        </w:rPr>
        <w:object w:dxaOrig="6619" w:dyaOrig="460">
          <v:shape id="_x0000_i1050" type="#_x0000_t75" style="width:331pt;height:23.1pt" o:ole="">
            <v:imagedata r:id="rId84" o:title=""/>
          </v:shape>
          <o:OLEObject Type="Embed" ProgID="Equation.DSMT4" ShapeID="_x0000_i1050" DrawAspect="Content" ObjectID="_1415714590" r:id="rId85"/>
        </w:object>
      </w:r>
      <w:r w:rsidR="00D22F15">
        <w:tab/>
      </w:r>
      <w:r w:rsidR="00D22F15" w:rsidRPr="00D22F15">
        <w:rPr>
          <w:sz w:val="22"/>
          <w:szCs w:val="22"/>
        </w:rPr>
        <w:t>(</w:t>
      </w:r>
      <w:r w:rsidR="007C2D62">
        <w:rPr>
          <w:sz w:val="22"/>
          <w:szCs w:val="22"/>
        </w:rPr>
        <w:t>3</w:t>
      </w:r>
      <w:r w:rsidR="004C4A66">
        <w:rPr>
          <w:sz w:val="22"/>
          <w:szCs w:val="22"/>
        </w:rPr>
        <w:t>4</w:t>
      </w:r>
      <w:r w:rsidR="00D22F15" w:rsidRPr="00D22F15">
        <w:rPr>
          <w:sz w:val="22"/>
          <w:szCs w:val="22"/>
        </w:rPr>
        <w:t>)</w:t>
      </w:r>
    </w:p>
    <w:p w:rsidR="00F60B8C" w:rsidRPr="00F60B8C" w:rsidRDefault="007579B9" w:rsidP="00F60B8C">
      <w:pPr>
        <w:rPr>
          <w:rFonts w:eastAsia="Times New Roman"/>
          <w:sz w:val="22"/>
          <w:szCs w:val="22"/>
        </w:rPr>
      </w:pPr>
      <w:proofErr w:type="gramStart"/>
      <w:r>
        <w:rPr>
          <w:rFonts w:eastAsia="Times New Roman"/>
          <w:sz w:val="22"/>
          <w:szCs w:val="22"/>
        </w:rPr>
        <w:t>w</w:t>
      </w:r>
      <w:r w:rsidR="00F60B8C" w:rsidRPr="00F60B8C">
        <w:rPr>
          <w:rFonts w:eastAsia="Times New Roman"/>
          <w:sz w:val="22"/>
          <w:szCs w:val="22"/>
        </w:rPr>
        <w:t>here</w:t>
      </w:r>
      <w:proofErr w:type="gramEnd"/>
    </w:p>
    <w:p w:rsidR="00834963" w:rsidRDefault="007579B9" w:rsidP="00834963">
      <w:pPr>
        <w:tabs>
          <w:tab w:val="left" w:pos="2520"/>
        </w:tabs>
        <w:spacing w:after="120"/>
        <w:jc w:val="right"/>
        <w:rPr>
          <w:rFonts w:eastAsia="Times New Roman"/>
          <w:sz w:val="22"/>
          <w:szCs w:val="22"/>
        </w:rPr>
      </w:pPr>
      <w:r w:rsidRPr="003C0D97">
        <w:rPr>
          <w:position w:val="-14"/>
        </w:rPr>
        <w:object w:dxaOrig="2060" w:dyaOrig="380">
          <v:shape id="_x0000_i1064" type="#_x0000_t75" style="width:103.15pt;height:18.8pt" o:ole="">
            <v:imagedata r:id="rId86" o:title=""/>
          </v:shape>
          <o:OLEObject Type="Embed" ProgID="Equation.DSMT4" ShapeID="_x0000_i1064" DrawAspect="Content" ObjectID="_1415714591" r:id="rId87"/>
        </w:object>
      </w:r>
      <w:r w:rsidR="00834963">
        <w:tab/>
      </w:r>
      <w:r w:rsidR="00834963">
        <w:tab/>
      </w:r>
      <w:r w:rsidR="00834963">
        <w:tab/>
      </w:r>
      <w:r w:rsidR="00834963">
        <w:tab/>
      </w:r>
      <w:r w:rsidR="00834963">
        <w:tab/>
      </w:r>
      <w:r w:rsidR="00834963">
        <w:tab/>
      </w:r>
      <w:r w:rsidR="00834963">
        <w:tab/>
      </w:r>
      <w:r w:rsidR="00834963" w:rsidRPr="00834963">
        <w:rPr>
          <w:sz w:val="22"/>
          <w:szCs w:val="22"/>
        </w:rPr>
        <w:t>(</w:t>
      </w:r>
      <w:r w:rsidR="007C2D62">
        <w:rPr>
          <w:sz w:val="22"/>
          <w:szCs w:val="22"/>
        </w:rPr>
        <w:t>3</w:t>
      </w:r>
      <w:r w:rsidR="004C4A66">
        <w:rPr>
          <w:sz w:val="22"/>
          <w:szCs w:val="22"/>
        </w:rPr>
        <w:t>5</w:t>
      </w:r>
      <w:r w:rsidR="00834963" w:rsidRPr="00834963">
        <w:rPr>
          <w:sz w:val="22"/>
          <w:szCs w:val="22"/>
        </w:rPr>
        <w:t>)</w:t>
      </w:r>
    </w:p>
    <w:p w:rsidR="00F60B8C" w:rsidRDefault="00F60B8C" w:rsidP="00121651">
      <w:pPr>
        <w:tabs>
          <w:tab w:val="left" w:pos="2520"/>
        </w:tabs>
        <w:jc w:val="both"/>
        <w:rPr>
          <w:rFonts w:eastAsia="Times New Roman"/>
          <w:sz w:val="22"/>
          <w:szCs w:val="22"/>
        </w:rPr>
      </w:pPr>
      <w:r w:rsidRPr="00F60B8C">
        <w:rPr>
          <w:rFonts w:eastAsia="Times New Roman"/>
          <w:sz w:val="22"/>
          <w:szCs w:val="22"/>
        </w:rPr>
        <w:t xml:space="preserve">For a </w:t>
      </w:r>
      <w:r w:rsidR="00D65B10">
        <w:rPr>
          <w:rFonts w:eastAsia="Times New Roman"/>
          <w:sz w:val="22"/>
          <w:szCs w:val="22"/>
        </w:rPr>
        <w:t>f</w:t>
      </w:r>
      <w:r w:rsidRPr="00F60B8C">
        <w:rPr>
          <w:rFonts w:eastAsia="Times New Roman"/>
          <w:sz w:val="22"/>
          <w:szCs w:val="22"/>
        </w:rPr>
        <w:t>ixed-</w:t>
      </w:r>
      <w:r w:rsidR="00D65B10">
        <w:rPr>
          <w:rFonts w:eastAsia="Times New Roman"/>
          <w:sz w:val="22"/>
          <w:szCs w:val="22"/>
        </w:rPr>
        <w:t>f</w:t>
      </w:r>
      <w:r w:rsidRPr="00F60B8C">
        <w:rPr>
          <w:rFonts w:eastAsia="Times New Roman"/>
          <w:sz w:val="22"/>
          <w:szCs w:val="22"/>
        </w:rPr>
        <w:t>ree rotating annular disk (clamped at inner edge and free at outer edge)</w:t>
      </w:r>
      <w:r w:rsidR="000E0428">
        <w:rPr>
          <w:rFonts w:eastAsia="Times New Roman"/>
          <w:sz w:val="22"/>
          <w:szCs w:val="22"/>
        </w:rPr>
        <w:t xml:space="preserve"> to</w:t>
      </w:r>
      <w:r w:rsidRPr="00F60B8C">
        <w:rPr>
          <w:rFonts w:eastAsia="Times New Roman"/>
          <w:sz w:val="22"/>
          <w:szCs w:val="22"/>
        </w:rPr>
        <w:t xml:space="preserve"> satisfy t</w:t>
      </w:r>
      <w:r w:rsidR="00CF0440">
        <w:rPr>
          <w:rFonts w:eastAsia="Times New Roman"/>
          <w:sz w:val="22"/>
          <w:szCs w:val="22"/>
        </w:rPr>
        <w:t>he boundary conditions at radiuses</w:t>
      </w:r>
      <m:oMath>
        <m:r>
          <m:rPr>
            <m:sty m:val="p"/>
          </m:rPr>
          <w:rPr>
            <w:rFonts w:ascii="Cambria Math" w:eastAsia="Times New Roman" w:hAnsi="Cambria Math"/>
            <w:sz w:val="22"/>
            <w:szCs w:val="22"/>
          </w:rPr>
          <m:t xml:space="preserve"> </m:t>
        </m:r>
        <m:r>
          <w:rPr>
            <w:rFonts w:ascii="Cambria Math" w:eastAsia="Times New Roman" w:hAnsi="Cambria Math"/>
            <w:sz w:val="22"/>
            <w:szCs w:val="22"/>
          </w:rPr>
          <m:t>r=a</m:t>
        </m:r>
      </m:oMath>
      <w:r w:rsidRPr="00F60B8C">
        <w:rPr>
          <w:rFonts w:eastAsia="Times New Roman"/>
          <w:sz w:val="22"/>
          <w:szCs w:val="22"/>
        </w:rPr>
        <w:t xml:space="preserve"> and </w:t>
      </w:r>
      <m:oMath>
        <m:r>
          <w:rPr>
            <w:rFonts w:ascii="Cambria Math" w:eastAsia="Times New Roman" w:hAnsi="Cambria Math"/>
            <w:sz w:val="22"/>
            <w:szCs w:val="22"/>
          </w:rPr>
          <m:t>r=c</m:t>
        </m:r>
      </m:oMath>
      <w:r w:rsidRPr="00F60B8C">
        <w:rPr>
          <w:rFonts w:eastAsia="Times New Roman"/>
          <w:sz w:val="22"/>
          <w:szCs w:val="22"/>
        </w:rPr>
        <w:t xml:space="preserve">, </w:t>
      </w:r>
      <w:r w:rsidR="00FB50A9">
        <w:rPr>
          <w:rFonts w:eastAsia="Times New Roman"/>
          <w:sz w:val="22"/>
          <w:szCs w:val="22"/>
        </w:rPr>
        <w:t>thus</w:t>
      </w:r>
      <w:r w:rsidRPr="00F60B8C">
        <w:rPr>
          <w:rFonts w:eastAsia="Times New Roman"/>
          <w:sz w:val="22"/>
          <w:szCs w:val="22"/>
        </w:rPr>
        <w:t xml:space="preserve"> adopting these boundary conditions, equation (</w:t>
      </w:r>
      <w:r w:rsidR="007C2D62">
        <w:rPr>
          <w:rFonts w:eastAsia="Times New Roman"/>
          <w:sz w:val="22"/>
          <w:szCs w:val="22"/>
        </w:rPr>
        <w:t>3</w:t>
      </w:r>
      <w:r w:rsidR="00242BCC">
        <w:rPr>
          <w:rFonts w:eastAsia="Times New Roman"/>
          <w:sz w:val="22"/>
          <w:szCs w:val="22"/>
        </w:rPr>
        <w:t>4</w:t>
      </w:r>
      <w:r w:rsidRPr="00F60B8C">
        <w:rPr>
          <w:rFonts w:eastAsia="Times New Roman"/>
          <w:sz w:val="22"/>
          <w:szCs w:val="22"/>
        </w:rPr>
        <w:t>)  can be written as:</w:t>
      </w:r>
    </w:p>
    <w:p w:rsidR="00834963" w:rsidRPr="00F60B8C" w:rsidRDefault="00834963" w:rsidP="00704E39">
      <w:pPr>
        <w:spacing w:before="120" w:after="180"/>
        <w:jc w:val="right"/>
        <w:rPr>
          <w:rFonts w:eastAsia="Times New Roman"/>
          <w:sz w:val="22"/>
          <w:szCs w:val="22"/>
        </w:rPr>
      </w:pPr>
      <w:r w:rsidRPr="00834963">
        <w:rPr>
          <w:position w:val="-16"/>
        </w:rPr>
        <w:object w:dxaOrig="4880" w:dyaOrig="460">
          <v:shape id="_x0000_i1051" type="#_x0000_t75" style="width:243.95pt;height:23.1pt" o:ole="">
            <v:imagedata r:id="rId88" o:title=""/>
          </v:shape>
          <o:OLEObject Type="Embed" ProgID="Equation.DSMT4" ShapeID="_x0000_i1051" DrawAspect="Content" ObjectID="_1415714592" r:id="rId89"/>
        </w:object>
      </w:r>
      <w:r w:rsidR="00121651">
        <w:tab/>
      </w:r>
      <w:r w:rsidR="00121651">
        <w:tab/>
      </w:r>
      <w:r w:rsidR="00121651">
        <w:tab/>
      </w:r>
      <w:r w:rsidRPr="00834963">
        <w:rPr>
          <w:sz w:val="22"/>
          <w:szCs w:val="22"/>
        </w:rPr>
        <w:t>(</w:t>
      </w:r>
      <w:r w:rsidR="007C2D62">
        <w:rPr>
          <w:sz w:val="22"/>
          <w:szCs w:val="22"/>
        </w:rPr>
        <w:t>3</w:t>
      </w:r>
      <w:r w:rsidR="004C4A66">
        <w:rPr>
          <w:sz w:val="22"/>
          <w:szCs w:val="22"/>
        </w:rPr>
        <w:t>6</w:t>
      </w:r>
      <w:r w:rsidRPr="00834963">
        <w:rPr>
          <w:sz w:val="22"/>
          <w:szCs w:val="22"/>
        </w:rPr>
        <w:t>)</w:t>
      </w:r>
    </w:p>
    <w:p w:rsidR="00FB50A9" w:rsidRDefault="007579B9" w:rsidP="00834963">
      <w:pPr>
        <w:tabs>
          <w:tab w:val="left" w:pos="3780"/>
        </w:tabs>
        <w:rPr>
          <w:bCs/>
          <w:kern w:val="14"/>
          <w:sz w:val="22"/>
          <w:szCs w:val="22"/>
        </w:rPr>
      </w:pPr>
      <w:proofErr w:type="gramStart"/>
      <w:r>
        <w:rPr>
          <w:bCs/>
          <w:kern w:val="14"/>
          <w:sz w:val="22"/>
          <w:szCs w:val="22"/>
        </w:rPr>
        <w:t>w</w:t>
      </w:r>
      <w:r w:rsidR="00FB50A9">
        <w:rPr>
          <w:bCs/>
          <w:kern w:val="14"/>
          <w:sz w:val="22"/>
          <w:szCs w:val="22"/>
        </w:rPr>
        <w:t>here</w:t>
      </w:r>
      <w:proofErr w:type="gramEnd"/>
      <m:oMath>
        <m:r>
          <w:rPr>
            <w:rFonts w:ascii="Cambria Math" w:hAnsi="Cambria Math"/>
            <w:kern w:val="14"/>
            <w:sz w:val="22"/>
            <w:szCs w:val="22"/>
          </w:rPr>
          <m:t xml:space="preserve"> </m:t>
        </m:r>
        <m:sSub>
          <m:sSubPr>
            <m:ctrlPr>
              <w:rPr>
                <w:rFonts w:ascii="Cambria Math" w:hAnsi="Cambria Math"/>
                <w:bCs/>
                <w:i/>
                <w:kern w:val="14"/>
                <w:sz w:val="22"/>
                <w:szCs w:val="22"/>
              </w:rPr>
            </m:ctrlPr>
          </m:sSubPr>
          <m:e>
            <m:r>
              <w:rPr>
                <w:rFonts w:ascii="Cambria Math" w:hAnsi="Cambria Math"/>
                <w:kern w:val="14"/>
                <w:sz w:val="22"/>
                <w:szCs w:val="22"/>
              </w:rPr>
              <m:t>[K]</m:t>
            </m:r>
          </m:e>
          <m:sub>
            <m:r>
              <w:rPr>
                <w:rFonts w:ascii="Cambria Math" w:hAnsi="Cambria Math"/>
                <w:kern w:val="14"/>
                <w:sz w:val="22"/>
                <w:szCs w:val="22"/>
              </w:rPr>
              <m:t>n</m:t>
            </m:r>
          </m:sub>
        </m:sSub>
      </m:oMath>
      <w:r w:rsidR="00FB50A9">
        <w:rPr>
          <w:bCs/>
          <w:kern w:val="14"/>
          <w:sz w:val="22"/>
          <w:szCs w:val="22"/>
        </w:rPr>
        <w:t xml:space="preserve"> is a</w:t>
      </w:r>
      <m:oMath>
        <m:r>
          <w:rPr>
            <w:rFonts w:ascii="Cambria Math" w:hAnsi="Cambria Math"/>
            <w:kern w:val="14"/>
            <w:sz w:val="22"/>
            <w:szCs w:val="22"/>
          </w:rPr>
          <m:t xml:space="preserve"> 4×4</m:t>
        </m:r>
      </m:oMath>
      <w:r w:rsidR="00FB50A9">
        <w:rPr>
          <w:bCs/>
          <w:kern w:val="14"/>
          <w:sz w:val="22"/>
          <w:szCs w:val="22"/>
        </w:rPr>
        <w:t xml:space="preserve"> </w:t>
      </w:r>
      <w:r w:rsidR="004C4A66">
        <w:rPr>
          <w:bCs/>
          <w:kern w:val="14"/>
          <w:sz w:val="22"/>
          <w:szCs w:val="22"/>
        </w:rPr>
        <w:t>matrix</w:t>
      </w:r>
    </w:p>
    <w:p w:rsidR="00834963" w:rsidRDefault="00834963" w:rsidP="00BD71E1">
      <w:pPr>
        <w:tabs>
          <w:tab w:val="left" w:pos="3780"/>
        </w:tabs>
        <w:spacing w:before="180" w:after="180"/>
        <w:jc w:val="right"/>
        <w:rPr>
          <w:bCs/>
          <w:kern w:val="14"/>
          <w:sz w:val="20"/>
          <w:szCs w:val="20"/>
        </w:rPr>
      </w:pPr>
      <w:r w:rsidRPr="003C0D97">
        <w:rPr>
          <w:position w:val="-62"/>
        </w:rPr>
        <w:object w:dxaOrig="2580" w:dyaOrig="1359">
          <v:shape id="_x0000_i1052" type="#_x0000_t75" style="width:128.95pt;height:68.25pt" o:ole="">
            <v:imagedata r:id="rId90" o:title=""/>
          </v:shape>
          <o:OLEObject Type="Embed" ProgID="Equation.DSMT4" ShapeID="_x0000_i1052" DrawAspect="Content" ObjectID="_1415714593" r:id="rId91"/>
        </w:object>
      </w:r>
      <w:r>
        <w:tab/>
      </w:r>
      <w:r>
        <w:tab/>
      </w:r>
      <w:r>
        <w:tab/>
      </w:r>
      <w:r>
        <w:tab/>
      </w:r>
      <w:r>
        <w:tab/>
      </w:r>
      <w:r w:rsidRPr="00834963">
        <w:rPr>
          <w:sz w:val="22"/>
          <w:szCs w:val="22"/>
        </w:rPr>
        <w:t>(</w:t>
      </w:r>
      <w:r w:rsidR="004C4A66">
        <w:rPr>
          <w:sz w:val="22"/>
          <w:szCs w:val="22"/>
        </w:rPr>
        <w:t>37</w:t>
      </w:r>
      <w:r w:rsidRPr="00834963">
        <w:rPr>
          <w:sz w:val="22"/>
          <w:szCs w:val="22"/>
        </w:rPr>
        <w:t>)</w:t>
      </w:r>
    </w:p>
    <w:p w:rsidR="00F60B8C" w:rsidRDefault="00FB50A9" w:rsidP="00F60B8C">
      <w:pPr>
        <w:rPr>
          <w:rFonts w:eastAsia="Times New Roman"/>
          <w:sz w:val="22"/>
          <w:szCs w:val="22"/>
        </w:rPr>
      </w:pPr>
      <w:r>
        <w:rPr>
          <w:rFonts w:eastAsia="Times New Roman"/>
          <w:sz w:val="22"/>
          <w:szCs w:val="22"/>
        </w:rPr>
        <w:t xml:space="preserve">Considering the </w:t>
      </w:r>
      <w:r w:rsidR="00704E39">
        <w:rPr>
          <w:rFonts w:eastAsia="Times New Roman"/>
          <w:sz w:val="22"/>
          <w:szCs w:val="22"/>
        </w:rPr>
        <w:t>f</w:t>
      </w:r>
      <w:r>
        <w:rPr>
          <w:rFonts w:eastAsia="Times New Roman"/>
          <w:sz w:val="22"/>
          <w:szCs w:val="22"/>
        </w:rPr>
        <w:t>ixed-</w:t>
      </w:r>
      <w:r w:rsidR="00704E39">
        <w:rPr>
          <w:rFonts w:eastAsia="Times New Roman"/>
          <w:sz w:val="22"/>
          <w:szCs w:val="22"/>
        </w:rPr>
        <w:t>f</w:t>
      </w:r>
      <w:r>
        <w:rPr>
          <w:rFonts w:eastAsia="Times New Roman"/>
          <w:sz w:val="22"/>
          <w:szCs w:val="22"/>
        </w:rPr>
        <w:t xml:space="preserve">ree boundary conditions, </w:t>
      </w:r>
      <w:r w:rsidRPr="00F60B8C">
        <w:rPr>
          <w:rFonts w:eastAsia="Times New Roman"/>
          <w:sz w:val="22"/>
          <w:szCs w:val="22"/>
        </w:rPr>
        <w:t>equation (</w:t>
      </w:r>
      <w:r w:rsidR="007C2D62">
        <w:rPr>
          <w:rFonts w:eastAsia="Times New Roman"/>
          <w:sz w:val="22"/>
          <w:szCs w:val="22"/>
        </w:rPr>
        <w:t>3</w:t>
      </w:r>
      <w:r w:rsidR="00704E39">
        <w:rPr>
          <w:rFonts w:eastAsia="Times New Roman"/>
          <w:sz w:val="22"/>
          <w:szCs w:val="22"/>
        </w:rPr>
        <w:t>6</w:t>
      </w:r>
      <w:r>
        <w:rPr>
          <w:rFonts w:eastAsia="Times New Roman"/>
          <w:sz w:val="22"/>
          <w:szCs w:val="22"/>
        </w:rPr>
        <w:t xml:space="preserve">) </w:t>
      </w:r>
      <w:r w:rsidR="00704E39">
        <w:rPr>
          <w:rFonts w:eastAsia="Times New Roman"/>
          <w:sz w:val="22"/>
          <w:szCs w:val="22"/>
        </w:rPr>
        <w:t xml:space="preserve">will be reduced to </w:t>
      </w:r>
      <w:r>
        <w:rPr>
          <w:rFonts w:eastAsia="Times New Roman"/>
          <w:sz w:val="22"/>
          <w:szCs w:val="22"/>
        </w:rPr>
        <w:t xml:space="preserve">the following </w:t>
      </w:r>
      <w:r w:rsidR="00704E39">
        <w:rPr>
          <w:rFonts w:eastAsia="Times New Roman"/>
          <w:sz w:val="22"/>
          <w:szCs w:val="22"/>
        </w:rPr>
        <w:t>expression for determining the inner modal boundary stresses</w:t>
      </w:r>
    </w:p>
    <w:p w:rsidR="00834963" w:rsidRPr="00F60B8C" w:rsidRDefault="00834963" w:rsidP="00BD71E1">
      <w:pPr>
        <w:spacing w:before="180" w:after="180"/>
        <w:jc w:val="right"/>
        <w:rPr>
          <w:rFonts w:eastAsia="Times New Roman"/>
          <w:sz w:val="22"/>
          <w:szCs w:val="22"/>
        </w:rPr>
      </w:pPr>
      <w:r w:rsidRPr="003C0D97">
        <w:rPr>
          <w:position w:val="-30"/>
        </w:rPr>
        <w:object w:dxaOrig="2420" w:dyaOrig="720">
          <v:shape id="_x0000_i1053" type="#_x0000_t75" style="width:120.9pt;height:36pt" o:ole="">
            <v:imagedata r:id="rId92" o:title=""/>
          </v:shape>
          <o:OLEObject Type="Embed" ProgID="Equation.DSMT4" ShapeID="_x0000_i1053" DrawAspect="Content" ObjectID="_1415714594" r:id="rId93"/>
        </w:object>
      </w:r>
      <w:r>
        <w:tab/>
      </w:r>
      <w:r>
        <w:tab/>
      </w:r>
      <w:r>
        <w:tab/>
      </w:r>
      <w:r>
        <w:tab/>
      </w:r>
      <w:r>
        <w:tab/>
      </w:r>
      <w:r>
        <w:tab/>
      </w:r>
      <w:r w:rsidRPr="00834963">
        <w:rPr>
          <w:sz w:val="22"/>
          <w:szCs w:val="22"/>
        </w:rPr>
        <w:t>(</w:t>
      </w:r>
      <w:r w:rsidR="004C4A66">
        <w:rPr>
          <w:sz w:val="22"/>
          <w:szCs w:val="22"/>
        </w:rPr>
        <w:t>38</w:t>
      </w:r>
      <w:r w:rsidRPr="00834963">
        <w:rPr>
          <w:sz w:val="22"/>
          <w:szCs w:val="22"/>
        </w:rPr>
        <w:t>)</w:t>
      </w:r>
    </w:p>
    <w:p w:rsidR="00FB50A9" w:rsidRDefault="00FB50A9" w:rsidP="00FB50A9">
      <w:pPr>
        <w:pStyle w:val="BodyText3"/>
        <w:spacing w:after="0"/>
        <w:jc w:val="both"/>
        <w:rPr>
          <w:rFonts w:ascii="Times New Roman" w:eastAsia="Times New Roman" w:hAnsi="Times New Roman" w:cs="Times New Roman"/>
          <w:sz w:val="22"/>
          <w:szCs w:val="22"/>
        </w:rPr>
      </w:pPr>
      <w:r>
        <w:rPr>
          <w:rFonts w:ascii="Times New Roman" w:eastAsia="Times New Roman" w:hAnsi="Times New Roman" w:cs="Times New Roman"/>
          <w:sz w:val="22"/>
          <w:szCs w:val="22"/>
        </w:rPr>
        <w:t>Thus the frequency</w:t>
      </w:r>
      <w:r w:rsidRPr="00221827">
        <w:rPr>
          <w:rFonts w:ascii="Times New Roman" w:eastAsia="Times New Roman" w:hAnsi="Times New Roman" w:cs="Times New Roman"/>
          <w:sz w:val="22"/>
          <w:szCs w:val="22"/>
        </w:rPr>
        <w:t xml:space="preserve"> equation for the </w:t>
      </w:r>
      <w:r w:rsidR="00CF0440">
        <w:rPr>
          <w:rFonts w:ascii="Times New Roman" w:eastAsia="Times New Roman" w:hAnsi="Times New Roman" w:cs="Times New Roman"/>
          <w:sz w:val="22"/>
          <w:szCs w:val="22"/>
        </w:rPr>
        <w:t>compound</w:t>
      </w:r>
      <w:r w:rsidRPr="00221827">
        <w:rPr>
          <w:rFonts w:ascii="Times New Roman" w:eastAsia="Times New Roman" w:hAnsi="Times New Roman" w:cs="Times New Roman"/>
          <w:sz w:val="22"/>
          <w:szCs w:val="22"/>
        </w:rPr>
        <w:t xml:space="preserve"> thin disk</w:t>
      </w:r>
      <w:r>
        <w:rPr>
          <w:rFonts w:ascii="Times New Roman" w:eastAsia="Times New Roman" w:hAnsi="Times New Roman" w:cs="Times New Roman"/>
          <w:sz w:val="22"/>
          <w:szCs w:val="22"/>
        </w:rPr>
        <w:t xml:space="preserve"> can be written as:</w:t>
      </w:r>
      <w:r w:rsidRPr="00221827">
        <w:rPr>
          <w:rFonts w:ascii="Times New Roman" w:eastAsia="Times New Roman" w:hAnsi="Times New Roman" w:cs="Times New Roman"/>
          <w:sz w:val="22"/>
          <w:szCs w:val="22"/>
        </w:rPr>
        <w:t xml:space="preserve"> </w:t>
      </w:r>
    </w:p>
    <w:p w:rsidR="00221827" w:rsidRPr="00BE02F8" w:rsidRDefault="00834963" w:rsidP="00834963">
      <w:pPr>
        <w:spacing w:before="240" w:after="240"/>
        <w:jc w:val="right"/>
        <w:rPr>
          <w:bCs/>
          <w:kern w:val="14"/>
          <w:sz w:val="20"/>
          <w:szCs w:val="20"/>
        </w:rPr>
      </w:pPr>
      <w:r w:rsidRPr="003C0D97">
        <w:rPr>
          <w:position w:val="-30"/>
        </w:rPr>
        <w:object w:dxaOrig="1180" w:dyaOrig="700">
          <v:shape id="_x0000_i1054" type="#_x0000_t75" style="width:59.1pt;height:34.95pt" o:ole="">
            <v:imagedata r:id="rId94" o:title=""/>
          </v:shape>
          <o:OLEObject Type="Embed" ProgID="Equation.DSMT4" ShapeID="_x0000_i1054" DrawAspect="Content" ObjectID="_1415714595" r:id="rId95"/>
        </w:object>
      </w:r>
      <w:r w:rsidR="00221827">
        <w:rPr>
          <w:rFonts w:ascii="Arial" w:hAnsi="Arial"/>
        </w:rPr>
        <w:tab/>
      </w:r>
      <w:r w:rsidR="00221827">
        <w:rPr>
          <w:rFonts w:ascii="Arial" w:hAnsi="Arial"/>
        </w:rPr>
        <w:tab/>
      </w:r>
      <w:r w:rsidR="00221827">
        <w:rPr>
          <w:rFonts w:ascii="Arial" w:hAnsi="Arial"/>
        </w:rPr>
        <w:tab/>
      </w:r>
      <w:r w:rsidR="00221827">
        <w:rPr>
          <w:rFonts w:ascii="Arial" w:hAnsi="Arial"/>
        </w:rPr>
        <w:tab/>
        <w:t xml:space="preserve"> </w:t>
      </w:r>
      <w:r>
        <w:rPr>
          <w:rFonts w:ascii="Arial" w:hAnsi="Arial"/>
        </w:rPr>
        <w:tab/>
      </w:r>
      <w:r>
        <w:rPr>
          <w:rFonts w:ascii="Arial" w:hAnsi="Arial"/>
        </w:rPr>
        <w:tab/>
      </w:r>
      <w:r>
        <w:rPr>
          <w:rFonts w:ascii="Arial" w:hAnsi="Arial"/>
        </w:rPr>
        <w:tab/>
      </w:r>
      <w:r>
        <w:rPr>
          <w:rFonts w:ascii="Arial" w:hAnsi="Arial"/>
        </w:rPr>
        <w:tab/>
      </w:r>
      <w:r w:rsidR="00221827" w:rsidRPr="00221827">
        <w:rPr>
          <w:bCs/>
          <w:kern w:val="14"/>
          <w:sz w:val="22"/>
          <w:szCs w:val="22"/>
        </w:rPr>
        <w:t>(</w:t>
      </w:r>
      <w:r w:rsidR="004C4A66">
        <w:rPr>
          <w:bCs/>
          <w:kern w:val="14"/>
          <w:sz w:val="22"/>
          <w:szCs w:val="22"/>
        </w:rPr>
        <w:t>39</w:t>
      </w:r>
      <w:r w:rsidR="00221827" w:rsidRPr="00221827">
        <w:rPr>
          <w:bCs/>
          <w:kern w:val="14"/>
          <w:sz w:val="22"/>
          <w:szCs w:val="22"/>
        </w:rPr>
        <w:t>)</w:t>
      </w:r>
    </w:p>
    <w:p w:rsidR="00BC5E43" w:rsidRDefault="00BC5E43" w:rsidP="00BC5E43">
      <w:pPr>
        <w:widowControl w:val="0"/>
        <w:spacing w:before="480" w:after="240" w:line="240" w:lineRule="atLeast"/>
        <w:jc w:val="both"/>
        <w:rPr>
          <w:b/>
          <w:sz w:val="22"/>
          <w:szCs w:val="22"/>
        </w:rPr>
      </w:pPr>
      <w:r>
        <w:rPr>
          <w:b/>
          <w:sz w:val="22"/>
          <w:szCs w:val="22"/>
        </w:rPr>
        <w:t>4</w:t>
      </w:r>
      <w:r w:rsidRPr="00153329">
        <w:rPr>
          <w:b/>
          <w:sz w:val="22"/>
          <w:szCs w:val="22"/>
        </w:rPr>
        <w:t xml:space="preserve"> </w:t>
      </w:r>
      <w:r>
        <w:rPr>
          <w:b/>
          <w:sz w:val="22"/>
          <w:szCs w:val="22"/>
        </w:rPr>
        <w:t>Discussion and Results</w:t>
      </w:r>
    </w:p>
    <w:p w:rsidR="00BC5E43" w:rsidRDefault="0033058F" w:rsidP="00CF0440">
      <w:pPr>
        <w:pStyle w:val="BodyTextIndent"/>
        <w:spacing w:after="0" w:line="240" w:lineRule="auto"/>
        <w:ind w:left="0"/>
        <w:jc w:val="both"/>
        <w:rPr>
          <w:rFonts w:ascii="Times New Roman" w:eastAsia="Times New Roman" w:hAnsi="Times New Roman" w:cs="Times New Roman"/>
        </w:rPr>
      </w:pPr>
      <w:r>
        <w:rPr>
          <w:rFonts w:ascii="Times New Roman" w:eastAsia="Times New Roman" w:hAnsi="Times New Roman" w:cs="Times New Roman"/>
        </w:rPr>
        <w:t xml:space="preserve">In this section, </w:t>
      </w:r>
      <w:r w:rsidR="00C214FF">
        <w:rPr>
          <w:rFonts w:ascii="Times New Roman" w:eastAsia="Times New Roman" w:hAnsi="Times New Roman" w:cs="Times New Roman"/>
        </w:rPr>
        <w:t>natural frequencies, critical speeds, and distribution of stresses and displacements</w:t>
      </w:r>
      <w:r>
        <w:rPr>
          <w:rFonts w:ascii="Times New Roman" w:eastAsia="Times New Roman" w:hAnsi="Times New Roman" w:cs="Times New Roman"/>
        </w:rPr>
        <w:t xml:space="preserve"> for two different sizes of added </w:t>
      </w:r>
      <w:r w:rsidR="004C4A66">
        <w:rPr>
          <w:rFonts w:ascii="Times New Roman" w:eastAsia="Times New Roman" w:hAnsi="Times New Roman" w:cs="Times New Roman"/>
        </w:rPr>
        <w:t xml:space="preserve">disk </w:t>
      </w:r>
      <w:r>
        <w:rPr>
          <w:rFonts w:ascii="Times New Roman" w:eastAsia="Times New Roman" w:hAnsi="Times New Roman" w:cs="Times New Roman"/>
        </w:rPr>
        <w:t>segment</w:t>
      </w:r>
      <w:r w:rsidR="00F10961">
        <w:rPr>
          <w:rFonts w:ascii="Times New Roman" w:eastAsia="Times New Roman" w:hAnsi="Times New Roman" w:cs="Times New Roman"/>
        </w:rPr>
        <w:t>s</w:t>
      </w:r>
      <w:r>
        <w:rPr>
          <w:rFonts w:ascii="Times New Roman" w:eastAsia="Times New Roman" w:hAnsi="Times New Roman" w:cs="Times New Roman"/>
        </w:rPr>
        <w:t xml:space="preserve"> </w:t>
      </w:r>
      <w:r w:rsidR="00C214FF">
        <w:rPr>
          <w:rFonts w:ascii="Times New Roman" w:eastAsia="Times New Roman" w:hAnsi="Times New Roman" w:cs="Times New Roman"/>
        </w:rPr>
        <w:t xml:space="preserve">with material discontinuity </w:t>
      </w:r>
      <w:r>
        <w:rPr>
          <w:rFonts w:ascii="Times New Roman" w:eastAsia="Times New Roman" w:hAnsi="Times New Roman" w:cs="Times New Roman"/>
        </w:rPr>
        <w:t>are presented</w:t>
      </w:r>
      <w:r w:rsidR="003A505A">
        <w:rPr>
          <w:rFonts w:ascii="Times New Roman" w:eastAsia="Times New Roman" w:hAnsi="Times New Roman" w:cs="Times New Roman"/>
        </w:rPr>
        <w:t>. The</w:t>
      </w:r>
      <w:r w:rsidR="00BC5E43" w:rsidRPr="00BC5E43">
        <w:rPr>
          <w:rFonts w:ascii="Times New Roman" w:eastAsia="Times New Roman" w:hAnsi="Times New Roman" w:cs="Times New Roman"/>
        </w:rPr>
        <w:t xml:space="preserve"> </w:t>
      </w:r>
      <w:r w:rsidR="001F3358">
        <w:rPr>
          <w:rFonts w:ascii="Times New Roman" w:eastAsia="Times New Roman" w:hAnsi="Times New Roman" w:cs="Times New Roman"/>
        </w:rPr>
        <w:t>non-dimensional</w:t>
      </w:r>
      <w:r w:rsidR="00BC5E43" w:rsidRPr="00BC5E43">
        <w:rPr>
          <w:rFonts w:ascii="Times New Roman" w:eastAsia="Times New Roman" w:hAnsi="Times New Roman" w:cs="Times New Roman"/>
        </w:rPr>
        <w:t xml:space="preserve"> natural frequency </w:t>
      </w:r>
      <w:r w:rsidR="003A505A">
        <w:rPr>
          <w:rFonts w:ascii="Times New Roman" w:eastAsia="Times New Roman" w:hAnsi="Times New Roman" w:cs="Times New Roman"/>
        </w:rPr>
        <w:t xml:space="preserve">for the compound disk </w:t>
      </w:r>
      <w:r w:rsidR="00BC5E43" w:rsidRPr="00BC5E43">
        <w:rPr>
          <w:rFonts w:ascii="Times New Roman" w:eastAsia="Times New Roman" w:hAnsi="Times New Roman" w:cs="Times New Roman"/>
        </w:rPr>
        <w:t xml:space="preserve">is defined as </w:t>
      </w:r>
      <m:oMath>
        <m:sSub>
          <m:sSubPr>
            <m:ctrlPr>
              <w:rPr>
                <w:rFonts w:ascii="Cambria Math" w:eastAsia="Times New Roman" w:hAnsi="Cambria Math" w:cs="Times New Roman"/>
                <w:i/>
              </w:rPr>
            </m:ctrlPr>
          </m:sSubPr>
          <m:e>
            <m:r>
              <m:rPr>
                <m:sty m:val="p"/>
              </m:rPr>
              <w:rPr>
                <w:rFonts w:ascii="Cambria Math" w:eastAsia="Times New Roman" w:hAnsi="Cambria Math" w:cs="Times New Roman"/>
              </w:rPr>
              <m:t>Ω</m:t>
            </m:r>
          </m:e>
          <m:sub>
            <m:r>
              <w:rPr>
                <w:rFonts w:ascii="Cambria Math" w:eastAsia="Times New Roman" w:hAnsi="Cambria Math" w:cs="Times New Roman"/>
              </w:rPr>
              <m:t>2</m:t>
            </m:r>
          </m:sub>
        </m:sSub>
        <m:r>
          <w:rPr>
            <w:rFonts w:ascii="Cambria Math" w:eastAsia="Times New Roman" w:hAnsi="Cambria Math" w:cs="Times New Roman"/>
          </w:rPr>
          <m:t>=pc/</m:t>
        </m:r>
        <m:sSub>
          <m:sSubPr>
            <m:ctrlPr>
              <w:rPr>
                <w:rFonts w:ascii="Cambria Math" w:eastAsia="Times New Roman" w:hAnsi="Cambria Math" w:cs="Times New Roman"/>
                <w:i/>
              </w:rPr>
            </m:ctrlPr>
          </m:sSubPr>
          <m:e>
            <m:r>
              <w:rPr>
                <w:rFonts w:ascii="Cambria Math" w:eastAsia="Times New Roman" w:hAnsi="Cambria Math" w:cs="Times New Roman"/>
              </w:rPr>
              <m:t>c</m:t>
            </m:r>
          </m:e>
          <m:sub>
            <m:r>
              <w:rPr>
                <w:rFonts w:ascii="Cambria Math" w:eastAsia="Times New Roman" w:hAnsi="Cambria Math" w:cs="Times New Roman"/>
              </w:rPr>
              <m:t>1</m:t>
            </m:r>
          </m:sub>
        </m:sSub>
      </m:oMath>
      <w:r w:rsidR="00BC5E43" w:rsidRPr="00BC5E43">
        <w:rPr>
          <w:rFonts w:ascii="Times New Roman" w:eastAsia="Times New Roman" w:hAnsi="Times New Roman" w:cs="Times New Roman"/>
        </w:rPr>
        <w:t xml:space="preserve"> and </w:t>
      </w:r>
      <w:r w:rsidR="001F3358">
        <w:rPr>
          <w:rFonts w:ascii="Times New Roman" w:eastAsia="Times New Roman" w:hAnsi="Times New Roman" w:cs="Times New Roman"/>
        </w:rPr>
        <w:t>non-dimensional</w:t>
      </w:r>
      <w:r w:rsidR="00BC5E43" w:rsidRPr="00BC5E43">
        <w:rPr>
          <w:rFonts w:ascii="Times New Roman" w:eastAsia="Times New Roman" w:hAnsi="Times New Roman" w:cs="Times New Roman"/>
        </w:rPr>
        <w:t xml:space="preserve"> rotational speed is defined as</w:t>
      </w:r>
      <m:oMath>
        <m:r>
          <m:rPr>
            <m:sty m:val="p"/>
          </m:rPr>
          <w:rPr>
            <w:rFonts w:ascii="Cambria Math" w:eastAsia="Times New Roman" w:hAnsi="Cambria Math" w:cs="Times New Roman"/>
          </w:rPr>
          <m:t xml:space="preserve">  </m:t>
        </m:r>
        <m:sSub>
          <m:sSubPr>
            <m:ctrlPr>
              <w:rPr>
                <w:rFonts w:ascii="Cambria Math" w:eastAsia="Times New Roman" w:hAnsi="Cambria Math" w:cs="Times New Roman"/>
              </w:rPr>
            </m:ctrlPr>
          </m:sSubPr>
          <m:e>
            <m:r>
              <m:rPr>
                <m:sty m:val="p"/>
              </m:rPr>
              <w:rPr>
                <w:rFonts w:ascii="Cambria Math" w:eastAsia="Times New Roman" w:hAnsi="Cambria Math" w:cs="Times New Roman"/>
              </w:rPr>
              <m:t>Ω</m:t>
            </m:r>
          </m:e>
          <m:sub>
            <m:r>
              <w:rPr>
                <w:rFonts w:ascii="Cambria Math" w:eastAsia="Times New Roman" w:hAnsi="Cambria Math" w:cs="Times New Roman"/>
              </w:rPr>
              <m:t>1</m:t>
            </m:r>
          </m:sub>
        </m:sSub>
        <m:r>
          <w:rPr>
            <w:rFonts w:ascii="Cambria Math" w:eastAsia="Times New Roman" w:hAnsi="Cambria Math" w:cs="Times New Roman"/>
          </w:rPr>
          <m:t>=</m:t>
        </m:r>
        <m:f>
          <m:fPr>
            <m:type m:val="skw"/>
            <m:ctrlPr>
              <w:rPr>
                <w:rFonts w:ascii="Cambria Math" w:eastAsia="Times New Roman" w:hAnsi="Cambria Math" w:cs="Times New Roman"/>
                <w:i/>
              </w:rPr>
            </m:ctrlPr>
          </m:fPr>
          <m:num>
            <m:r>
              <w:rPr>
                <w:rFonts w:ascii="Cambria Math" w:eastAsia="Times New Roman" w:hAnsi="Cambria Math" w:cs="Times New Roman"/>
              </w:rPr>
              <m:t>ωc</m:t>
            </m:r>
          </m:num>
          <m:den>
            <m:sSub>
              <m:sSubPr>
                <m:ctrlPr>
                  <w:rPr>
                    <w:rFonts w:ascii="Cambria Math" w:eastAsia="Times New Roman" w:hAnsi="Cambria Math" w:cs="Times New Roman"/>
                    <w:i/>
                  </w:rPr>
                </m:ctrlPr>
              </m:sSubPr>
              <m:e>
                <m:r>
                  <w:rPr>
                    <w:rFonts w:ascii="Cambria Math" w:eastAsia="Times New Roman" w:hAnsi="Cambria Math" w:cs="Times New Roman"/>
                  </w:rPr>
                  <m:t>c</m:t>
                </m:r>
              </m:e>
              <m:sub>
                <m:r>
                  <w:rPr>
                    <w:rFonts w:ascii="Cambria Math" w:eastAsia="Times New Roman" w:hAnsi="Cambria Math" w:cs="Times New Roman"/>
                  </w:rPr>
                  <m:t>1</m:t>
                </m:r>
              </m:sub>
            </m:sSub>
          </m:den>
        </m:f>
      </m:oMath>
      <w:r w:rsidR="00BC5E43" w:rsidRPr="00BC5E43">
        <w:rPr>
          <w:rFonts w:ascii="Times New Roman" w:eastAsia="Times New Roman" w:hAnsi="Times New Roman" w:cs="Times New Roman"/>
        </w:rPr>
        <w:t xml:space="preserve">. </w:t>
      </w:r>
      <w:r w:rsidR="00FD6212">
        <w:rPr>
          <w:rFonts w:ascii="Times New Roman" w:eastAsia="Times New Roman" w:hAnsi="Times New Roman" w:cs="Times New Roman"/>
        </w:rPr>
        <w:t xml:space="preserve">The </w:t>
      </w:r>
      <w:r w:rsidR="001F3358">
        <w:rPr>
          <w:rFonts w:ascii="Times New Roman" w:eastAsia="Times New Roman" w:hAnsi="Times New Roman" w:cs="Times New Roman"/>
        </w:rPr>
        <w:t>non-dimensional</w:t>
      </w:r>
      <w:r w:rsidR="00FD6212">
        <w:rPr>
          <w:rFonts w:ascii="Times New Roman" w:eastAsia="Times New Roman" w:hAnsi="Times New Roman" w:cs="Times New Roman"/>
        </w:rPr>
        <w:t xml:space="preserve"> n</w:t>
      </w:r>
      <w:r w:rsidR="00BC5E43" w:rsidRPr="00BC5E43">
        <w:rPr>
          <w:rFonts w:ascii="Times New Roman" w:eastAsia="Times New Roman" w:hAnsi="Times New Roman" w:cs="Times New Roman"/>
        </w:rPr>
        <w:t>atural frequencies of a compound rotating annular disk for different numbers of nodal diameter</w:t>
      </w:r>
      <w:r w:rsidR="004C4A66">
        <w:rPr>
          <w:rFonts w:ascii="Times New Roman" w:eastAsia="Times New Roman" w:hAnsi="Times New Roman" w:cs="Times New Roman"/>
        </w:rPr>
        <w:t>s</w:t>
      </w:r>
      <w:r w:rsidR="00BC5E43" w:rsidRPr="00BC5E43">
        <w:rPr>
          <w:rFonts w:ascii="Times New Roman" w:eastAsia="Times New Roman" w:hAnsi="Times New Roman" w:cs="Times New Roman"/>
        </w:rPr>
        <w:t xml:space="preserve"> and numbers of nodal circle</w:t>
      </w:r>
      <w:r w:rsidR="004C4A66">
        <w:rPr>
          <w:rFonts w:ascii="Times New Roman" w:eastAsia="Times New Roman" w:hAnsi="Times New Roman" w:cs="Times New Roman"/>
        </w:rPr>
        <w:t>s</w:t>
      </w:r>
      <w:r w:rsidR="00BC5E43" w:rsidRPr="00BC5E43">
        <w:rPr>
          <w:rFonts w:ascii="Times New Roman" w:eastAsia="Times New Roman" w:hAnsi="Times New Roman" w:cs="Times New Roman"/>
        </w:rPr>
        <w:t xml:space="preserve"> (</w:t>
      </w:r>
      <m:oMath>
        <m:r>
          <w:rPr>
            <w:rFonts w:ascii="Cambria Math" w:eastAsia="Times New Roman" w:hAnsi="Cambria Math" w:cs="Times New Roman"/>
          </w:rPr>
          <m:t>n,m</m:t>
        </m:r>
        <m:r>
          <m:rPr>
            <m:sty m:val="p"/>
          </m:rPr>
          <w:rPr>
            <w:rFonts w:ascii="Cambria Math" w:eastAsia="Times New Roman" w:hAnsi="Cambria Math" w:cs="Times New Roman"/>
          </w:rPr>
          <m:t>)</m:t>
        </m:r>
      </m:oMath>
      <w:r w:rsidR="00BC5E43" w:rsidRPr="00BC5E43">
        <w:rPr>
          <w:rFonts w:ascii="Times New Roman" w:eastAsia="Times New Roman" w:hAnsi="Times New Roman" w:cs="Times New Roman"/>
        </w:rPr>
        <w:t xml:space="preserve"> versus a wide range of rotating speeds </w:t>
      </w:r>
      <w:r w:rsidR="003A505A">
        <w:rPr>
          <w:rFonts w:ascii="Times New Roman" w:eastAsia="Times New Roman" w:hAnsi="Times New Roman" w:cs="Times New Roman"/>
        </w:rPr>
        <w:t>are</w:t>
      </w:r>
      <w:r w:rsidR="00BC5E43" w:rsidRPr="00BC5E43">
        <w:rPr>
          <w:rFonts w:ascii="Times New Roman" w:eastAsia="Times New Roman" w:hAnsi="Times New Roman" w:cs="Times New Roman"/>
        </w:rPr>
        <w:t xml:space="preserve"> provided</w:t>
      </w:r>
      <w:r w:rsidR="00FD6212">
        <w:rPr>
          <w:rFonts w:ascii="Times New Roman" w:eastAsia="Times New Roman" w:hAnsi="Times New Roman" w:cs="Times New Roman"/>
        </w:rPr>
        <w:t>.</w:t>
      </w:r>
      <w:r w:rsidR="00BC5E43" w:rsidRPr="00BC5E43">
        <w:rPr>
          <w:rFonts w:ascii="Times New Roman" w:eastAsia="Times New Roman" w:hAnsi="Times New Roman" w:cs="Times New Roman"/>
        </w:rPr>
        <w:t xml:space="preserve"> </w:t>
      </w:r>
      <w:r w:rsidR="00F10961">
        <w:rPr>
          <w:rFonts w:ascii="Times New Roman" w:eastAsia="Times New Roman" w:hAnsi="Times New Roman" w:cs="Times New Roman"/>
        </w:rPr>
        <w:t>C</w:t>
      </w:r>
      <w:r w:rsidR="00FD6212" w:rsidRPr="00BC5E43">
        <w:rPr>
          <w:rFonts w:ascii="Times New Roman" w:eastAsia="Times New Roman" w:hAnsi="Times New Roman" w:cs="Times New Roman"/>
        </w:rPr>
        <w:t>omputations were performed</w:t>
      </w:r>
      <w:r w:rsidR="00FD6212">
        <w:rPr>
          <w:rFonts w:ascii="Times New Roman" w:eastAsia="Times New Roman" w:hAnsi="Times New Roman" w:cs="Times New Roman"/>
        </w:rPr>
        <w:t xml:space="preserve"> t</w:t>
      </w:r>
      <w:r w:rsidR="00BC5E43" w:rsidRPr="00BC5E43">
        <w:rPr>
          <w:rFonts w:ascii="Times New Roman" w:eastAsia="Times New Roman" w:hAnsi="Times New Roman" w:cs="Times New Roman"/>
        </w:rPr>
        <w:t>o d</w:t>
      </w:r>
      <w:r w:rsidR="003A2334">
        <w:rPr>
          <w:rFonts w:ascii="Times New Roman" w:eastAsia="Times New Roman" w:hAnsi="Times New Roman" w:cs="Times New Roman"/>
        </w:rPr>
        <w:t>etermine the effect of the embedded</w:t>
      </w:r>
      <w:r w:rsidR="00BC5E43" w:rsidRPr="00BC5E43">
        <w:rPr>
          <w:rFonts w:ascii="Times New Roman" w:eastAsia="Times New Roman" w:hAnsi="Times New Roman" w:cs="Times New Roman"/>
        </w:rPr>
        <w:t xml:space="preserve"> material </w:t>
      </w:r>
      <w:r w:rsidR="00FD6212">
        <w:rPr>
          <w:rFonts w:ascii="Times New Roman" w:eastAsia="Times New Roman" w:hAnsi="Times New Roman" w:cs="Times New Roman"/>
        </w:rPr>
        <w:t>properties</w:t>
      </w:r>
      <w:r w:rsidR="00BC5E43" w:rsidRPr="00BC5E43">
        <w:rPr>
          <w:rFonts w:ascii="Times New Roman" w:eastAsia="Times New Roman" w:hAnsi="Times New Roman" w:cs="Times New Roman"/>
        </w:rPr>
        <w:t xml:space="preserve"> on the </w:t>
      </w:r>
      <w:r w:rsidR="00FD6212">
        <w:rPr>
          <w:rFonts w:ascii="Times New Roman" w:eastAsia="Times New Roman" w:hAnsi="Times New Roman" w:cs="Times New Roman"/>
        </w:rPr>
        <w:t xml:space="preserve">variations of </w:t>
      </w:r>
      <w:r w:rsidR="001F3358">
        <w:rPr>
          <w:rFonts w:ascii="Times New Roman" w:eastAsia="Times New Roman" w:hAnsi="Times New Roman" w:cs="Times New Roman"/>
        </w:rPr>
        <w:t>non-dimensional</w:t>
      </w:r>
      <w:r w:rsidR="00BC5E43" w:rsidRPr="00BC5E43">
        <w:rPr>
          <w:rFonts w:ascii="Times New Roman" w:eastAsia="Times New Roman" w:hAnsi="Times New Roman" w:cs="Times New Roman"/>
        </w:rPr>
        <w:t xml:space="preserve"> natural f</w:t>
      </w:r>
      <w:r w:rsidR="00FD6212">
        <w:rPr>
          <w:rFonts w:ascii="Times New Roman" w:eastAsia="Times New Roman" w:hAnsi="Times New Roman" w:cs="Times New Roman"/>
        </w:rPr>
        <w:t xml:space="preserve">requency versus rotating speeds. </w:t>
      </w:r>
      <w:r w:rsidR="00BC5E43" w:rsidRPr="00BC5E43">
        <w:rPr>
          <w:rFonts w:ascii="Times New Roman" w:eastAsia="Times New Roman" w:hAnsi="Times New Roman" w:cs="Times New Roman"/>
        </w:rPr>
        <w:t xml:space="preserve">Table1 shows the </w:t>
      </w:r>
      <w:r w:rsidR="003A505A">
        <w:rPr>
          <w:rFonts w:ascii="Times New Roman" w:eastAsia="Times New Roman" w:hAnsi="Times New Roman" w:cs="Times New Roman"/>
        </w:rPr>
        <w:t xml:space="preserve">material </w:t>
      </w:r>
      <w:r w:rsidR="00FD6212">
        <w:rPr>
          <w:rFonts w:ascii="Times New Roman" w:eastAsia="Times New Roman" w:hAnsi="Times New Roman" w:cs="Times New Roman"/>
        </w:rPr>
        <w:t>properties</w:t>
      </w:r>
      <w:r w:rsidR="00BC5E43" w:rsidRPr="00BC5E43">
        <w:rPr>
          <w:rFonts w:ascii="Times New Roman" w:eastAsia="Times New Roman" w:hAnsi="Times New Roman" w:cs="Times New Roman"/>
        </w:rPr>
        <w:t xml:space="preserve"> </w:t>
      </w:r>
      <w:r w:rsidR="003A505A">
        <w:rPr>
          <w:rFonts w:ascii="Times New Roman" w:eastAsia="Times New Roman" w:hAnsi="Times New Roman" w:cs="Times New Roman"/>
        </w:rPr>
        <w:t>for each segment.</w:t>
      </w:r>
      <w:r w:rsidR="00BC5E43" w:rsidRPr="00BC5E43">
        <w:rPr>
          <w:rFonts w:ascii="Times New Roman" w:eastAsia="Times New Roman" w:hAnsi="Times New Roman" w:cs="Times New Roman"/>
        </w:rPr>
        <w:t xml:space="preserve"> </w:t>
      </w:r>
      <w:r w:rsidR="007E6929">
        <w:rPr>
          <w:rFonts w:ascii="Times New Roman" w:eastAsia="Times New Roman" w:hAnsi="Times New Roman" w:cs="Times New Roman"/>
        </w:rPr>
        <w:t>To verify the validity of the analytical method presented</w:t>
      </w:r>
      <w:r w:rsidR="00F143C1">
        <w:rPr>
          <w:rFonts w:ascii="Times New Roman" w:eastAsia="Times New Roman" w:hAnsi="Times New Roman" w:cs="Times New Roman"/>
        </w:rPr>
        <w:t>,</w:t>
      </w:r>
      <w:r w:rsidR="007E6929">
        <w:rPr>
          <w:rFonts w:ascii="Times New Roman" w:eastAsia="Times New Roman" w:hAnsi="Times New Roman" w:cs="Times New Roman"/>
        </w:rPr>
        <w:t xml:space="preserve"> computed results for</w:t>
      </w:r>
      <m:oMath>
        <m:r>
          <w:rPr>
            <w:rFonts w:ascii="Cambria Math" w:eastAsia="Times New Roman" w:hAnsi="Cambria Math" w:cs="Times New Roman"/>
          </w:rPr>
          <m:t xml:space="preserve"> m=0</m:t>
        </m:r>
      </m:oMath>
      <w:r w:rsidR="009F4220">
        <w:rPr>
          <w:rFonts w:ascii="Times New Roman" w:eastAsia="Times New Roman" w:hAnsi="Times New Roman" w:cs="Times New Roman"/>
        </w:rPr>
        <w:t xml:space="preserve"> and</w:t>
      </w:r>
      <m:oMath>
        <m:r>
          <w:rPr>
            <w:rFonts w:ascii="Cambria Math" w:eastAsia="Times New Roman" w:hAnsi="Cambria Math" w:cs="Times New Roman"/>
          </w:rPr>
          <m:t xml:space="preserve"> n=1, 2 and 3</m:t>
        </m:r>
      </m:oMath>
      <w:r w:rsidR="007E6929">
        <w:rPr>
          <w:rFonts w:ascii="Times New Roman" w:eastAsia="Times New Roman" w:hAnsi="Times New Roman" w:cs="Times New Roman"/>
        </w:rPr>
        <w:t xml:space="preserve"> for a </w:t>
      </w:r>
      <w:r w:rsidR="009F4220">
        <w:rPr>
          <w:rFonts w:ascii="Times New Roman" w:eastAsia="Times New Roman" w:hAnsi="Times New Roman" w:cs="Times New Roman"/>
        </w:rPr>
        <w:t xml:space="preserve">fixed-free </w:t>
      </w:r>
      <w:r w:rsidR="007E6929">
        <w:rPr>
          <w:rFonts w:ascii="Times New Roman" w:eastAsia="Times New Roman" w:hAnsi="Times New Roman" w:cs="Times New Roman"/>
        </w:rPr>
        <w:t>single disk with radius ratio of 0.</w:t>
      </w:r>
      <w:r w:rsidR="009F4220">
        <w:rPr>
          <w:rFonts w:ascii="Times New Roman" w:eastAsia="Times New Roman" w:hAnsi="Times New Roman" w:cs="Times New Roman"/>
        </w:rPr>
        <w:t>2</w:t>
      </w:r>
      <w:r w:rsidR="007E6929">
        <w:rPr>
          <w:rFonts w:ascii="Times New Roman" w:eastAsia="Times New Roman" w:hAnsi="Times New Roman" w:cs="Times New Roman"/>
        </w:rPr>
        <w:t xml:space="preserve"> is compared with those established</w:t>
      </w:r>
      <w:r w:rsidR="00F143C1">
        <w:rPr>
          <w:rFonts w:ascii="Times New Roman" w:eastAsia="Times New Roman" w:hAnsi="Times New Roman" w:cs="Times New Roman"/>
        </w:rPr>
        <w:t xml:space="preserve"> by</w:t>
      </w:r>
      <w:r w:rsidR="007E6929">
        <w:rPr>
          <w:rFonts w:ascii="Times New Roman" w:eastAsia="Times New Roman" w:hAnsi="Times New Roman" w:cs="Times New Roman"/>
        </w:rPr>
        <w:t xml:space="preserve"> Hamidzadeh [</w:t>
      </w:r>
      <w:r w:rsidR="007C2D62">
        <w:rPr>
          <w:rFonts w:ascii="Times New Roman" w:eastAsia="Times New Roman" w:hAnsi="Times New Roman" w:cs="Times New Roman"/>
        </w:rPr>
        <w:t>8</w:t>
      </w:r>
      <w:r w:rsidR="007E6929">
        <w:rPr>
          <w:rFonts w:ascii="Times New Roman" w:eastAsia="Times New Roman" w:hAnsi="Times New Roman" w:cs="Times New Roman"/>
        </w:rPr>
        <w:t>] and Chen and Jhu [</w:t>
      </w:r>
      <w:r w:rsidR="007C2D62">
        <w:rPr>
          <w:rFonts w:ascii="Times New Roman" w:eastAsia="Times New Roman" w:hAnsi="Times New Roman" w:cs="Times New Roman"/>
        </w:rPr>
        <w:t>3</w:t>
      </w:r>
      <w:r w:rsidR="007E6929">
        <w:rPr>
          <w:rFonts w:ascii="Times New Roman" w:eastAsia="Times New Roman" w:hAnsi="Times New Roman" w:cs="Times New Roman"/>
        </w:rPr>
        <w:t>] i</w:t>
      </w:r>
      <w:r w:rsidR="00F143C1">
        <w:rPr>
          <w:rFonts w:ascii="Times New Roman" w:eastAsia="Times New Roman" w:hAnsi="Times New Roman" w:cs="Times New Roman"/>
        </w:rPr>
        <w:t>n</w:t>
      </w:r>
      <w:r w:rsidR="007E6929">
        <w:rPr>
          <w:rFonts w:ascii="Times New Roman" w:eastAsia="Times New Roman" w:hAnsi="Times New Roman" w:cs="Times New Roman"/>
        </w:rPr>
        <w:t xml:space="preserve"> figure 2. The comparison</w:t>
      </w:r>
      <w:r w:rsidR="00F143C1">
        <w:rPr>
          <w:rFonts w:ascii="Times New Roman" w:eastAsia="Times New Roman" w:hAnsi="Times New Roman" w:cs="Times New Roman"/>
        </w:rPr>
        <w:t>s indicate ex</w:t>
      </w:r>
      <w:r w:rsidR="007E6929">
        <w:rPr>
          <w:rFonts w:ascii="Times New Roman" w:eastAsia="Times New Roman" w:hAnsi="Times New Roman" w:cs="Times New Roman"/>
        </w:rPr>
        <w:t>cellent agreement among these results.</w:t>
      </w:r>
    </w:p>
    <w:p w:rsidR="00BD71E1" w:rsidRDefault="00BD71E1" w:rsidP="00CF0440">
      <w:pPr>
        <w:pStyle w:val="BodyTextIndent"/>
        <w:spacing w:after="0" w:line="240" w:lineRule="auto"/>
        <w:ind w:left="0"/>
        <w:jc w:val="both"/>
        <w:rPr>
          <w:rFonts w:ascii="Times New Roman" w:eastAsia="Times New Roman" w:hAnsi="Times New Roman" w:cs="Times New Roman"/>
        </w:rPr>
      </w:pPr>
    </w:p>
    <w:p w:rsidR="00121651" w:rsidRPr="006F052D" w:rsidRDefault="00121651" w:rsidP="00121651">
      <w:pPr>
        <w:pStyle w:val="BodyTextIndent"/>
        <w:spacing w:before="240" w:after="240"/>
        <w:ind w:left="0"/>
        <w:jc w:val="center"/>
        <w:rPr>
          <w:rFonts w:ascii="Times New Roman" w:hAnsi="Times New Roman" w:cs="Times New Roman"/>
        </w:rPr>
      </w:pPr>
      <w:r w:rsidRPr="006F052D">
        <w:rPr>
          <w:rFonts w:ascii="Times New Roman" w:hAnsi="Times New Roman" w:cs="Times New Roman"/>
          <w:b/>
        </w:rPr>
        <w:t>T</w:t>
      </w:r>
      <w:r w:rsidR="00B41B35">
        <w:rPr>
          <w:rFonts w:ascii="Times New Roman" w:hAnsi="Times New Roman" w:cs="Times New Roman"/>
          <w:b/>
        </w:rPr>
        <w:t>able</w:t>
      </w:r>
      <w:r w:rsidRPr="006F052D">
        <w:rPr>
          <w:rFonts w:ascii="Times New Roman" w:hAnsi="Times New Roman" w:cs="Times New Roman"/>
          <w:b/>
        </w:rPr>
        <w:t xml:space="preserve"> 1</w:t>
      </w:r>
      <w:r w:rsidRPr="006F052D">
        <w:rPr>
          <w:rFonts w:ascii="Times New Roman" w:hAnsi="Times New Roman" w:cs="Times New Roman"/>
        </w:rPr>
        <w:t xml:space="preserve"> Specification of materials</w:t>
      </w:r>
    </w:p>
    <w:tbl>
      <w:tblPr>
        <w:tblStyle w:val="MediumShading21"/>
        <w:tblW w:w="6428" w:type="dxa"/>
        <w:jc w:val="center"/>
        <w:tblLook w:val="04A0" w:firstRow="1" w:lastRow="0" w:firstColumn="1" w:lastColumn="0" w:noHBand="0" w:noVBand="1"/>
      </w:tblPr>
      <w:tblGrid>
        <w:gridCol w:w="1627"/>
        <w:gridCol w:w="1602"/>
        <w:gridCol w:w="1271"/>
        <w:gridCol w:w="1928"/>
      </w:tblGrid>
      <w:tr w:rsidR="00121651" w:rsidTr="00915C9D">
        <w:trPr>
          <w:cnfStyle w:val="100000000000" w:firstRow="1" w:lastRow="0" w:firstColumn="0" w:lastColumn="0" w:oddVBand="0" w:evenVBand="0" w:oddHBand="0" w:evenHBand="0" w:firstRowFirstColumn="0" w:firstRowLastColumn="0" w:lastRowFirstColumn="0" w:lastRowLastColumn="0"/>
          <w:trHeight w:val="543"/>
          <w:jc w:val="center"/>
        </w:trPr>
        <w:tc>
          <w:tcPr>
            <w:cnfStyle w:val="001000000100" w:firstRow="0" w:lastRow="0" w:firstColumn="1" w:lastColumn="0" w:oddVBand="0" w:evenVBand="0" w:oddHBand="0" w:evenHBand="0" w:firstRowFirstColumn="1" w:firstRowLastColumn="0" w:lastRowFirstColumn="0" w:lastRowLastColumn="0"/>
            <w:tcW w:w="1627" w:type="dxa"/>
            <w:vAlign w:val="center"/>
          </w:tcPr>
          <w:p w:rsidR="00121651" w:rsidRDefault="00121651" w:rsidP="00915C9D">
            <w:pPr>
              <w:pStyle w:val="BodyText"/>
              <w:spacing w:before="240"/>
              <w:jc w:val="center"/>
              <w:rPr>
                <w:sz w:val="20"/>
              </w:rPr>
            </w:pPr>
          </w:p>
        </w:tc>
        <w:tc>
          <w:tcPr>
            <w:tcW w:w="1602" w:type="dxa"/>
            <w:vAlign w:val="center"/>
          </w:tcPr>
          <w:p w:rsidR="00121651" w:rsidRPr="009863FE" w:rsidRDefault="00121651" w:rsidP="00915C9D">
            <w:pPr>
              <w:pStyle w:val="BodyText"/>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heme="minorEastAsia"/>
                <w:sz w:val="18"/>
                <w:szCs w:val="18"/>
              </w:rPr>
            </w:pPr>
            <w:r w:rsidRPr="00740276">
              <w:rPr>
                <w:sz w:val="18"/>
                <w:szCs w:val="18"/>
              </w:rPr>
              <w:t>Poisson’s ratio</w:t>
            </w:r>
          </w:p>
          <w:p w:rsidR="00121651" w:rsidRPr="00740276" w:rsidRDefault="00121651" w:rsidP="00915C9D">
            <w:pPr>
              <w:pStyle w:val="BodyText"/>
              <w:spacing w:line="240" w:lineRule="auto"/>
              <w:jc w:val="center"/>
              <w:cnfStyle w:val="100000000000" w:firstRow="1" w:lastRow="0" w:firstColumn="0" w:lastColumn="0" w:oddVBand="0" w:evenVBand="0" w:oddHBand="0" w:evenHBand="0" w:firstRowFirstColumn="0" w:firstRowLastColumn="0" w:lastRowFirstColumn="0" w:lastRowLastColumn="0"/>
              <w:rPr>
                <w:sz w:val="18"/>
                <w:szCs w:val="18"/>
              </w:rPr>
            </w:pPr>
            <m:oMathPara>
              <m:oMath>
                <m:r>
                  <m:rPr>
                    <m:sty m:val="bi"/>
                  </m:rPr>
                  <w:rPr>
                    <w:rFonts w:ascii="Cambria Math" w:hAnsi="Cambria Math"/>
                    <w:sz w:val="18"/>
                    <w:szCs w:val="18"/>
                  </w:rPr>
                  <m:t xml:space="preserve"> (ν</m:t>
                </m:r>
                <m:r>
                  <m:rPr>
                    <m:sty m:val="bi"/>
                  </m:rPr>
                  <w:rPr>
                    <w:rFonts w:ascii="Cambria Math" w:eastAsiaTheme="minorEastAsia" w:hAnsi="Cambria Math"/>
                    <w:sz w:val="18"/>
                    <w:szCs w:val="18"/>
                  </w:rPr>
                  <m:t>)</m:t>
                </m:r>
              </m:oMath>
            </m:oMathPara>
          </w:p>
        </w:tc>
        <w:tc>
          <w:tcPr>
            <w:tcW w:w="1271" w:type="dxa"/>
            <w:vAlign w:val="center"/>
          </w:tcPr>
          <w:p w:rsidR="00121651" w:rsidRPr="009863FE" w:rsidRDefault="00121651" w:rsidP="00915C9D">
            <w:pPr>
              <w:pStyle w:val="BodyText"/>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heme="minorEastAsia"/>
                <w:sz w:val="18"/>
                <w:szCs w:val="18"/>
              </w:rPr>
            </w:pPr>
            <w:r w:rsidRPr="00740276">
              <w:rPr>
                <w:sz w:val="18"/>
                <w:szCs w:val="18"/>
              </w:rPr>
              <w:t>Density</w:t>
            </w:r>
            <w:r>
              <w:rPr>
                <w:sz w:val="18"/>
                <w:szCs w:val="18"/>
              </w:rPr>
              <w:t xml:space="preserve"> </w:t>
            </w:r>
          </w:p>
          <w:p w:rsidR="00121651" w:rsidRPr="009863FE" w:rsidRDefault="00121651" w:rsidP="00915C9D">
            <w:pPr>
              <w:pStyle w:val="BodyText"/>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heme="minorEastAsia"/>
                <w:sz w:val="18"/>
                <w:szCs w:val="18"/>
              </w:rPr>
            </w:pPr>
            <m:oMathPara>
              <m:oMath>
                <m:r>
                  <m:rPr>
                    <m:sty m:val="bi"/>
                  </m:rPr>
                  <w:rPr>
                    <w:rFonts w:ascii="Cambria Math" w:hAnsi="Cambria Math"/>
                    <w:sz w:val="18"/>
                    <w:szCs w:val="18"/>
                  </w:rPr>
                  <m:t xml:space="preserve">ρ </m:t>
                </m:r>
              </m:oMath>
            </m:oMathPara>
          </w:p>
          <w:p w:rsidR="00121651" w:rsidRPr="00740276" w:rsidRDefault="00121651" w:rsidP="00915C9D">
            <w:pPr>
              <w:pStyle w:val="BodyText"/>
              <w:spacing w:after="0" w:line="240" w:lineRule="auto"/>
              <w:jc w:val="center"/>
              <w:cnfStyle w:val="100000000000" w:firstRow="1" w:lastRow="0" w:firstColumn="0" w:lastColumn="0" w:oddVBand="0" w:evenVBand="0" w:oddHBand="0" w:evenHBand="0" w:firstRowFirstColumn="0" w:firstRowLastColumn="0" w:lastRowFirstColumn="0" w:lastRowLastColumn="0"/>
              <w:rPr>
                <w:sz w:val="18"/>
                <w:szCs w:val="18"/>
              </w:rPr>
            </w:pPr>
            <m:oMath>
              <m:r>
                <m:rPr>
                  <m:sty m:val="bi"/>
                </m:rPr>
                <w:rPr>
                  <w:rFonts w:ascii="Cambria Math" w:hAnsi="Cambria Math"/>
                  <w:sz w:val="18"/>
                  <w:szCs w:val="18"/>
                </w:rPr>
                <m:t>(gr/</m:t>
              </m:r>
              <m:sSup>
                <m:sSupPr>
                  <m:ctrlPr>
                    <w:rPr>
                      <w:rFonts w:ascii="Cambria Math" w:hAnsi="Cambria Math"/>
                      <w:i/>
                      <w:sz w:val="18"/>
                      <w:szCs w:val="18"/>
                    </w:rPr>
                  </m:ctrlPr>
                </m:sSupPr>
                <m:e>
                  <m:r>
                    <m:rPr>
                      <m:sty m:val="bi"/>
                    </m:rPr>
                    <w:rPr>
                      <w:rFonts w:ascii="Cambria Math" w:hAnsi="Cambria Math"/>
                      <w:sz w:val="18"/>
                      <w:szCs w:val="18"/>
                    </w:rPr>
                    <m:t>cm</m:t>
                  </m:r>
                </m:e>
                <m:sup>
                  <m:r>
                    <m:rPr>
                      <m:sty m:val="bi"/>
                    </m:rPr>
                    <w:rPr>
                      <w:rFonts w:ascii="Cambria Math" w:hAnsi="Cambria Math"/>
                      <w:sz w:val="18"/>
                      <w:szCs w:val="18"/>
                    </w:rPr>
                    <m:t>3</m:t>
                  </m:r>
                </m:sup>
              </m:sSup>
            </m:oMath>
            <w:r>
              <w:rPr>
                <w:sz w:val="18"/>
                <w:szCs w:val="18"/>
              </w:rPr>
              <w:t>)</w:t>
            </w:r>
          </w:p>
        </w:tc>
        <w:tc>
          <w:tcPr>
            <w:tcW w:w="1928" w:type="dxa"/>
            <w:vAlign w:val="center"/>
          </w:tcPr>
          <w:p w:rsidR="00121651" w:rsidRPr="009863FE" w:rsidRDefault="00121651" w:rsidP="00915C9D">
            <w:pPr>
              <w:pStyle w:val="BodyText"/>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heme="minorEastAsia"/>
                <w:sz w:val="18"/>
                <w:szCs w:val="18"/>
              </w:rPr>
            </w:pPr>
            <w:r w:rsidRPr="00740276">
              <w:rPr>
                <w:sz w:val="18"/>
                <w:szCs w:val="18"/>
              </w:rPr>
              <w:t>Young modulus</w:t>
            </w:r>
            <w:r>
              <w:rPr>
                <w:sz w:val="18"/>
                <w:szCs w:val="18"/>
              </w:rPr>
              <w:t xml:space="preserve"> </w:t>
            </w:r>
          </w:p>
          <w:p w:rsidR="00121651" w:rsidRPr="009863FE" w:rsidRDefault="00121651" w:rsidP="00915C9D">
            <w:pPr>
              <w:pStyle w:val="BodyText"/>
              <w:spacing w:after="0" w:line="240" w:lineRule="auto"/>
              <w:jc w:val="center"/>
              <w:cnfStyle w:val="100000000000" w:firstRow="1" w:lastRow="0" w:firstColumn="0" w:lastColumn="0" w:oddVBand="0" w:evenVBand="0" w:oddHBand="0" w:evenHBand="0" w:firstRowFirstColumn="0" w:firstRowLastColumn="0" w:lastRowFirstColumn="0" w:lastRowLastColumn="0"/>
              <w:rPr>
                <w:rFonts w:eastAsiaTheme="minorEastAsia"/>
                <w:sz w:val="18"/>
                <w:szCs w:val="18"/>
              </w:rPr>
            </w:pPr>
            <m:oMathPara>
              <m:oMath>
                <m:r>
                  <m:rPr>
                    <m:sty m:val="bi"/>
                  </m:rPr>
                  <w:rPr>
                    <w:rFonts w:ascii="Cambria Math" w:hAnsi="Cambria Math"/>
                    <w:sz w:val="18"/>
                    <w:szCs w:val="18"/>
                  </w:rPr>
                  <m:t>E</m:t>
                </m:r>
              </m:oMath>
            </m:oMathPara>
          </w:p>
          <w:p w:rsidR="00121651" w:rsidRPr="00740276" w:rsidRDefault="00121651" w:rsidP="00915C9D">
            <w:pPr>
              <w:pStyle w:val="BodyText"/>
              <w:spacing w:after="0" w:line="240" w:lineRule="auto"/>
              <w:jc w:val="center"/>
              <w:cnfStyle w:val="100000000000" w:firstRow="1" w:lastRow="0" w:firstColumn="0" w:lastColumn="0" w:oddVBand="0" w:evenVBand="0" w:oddHBand="0" w:evenHBand="0" w:firstRowFirstColumn="0" w:firstRowLastColumn="0" w:lastRowFirstColumn="0" w:lastRowLastColumn="0"/>
              <w:rPr>
                <w:sz w:val="18"/>
                <w:szCs w:val="18"/>
              </w:rPr>
            </w:pPr>
            <m:oMath>
              <m:r>
                <m:rPr>
                  <m:sty m:val="bi"/>
                </m:rPr>
                <w:rPr>
                  <w:rFonts w:ascii="Cambria Math" w:hAnsi="Cambria Math"/>
                  <w:sz w:val="18"/>
                  <w:szCs w:val="18"/>
                </w:rPr>
                <m:t xml:space="preserve"> (GPa</m:t>
              </m:r>
            </m:oMath>
            <w:r w:rsidRPr="005D10AB">
              <w:rPr>
                <w:i/>
                <w:sz w:val="18"/>
                <w:szCs w:val="18"/>
              </w:rPr>
              <w:t>)</w:t>
            </w:r>
            <w:r>
              <w:rPr>
                <w:sz w:val="18"/>
                <w:szCs w:val="18"/>
              </w:rPr>
              <w:t xml:space="preserve"> </w:t>
            </w:r>
          </w:p>
        </w:tc>
      </w:tr>
      <w:tr w:rsidR="00121651" w:rsidTr="00915C9D">
        <w:trPr>
          <w:cnfStyle w:val="000000100000" w:firstRow="0" w:lastRow="0" w:firstColumn="0" w:lastColumn="0" w:oddVBand="0" w:evenVBand="0" w:oddHBand="1" w:evenHBand="0" w:firstRowFirstColumn="0" w:firstRowLastColumn="0" w:lastRowFirstColumn="0" w:lastRowLastColumn="0"/>
          <w:trHeight w:val="271"/>
          <w:jc w:val="center"/>
        </w:trPr>
        <w:tc>
          <w:tcPr>
            <w:cnfStyle w:val="001000000000" w:firstRow="0" w:lastRow="0" w:firstColumn="1" w:lastColumn="0" w:oddVBand="0" w:evenVBand="0" w:oddHBand="0" w:evenHBand="0" w:firstRowFirstColumn="0" w:firstRowLastColumn="0" w:lastRowFirstColumn="0" w:lastRowLastColumn="0"/>
            <w:tcW w:w="1627" w:type="dxa"/>
          </w:tcPr>
          <w:p w:rsidR="00121651" w:rsidRPr="000333D7" w:rsidRDefault="00121651" w:rsidP="00915C9D">
            <w:pPr>
              <w:pStyle w:val="BodyText"/>
              <w:jc w:val="center"/>
              <w:rPr>
                <w:sz w:val="18"/>
                <w:szCs w:val="18"/>
              </w:rPr>
            </w:pPr>
            <w:r w:rsidRPr="000333D7">
              <w:rPr>
                <w:sz w:val="18"/>
                <w:szCs w:val="18"/>
              </w:rPr>
              <w:t>Aluminum</w:t>
            </w:r>
            <w:r>
              <w:rPr>
                <w:sz w:val="18"/>
                <w:szCs w:val="18"/>
              </w:rPr>
              <w:t xml:space="preserve"> </w:t>
            </w:r>
          </w:p>
        </w:tc>
        <w:tc>
          <w:tcPr>
            <w:tcW w:w="1602" w:type="dxa"/>
          </w:tcPr>
          <w:p w:rsidR="00121651" w:rsidRPr="00740276" w:rsidRDefault="00121651" w:rsidP="00915C9D">
            <w:pPr>
              <w:pStyle w:val="BodyText"/>
              <w:jc w:val="center"/>
              <w:cnfStyle w:val="000000100000" w:firstRow="0" w:lastRow="0" w:firstColumn="0" w:lastColumn="0" w:oddVBand="0" w:evenVBand="0" w:oddHBand="1" w:evenHBand="0" w:firstRowFirstColumn="0" w:firstRowLastColumn="0" w:lastRowFirstColumn="0" w:lastRowLastColumn="0"/>
              <w:rPr>
                <w:sz w:val="18"/>
                <w:szCs w:val="18"/>
              </w:rPr>
            </w:pPr>
            <w:r w:rsidRPr="00740276">
              <w:rPr>
                <w:sz w:val="18"/>
                <w:szCs w:val="18"/>
              </w:rPr>
              <w:t>0.335</w:t>
            </w:r>
          </w:p>
        </w:tc>
        <w:tc>
          <w:tcPr>
            <w:tcW w:w="1271" w:type="dxa"/>
          </w:tcPr>
          <w:p w:rsidR="00121651" w:rsidRPr="00740276" w:rsidRDefault="00121651" w:rsidP="00915C9D">
            <w:pPr>
              <w:pStyle w:val="BodyText"/>
              <w:jc w:val="center"/>
              <w:cnfStyle w:val="000000100000" w:firstRow="0" w:lastRow="0" w:firstColumn="0" w:lastColumn="0" w:oddVBand="0" w:evenVBand="0" w:oddHBand="1" w:evenHBand="0" w:firstRowFirstColumn="0" w:firstRowLastColumn="0" w:lastRowFirstColumn="0" w:lastRowLastColumn="0"/>
              <w:rPr>
                <w:sz w:val="18"/>
                <w:szCs w:val="18"/>
              </w:rPr>
            </w:pPr>
            <w:r w:rsidRPr="00740276">
              <w:rPr>
                <w:sz w:val="18"/>
                <w:szCs w:val="18"/>
              </w:rPr>
              <w:t>2.7</w:t>
            </w:r>
          </w:p>
        </w:tc>
        <w:tc>
          <w:tcPr>
            <w:tcW w:w="1928" w:type="dxa"/>
          </w:tcPr>
          <w:p w:rsidR="00121651" w:rsidRPr="00740276" w:rsidRDefault="00121651" w:rsidP="00915C9D">
            <w:pPr>
              <w:pStyle w:val="BodyText"/>
              <w:jc w:val="center"/>
              <w:cnfStyle w:val="000000100000" w:firstRow="0" w:lastRow="0" w:firstColumn="0" w:lastColumn="0" w:oddVBand="0" w:evenVBand="0" w:oddHBand="1" w:evenHBand="0" w:firstRowFirstColumn="0" w:firstRowLastColumn="0" w:lastRowFirstColumn="0" w:lastRowLastColumn="0"/>
              <w:rPr>
                <w:sz w:val="18"/>
                <w:szCs w:val="18"/>
              </w:rPr>
            </w:pPr>
            <w:r w:rsidRPr="00740276">
              <w:rPr>
                <w:sz w:val="18"/>
                <w:szCs w:val="18"/>
              </w:rPr>
              <w:t>69</w:t>
            </w:r>
          </w:p>
        </w:tc>
      </w:tr>
      <w:tr w:rsidR="00121651" w:rsidTr="00915C9D">
        <w:trPr>
          <w:trHeight w:val="271"/>
          <w:jc w:val="center"/>
        </w:trPr>
        <w:tc>
          <w:tcPr>
            <w:cnfStyle w:val="001000000000" w:firstRow="0" w:lastRow="0" w:firstColumn="1" w:lastColumn="0" w:oddVBand="0" w:evenVBand="0" w:oddHBand="0" w:evenHBand="0" w:firstRowFirstColumn="0" w:firstRowLastColumn="0" w:lastRowFirstColumn="0" w:lastRowLastColumn="0"/>
            <w:tcW w:w="1627" w:type="dxa"/>
          </w:tcPr>
          <w:p w:rsidR="00121651" w:rsidRPr="000333D7" w:rsidRDefault="00121651" w:rsidP="00915C9D">
            <w:pPr>
              <w:pStyle w:val="BodyText"/>
              <w:jc w:val="center"/>
              <w:rPr>
                <w:sz w:val="18"/>
                <w:szCs w:val="18"/>
              </w:rPr>
            </w:pPr>
            <w:r w:rsidRPr="000333D7">
              <w:rPr>
                <w:sz w:val="18"/>
                <w:szCs w:val="18"/>
              </w:rPr>
              <w:t>Stainless Steel</w:t>
            </w:r>
            <w:r>
              <w:rPr>
                <w:sz w:val="18"/>
                <w:szCs w:val="18"/>
              </w:rPr>
              <w:t xml:space="preserve"> </w:t>
            </w:r>
          </w:p>
        </w:tc>
        <w:tc>
          <w:tcPr>
            <w:tcW w:w="1602" w:type="dxa"/>
          </w:tcPr>
          <w:p w:rsidR="00121651" w:rsidRPr="00740276" w:rsidRDefault="00121651" w:rsidP="00915C9D">
            <w:pPr>
              <w:pStyle w:val="BodyText"/>
              <w:jc w:val="center"/>
              <w:cnfStyle w:val="000000000000" w:firstRow="0" w:lastRow="0" w:firstColumn="0" w:lastColumn="0" w:oddVBand="0" w:evenVBand="0" w:oddHBand="0" w:evenHBand="0" w:firstRowFirstColumn="0" w:firstRowLastColumn="0" w:lastRowFirstColumn="0" w:lastRowLastColumn="0"/>
              <w:rPr>
                <w:sz w:val="18"/>
                <w:szCs w:val="18"/>
              </w:rPr>
            </w:pPr>
            <w:r w:rsidRPr="00740276">
              <w:rPr>
                <w:sz w:val="18"/>
                <w:szCs w:val="18"/>
              </w:rPr>
              <w:t>0.305</w:t>
            </w:r>
          </w:p>
        </w:tc>
        <w:tc>
          <w:tcPr>
            <w:tcW w:w="1271" w:type="dxa"/>
          </w:tcPr>
          <w:p w:rsidR="00121651" w:rsidRPr="00740276" w:rsidRDefault="00121651" w:rsidP="00915C9D">
            <w:pPr>
              <w:pStyle w:val="BodyText"/>
              <w:jc w:val="center"/>
              <w:cnfStyle w:val="000000000000" w:firstRow="0" w:lastRow="0" w:firstColumn="0" w:lastColumn="0" w:oddVBand="0" w:evenVBand="0" w:oddHBand="0" w:evenHBand="0" w:firstRowFirstColumn="0" w:firstRowLastColumn="0" w:lastRowFirstColumn="0" w:lastRowLastColumn="0"/>
              <w:rPr>
                <w:sz w:val="18"/>
                <w:szCs w:val="18"/>
              </w:rPr>
            </w:pPr>
            <w:r w:rsidRPr="00740276">
              <w:rPr>
                <w:sz w:val="18"/>
                <w:szCs w:val="18"/>
              </w:rPr>
              <w:t>7.7</w:t>
            </w:r>
          </w:p>
        </w:tc>
        <w:tc>
          <w:tcPr>
            <w:tcW w:w="1928" w:type="dxa"/>
          </w:tcPr>
          <w:p w:rsidR="00121651" w:rsidRPr="00740276" w:rsidRDefault="00121651" w:rsidP="00915C9D">
            <w:pPr>
              <w:pStyle w:val="BodyText"/>
              <w:jc w:val="center"/>
              <w:cnfStyle w:val="000000000000" w:firstRow="0" w:lastRow="0" w:firstColumn="0" w:lastColumn="0" w:oddVBand="0" w:evenVBand="0" w:oddHBand="0" w:evenHBand="0" w:firstRowFirstColumn="0" w:firstRowLastColumn="0" w:lastRowFirstColumn="0" w:lastRowLastColumn="0"/>
              <w:rPr>
                <w:sz w:val="18"/>
                <w:szCs w:val="18"/>
              </w:rPr>
            </w:pPr>
            <w:r w:rsidRPr="00740276">
              <w:rPr>
                <w:sz w:val="18"/>
                <w:szCs w:val="18"/>
              </w:rPr>
              <w:t>180</w:t>
            </w:r>
          </w:p>
        </w:tc>
      </w:tr>
    </w:tbl>
    <w:p w:rsidR="00121651" w:rsidRDefault="00121651" w:rsidP="00CF0440">
      <w:pPr>
        <w:pStyle w:val="BodyTextIndent"/>
        <w:spacing w:after="0" w:line="240" w:lineRule="auto"/>
        <w:ind w:left="0"/>
        <w:jc w:val="both"/>
        <w:rPr>
          <w:rFonts w:ascii="Times New Roman" w:eastAsia="Times New Roman" w:hAnsi="Times New Roman" w:cs="Times New Roman"/>
        </w:rPr>
      </w:pPr>
    </w:p>
    <w:p w:rsidR="00D46912" w:rsidRDefault="000B433D" w:rsidP="00B41B35">
      <w:pPr>
        <w:pStyle w:val="BodyTextIndent"/>
        <w:spacing w:after="0" w:line="240" w:lineRule="auto"/>
        <w:ind w:left="0"/>
        <w:jc w:val="both"/>
        <w:rPr>
          <w:rFonts w:ascii="Times New Roman" w:eastAsia="Times New Roman" w:hAnsi="Times New Roman" w:cs="Times New Roman"/>
        </w:rPr>
      </w:pPr>
      <w:r>
        <w:rPr>
          <w:rFonts w:ascii="Times New Roman" w:eastAsia="Times New Roman" w:hAnsi="Times New Roman" w:cs="Times New Roman"/>
          <w:noProof/>
        </w:rPr>
        <w:lastRenderedPageBreak/>
        <mc:AlternateContent>
          <mc:Choice Requires="wpg">
            <w:drawing>
              <wp:anchor distT="0" distB="0" distL="114300" distR="114300" simplePos="0" relativeHeight="252042240" behindDoc="0" locked="0" layoutInCell="1" allowOverlap="1" wp14:anchorId="7E9CFD7C" wp14:editId="67B57A93">
                <wp:simplePos x="0" y="0"/>
                <wp:positionH relativeFrom="column">
                  <wp:posOffset>381635</wp:posOffset>
                </wp:positionH>
                <wp:positionV relativeFrom="paragraph">
                  <wp:posOffset>-262094</wp:posOffset>
                </wp:positionV>
                <wp:extent cx="4893102" cy="2237750"/>
                <wp:effectExtent l="0" t="0" r="3175" b="10160"/>
                <wp:wrapNone/>
                <wp:docPr id="333" name="Group 333"/>
                <wp:cNvGraphicFramePr/>
                <a:graphic xmlns:a="http://schemas.openxmlformats.org/drawingml/2006/main">
                  <a:graphicData uri="http://schemas.microsoft.com/office/word/2010/wordprocessingGroup">
                    <wpg:wgp>
                      <wpg:cNvGrpSpPr/>
                      <wpg:grpSpPr>
                        <a:xfrm>
                          <a:off x="0" y="0"/>
                          <a:ext cx="4893102" cy="2237750"/>
                          <a:chOff x="0" y="0"/>
                          <a:chExt cx="4893102" cy="2237750"/>
                        </a:xfrm>
                      </wpg:grpSpPr>
                      <wpg:graphicFrame>
                        <wpg:cNvPr id="284" name="Chart 284"/>
                        <wpg:cNvFrPr/>
                        <wpg:xfrm>
                          <a:off x="321102" y="238457"/>
                          <a:ext cx="4572000" cy="1828800"/>
                        </wpg:xfrm>
                        <a:graphic>
                          <a:graphicData uri="http://schemas.openxmlformats.org/drawingml/2006/chart">
                            <c:chart xmlns:c="http://schemas.openxmlformats.org/drawingml/2006/chart" xmlns:r="http://schemas.openxmlformats.org/officeDocument/2006/relationships" r:id="rId96"/>
                          </a:graphicData>
                        </a:graphic>
                      </wpg:graphicFrame>
                      <wps:wsp>
                        <wps:cNvPr id="285" name="Text Box 17"/>
                        <wps:cNvSpPr txBox="1">
                          <a:spLocks noChangeArrowheads="1"/>
                        </wps:cNvSpPr>
                        <wps:spPr bwMode="auto">
                          <a:xfrm>
                            <a:off x="3794457" y="627418"/>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D46912">
                              <w:pPr>
                                <w:rPr>
                                  <w:b/>
                                  <w:snapToGrid w:val="0"/>
                                  <w:color w:val="000000"/>
                                  <w:sz w:val="18"/>
                                  <w:szCs w:val="18"/>
                                </w:rPr>
                              </w:pPr>
                              <w:r>
                                <w:rPr>
                                  <w:b/>
                                  <w:snapToGrid w:val="0"/>
                                  <w:color w:val="000000"/>
                                  <w:sz w:val="18"/>
                                  <w:szCs w:val="18"/>
                                </w:rPr>
                                <w:t>(0</w:t>
                              </w:r>
                              <w:proofErr w:type="gramStart"/>
                              <w:r>
                                <w:rPr>
                                  <w:b/>
                                  <w:snapToGrid w:val="0"/>
                                  <w:color w:val="000000"/>
                                  <w:sz w:val="18"/>
                                  <w:szCs w:val="18"/>
                                </w:rPr>
                                <w:t>,3</w:t>
                              </w:r>
                              <w:proofErr w:type="gramEnd"/>
                              <w:r>
                                <w:rPr>
                                  <w:b/>
                                  <w:snapToGrid w:val="0"/>
                                  <w:color w:val="000000"/>
                                  <w:sz w:val="18"/>
                                  <w:szCs w:val="18"/>
                                </w:rPr>
                                <w:t>)f</w:t>
                              </w:r>
                            </w:p>
                            <w:p w:rsidR="005C52C0" w:rsidRDefault="005C52C0" w:rsidP="00D46912">
                              <w:pPr>
                                <w:rPr>
                                  <w:snapToGrid w:val="0"/>
                                  <w:color w:val="000000"/>
                                  <w:sz w:val="48"/>
                                </w:rPr>
                              </w:pPr>
                            </w:p>
                            <w:p w:rsidR="005C52C0" w:rsidRDefault="005C52C0" w:rsidP="00D46912"/>
                          </w:txbxContent>
                        </wps:txbx>
                        <wps:bodyPr rot="0" vert="horz" wrap="square" lIns="0" tIns="0" rIns="0" bIns="0" anchor="t" anchorCtr="0" upright="1">
                          <a:noAutofit/>
                        </wps:bodyPr>
                      </wps:wsp>
                      <wps:wsp>
                        <wps:cNvPr id="287" name="Text Box 17"/>
                        <wps:cNvSpPr txBox="1">
                          <a:spLocks noChangeArrowheads="1"/>
                        </wps:cNvSpPr>
                        <wps:spPr bwMode="auto">
                          <a:xfrm>
                            <a:off x="2586630" y="1425813"/>
                            <a:ext cx="314325" cy="139700"/>
                          </a:xfrm>
                          <a:prstGeom prst="rect">
                            <a:avLst/>
                          </a:prstGeom>
                          <a:solidFill>
                            <a:srgbClr val="FFFFFF"/>
                          </a:solidFill>
                          <a:ln w="9525">
                            <a:solidFill>
                              <a:srgbClr val="FFFFFF"/>
                            </a:solidFill>
                            <a:miter lim="800000"/>
                            <a:headEnd/>
                            <a:tailEnd/>
                          </a:ln>
                        </wps:spPr>
                        <wps:txbx>
                          <w:txbxContent>
                            <w:p w:rsidR="005C52C0" w:rsidRPr="00884556" w:rsidRDefault="005C52C0" w:rsidP="00193C60">
                              <w:pPr>
                                <w:rPr>
                                  <w:b/>
                                  <w:snapToGrid w:val="0"/>
                                  <w:color w:val="000000"/>
                                  <w:sz w:val="18"/>
                                  <w:szCs w:val="18"/>
                                </w:rPr>
                              </w:pPr>
                              <w:r>
                                <w:rPr>
                                  <w:b/>
                                  <w:snapToGrid w:val="0"/>
                                  <w:color w:val="000000"/>
                                  <w:sz w:val="18"/>
                                  <w:szCs w:val="18"/>
                                </w:rPr>
                                <w:t>(0</w:t>
                              </w:r>
                              <w:proofErr w:type="gramStart"/>
                              <w:r>
                                <w:rPr>
                                  <w:b/>
                                  <w:snapToGrid w:val="0"/>
                                  <w:color w:val="000000"/>
                                  <w:sz w:val="18"/>
                                  <w:szCs w:val="18"/>
                                </w:rPr>
                                <w:t>,1</w:t>
                              </w:r>
                              <w:proofErr w:type="gramEnd"/>
                              <w:r>
                                <w:rPr>
                                  <w:b/>
                                  <w:snapToGrid w:val="0"/>
                                  <w:color w:val="000000"/>
                                  <w:sz w:val="18"/>
                                  <w:szCs w:val="18"/>
                                </w:rPr>
                                <w:t>)f</w:t>
                              </w:r>
                            </w:p>
                            <w:p w:rsidR="005C52C0" w:rsidRDefault="005C52C0" w:rsidP="00193C60">
                              <w:pPr>
                                <w:rPr>
                                  <w:snapToGrid w:val="0"/>
                                  <w:color w:val="000000"/>
                                  <w:sz w:val="48"/>
                                </w:rPr>
                              </w:pPr>
                            </w:p>
                            <w:p w:rsidR="005C52C0" w:rsidRDefault="005C52C0" w:rsidP="00193C60"/>
                          </w:txbxContent>
                        </wps:txbx>
                        <wps:bodyPr rot="0" vert="horz" wrap="square" lIns="0" tIns="0" rIns="0" bIns="0" anchor="t" anchorCtr="0" upright="1">
                          <a:noAutofit/>
                        </wps:bodyPr>
                      </wps:wsp>
                      <wps:wsp>
                        <wps:cNvPr id="54" name="Text Box 17"/>
                        <wps:cNvSpPr txBox="1">
                          <a:spLocks noChangeArrowheads="1"/>
                        </wps:cNvSpPr>
                        <wps:spPr bwMode="auto">
                          <a:xfrm>
                            <a:off x="1092200" y="1657824"/>
                            <a:ext cx="314325" cy="136525"/>
                          </a:xfrm>
                          <a:prstGeom prst="rect">
                            <a:avLst/>
                          </a:prstGeom>
                          <a:solidFill>
                            <a:srgbClr val="FFFFFF"/>
                          </a:solidFill>
                          <a:ln w="9525">
                            <a:solidFill>
                              <a:srgbClr val="FFFFFF"/>
                            </a:solidFill>
                            <a:miter lim="800000"/>
                            <a:headEnd/>
                            <a:tailEnd/>
                          </a:ln>
                        </wps:spPr>
                        <wps:txbx>
                          <w:txbxContent>
                            <w:p w:rsidR="005C52C0" w:rsidRPr="00884556" w:rsidRDefault="005C52C0" w:rsidP="00193C60">
                              <w:pPr>
                                <w:rPr>
                                  <w:b/>
                                  <w:snapToGrid w:val="0"/>
                                  <w:color w:val="000000"/>
                                  <w:sz w:val="18"/>
                                  <w:szCs w:val="18"/>
                                </w:rPr>
                              </w:pPr>
                              <w:r>
                                <w:rPr>
                                  <w:b/>
                                  <w:snapToGrid w:val="0"/>
                                  <w:color w:val="000000"/>
                                  <w:sz w:val="18"/>
                                  <w:szCs w:val="18"/>
                                </w:rPr>
                                <w:t>(0</w:t>
                              </w:r>
                              <w:proofErr w:type="gramStart"/>
                              <w:r>
                                <w:rPr>
                                  <w:b/>
                                  <w:snapToGrid w:val="0"/>
                                  <w:color w:val="000000"/>
                                  <w:sz w:val="18"/>
                                  <w:szCs w:val="18"/>
                                </w:rPr>
                                <w:t>,1</w:t>
                              </w:r>
                              <w:proofErr w:type="gramEnd"/>
                              <w:r>
                                <w:rPr>
                                  <w:b/>
                                  <w:snapToGrid w:val="0"/>
                                  <w:color w:val="000000"/>
                                  <w:sz w:val="18"/>
                                  <w:szCs w:val="18"/>
                                </w:rPr>
                                <w:t>)b</w:t>
                              </w:r>
                            </w:p>
                            <w:p w:rsidR="005C52C0" w:rsidRDefault="005C52C0" w:rsidP="00193C60">
                              <w:pPr>
                                <w:rPr>
                                  <w:snapToGrid w:val="0"/>
                                  <w:color w:val="000000"/>
                                  <w:sz w:val="48"/>
                                </w:rPr>
                              </w:pPr>
                            </w:p>
                            <w:p w:rsidR="005C52C0" w:rsidRDefault="005C52C0" w:rsidP="00193C60"/>
                          </w:txbxContent>
                        </wps:txbx>
                        <wps:bodyPr rot="0" vert="horz" wrap="square" lIns="0" tIns="0" rIns="0" bIns="0" anchor="t" anchorCtr="0" upright="1">
                          <a:noAutofit/>
                        </wps:bodyPr>
                      </wps:wsp>
                      <wps:wsp>
                        <wps:cNvPr id="55" name="Text Box 17"/>
                        <wps:cNvSpPr txBox="1">
                          <a:spLocks noChangeArrowheads="1"/>
                        </wps:cNvSpPr>
                        <wps:spPr bwMode="auto">
                          <a:xfrm>
                            <a:off x="4285776" y="1507699"/>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93C60">
                              <w:pPr>
                                <w:rPr>
                                  <w:b/>
                                  <w:snapToGrid w:val="0"/>
                                  <w:color w:val="000000"/>
                                  <w:sz w:val="18"/>
                                  <w:szCs w:val="18"/>
                                </w:rPr>
                              </w:pPr>
                              <w:r>
                                <w:rPr>
                                  <w:b/>
                                  <w:snapToGrid w:val="0"/>
                                  <w:color w:val="000000"/>
                                  <w:sz w:val="18"/>
                                  <w:szCs w:val="18"/>
                                </w:rPr>
                                <w:t>(0</w:t>
                              </w:r>
                              <w:proofErr w:type="gramStart"/>
                              <w:r>
                                <w:rPr>
                                  <w:b/>
                                  <w:snapToGrid w:val="0"/>
                                  <w:color w:val="000000"/>
                                  <w:sz w:val="18"/>
                                  <w:szCs w:val="18"/>
                                </w:rPr>
                                <w:t>,2</w:t>
                              </w:r>
                              <w:proofErr w:type="gramEnd"/>
                              <w:r>
                                <w:rPr>
                                  <w:b/>
                                  <w:snapToGrid w:val="0"/>
                                  <w:color w:val="000000"/>
                                  <w:sz w:val="18"/>
                                  <w:szCs w:val="18"/>
                                </w:rPr>
                                <w:t>)b</w:t>
                              </w:r>
                            </w:p>
                            <w:p w:rsidR="005C52C0" w:rsidRDefault="005C52C0" w:rsidP="00193C60">
                              <w:pPr>
                                <w:rPr>
                                  <w:snapToGrid w:val="0"/>
                                  <w:color w:val="000000"/>
                                  <w:sz w:val="48"/>
                                </w:rPr>
                              </w:pPr>
                            </w:p>
                            <w:p w:rsidR="005C52C0" w:rsidRDefault="005C52C0" w:rsidP="00193C60"/>
                          </w:txbxContent>
                        </wps:txbx>
                        <wps:bodyPr rot="0" vert="horz" wrap="square" lIns="0" tIns="0" rIns="0" bIns="0" anchor="t" anchorCtr="0" upright="1">
                          <a:noAutofit/>
                        </wps:bodyPr>
                      </wps:wsp>
                      <wps:wsp>
                        <wps:cNvPr id="83" name="Text Box 17"/>
                        <wps:cNvSpPr txBox="1">
                          <a:spLocks noChangeArrowheads="1"/>
                        </wps:cNvSpPr>
                        <wps:spPr bwMode="auto">
                          <a:xfrm>
                            <a:off x="3828576" y="1289335"/>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93C60">
                              <w:pPr>
                                <w:rPr>
                                  <w:b/>
                                  <w:snapToGrid w:val="0"/>
                                  <w:color w:val="000000"/>
                                  <w:sz w:val="18"/>
                                  <w:szCs w:val="18"/>
                                </w:rPr>
                              </w:pPr>
                              <w:r>
                                <w:rPr>
                                  <w:b/>
                                  <w:snapToGrid w:val="0"/>
                                  <w:color w:val="000000"/>
                                  <w:sz w:val="18"/>
                                  <w:szCs w:val="18"/>
                                </w:rPr>
                                <w:t>(0</w:t>
                              </w:r>
                              <w:proofErr w:type="gramStart"/>
                              <w:r>
                                <w:rPr>
                                  <w:b/>
                                  <w:snapToGrid w:val="0"/>
                                  <w:color w:val="000000"/>
                                  <w:sz w:val="18"/>
                                  <w:szCs w:val="18"/>
                                </w:rPr>
                                <w:t>,3</w:t>
                              </w:r>
                              <w:proofErr w:type="gramEnd"/>
                              <w:r>
                                <w:rPr>
                                  <w:b/>
                                  <w:snapToGrid w:val="0"/>
                                  <w:color w:val="000000"/>
                                  <w:sz w:val="18"/>
                                  <w:szCs w:val="18"/>
                                </w:rPr>
                                <w:t>)b</w:t>
                              </w:r>
                            </w:p>
                            <w:p w:rsidR="005C52C0" w:rsidRDefault="005C52C0" w:rsidP="00193C60">
                              <w:pPr>
                                <w:rPr>
                                  <w:snapToGrid w:val="0"/>
                                  <w:color w:val="000000"/>
                                  <w:sz w:val="48"/>
                                </w:rPr>
                              </w:pPr>
                            </w:p>
                            <w:p w:rsidR="005C52C0" w:rsidRDefault="005C52C0" w:rsidP="00193C60"/>
                          </w:txbxContent>
                        </wps:txbx>
                        <wps:bodyPr rot="0" vert="horz" wrap="square" lIns="0" tIns="0" rIns="0" bIns="0" anchor="t" anchorCtr="0" upright="1">
                          <a:noAutofit/>
                        </wps:bodyPr>
                      </wps:wsp>
                      <wps:wsp>
                        <wps:cNvPr id="84" name="Text Box 17"/>
                        <wps:cNvSpPr txBox="1">
                          <a:spLocks noChangeArrowheads="1"/>
                        </wps:cNvSpPr>
                        <wps:spPr bwMode="auto">
                          <a:xfrm>
                            <a:off x="2941472" y="1186977"/>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93C60">
                              <w:pPr>
                                <w:rPr>
                                  <w:b/>
                                  <w:snapToGrid w:val="0"/>
                                  <w:color w:val="000000"/>
                                  <w:sz w:val="18"/>
                                  <w:szCs w:val="18"/>
                                </w:rPr>
                              </w:pPr>
                              <w:r>
                                <w:rPr>
                                  <w:b/>
                                  <w:snapToGrid w:val="0"/>
                                  <w:color w:val="000000"/>
                                  <w:sz w:val="18"/>
                                  <w:szCs w:val="18"/>
                                </w:rPr>
                                <w:t>(0</w:t>
                              </w:r>
                              <w:proofErr w:type="gramStart"/>
                              <w:r>
                                <w:rPr>
                                  <w:b/>
                                  <w:snapToGrid w:val="0"/>
                                  <w:color w:val="000000"/>
                                  <w:sz w:val="18"/>
                                  <w:szCs w:val="18"/>
                                </w:rPr>
                                <w:t>,2</w:t>
                              </w:r>
                              <w:proofErr w:type="gramEnd"/>
                              <w:r>
                                <w:rPr>
                                  <w:b/>
                                  <w:snapToGrid w:val="0"/>
                                  <w:color w:val="000000"/>
                                  <w:sz w:val="18"/>
                                  <w:szCs w:val="18"/>
                                </w:rPr>
                                <w:t>)f</w:t>
                              </w:r>
                            </w:p>
                            <w:p w:rsidR="005C52C0" w:rsidRDefault="005C52C0" w:rsidP="00193C60">
                              <w:pPr>
                                <w:rPr>
                                  <w:snapToGrid w:val="0"/>
                                  <w:color w:val="000000"/>
                                  <w:sz w:val="48"/>
                                </w:rPr>
                              </w:pPr>
                            </w:p>
                            <w:p w:rsidR="005C52C0" w:rsidRDefault="005C52C0" w:rsidP="00193C60"/>
                          </w:txbxContent>
                        </wps:txbx>
                        <wps:bodyPr rot="0" vert="horz" wrap="square" lIns="0" tIns="0" rIns="0" bIns="0" anchor="t" anchorCtr="0" upright="1">
                          <a:noAutofit/>
                        </wps:bodyPr>
                      </wps:wsp>
                      <wpg:grpSp>
                        <wpg:cNvPr id="269" name="Group 269"/>
                        <wpg:cNvGrpSpPr/>
                        <wpg:grpSpPr>
                          <a:xfrm>
                            <a:off x="703239" y="381759"/>
                            <a:ext cx="1242060" cy="548640"/>
                            <a:chOff x="0" y="0"/>
                            <a:chExt cx="1242060" cy="548640"/>
                          </a:xfrm>
                        </wpg:grpSpPr>
                        <wps:wsp>
                          <wps:cNvPr id="291" name="Text Box 17"/>
                          <wps:cNvSpPr txBox="1">
                            <a:spLocks noChangeArrowheads="1"/>
                          </wps:cNvSpPr>
                          <wps:spPr bwMode="auto">
                            <a:xfrm>
                              <a:off x="0" y="0"/>
                              <a:ext cx="1242060" cy="548640"/>
                            </a:xfrm>
                            <a:prstGeom prst="rect">
                              <a:avLst/>
                            </a:prstGeom>
                            <a:solidFill>
                              <a:srgbClr val="FFFFFF"/>
                            </a:solidFill>
                            <a:ln w="9525">
                              <a:solidFill>
                                <a:srgbClr val="FFFFFF"/>
                              </a:solidFill>
                              <a:miter lim="800000"/>
                              <a:headEnd/>
                              <a:tailEnd/>
                            </a:ln>
                          </wps:spPr>
                          <wps:txbx>
                            <w:txbxContent>
                              <w:p w:rsidR="005C52C0" w:rsidRPr="009F261C" w:rsidRDefault="005C52C0" w:rsidP="00BF2CFD">
                                <w:pPr>
                                  <w:spacing w:line="276" w:lineRule="auto"/>
                                  <w:rPr>
                                    <w:snapToGrid w:val="0"/>
                                    <w:color w:val="000000"/>
                                    <w:sz w:val="21"/>
                                    <w:szCs w:val="21"/>
                                  </w:rPr>
                                </w:pPr>
                                <w:r w:rsidRPr="009F261C">
                                  <w:rPr>
                                    <w:snapToGrid w:val="0"/>
                                    <w:color w:val="000000"/>
                                    <w:sz w:val="21"/>
                                    <w:szCs w:val="21"/>
                                  </w:rPr>
                                  <w:t>Present</w:t>
                                </w:r>
                              </w:p>
                              <w:p w:rsidR="005C52C0" w:rsidRPr="009F261C" w:rsidRDefault="005C52C0" w:rsidP="00BF2CFD">
                                <w:pPr>
                                  <w:spacing w:line="276" w:lineRule="auto"/>
                                  <w:rPr>
                                    <w:snapToGrid w:val="0"/>
                                    <w:color w:val="000000"/>
                                    <w:sz w:val="21"/>
                                    <w:szCs w:val="21"/>
                                  </w:rPr>
                                </w:pPr>
                                <w:r w:rsidRPr="009F261C">
                                  <w:rPr>
                                    <w:snapToGrid w:val="0"/>
                                    <w:color w:val="000000"/>
                                    <w:sz w:val="21"/>
                                    <w:szCs w:val="21"/>
                                  </w:rPr>
                                  <w:t>Hamidzadeh [8]</w:t>
                                </w:r>
                              </w:p>
                              <w:p w:rsidR="005C52C0" w:rsidRPr="009F261C" w:rsidRDefault="005C52C0" w:rsidP="00BF2CFD">
                                <w:pPr>
                                  <w:spacing w:line="276" w:lineRule="auto"/>
                                  <w:rPr>
                                    <w:snapToGrid w:val="0"/>
                                    <w:color w:val="000000"/>
                                    <w:sz w:val="21"/>
                                    <w:szCs w:val="21"/>
                                  </w:rPr>
                                </w:pPr>
                                <w:r w:rsidRPr="009F261C">
                                  <w:rPr>
                                    <w:snapToGrid w:val="0"/>
                                    <w:color w:val="000000"/>
                                    <w:sz w:val="21"/>
                                    <w:szCs w:val="21"/>
                                  </w:rPr>
                                  <w:t>Chen and Jhu [3]</w:t>
                                </w:r>
                              </w:p>
                              <w:p w:rsidR="005C52C0" w:rsidRDefault="005C52C0" w:rsidP="00193C60">
                                <w:pPr>
                                  <w:rPr>
                                    <w:snapToGrid w:val="0"/>
                                    <w:color w:val="000000"/>
                                    <w:sz w:val="48"/>
                                  </w:rPr>
                                </w:pPr>
                              </w:p>
                              <w:p w:rsidR="005C52C0" w:rsidRDefault="005C52C0" w:rsidP="00193C60"/>
                            </w:txbxContent>
                          </wps:txbx>
                          <wps:bodyPr rot="0" vert="horz" wrap="square" lIns="0" tIns="0" rIns="0" bIns="0" anchor="t" anchorCtr="0" upright="1">
                            <a:noAutofit/>
                          </wps:bodyPr>
                        </wps:wsp>
                        <pic:pic xmlns:pic="http://schemas.openxmlformats.org/drawingml/2006/picture">
                          <pic:nvPicPr>
                            <pic:cNvPr id="292" name="Picture 292"/>
                            <pic:cNvPicPr>
                              <a:picLocks noChangeAspect="1"/>
                            </pic:cNvPicPr>
                          </pic:nvPicPr>
                          <pic:blipFill>
                            <a:blip r:embed="rId97">
                              <a:extLst>
                                <a:ext uri="{28A0092B-C50C-407E-A947-70E740481C1C}">
                                  <a14:useLocalDpi xmlns:a14="http://schemas.microsoft.com/office/drawing/2010/main" val="0"/>
                                </a:ext>
                              </a:extLst>
                            </a:blip>
                            <a:stretch>
                              <a:fillRect/>
                            </a:stretch>
                          </pic:blipFill>
                          <pic:spPr>
                            <a:xfrm>
                              <a:off x="825690" y="40943"/>
                              <a:ext cx="354841" cy="109182"/>
                            </a:xfrm>
                            <a:prstGeom prst="rect">
                              <a:avLst/>
                            </a:prstGeom>
                          </pic:spPr>
                        </pic:pic>
                        <pic:pic xmlns:pic="http://schemas.openxmlformats.org/drawingml/2006/picture">
                          <pic:nvPicPr>
                            <pic:cNvPr id="293" name="Picture 293"/>
                            <pic:cNvPicPr>
                              <a:picLocks noChangeAspect="1"/>
                            </pic:cNvPicPr>
                          </pic:nvPicPr>
                          <pic:blipFill>
                            <a:blip r:embed="rId98">
                              <a:extLst>
                                <a:ext uri="{28A0092B-C50C-407E-A947-70E740481C1C}">
                                  <a14:useLocalDpi xmlns:a14="http://schemas.microsoft.com/office/drawing/2010/main" val="0"/>
                                </a:ext>
                              </a:extLst>
                            </a:blip>
                            <a:stretch>
                              <a:fillRect/>
                            </a:stretch>
                          </pic:blipFill>
                          <pic:spPr>
                            <a:xfrm>
                              <a:off x="968991" y="388961"/>
                              <a:ext cx="109182" cy="102358"/>
                            </a:xfrm>
                            <a:prstGeom prst="rect">
                              <a:avLst/>
                            </a:prstGeom>
                          </pic:spPr>
                        </pic:pic>
                        <pic:pic xmlns:pic="http://schemas.openxmlformats.org/drawingml/2006/picture">
                          <pic:nvPicPr>
                            <pic:cNvPr id="294" name="Picture 294"/>
                            <pic:cNvPicPr>
                              <a:picLocks noChangeAspect="1"/>
                            </pic:cNvPicPr>
                          </pic:nvPicPr>
                          <pic:blipFill>
                            <a:blip r:embed="rId99">
                              <a:extLst>
                                <a:ext uri="{28A0092B-C50C-407E-A947-70E740481C1C}">
                                  <a14:useLocalDpi xmlns:a14="http://schemas.microsoft.com/office/drawing/2010/main" val="0"/>
                                </a:ext>
                              </a:extLst>
                            </a:blip>
                            <a:stretch>
                              <a:fillRect/>
                            </a:stretch>
                          </pic:blipFill>
                          <pic:spPr>
                            <a:xfrm>
                              <a:off x="962167" y="204716"/>
                              <a:ext cx="109182" cy="136478"/>
                            </a:xfrm>
                            <a:prstGeom prst="rect">
                              <a:avLst/>
                            </a:prstGeom>
                          </pic:spPr>
                        </pic:pic>
                      </wpg:grpSp>
                      <wps:wsp>
                        <wps:cNvPr id="1" name="Text Box 12"/>
                        <wps:cNvSpPr txBox="1">
                          <a:spLocks noChangeArrowheads="1"/>
                        </wps:cNvSpPr>
                        <wps:spPr bwMode="auto">
                          <a:xfrm rot="16200000" flipH="1">
                            <a:off x="-965200" y="965200"/>
                            <a:ext cx="2204085" cy="273685"/>
                          </a:xfrm>
                          <a:prstGeom prst="rect">
                            <a:avLst/>
                          </a:prstGeom>
                          <a:solidFill>
                            <a:srgbClr val="FFFFFF"/>
                          </a:solidFill>
                          <a:ln w="9525">
                            <a:solidFill>
                              <a:srgbClr val="FFFFFF"/>
                            </a:solidFill>
                            <a:miter lim="800000"/>
                            <a:headEnd/>
                            <a:tailEnd/>
                          </a:ln>
                        </wps:spPr>
                        <wps:txbx>
                          <w:txbxContent>
                            <w:p w:rsidR="005C52C0" w:rsidRPr="00C84F30" w:rsidRDefault="005C52C0" w:rsidP="00B41B35">
                              <w:pPr>
                                <w:jc w:val="center"/>
                                <w:rPr>
                                  <w:b/>
                                  <w:snapToGrid w:val="0"/>
                                  <w:color w:val="000000"/>
                                  <w:sz w:val="18"/>
                                  <w:szCs w:val="18"/>
                                </w:rPr>
                              </w:pPr>
                              <w:r w:rsidRPr="00C84F30">
                                <w:rPr>
                                  <w:rFonts w:eastAsiaTheme="minorEastAsia"/>
                                  <w:b/>
                                  <w:snapToGrid w:val="0"/>
                                  <w:color w:val="000000"/>
                                  <w:sz w:val="18"/>
                                  <w:szCs w:val="18"/>
                                </w:rPr>
                                <w:t xml:space="preserve">Non-dimensional </w:t>
                              </w:r>
                              <w:r w:rsidRPr="00C84F30">
                                <w:rPr>
                                  <w:b/>
                                  <w:snapToGrid w:val="0"/>
                                  <w:color w:val="000000"/>
                                  <w:sz w:val="18"/>
                                  <w:szCs w:val="18"/>
                                </w:rPr>
                                <w:t xml:space="preserve">natural frequency, </w:t>
                              </w:r>
                              <m:oMath>
                                <m:sSub>
                                  <m:sSubPr>
                                    <m:ctrlPr>
                                      <w:rPr>
                                        <w:rFonts w:ascii="Cambria Math" w:eastAsia="Times New Roman" w:hAnsi="Cambria Math"/>
                                        <w:b/>
                                        <w:i/>
                                        <w:sz w:val="18"/>
                                        <w:szCs w:val="18"/>
                                      </w:rPr>
                                    </m:ctrlPr>
                                  </m:sSubPr>
                                  <m:e>
                                    <m:r>
                                      <m:rPr>
                                        <m:sty m:val="b"/>
                                      </m:rPr>
                                      <w:rPr>
                                        <w:rFonts w:ascii="Cambria Math" w:eastAsia="Times New Roman" w:hAnsi="Cambria Math"/>
                                        <w:sz w:val="18"/>
                                        <w:szCs w:val="18"/>
                                      </w:rPr>
                                      <m:t>Ω</m:t>
                                    </m:r>
                                  </m:e>
                                  <m:sub>
                                    <m:r>
                                      <m:rPr>
                                        <m:sty m:val="bi"/>
                                      </m:rPr>
                                      <w:rPr>
                                        <w:rFonts w:ascii="Cambria Math" w:eastAsia="Times New Roman" w:hAnsi="Cambria Math"/>
                                        <w:sz w:val="18"/>
                                        <w:szCs w:val="18"/>
                                      </w:rPr>
                                      <m:t>2</m:t>
                                    </m:r>
                                  </m:sub>
                                </m:sSub>
                              </m:oMath>
                            </w:p>
                          </w:txbxContent>
                        </wps:txbx>
                        <wps:bodyPr rot="0" vert="vert270" wrap="square" lIns="0" tIns="0" rIns="0" bIns="0" anchor="b" anchorCtr="0" upright="1">
                          <a:noAutofit/>
                        </wps:bodyPr>
                      </wps:wsp>
                      <wps:wsp>
                        <wps:cNvPr id="245" name="Text Box 31"/>
                        <wps:cNvSpPr txBox="1">
                          <a:spLocks noChangeArrowheads="1"/>
                        </wps:cNvSpPr>
                        <wps:spPr bwMode="auto">
                          <a:xfrm>
                            <a:off x="1597167" y="2080905"/>
                            <a:ext cx="2076450" cy="156845"/>
                          </a:xfrm>
                          <a:prstGeom prst="rect">
                            <a:avLst/>
                          </a:prstGeom>
                          <a:solidFill>
                            <a:srgbClr val="FFFFFF"/>
                          </a:solidFill>
                          <a:ln w="9525">
                            <a:solidFill>
                              <a:srgbClr val="FFFFFF"/>
                            </a:solidFill>
                            <a:miter lim="800000"/>
                            <a:headEnd/>
                            <a:tailEnd/>
                          </a:ln>
                        </wps:spPr>
                        <wps:txbx>
                          <w:txbxContent>
                            <w:p w:rsidR="005C52C0" w:rsidRPr="00C84F30" w:rsidRDefault="005C52C0" w:rsidP="00B41B35">
                              <w:pPr>
                                <w:rPr>
                                  <w:b/>
                                  <w:snapToGrid w:val="0"/>
                                  <w:color w:val="000000"/>
                                  <w:sz w:val="18"/>
                                  <w:szCs w:val="18"/>
                                </w:rPr>
                              </w:pPr>
                              <w:r w:rsidRPr="00C84F30">
                                <w:rPr>
                                  <w:rFonts w:eastAsiaTheme="minorEastAsia"/>
                                  <w:b/>
                                  <w:snapToGrid w:val="0"/>
                                  <w:color w:val="000000"/>
                                  <w:sz w:val="18"/>
                                  <w:szCs w:val="18"/>
                                </w:rPr>
                                <w:t xml:space="preserve">Non-dimensional rotational speed, </w:t>
                              </w:r>
                              <m:oMath>
                                <m:sSub>
                                  <m:sSubPr>
                                    <m:ctrlPr>
                                      <w:rPr>
                                        <w:rFonts w:ascii="Cambria Math" w:eastAsiaTheme="minorEastAsia" w:hAnsi="Cambria Math"/>
                                        <w:b/>
                                        <w:i/>
                                        <w:snapToGrid w:val="0"/>
                                        <w:color w:val="000000"/>
                                        <w:sz w:val="18"/>
                                        <w:szCs w:val="18"/>
                                      </w:rPr>
                                    </m:ctrlPr>
                                  </m:sSubPr>
                                  <m:e>
                                    <m:r>
                                      <m:rPr>
                                        <m:sty m:val="b"/>
                                      </m:rPr>
                                      <w:rPr>
                                        <w:rFonts w:ascii="Cambria Math" w:eastAsiaTheme="minorEastAsia" w:hAnsi="Cambria Math"/>
                                        <w:snapToGrid w:val="0"/>
                                        <w:color w:val="000000"/>
                                        <w:sz w:val="18"/>
                                        <w:szCs w:val="18"/>
                                      </w:rPr>
                                      <m:t>Ω</m:t>
                                    </m:r>
                                  </m:e>
                                  <m:sub>
                                    <m:r>
                                      <m:rPr>
                                        <m:sty m:val="bi"/>
                                      </m:rPr>
                                      <w:rPr>
                                        <w:rFonts w:ascii="Cambria Math" w:eastAsiaTheme="minorEastAsia" w:hAnsi="Cambria Math"/>
                                        <w:snapToGrid w:val="0"/>
                                        <w:color w:val="000000"/>
                                        <w:sz w:val="18"/>
                                        <w:szCs w:val="18"/>
                                      </w:rPr>
                                      <m:t>1</m:t>
                                    </m:r>
                                  </m:sub>
                                </m:sSub>
                              </m:oMath>
                            </w:p>
                          </w:txbxContent>
                        </wps:txbx>
                        <wps:bodyPr rot="0" vert="horz" wrap="square" lIns="0" tIns="0" rIns="0" bIns="0" anchor="t" anchorCtr="0" upright="1">
                          <a:noAutofit/>
                        </wps:bodyPr>
                      </wps:wsp>
                    </wpg:wgp>
                  </a:graphicData>
                </a:graphic>
              </wp:anchor>
            </w:drawing>
          </mc:Choice>
          <mc:Fallback>
            <w:pict>
              <v:group id="Group 333" o:spid="_x0000_s1046" style="position:absolute;left:0;text-align:left;margin-left:30.05pt;margin-top:-20.65pt;width:385.3pt;height:176.2pt;z-index:252042240" coordsize="48931,22377" o:gfxdata="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">
                <v:shape id="Chart 284" o:spid="_x0000_s1047" type="#_x0000_t75" style="position:absolute;left:3169;top:2377;width:45781;height:18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">
                  <v:imagedata r:id="rId100" o:title=""/>
                  <o:lock v:ext="edit" aspectratio="f"/>
                </v:shape>
                <v:shapetype id="_x0000_t202" coordsize="21600,21600" o:spt="202" path="m,l,21600r21600,l21600,xe">
                  <v:stroke joinstyle="miter"/>
                  <v:path gradientshapeok="t" o:connecttype="rect"/>
                </v:shapetype>
                <v:shape id="Text Box 17" o:spid="_x0000_s1048" type="#_x0000_t202" style="position:absolute;left:37944;top:6274;width:3143;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hnPcUA&#10;AADcAAAADwAAAGRycy9kb3ducmV2LnhtbESPX2sCMRDE3wt+h7CCbzVRrMppFBEKRcHiP/Bxvax3&#10;h5fNcYne9dubQqGPw+z8Zme+bG0pnlT7wrGGQV+BIE6dKTjTcDp+vk9B+IBssHRMGn7Iw3LReZtj&#10;YlzDe3oeQiYihH2CGvIQqkRKn+Zk0fddRRy9m6sthijrTJoamwi3pRwqNZYWC44NOVa0zim9Hx42&#10;vmFXDe7S63b8XSl12Zy3o/I80brXbVczEIHa8H/8l/4yGobTD/gdEwkgF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mGc9xQAAANwAAAAPAAAAAAAAAAAAAAAAAJgCAABkcnMv&#10;ZG93bnJldi54bWxQSwUGAAAAAAQABAD1AAAAigMAAAAA&#10;" strokecolor="white">
                  <v:textbox inset="0,0,0,0">
                    <w:txbxContent>
                      <w:p w:rsidR="005C52C0" w:rsidRPr="00884556" w:rsidRDefault="005C52C0" w:rsidP="00D46912">
                        <w:pPr>
                          <w:rPr>
                            <w:b/>
                            <w:snapToGrid w:val="0"/>
                            <w:color w:val="000000"/>
                            <w:sz w:val="18"/>
                            <w:szCs w:val="18"/>
                          </w:rPr>
                        </w:pPr>
                        <w:r>
                          <w:rPr>
                            <w:b/>
                            <w:snapToGrid w:val="0"/>
                            <w:color w:val="000000"/>
                            <w:sz w:val="18"/>
                            <w:szCs w:val="18"/>
                          </w:rPr>
                          <w:t>(0</w:t>
                        </w:r>
                        <w:proofErr w:type="gramStart"/>
                        <w:r>
                          <w:rPr>
                            <w:b/>
                            <w:snapToGrid w:val="0"/>
                            <w:color w:val="000000"/>
                            <w:sz w:val="18"/>
                            <w:szCs w:val="18"/>
                          </w:rPr>
                          <w:t>,3</w:t>
                        </w:r>
                        <w:proofErr w:type="gramEnd"/>
                        <w:r>
                          <w:rPr>
                            <w:b/>
                            <w:snapToGrid w:val="0"/>
                            <w:color w:val="000000"/>
                            <w:sz w:val="18"/>
                            <w:szCs w:val="18"/>
                          </w:rPr>
                          <w:t>)f</w:t>
                        </w:r>
                      </w:p>
                      <w:p w:rsidR="005C52C0" w:rsidRDefault="005C52C0" w:rsidP="00D46912">
                        <w:pPr>
                          <w:rPr>
                            <w:snapToGrid w:val="0"/>
                            <w:color w:val="000000"/>
                            <w:sz w:val="48"/>
                          </w:rPr>
                        </w:pPr>
                      </w:p>
                      <w:p w:rsidR="005C52C0" w:rsidRDefault="005C52C0" w:rsidP="00D46912"/>
                    </w:txbxContent>
                  </v:textbox>
                </v:shape>
                <v:shape id="Text Box 17" o:spid="_x0000_s1049" type="#_x0000_t202" style="position:absolute;left:25866;top:14258;width:3143;height:1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Zc0cYA&#10;AADcAAAADwAAAGRycy9kb3ducmV2LnhtbESPzWrDMBCE74W8g9hAb7WUUOzgWAmhUCgNtDQ/kOPG&#10;2tgm1spYauy+fVUo5DjMzjc7xXq0rbhR7xvHGmaJAkFcOtNwpeGwf31agPAB2WDrmDT8kIf1avJQ&#10;YG7cwF9024VKRAj7HDXUIXS5lL6syaJPXEccvYvrLYYo+0qaHocIt62cK5VKiw3Hhho7eqmpvO6+&#10;bXzDbgb8KM/b9LNT6vR+3D63x0zrx+m4WYIINIb78X/6zWiYLzL4GxMJ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AZc0cYAAADcAAAADwAAAAAAAAAAAAAAAACYAgAAZHJz&#10;L2Rvd25yZXYueG1sUEsFBgAAAAAEAAQA9QAAAIsDAAAAAA==&#10;" strokecolor="white">
                  <v:textbox inset="0,0,0,0">
                    <w:txbxContent>
                      <w:p w:rsidR="005C52C0" w:rsidRPr="00884556" w:rsidRDefault="005C52C0" w:rsidP="00193C60">
                        <w:pPr>
                          <w:rPr>
                            <w:b/>
                            <w:snapToGrid w:val="0"/>
                            <w:color w:val="000000"/>
                            <w:sz w:val="18"/>
                            <w:szCs w:val="18"/>
                          </w:rPr>
                        </w:pPr>
                        <w:r>
                          <w:rPr>
                            <w:b/>
                            <w:snapToGrid w:val="0"/>
                            <w:color w:val="000000"/>
                            <w:sz w:val="18"/>
                            <w:szCs w:val="18"/>
                          </w:rPr>
                          <w:t>(0</w:t>
                        </w:r>
                        <w:proofErr w:type="gramStart"/>
                        <w:r>
                          <w:rPr>
                            <w:b/>
                            <w:snapToGrid w:val="0"/>
                            <w:color w:val="000000"/>
                            <w:sz w:val="18"/>
                            <w:szCs w:val="18"/>
                          </w:rPr>
                          <w:t>,1</w:t>
                        </w:r>
                        <w:proofErr w:type="gramEnd"/>
                        <w:r>
                          <w:rPr>
                            <w:b/>
                            <w:snapToGrid w:val="0"/>
                            <w:color w:val="000000"/>
                            <w:sz w:val="18"/>
                            <w:szCs w:val="18"/>
                          </w:rPr>
                          <w:t>)f</w:t>
                        </w:r>
                      </w:p>
                      <w:p w:rsidR="005C52C0" w:rsidRDefault="005C52C0" w:rsidP="00193C60">
                        <w:pPr>
                          <w:rPr>
                            <w:snapToGrid w:val="0"/>
                            <w:color w:val="000000"/>
                            <w:sz w:val="48"/>
                          </w:rPr>
                        </w:pPr>
                      </w:p>
                      <w:p w:rsidR="005C52C0" w:rsidRDefault="005C52C0" w:rsidP="00193C60"/>
                    </w:txbxContent>
                  </v:textbox>
                </v:shape>
                <v:shape id="Text Box 17" o:spid="_x0000_s1050" type="#_x0000_t202" style="position:absolute;left:10922;top:16578;width:3143;height:1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FPhcUA&#10;AADbAAAADwAAAGRycy9kb3ducmV2LnhtbESPUWvCQBCE34X+h2OFvumdRW1JcxEpFIqC0rRCH7e5&#10;bRKa2wu508R/7wmCj8PsfLOTrgbbiBN1vnasYTZVIIgLZ2ouNXx/vU9eQPiAbLBxTBrO5GGVPYxS&#10;TIzr+ZNOeShFhLBPUEMVQptI6YuKLPqpa4mj9+c6iyHKrpSmwz7CbSOflFpKizXHhgpbequo+M+P&#10;Nr5h1z3uit/tct8q9bM5bOfN4Vnrx/GwfgURaAj341v6w2hYzOG6JQJAZh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EU+FxQAAANsAAAAPAAAAAAAAAAAAAAAAAJgCAABkcnMv&#10;ZG93bnJldi54bWxQSwUGAAAAAAQABAD1AAAAigMAAAAA&#10;" strokecolor="white">
                  <v:textbox inset="0,0,0,0">
                    <w:txbxContent>
                      <w:p w:rsidR="005C52C0" w:rsidRPr="00884556" w:rsidRDefault="005C52C0" w:rsidP="00193C60">
                        <w:pPr>
                          <w:rPr>
                            <w:b/>
                            <w:snapToGrid w:val="0"/>
                            <w:color w:val="000000"/>
                            <w:sz w:val="18"/>
                            <w:szCs w:val="18"/>
                          </w:rPr>
                        </w:pPr>
                        <w:r>
                          <w:rPr>
                            <w:b/>
                            <w:snapToGrid w:val="0"/>
                            <w:color w:val="000000"/>
                            <w:sz w:val="18"/>
                            <w:szCs w:val="18"/>
                          </w:rPr>
                          <w:t>(0</w:t>
                        </w:r>
                        <w:proofErr w:type="gramStart"/>
                        <w:r>
                          <w:rPr>
                            <w:b/>
                            <w:snapToGrid w:val="0"/>
                            <w:color w:val="000000"/>
                            <w:sz w:val="18"/>
                            <w:szCs w:val="18"/>
                          </w:rPr>
                          <w:t>,1</w:t>
                        </w:r>
                        <w:proofErr w:type="gramEnd"/>
                        <w:r>
                          <w:rPr>
                            <w:b/>
                            <w:snapToGrid w:val="0"/>
                            <w:color w:val="000000"/>
                            <w:sz w:val="18"/>
                            <w:szCs w:val="18"/>
                          </w:rPr>
                          <w:t>)b</w:t>
                        </w:r>
                      </w:p>
                      <w:p w:rsidR="005C52C0" w:rsidRDefault="005C52C0" w:rsidP="00193C60">
                        <w:pPr>
                          <w:rPr>
                            <w:snapToGrid w:val="0"/>
                            <w:color w:val="000000"/>
                            <w:sz w:val="48"/>
                          </w:rPr>
                        </w:pPr>
                      </w:p>
                      <w:p w:rsidR="005C52C0" w:rsidRDefault="005C52C0" w:rsidP="00193C60"/>
                    </w:txbxContent>
                  </v:textbox>
                </v:shape>
                <v:shape id="Text Box 17" o:spid="_x0000_s1051" type="#_x0000_t202" style="position:absolute;left:42857;top:15076;width:3144;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3qHsQA&#10;AADbAAAADwAAAGRycy9kb3ducmV2LnhtbESPW2vCQBCF3wv+h2UE33RX8VJSVxFBEIUWb9DHaXZM&#10;gtnZkF1N/PfdgtDHw5nznTnzZWtL8aDaF441DAcKBHHqTMGZhvNp038H4QOywdIxaXiSh+Wi8zbH&#10;xLiGD/Q4hkxECPsENeQhVImUPs3Joh+4ijh6V1dbDFHWmTQ1NhFuSzlSaiotFhwbcqxonVN6O95t&#10;fMOuGvxMf/bTr0qp791lPy4vM6173Xb1ASJQG/6PX+mt0TCZwN+WCAC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d6h7EAAAA2wAAAA8AAAAAAAAAAAAAAAAAmAIAAGRycy9k&#10;b3ducmV2LnhtbFBLBQYAAAAABAAEAPUAAACJAwAAAAA=&#10;" strokecolor="white">
                  <v:textbox inset="0,0,0,0">
                    <w:txbxContent>
                      <w:p w:rsidR="005C52C0" w:rsidRPr="00884556" w:rsidRDefault="005C52C0" w:rsidP="00193C60">
                        <w:pPr>
                          <w:rPr>
                            <w:b/>
                            <w:snapToGrid w:val="0"/>
                            <w:color w:val="000000"/>
                            <w:sz w:val="18"/>
                            <w:szCs w:val="18"/>
                          </w:rPr>
                        </w:pPr>
                        <w:r>
                          <w:rPr>
                            <w:b/>
                            <w:snapToGrid w:val="0"/>
                            <w:color w:val="000000"/>
                            <w:sz w:val="18"/>
                            <w:szCs w:val="18"/>
                          </w:rPr>
                          <w:t>(0</w:t>
                        </w:r>
                        <w:proofErr w:type="gramStart"/>
                        <w:r>
                          <w:rPr>
                            <w:b/>
                            <w:snapToGrid w:val="0"/>
                            <w:color w:val="000000"/>
                            <w:sz w:val="18"/>
                            <w:szCs w:val="18"/>
                          </w:rPr>
                          <w:t>,2</w:t>
                        </w:r>
                        <w:proofErr w:type="gramEnd"/>
                        <w:r>
                          <w:rPr>
                            <w:b/>
                            <w:snapToGrid w:val="0"/>
                            <w:color w:val="000000"/>
                            <w:sz w:val="18"/>
                            <w:szCs w:val="18"/>
                          </w:rPr>
                          <w:t>)b</w:t>
                        </w:r>
                      </w:p>
                      <w:p w:rsidR="005C52C0" w:rsidRDefault="005C52C0" w:rsidP="00193C60">
                        <w:pPr>
                          <w:rPr>
                            <w:snapToGrid w:val="0"/>
                            <w:color w:val="000000"/>
                            <w:sz w:val="48"/>
                          </w:rPr>
                        </w:pPr>
                      </w:p>
                      <w:p w:rsidR="005C52C0" w:rsidRDefault="005C52C0" w:rsidP="00193C60"/>
                    </w:txbxContent>
                  </v:textbox>
                </v:shape>
                <v:shape id="Text Box 17" o:spid="_x0000_s1052" type="#_x0000_t202" style="position:absolute;left:38285;top:12893;width:3144;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j7tsQA&#10;AADbAAAADwAAAGRycy9kb3ducmV2LnhtbESPX2vCQBDE3wt+h2MF3+qdf7ASPUUEQSq0NCr4uObW&#10;JJjbC7mrid++Vyj0cZid3+ws152txIMaXzrWMBoqEMSZMyXnGk7H3eschA/IBivHpOFJHtar3ssS&#10;E+Na/qJHGnIRIewT1FCEUCdS+qwgi37oauLo3VxjMUTZ5NI02Ea4reRYqZm0WHJsKLCmbUHZPf22&#10;8Q27afEjux5mn7VSl/fzYVqd37Qe9LvNAkSgLvwf/6X3RsN8Ar9bIgDk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Y+7bEAAAA2wAAAA8AAAAAAAAAAAAAAAAAmAIAAGRycy9k&#10;b3ducmV2LnhtbFBLBQYAAAAABAAEAPUAAACJAwAAAAA=&#10;" strokecolor="white">
                  <v:textbox inset="0,0,0,0">
                    <w:txbxContent>
                      <w:p w:rsidR="005C52C0" w:rsidRPr="00884556" w:rsidRDefault="005C52C0" w:rsidP="00193C60">
                        <w:pPr>
                          <w:rPr>
                            <w:b/>
                            <w:snapToGrid w:val="0"/>
                            <w:color w:val="000000"/>
                            <w:sz w:val="18"/>
                            <w:szCs w:val="18"/>
                          </w:rPr>
                        </w:pPr>
                        <w:r>
                          <w:rPr>
                            <w:b/>
                            <w:snapToGrid w:val="0"/>
                            <w:color w:val="000000"/>
                            <w:sz w:val="18"/>
                            <w:szCs w:val="18"/>
                          </w:rPr>
                          <w:t>(0</w:t>
                        </w:r>
                        <w:proofErr w:type="gramStart"/>
                        <w:r>
                          <w:rPr>
                            <w:b/>
                            <w:snapToGrid w:val="0"/>
                            <w:color w:val="000000"/>
                            <w:sz w:val="18"/>
                            <w:szCs w:val="18"/>
                          </w:rPr>
                          <w:t>,3</w:t>
                        </w:r>
                        <w:proofErr w:type="gramEnd"/>
                        <w:r>
                          <w:rPr>
                            <w:b/>
                            <w:snapToGrid w:val="0"/>
                            <w:color w:val="000000"/>
                            <w:sz w:val="18"/>
                            <w:szCs w:val="18"/>
                          </w:rPr>
                          <w:t>)b</w:t>
                        </w:r>
                      </w:p>
                      <w:p w:rsidR="005C52C0" w:rsidRDefault="005C52C0" w:rsidP="00193C60">
                        <w:pPr>
                          <w:rPr>
                            <w:snapToGrid w:val="0"/>
                            <w:color w:val="000000"/>
                            <w:sz w:val="48"/>
                          </w:rPr>
                        </w:pPr>
                      </w:p>
                      <w:p w:rsidR="005C52C0" w:rsidRDefault="005C52C0" w:rsidP="00193C60"/>
                    </w:txbxContent>
                  </v:textbox>
                </v:shape>
                <v:shape id="Text Box 17" o:spid="_x0000_s1053" type="#_x0000_t202" style="position:absolute;left:29414;top:11869;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FjwsMA&#10;AADbAAAADwAAAGRycy9kb3ducmV2LnhtbESPUYvCMBCE3wX/Q1jBN00UUekZRQRBFE70FHzca/ba&#10;cs2mNNH2/r0RhHscZuebncWqtaV4UO0LxxpGQwWCOHWm4EzD5Ws7mIPwAdlg6Zg0/JGH1bLbWWBi&#10;XMMnepxDJiKEfYIa8hCqREqf5mTRD11FHL0fV1sMUdaZNDU2EW5LOVZqKi0WHBtyrGiTU/p7vtv4&#10;hl03+Jl+H6bHSqnb/nqYlNeZ1v1eu/4AEagN/8fv9M5omE/gtSUC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nFjwsMAAADbAAAADwAAAAAAAAAAAAAAAACYAgAAZHJzL2Rv&#10;d25yZXYueG1sUEsFBgAAAAAEAAQA9QAAAIgDAAAAAA==&#10;" strokecolor="white">
                  <v:textbox inset="0,0,0,0">
                    <w:txbxContent>
                      <w:p w:rsidR="005C52C0" w:rsidRPr="00884556" w:rsidRDefault="005C52C0" w:rsidP="00193C60">
                        <w:pPr>
                          <w:rPr>
                            <w:b/>
                            <w:snapToGrid w:val="0"/>
                            <w:color w:val="000000"/>
                            <w:sz w:val="18"/>
                            <w:szCs w:val="18"/>
                          </w:rPr>
                        </w:pPr>
                        <w:r>
                          <w:rPr>
                            <w:b/>
                            <w:snapToGrid w:val="0"/>
                            <w:color w:val="000000"/>
                            <w:sz w:val="18"/>
                            <w:szCs w:val="18"/>
                          </w:rPr>
                          <w:t>(0</w:t>
                        </w:r>
                        <w:proofErr w:type="gramStart"/>
                        <w:r>
                          <w:rPr>
                            <w:b/>
                            <w:snapToGrid w:val="0"/>
                            <w:color w:val="000000"/>
                            <w:sz w:val="18"/>
                            <w:szCs w:val="18"/>
                          </w:rPr>
                          <w:t>,2</w:t>
                        </w:r>
                        <w:proofErr w:type="gramEnd"/>
                        <w:r>
                          <w:rPr>
                            <w:b/>
                            <w:snapToGrid w:val="0"/>
                            <w:color w:val="000000"/>
                            <w:sz w:val="18"/>
                            <w:szCs w:val="18"/>
                          </w:rPr>
                          <w:t>)f</w:t>
                        </w:r>
                      </w:p>
                      <w:p w:rsidR="005C52C0" w:rsidRDefault="005C52C0" w:rsidP="00193C60">
                        <w:pPr>
                          <w:rPr>
                            <w:snapToGrid w:val="0"/>
                            <w:color w:val="000000"/>
                            <w:sz w:val="48"/>
                          </w:rPr>
                        </w:pPr>
                      </w:p>
                      <w:p w:rsidR="005C52C0" w:rsidRDefault="005C52C0" w:rsidP="00193C60"/>
                    </w:txbxContent>
                  </v:textbox>
                </v:shape>
                <v:group id="Group 269" o:spid="_x0000_s1054" style="position:absolute;left:7032;top:3817;width:12420;height:5486" coordsize="12420,54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S3HcYAAADcAAAADwAAAGRycy9kb3ducmV2LnhtbESPQWvCQBSE7wX/w/KE&#10;3ppNLA01ZhURKx5CoSqU3h7ZZxLMvg3ZbRL/fbdQ6HGYmW+YfDOZVgzUu8aygiSKQRCXVjdcKbic&#10;355eQTiPrLG1TAru5GCznj3kmGk78gcNJ1+JAGGXoYLa+y6T0pU1GXSR7YiDd7W9QR9kX0nd4xjg&#10;ppWLOE6lwYbDQo0d7Woqb6dvo+Aw4rh9TvZDcbvu7l/nl/fPIiGlHufTdgXC0+T/w3/to1awSJ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BLcdxgAAANwA&#10;AAAPAAAAAAAAAAAAAAAAAKoCAABkcnMvZG93bnJldi54bWxQSwUGAAAAAAQABAD6AAAAnQMAAAAA&#10;">
                  <v:shape id="Text Box 17" o:spid="_x0000_s1055" type="#_x0000_t202" style="position:absolute;width:12420;height:5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r348UA&#10;AADcAAAADwAAAGRycy9kb3ducmV2LnhtbESPUWvCQBCE34X+h2MLvtU7RaxNPUUKgihYjBV8XHPb&#10;JDS3F3Knif/eEwo+DrPzzc5s0dlKXKnxpWMNw4ECQZw5U3Ku4eewepuC8AHZYOWYNNzIw2L+0pth&#10;YlzLe7qmIRcRwj5BDUUIdSKlzwqy6AeuJo7er2sshiibXJoG2wi3lRwpNZEWS44NBdb0VVD2l15s&#10;fMMuW9xl5+3ku1bqtDlux9XxXev+a7f8BBGoC8/j//TaaBh9DOExJhJAz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evfjxQAAANwAAAAPAAAAAAAAAAAAAAAAAJgCAABkcnMv&#10;ZG93bnJldi54bWxQSwUGAAAAAAQABAD1AAAAigMAAAAA&#10;" strokecolor="white">
                    <v:textbox inset="0,0,0,0">
                      <w:txbxContent>
                        <w:p w:rsidR="005C52C0" w:rsidRPr="009F261C" w:rsidRDefault="005C52C0" w:rsidP="00BF2CFD">
                          <w:pPr>
                            <w:spacing w:line="276" w:lineRule="auto"/>
                            <w:rPr>
                              <w:snapToGrid w:val="0"/>
                              <w:color w:val="000000"/>
                              <w:sz w:val="21"/>
                              <w:szCs w:val="21"/>
                            </w:rPr>
                          </w:pPr>
                          <w:r w:rsidRPr="009F261C">
                            <w:rPr>
                              <w:snapToGrid w:val="0"/>
                              <w:color w:val="000000"/>
                              <w:sz w:val="21"/>
                              <w:szCs w:val="21"/>
                            </w:rPr>
                            <w:t>Present</w:t>
                          </w:r>
                        </w:p>
                        <w:p w:rsidR="005C52C0" w:rsidRPr="009F261C" w:rsidRDefault="005C52C0" w:rsidP="00BF2CFD">
                          <w:pPr>
                            <w:spacing w:line="276" w:lineRule="auto"/>
                            <w:rPr>
                              <w:snapToGrid w:val="0"/>
                              <w:color w:val="000000"/>
                              <w:sz w:val="21"/>
                              <w:szCs w:val="21"/>
                            </w:rPr>
                          </w:pPr>
                          <w:r w:rsidRPr="009F261C">
                            <w:rPr>
                              <w:snapToGrid w:val="0"/>
                              <w:color w:val="000000"/>
                              <w:sz w:val="21"/>
                              <w:szCs w:val="21"/>
                            </w:rPr>
                            <w:t>Hamidzadeh [8]</w:t>
                          </w:r>
                        </w:p>
                        <w:p w:rsidR="005C52C0" w:rsidRPr="009F261C" w:rsidRDefault="005C52C0" w:rsidP="00BF2CFD">
                          <w:pPr>
                            <w:spacing w:line="276" w:lineRule="auto"/>
                            <w:rPr>
                              <w:snapToGrid w:val="0"/>
                              <w:color w:val="000000"/>
                              <w:sz w:val="21"/>
                              <w:szCs w:val="21"/>
                            </w:rPr>
                          </w:pPr>
                          <w:r w:rsidRPr="009F261C">
                            <w:rPr>
                              <w:snapToGrid w:val="0"/>
                              <w:color w:val="000000"/>
                              <w:sz w:val="21"/>
                              <w:szCs w:val="21"/>
                            </w:rPr>
                            <w:t>Chen and Jhu [3]</w:t>
                          </w:r>
                        </w:p>
                        <w:p w:rsidR="005C52C0" w:rsidRDefault="005C52C0" w:rsidP="00193C60">
                          <w:pPr>
                            <w:rPr>
                              <w:snapToGrid w:val="0"/>
                              <w:color w:val="000000"/>
                              <w:sz w:val="48"/>
                            </w:rPr>
                          </w:pPr>
                        </w:p>
                        <w:p w:rsidR="005C52C0" w:rsidRDefault="005C52C0" w:rsidP="00193C60"/>
                      </w:txbxContent>
                    </v:textbox>
                  </v:shape>
                  <v:shape id="Picture 292" o:spid="_x0000_s1056" type="#_x0000_t75" style="position:absolute;left:8256;top:409;width:3549;height:10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pYx9rDAAAA3AAAAA8AAABkcnMvZG93bnJldi54bWxEj0FrwkAUhO8F/8PyBG91Yw7SRlfRgKUe&#10;ejDq/ZF9ZqPZtyG7xvjv3UKhx2FmvmGW68E2oqfO144VzKYJCOLS6ZorBafj7v0DhA/IGhvHpOBJ&#10;Htar0dsSM+0efKC+CJWIEPYZKjAhtJmUvjRk0U9dSxy9i+sshii7SuoOHxFuG5kmyVxarDkuGGwp&#10;N1TeirtV0F9P+fynPX/te5P4nDfbalcclJqMh80CRKAh/If/2t9aQfqZwu+ZeATk6g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6ljH2sMAAADcAAAADwAAAAAAAAAAAAAAAACf&#10;AgAAZHJzL2Rvd25yZXYueG1sUEsFBgAAAAAEAAQA9wAAAI8DAAAAAA==&#10;">
                    <v:imagedata r:id="rId101" o:title=""/>
                    <v:path arrowok="t"/>
                  </v:shape>
                  <v:shape id="Picture 293" o:spid="_x0000_s1057" type="#_x0000_t75" style="position:absolute;left:9689;top:3889;width:1092;height:10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MPPo7HAAAA3AAAAA8AAABkcnMvZG93bnJldi54bWxEj0FrAjEUhO8F/0N4Qm81qwW1q1FqaaEg&#10;VNTa4u2xee5uTV7WTdT135uC4HGYmW+Y8bSxRpyo9qVjBd1OAoI4c7rkXMH3+uNpCMIHZI3GMSm4&#10;kIfppPUwxlS7My/ptAq5iBD2KSooQqhSKX1WkEXfcRVx9HauthiirHOpazxHuDWylyR9abHkuFBg&#10;RW8FZfvV0Srol+bn63dxeN8Mdn/z7aLazPTWKPXYbl5HIAI14R6+tT+1gt7LM/yfiUdATq4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MPPo7HAAAA3AAAAA8AAAAAAAAAAAAA&#10;AAAAnwIAAGRycy9kb3ducmV2LnhtbFBLBQYAAAAABAAEAPcAAACTAwAAAAA=&#10;">
                    <v:imagedata r:id="rId102" o:title=""/>
                    <v:path arrowok="t"/>
                  </v:shape>
                  <v:shape id="Picture 294" o:spid="_x0000_s1058" type="#_x0000_t75" style="position:absolute;left:9621;top:2047;width:1092;height:13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ugJGTFAAAA3AAAAA8AAABkcnMvZG93bnJldi54bWxEj0FrAjEUhO+F/ofwhN5qohTR1SitIPRQ&#10;D+ri+bF53Wy7eVk3qbv11xtB8DjMzDfMYtW7WpypDZVnDaOhAkFceFNxqSE/bF6nIEJENlh7Jg3/&#10;FGC1fH5aYGZ8xzs672MpEoRDhhpsjE0mZSgsOQxD3xAn79u3DmOSbSlNi12Cu1qOlZpIhxWnBYsN&#10;rS0Vv/s/p0FR6dVhm/+cbH78+siPl223vmj9Mujf5yAi9fERvrc/jYbx7A1uZ9IRkMsr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boCRkxQAAANwAAAAPAAAAAAAAAAAAAAAA&#10;AJ8CAABkcnMvZG93bnJldi54bWxQSwUGAAAAAAQABAD3AAAAkQMAAAAA&#10;">
                    <v:imagedata r:id="rId103" o:title=""/>
                    <v:path arrowok="t"/>
                  </v:shape>
                </v:group>
                <v:shape id="Text Box 12" o:spid="_x0000_s1059" type="#_x0000_t202" style="position:absolute;left:-9652;top:9652;width:22040;height:2736;rotation:90;flip:x;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HopcAA&#10;AADaAAAADwAAAGRycy9kb3ducmV2LnhtbERPTWvCQBC9C/0PyxS86UZRkegqttBWeikm4nnIjkk0&#10;Oxuz2yT9911B8DQ83uest72pREuNKy0rmIwjEMSZ1SXnCo7px2gJwnlkjZVlUvBHDrabl8EaY207&#10;PlCb+FyEEHYxKii8r2MpXVaQQTe2NXHgzrYx6ANscqkb7EK4qeQ0ihbSYMmhocCa3gvKrsmvUXCJ&#10;5jo9ZW8nntXLL6fpdv35/FZq+NrvViA89f4pfrj3OsyH+yv3Kz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xHopcAAAADaAAAADwAAAAAAAAAAAAAAAACYAgAAZHJzL2Rvd25y&#10;ZXYueG1sUEsFBgAAAAAEAAQA9QAAAIUDAAAAAA==&#10;" strokecolor="white">
                  <v:textbox style="layout-flow:vertical;mso-layout-flow-alt:bottom-to-top" inset="0,0,0,0">
                    <w:txbxContent>
                      <w:p w:rsidR="005C52C0" w:rsidRPr="00C84F30" w:rsidRDefault="005C52C0" w:rsidP="00B41B35">
                        <w:pPr>
                          <w:jc w:val="center"/>
                          <w:rPr>
                            <w:b/>
                            <w:snapToGrid w:val="0"/>
                            <w:color w:val="000000"/>
                            <w:sz w:val="18"/>
                            <w:szCs w:val="18"/>
                          </w:rPr>
                        </w:pPr>
                        <w:r w:rsidRPr="00C84F30">
                          <w:rPr>
                            <w:rFonts w:eastAsiaTheme="minorEastAsia"/>
                            <w:b/>
                            <w:snapToGrid w:val="0"/>
                            <w:color w:val="000000"/>
                            <w:sz w:val="18"/>
                            <w:szCs w:val="18"/>
                          </w:rPr>
                          <w:t xml:space="preserve">Non-dimensional </w:t>
                        </w:r>
                        <w:r w:rsidRPr="00C84F30">
                          <w:rPr>
                            <w:b/>
                            <w:snapToGrid w:val="0"/>
                            <w:color w:val="000000"/>
                            <w:sz w:val="18"/>
                            <w:szCs w:val="18"/>
                          </w:rPr>
                          <w:t xml:space="preserve">natural frequency, </w:t>
                        </w:r>
                        <m:oMath>
                          <m:sSub>
                            <m:sSubPr>
                              <m:ctrlPr>
                                <w:rPr>
                                  <w:rFonts w:ascii="Cambria Math" w:eastAsia="Times New Roman" w:hAnsi="Cambria Math"/>
                                  <w:b/>
                                  <w:i/>
                                  <w:sz w:val="18"/>
                                  <w:szCs w:val="18"/>
                                </w:rPr>
                              </m:ctrlPr>
                            </m:sSubPr>
                            <m:e>
                              <m:r>
                                <m:rPr>
                                  <m:sty m:val="b"/>
                                </m:rPr>
                                <w:rPr>
                                  <w:rFonts w:ascii="Cambria Math" w:eastAsia="Times New Roman" w:hAnsi="Cambria Math"/>
                                  <w:sz w:val="18"/>
                                  <w:szCs w:val="18"/>
                                </w:rPr>
                                <m:t>Ω</m:t>
                              </m:r>
                            </m:e>
                            <m:sub>
                              <m:r>
                                <m:rPr>
                                  <m:sty m:val="bi"/>
                                </m:rPr>
                                <w:rPr>
                                  <w:rFonts w:ascii="Cambria Math" w:eastAsia="Times New Roman" w:hAnsi="Cambria Math"/>
                                  <w:sz w:val="18"/>
                                  <w:szCs w:val="18"/>
                                </w:rPr>
                                <m:t>2</m:t>
                              </m:r>
                            </m:sub>
                          </m:sSub>
                        </m:oMath>
                      </w:p>
                    </w:txbxContent>
                  </v:textbox>
                </v:shape>
                <v:shape id="Text Box 31" o:spid="_x0000_s1060" type="#_x0000_t202" style="position:absolute;left:15971;top:20809;width:20765;height:1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Hdp8YA&#10;AADcAAAADwAAAGRycy9kb3ducmV2LnhtbESPX2vCQBDE3wt+h2OFvtU7xT8l9QxBEEqFFmMFH9fc&#10;Ngnm9kLuauK37xUKfRxm5zc763SwjbhR52vHGqYTBYK4cKbmUsPncff0DMIHZIONY9JwJw/pZvSw&#10;xsS4ng90y0MpIoR9ghqqENpESl9UZNFPXEscvS/XWQxRdqU0HfYRbhs5U2opLdYcGypsaVtRcc2/&#10;bXzDZj2+F5f98qNV6vx22s+b00rrx/GQvYAINIT/47/0q9Ewmy/gd0wkgN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CHdp8YAAADcAAAADwAAAAAAAAAAAAAAAACYAgAAZHJz&#10;L2Rvd25yZXYueG1sUEsFBgAAAAAEAAQA9QAAAIsDAAAAAA==&#10;" strokecolor="white">
                  <v:textbox inset="0,0,0,0">
                    <w:txbxContent>
                      <w:p w:rsidR="005C52C0" w:rsidRPr="00C84F30" w:rsidRDefault="005C52C0" w:rsidP="00B41B35">
                        <w:pPr>
                          <w:rPr>
                            <w:b/>
                            <w:snapToGrid w:val="0"/>
                            <w:color w:val="000000"/>
                            <w:sz w:val="18"/>
                            <w:szCs w:val="18"/>
                          </w:rPr>
                        </w:pPr>
                        <w:r w:rsidRPr="00C84F30">
                          <w:rPr>
                            <w:rFonts w:eastAsiaTheme="minorEastAsia"/>
                            <w:b/>
                            <w:snapToGrid w:val="0"/>
                            <w:color w:val="000000"/>
                            <w:sz w:val="18"/>
                            <w:szCs w:val="18"/>
                          </w:rPr>
                          <w:t xml:space="preserve">Non-dimensional rotational speed, </w:t>
                        </w:r>
                        <m:oMath>
                          <m:sSub>
                            <m:sSubPr>
                              <m:ctrlPr>
                                <w:rPr>
                                  <w:rFonts w:ascii="Cambria Math" w:eastAsiaTheme="minorEastAsia" w:hAnsi="Cambria Math"/>
                                  <w:b/>
                                  <w:i/>
                                  <w:snapToGrid w:val="0"/>
                                  <w:color w:val="000000"/>
                                  <w:sz w:val="18"/>
                                  <w:szCs w:val="18"/>
                                </w:rPr>
                              </m:ctrlPr>
                            </m:sSubPr>
                            <m:e>
                              <m:r>
                                <m:rPr>
                                  <m:sty m:val="b"/>
                                </m:rPr>
                                <w:rPr>
                                  <w:rFonts w:ascii="Cambria Math" w:eastAsiaTheme="minorEastAsia" w:hAnsi="Cambria Math"/>
                                  <w:snapToGrid w:val="0"/>
                                  <w:color w:val="000000"/>
                                  <w:sz w:val="18"/>
                                  <w:szCs w:val="18"/>
                                </w:rPr>
                                <m:t>Ω</m:t>
                              </m:r>
                            </m:e>
                            <m:sub>
                              <m:r>
                                <m:rPr>
                                  <m:sty m:val="bi"/>
                                </m:rPr>
                                <w:rPr>
                                  <w:rFonts w:ascii="Cambria Math" w:eastAsiaTheme="minorEastAsia" w:hAnsi="Cambria Math"/>
                                  <w:snapToGrid w:val="0"/>
                                  <w:color w:val="000000"/>
                                  <w:sz w:val="18"/>
                                  <w:szCs w:val="18"/>
                                </w:rPr>
                                <m:t>1</m:t>
                              </m:r>
                            </m:sub>
                          </m:sSub>
                        </m:oMath>
                      </w:p>
                    </w:txbxContent>
                  </v:textbox>
                </v:shape>
              </v:group>
            </w:pict>
          </mc:Fallback>
        </mc:AlternateContent>
      </w:r>
    </w:p>
    <w:p w:rsidR="000B433D" w:rsidRDefault="000B433D" w:rsidP="00B41B35">
      <w:pPr>
        <w:pStyle w:val="BodyTextIndent"/>
        <w:spacing w:before="120" w:after="0" w:line="240" w:lineRule="auto"/>
        <w:ind w:left="0"/>
        <w:jc w:val="both"/>
        <w:rPr>
          <w:rFonts w:ascii="Times New Roman" w:hAnsi="Times New Roman" w:cs="Times New Roman"/>
          <w:b/>
        </w:rPr>
      </w:pPr>
    </w:p>
    <w:p w:rsidR="000B433D" w:rsidRDefault="000B433D" w:rsidP="00B41B35">
      <w:pPr>
        <w:pStyle w:val="BodyTextIndent"/>
        <w:spacing w:before="120" w:after="0" w:line="240" w:lineRule="auto"/>
        <w:ind w:left="0"/>
        <w:jc w:val="both"/>
        <w:rPr>
          <w:rFonts w:ascii="Times New Roman" w:hAnsi="Times New Roman" w:cs="Times New Roman"/>
          <w:b/>
        </w:rPr>
      </w:pPr>
    </w:p>
    <w:p w:rsidR="000B433D" w:rsidRDefault="000B433D" w:rsidP="00B41B35">
      <w:pPr>
        <w:pStyle w:val="BodyTextIndent"/>
        <w:spacing w:before="120" w:after="0" w:line="240" w:lineRule="auto"/>
        <w:ind w:left="0"/>
        <w:jc w:val="both"/>
        <w:rPr>
          <w:rFonts w:ascii="Times New Roman" w:hAnsi="Times New Roman" w:cs="Times New Roman"/>
          <w:b/>
        </w:rPr>
      </w:pPr>
    </w:p>
    <w:p w:rsidR="000B433D" w:rsidRDefault="000B433D" w:rsidP="00B41B35">
      <w:pPr>
        <w:pStyle w:val="BodyTextIndent"/>
        <w:spacing w:before="120" w:after="0" w:line="240" w:lineRule="auto"/>
        <w:ind w:left="0"/>
        <w:jc w:val="both"/>
        <w:rPr>
          <w:rFonts w:ascii="Times New Roman" w:hAnsi="Times New Roman" w:cs="Times New Roman"/>
          <w:b/>
        </w:rPr>
      </w:pPr>
    </w:p>
    <w:p w:rsidR="000B433D" w:rsidRDefault="000B433D" w:rsidP="00B41B35">
      <w:pPr>
        <w:pStyle w:val="BodyTextIndent"/>
        <w:spacing w:before="120" w:after="0" w:line="240" w:lineRule="auto"/>
        <w:ind w:left="0"/>
        <w:jc w:val="both"/>
        <w:rPr>
          <w:rFonts w:ascii="Times New Roman" w:hAnsi="Times New Roman" w:cs="Times New Roman"/>
          <w:b/>
        </w:rPr>
      </w:pPr>
    </w:p>
    <w:p w:rsidR="000B433D" w:rsidRDefault="000B433D" w:rsidP="00B41B35">
      <w:pPr>
        <w:pStyle w:val="BodyTextIndent"/>
        <w:spacing w:before="120" w:after="0" w:line="240" w:lineRule="auto"/>
        <w:ind w:left="0"/>
        <w:jc w:val="both"/>
        <w:rPr>
          <w:rFonts w:ascii="Times New Roman" w:hAnsi="Times New Roman" w:cs="Times New Roman"/>
          <w:b/>
        </w:rPr>
      </w:pPr>
    </w:p>
    <w:p w:rsidR="000B433D" w:rsidRDefault="000B433D" w:rsidP="00B41B35">
      <w:pPr>
        <w:pStyle w:val="BodyTextIndent"/>
        <w:spacing w:before="120" w:after="0" w:line="240" w:lineRule="auto"/>
        <w:ind w:left="0"/>
        <w:jc w:val="both"/>
        <w:rPr>
          <w:rFonts w:ascii="Times New Roman" w:hAnsi="Times New Roman" w:cs="Times New Roman"/>
          <w:b/>
        </w:rPr>
      </w:pPr>
    </w:p>
    <w:p w:rsidR="000B433D" w:rsidRPr="000B433D" w:rsidRDefault="000B433D" w:rsidP="00B41B35">
      <w:pPr>
        <w:pStyle w:val="BodyTextIndent"/>
        <w:spacing w:before="120" w:after="0" w:line="240" w:lineRule="auto"/>
        <w:ind w:left="0"/>
        <w:jc w:val="both"/>
        <w:rPr>
          <w:rFonts w:ascii="Times New Roman" w:hAnsi="Times New Roman" w:cs="Times New Roman"/>
          <w:b/>
          <w:sz w:val="16"/>
          <w:szCs w:val="16"/>
        </w:rPr>
      </w:pPr>
    </w:p>
    <w:p w:rsidR="00D46912" w:rsidRPr="00121651" w:rsidRDefault="00D46912" w:rsidP="00704E39">
      <w:pPr>
        <w:pStyle w:val="BodyTextIndent"/>
        <w:spacing w:before="80" w:after="0" w:line="240" w:lineRule="auto"/>
        <w:ind w:left="0"/>
        <w:jc w:val="both"/>
        <w:rPr>
          <w:rFonts w:ascii="Times New Roman" w:hAnsi="Times New Roman" w:cs="Times New Roman"/>
          <w:b/>
        </w:rPr>
      </w:pPr>
      <w:r w:rsidRPr="00121651">
        <w:rPr>
          <w:rFonts w:ascii="Times New Roman" w:hAnsi="Times New Roman" w:cs="Times New Roman"/>
          <w:b/>
        </w:rPr>
        <w:t xml:space="preserve">Fig. 2 </w:t>
      </w:r>
      <w:r w:rsidRPr="00121651">
        <w:rPr>
          <w:rFonts w:ascii="Times New Roman" w:hAnsi="Times New Roman" w:cs="Times New Roman"/>
        </w:rPr>
        <w:t>Comparison of</w:t>
      </w:r>
      <w:r w:rsidR="003A2334" w:rsidRPr="00121651">
        <w:rPr>
          <w:rFonts w:ascii="Times New Roman" w:hAnsi="Times New Roman" w:cs="Times New Roman"/>
        </w:rPr>
        <w:t xml:space="preserve"> non-dimensional</w:t>
      </w:r>
      <w:r w:rsidRPr="00121651">
        <w:rPr>
          <w:rFonts w:ascii="Times New Roman" w:hAnsi="Times New Roman" w:cs="Times New Roman"/>
        </w:rPr>
        <w:t xml:space="preserve"> natural frequencies </w:t>
      </w:r>
      <w:r w:rsidR="003A2334" w:rsidRPr="00121651">
        <w:rPr>
          <w:rFonts w:ascii="Times New Roman" w:hAnsi="Times New Roman" w:cs="Times New Roman"/>
        </w:rPr>
        <w:t xml:space="preserve">for </w:t>
      </w:r>
      <m:oMath>
        <m:r>
          <w:rPr>
            <w:rFonts w:ascii="Cambria Math" w:hAnsi="Cambria Math" w:cs="Times New Roman"/>
          </w:rPr>
          <m:t>m=0</m:t>
        </m:r>
      </m:oMath>
      <w:r w:rsidR="003A2334" w:rsidRPr="00121651">
        <w:rPr>
          <w:rFonts w:ascii="Times New Roman" w:hAnsi="Times New Roman" w:cs="Times New Roman"/>
        </w:rPr>
        <w:t xml:space="preserve"> and</w:t>
      </w:r>
      <m:oMath>
        <m:r>
          <m:rPr>
            <m:sty m:val="p"/>
          </m:rPr>
          <w:rPr>
            <w:rFonts w:ascii="Cambria Math" w:hAnsi="Cambria Math" w:cs="Times New Roman"/>
          </w:rPr>
          <m:t xml:space="preserve"> </m:t>
        </m:r>
        <m:r>
          <w:rPr>
            <w:rFonts w:ascii="Cambria Math" w:hAnsi="Cambria Math" w:cs="Times New Roman"/>
          </w:rPr>
          <m:t>n=1, 2</m:t>
        </m:r>
        <m:r>
          <m:rPr>
            <m:sty m:val="p"/>
          </m:rPr>
          <w:rPr>
            <w:rFonts w:ascii="Cambria Math" w:hAnsi="Cambria Math" w:cs="Times New Roman"/>
          </w:rPr>
          <m:t xml:space="preserve"> and </m:t>
        </m:r>
        <m:r>
          <w:rPr>
            <w:rFonts w:ascii="Cambria Math" w:hAnsi="Cambria Math" w:cs="Times New Roman"/>
          </w:rPr>
          <m:t>3</m:t>
        </m:r>
      </m:oMath>
      <w:r w:rsidR="003A2334" w:rsidRPr="00121651">
        <w:rPr>
          <w:rFonts w:ascii="Times New Roman" w:hAnsi="Times New Roman" w:cs="Times New Roman"/>
        </w:rPr>
        <w:t xml:space="preserve"> with established results</w:t>
      </w:r>
    </w:p>
    <w:p w:rsidR="00121651" w:rsidRPr="00704E39" w:rsidRDefault="00121651" w:rsidP="00B41B35">
      <w:pPr>
        <w:pStyle w:val="BodyTextIndent"/>
        <w:spacing w:after="0" w:line="240" w:lineRule="auto"/>
        <w:ind w:left="0"/>
        <w:jc w:val="both"/>
        <w:rPr>
          <w:rFonts w:ascii="Times New Roman" w:eastAsia="Times New Roman" w:hAnsi="Times New Roman" w:cs="Times New Roman"/>
          <w:sz w:val="16"/>
          <w:szCs w:val="16"/>
        </w:rPr>
      </w:pPr>
    </w:p>
    <w:p w:rsidR="00000C2A" w:rsidRDefault="00FD4CEE" w:rsidP="003E3429">
      <w:pPr>
        <w:pStyle w:val="BodyTextIndent"/>
        <w:spacing w:after="0" w:line="240" w:lineRule="auto"/>
        <w:ind w:left="0" w:firstLine="270"/>
        <w:jc w:val="both"/>
        <w:rPr>
          <w:rFonts w:ascii="Calibri" w:hAnsi="Calibri" w:cs="Calibri"/>
          <w:color w:val="FF0000"/>
        </w:rPr>
      </w:pPr>
      <w:r>
        <w:rPr>
          <w:rFonts w:ascii="Times New Roman" w:eastAsia="Times New Roman" w:hAnsi="Times New Roman" w:cs="Times New Roman"/>
        </w:rPr>
        <w:t>In this study,</w:t>
      </w:r>
      <w:r w:rsidR="00FE3F3D">
        <w:rPr>
          <w:rFonts w:ascii="Times New Roman" w:eastAsia="Times New Roman" w:hAnsi="Times New Roman" w:cs="Times New Roman"/>
        </w:rPr>
        <w:t xml:space="preserve"> in addition to analyzing a single rotating disk</w:t>
      </w:r>
      <w:r>
        <w:rPr>
          <w:rFonts w:ascii="Times New Roman" w:eastAsia="Times New Roman" w:hAnsi="Times New Roman" w:cs="Times New Roman"/>
        </w:rPr>
        <w:t xml:space="preserve"> two </w:t>
      </w:r>
      <w:r w:rsidR="00FE3F3D">
        <w:rPr>
          <w:rFonts w:ascii="Times New Roman" w:eastAsia="Times New Roman" w:hAnsi="Times New Roman" w:cs="Times New Roman"/>
        </w:rPr>
        <w:t>other</w:t>
      </w:r>
      <w:r>
        <w:rPr>
          <w:rFonts w:ascii="Times New Roman" w:eastAsia="Times New Roman" w:hAnsi="Times New Roman" w:cs="Times New Roman"/>
        </w:rPr>
        <w:t xml:space="preserve"> cases were </w:t>
      </w:r>
      <w:r w:rsidR="003A505A" w:rsidRPr="00D50366">
        <w:rPr>
          <w:rFonts w:ascii="Times New Roman" w:eastAsia="Times New Roman" w:hAnsi="Times New Roman" w:cs="Times New Roman"/>
        </w:rPr>
        <w:t>considered</w:t>
      </w:r>
      <w:r>
        <w:rPr>
          <w:rFonts w:ascii="Times New Roman" w:eastAsia="Times New Roman" w:hAnsi="Times New Roman" w:cs="Times New Roman"/>
        </w:rPr>
        <w:t xml:space="preserve"> by adding a small steel segment </w:t>
      </w:r>
      <w:r w:rsidR="003A505A" w:rsidRPr="00D50366">
        <w:rPr>
          <w:rFonts w:ascii="Times New Roman" w:eastAsia="Times New Roman" w:hAnsi="Times New Roman" w:cs="Times New Roman"/>
        </w:rPr>
        <w:t xml:space="preserve">either </w:t>
      </w:r>
      <w:r>
        <w:rPr>
          <w:rFonts w:ascii="Times New Roman" w:eastAsia="Times New Roman" w:hAnsi="Times New Roman" w:cs="Times New Roman"/>
        </w:rPr>
        <w:t xml:space="preserve">to the inner or </w:t>
      </w:r>
      <w:r w:rsidR="003A505A" w:rsidRPr="00D50366">
        <w:rPr>
          <w:rFonts w:ascii="Times New Roman" w:eastAsia="Times New Roman" w:hAnsi="Times New Roman" w:cs="Times New Roman"/>
        </w:rPr>
        <w:t>to the</w:t>
      </w:r>
      <w:r w:rsidR="003A505A">
        <w:rPr>
          <w:rFonts w:ascii="Times New Roman" w:eastAsia="Times New Roman" w:hAnsi="Times New Roman" w:cs="Times New Roman"/>
        </w:rPr>
        <w:t xml:space="preserve"> </w:t>
      </w:r>
      <w:r>
        <w:rPr>
          <w:rFonts w:ascii="Times New Roman" w:eastAsia="Times New Roman" w:hAnsi="Times New Roman" w:cs="Times New Roman"/>
        </w:rPr>
        <w:t>outer edges of the main aluminum disk.</w:t>
      </w:r>
      <w:r w:rsidR="00BC5E43" w:rsidRPr="00BC5E43">
        <w:rPr>
          <w:rFonts w:ascii="Times New Roman" w:eastAsia="Times New Roman" w:hAnsi="Times New Roman" w:cs="Times New Roman"/>
        </w:rPr>
        <w:t xml:space="preserve"> </w:t>
      </w:r>
      <w:r w:rsidR="00000C2A" w:rsidRPr="003E3429">
        <w:rPr>
          <w:rFonts w:ascii="Times New Roman" w:eastAsia="Times New Roman" w:hAnsi="Times New Roman" w:cs="Times New Roman"/>
        </w:rPr>
        <w:t>Case I is for a single aluminum disk, case II is for a compound disk with added steel segment at the outer side of the main aluminum disk, and case III is for the steel segment added at the inner side of the of the main disk.</w:t>
      </w:r>
      <w:r w:rsidR="00000C2A">
        <w:rPr>
          <w:rFonts w:ascii="Times New Roman" w:eastAsia="Times New Roman" w:hAnsi="Times New Roman" w:cs="Times New Roman"/>
        </w:rPr>
        <w:t xml:space="preserve"> </w:t>
      </w:r>
      <w:r w:rsidR="003A505A">
        <w:rPr>
          <w:rFonts w:ascii="Times New Roman" w:eastAsia="Times New Roman" w:hAnsi="Times New Roman" w:cs="Times New Roman"/>
        </w:rPr>
        <w:t>To</w:t>
      </w:r>
      <w:r>
        <w:rPr>
          <w:rFonts w:ascii="Times New Roman" w:eastAsia="Times New Roman" w:hAnsi="Times New Roman" w:cs="Times New Roman"/>
        </w:rPr>
        <w:t xml:space="preserve"> </w:t>
      </w:r>
      <w:r w:rsidR="003A505A">
        <w:rPr>
          <w:rFonts w:ascii="Times New Roman" w:eastAsia="Times New Roman" w:hAnsi="Times New Roman" w:cs="Times New Roman"/>
        </w:rPr>
        <w:t>determine</w:t>
      </w:r>
      <w:r>
        <w:rPr>
          <w:rFonts w:ascii="Times New Roman" w:eastAsia="Times New Roman" w:hAnsi="Times New Roman" w:cs="Times New Roman"/>
        </w:rPr>
        <w:t xml:space="preserve"> the effects of</w:t>
      </w:r>
      <w:r w:rsidR="00BC5E43" w:rsidRPr="00BC5E43">
        <w:rPr>
          <w:rFonts w:ascii="Times New Roman" w:eastAsia="Times New Roman" w:hAnsi="Times New Roman" w:cs="Times New Roman"/>
        </w:rPr>
        <w:t xml:space="preserve"> outer or inner </w:t>
      </w:r>
      <w:r w:rsidR="00FE3F3D">
        <w:rPr>
          <w:rFonts w:ascii="Times New Roman" w:eastAsia="Times New Roman" w:hAnsi="Times New Roman" w:cs="Times New Roman"/>
        </w:rPr>
        <w:t xml:space="preserve">added </w:t>
      </w:r>
      <w:r w:rsidR="00BC5E43" w:rsidRPr="00BC5E43">
        <w:rPr>
          <w:rFonts w:ascii="Times New Roman" w:eastAsia="Times New Roman" w:hAnsi="Times New Roman" w:cs="Times New Roman"/>
        </w:rPr>
        <w:t xml:space="preserve">segment on </w:t>
      </w:r>
      <w:r w:rsidR="00FE3F3D">
        <w:rPr>
          <w:rFonts w:ascii="Times New Roman" w:eastAsia="Times New Roman" w:hAnsi="Times New Roman" w:cs="Times New Roman"/>
        </w:rPr>
        <w:t>the non-dimensional</w:t>
      </w:r>
      <w:r w:rsidR="00BC5E43" w:rsidRPr="00BC5E43">
        <w:rPr>
          <w:rFonts w:ascii="Times New Roman" w:eastAsia="Times New Roman" w:hAnsi="Times New Roman" w:cs="Times New Roman"/>
        </w:rPr>
        <w:t xml:space="preserve"> natural frequencies</w:t>
      </w:r>
      <w:r w:rsidR="00FE3F3D">
        <w:rPr>
          <w:rFonts w:ascii="Times New Roman" w:eastAsia="Times New Roman" w:hAnsi="Times New Roman" w:cs="Times New Roman"/>
        </w:rPr>
        <w:t xml:space="preserve"> and the respective modal displacements and stresses, they </w:t>
      </w:r>
      <w:r w:rsidR="00FA30C9">
        <w:rPr>
          <w:rFonts w:ascii="Times New Roman" w:eastAsia="Times New Roman" w:hAnsi="Times New Roman" w:cs="Times New Roman"/>
        </w:rPr>
        <w:t>were computed</w:t>
      </w:r>
      <w:r w:rsidR="00BC5E43" w:rsidRPr="00BC5E43">
        <w:rPr>
          <w:rFonts w:ascii="Times New Roman" w:eastAsia="Times New Roman" w:hAnsi="Times New Roman" w:cs="Times New Roman"/>
        </w:rPr>
        <w:t xml:space="preserve"> </w:t>
      </w:r>
      <w:r>
        <w:rPr>
          <w:rFonts w:ascii="Times New Roman" w:eastAsia="Times New Roman" w:hAnsi="Times New Roman" w:cs="Times New Roman"/>
        </w:rPr>
        <w:t>for</w:t>
      </w:r>
      <w:r w:rsidR="00BC5E43" w:rsidRPr="00BC5E43">
        <w:rPr>
          <w:rFonts w:ascii="Times New Roman" w:eastAsia="Times New Roman" w:hAnsi="Times New Roman" w:cs="Times New Roman"/>
        </w:rPr>
        <w:t xml:space="preserve"> two different </w:t>
      </w:r>
      <w:r w:rsidR="00FE3F3D">
        <w:rPr>
          <w:rFonts w:ascii="Times New Roman" w:eastAsia="Times New Roman" w:hAnsi="Times New Roman" w:cs="Times New Roman"/>
        </w:rPr>
        <w:t xml:space="preserve">values of </w:t>
      </w:r>
      <m:oMath>
        <m:sSub>
          <m:sSubPr>
            <m:ctrlPr>
              <w:rPr>
                <w:rFonts w:ascii="Cambria Math" w:eastAsia="Times New Roman" w:hAnsi="Cambria Math" w:cs="Times New Roman"/>
                <w:i/>
              </w:rPr>
            </m:ctrlPr>
          </m:sSubPr>
          <m:e>
            <m:r>
              <w:rPr>
                <w:rFonts w:ascii="Cambria Math" w:eastAsia="Times New Roman" w:hAnsi="Cambria Math" w:cs="Times New Roman"/>
              </w:rPr>
              <m:t>t</m:t>
            </m:r>
          </m:e>
          <m:sub>
            <m:r>
              <w:rPr>
                <w:rFonts w:ascii="Cambria Math" w:eastAsia="Times New Roman" w:hAnsi="Cambria Math" w:cs="Times New Roman"/>
              </w:rPr>
              <m:t>1</m:t>
            </m:r>
          </m:sub>
        </m:sSub>
        <m:r>
          <w:rPr>
            <w:rFonts w:ascii="Cambria Math" w:eastAsia="Times New Roman" w:hAnsi="Cambria Math" w:cs="Times New Roman"/>
          </w:rPr>
          <m:t>=(0.05</m:t>
        </m:r>
        <m:r>
          <m:rPr>
            <m:sty m:val="p"/>
          </m:rPr>
          <w:rPr>
            <w:rFonts w:ascii="Cambria Math" w:eastAsia="Times New Roman" w:hAnsi="Cambria Math" w:cs="Times New Roman"/>
          </w:rPr>
          <m:t xml:space="preserve"> and </m:t>
        </m:r>
        <m:r>
          <w:rPr>
            <w:rFonts w:ascii="Cambria Math" w:eastAsia="Times New Roman" w:hAnsi="Cambria Math" w:cs="Times New Roman"/>
          </w:rPr>
          <m:t>0.15)</m:t>
        </m:r>
      </m:oMath>
      <w:r w:rsidR="00FE3F3D" w:rsidRPr="005869E1">
        <w:rPr>
          <w:rFonts w:ascii="Times New Roman" w:eastAsia="Times New Roman" w:hAnsi="Times New Roman" w:cs="Times New Roman"/>
          <w:w w:val="50"/>
        </w:rPr>
        <w:t xml:space="preserve"> </w:t>
      </w:r>
      <w:r w:rsidR="00FE3F3D">
        <w:rPr>
          <w:rFonts w:ascii="Times New Roman" w:eastAsia="Times New Roman" w:hAnsi="Times New Roman" w:cs="Times New Roman"/>
        </w:rPr>
        <w:t>and</w:t>
      </w:r>
      <m:oMath>
        <m:sSub>
          <m:sSubPr>
            <m:ctrlPr>
              <w:rPr>
                <w:rFonts w:ascii="Cambria Math" w:eastAsia="Times New Roman" w:hAnsi="Cambria Math" w:cs="Times New Roman"/>
                <w:i/>
              </w:rPr>
            </m:ctrlPr>
          </m:sSubPr>
          <m:e>
            <m:r>
              <w:rPr>
                <w:rFonts w:ascii="Cambria Math" w:eastAsia="Times New Roman" w:hAnsi="Cambria Math" w:cs="Times New Roman"/>
              </w:rPr>
              <m:t xml:space="preserve"> t</m:t>
            </m:r>
          </m:e>
          <m:sub>
            <m:r>
              <w:rPr>
                <w:rFonts w:ascii="Cambria Math" w:eastAsia="Times New Roman" w:hAnsi="Cambria Math" w:cs="Times New Roman"/>
              </w:rPr>
              <m:t>2</m:t>
            </m:r>
          </m:sub>
        </m:sSub>
        <m:r>
          <w:rPr>
            <w:rFonts w:ascii="Cambria Math" w:eastAsia="Times New Roman" w:hAnsi="Cambria Math" w:cs="Times New Roman"/>
          </w:rPr>
          <m:t>=(0.05</m:t>
        </m:r>
        <m:r>
          <m:rPr>
            <m:sty m:val="p"/>
          </m:rPr>
          <w:rPr>
            <w:rFonts w:ascii="Cambria Math" w:eastAsia="Times New Roman" w:hAnsi="Cambria Math" w:cs="Times New Roman"/>
          </w:rPr>
          <m:t xml:space="preserve"> and </m:t>
        </m:r>
        <m:r>
          <w:rPr>
            <w:rFonts w:ascii="Cambria Math" w:eastAsia="Times New Roman" w:hAnsi="Cambria Math" w:cs="Times New Roman"/>
          </w:rPr>
          <m:t>0.15)</m:t>
        </m:r>
      </m:oMath>
      <w:r w:rsidR="00FE3F3D">
        <w:rPr>
          <w:rFonts w:ascii="Times New Roman" w:eastAsia="Times New Roman" w:hAnsi="Times New Roman" w:cs="Times New Roman"/>
        </w:rPr>
        <w:t>. W</w:t>
      </w:r>
      <w:r w:rsidR="005869E1">
        <w:rPr>
          <w:rFonts w:ascii="Times New Roman" w:eastAsia="Times New Roman" w:hAnsi="Times New Roman" w:cs="Times New Roman"/>
        </w:rPr>
        <w:t>here</w:t>
      </w:r>
      <w:r w:rsidR="00FE3F3D" w:rsidRPr="00BC5E43">
        <w:rPr>
          <w:rFonts w:ascii="Times New Roman" w:eastAsia="Times New Roman" w:hAnsi="Times New Roman" w:cs="Times New Roman"/>
        </w:rPr>
        <w:t xml:space="preserve"> </w:t>
      </w:r>
      <m:oMath>
        <m:f>
          <m:fPr>
            <m:type m:val="lin"/>
            <m:ctrlPr>
              <w:rPr>
                <w:rFonts w:ascii="Cambria Math" w:eastAsia="Times New Roman" w:hAnsi="Cambria Math" w:cs="Times New Roman"/>
              </w:rPr>
            </m:ctrlPr>
          </m:fPr>
          <m:num>
            <m:sSub>
              <m:sSubPr>
                <m:ctrlPr>
                  <w:rPr>
                    <w:rFonts w:ascii="Cambria Math" w:eastAsia="Times New Roman" w:hAnsi="Cambria Math" w:cs="Times New Roman"/>
                  </w:rPr>
                </m:ctrlPr>
              </m:sSubPr>
              <m:e>
                <m:r>
                  <m:rPr>
                    <m:sty m:val="p"/>
                  </m:rPr>
                  <w:rPr>
                    <w:rFonts w:ascii="Cambria Math" w:eastAsia="Times New Roman" w:hAnsi="Cambria Math" w:cs="Times New Roman"/>
                  </w:rPr>
                  <m:t>t</m:t>
                </m:r>
              </m:e>
              <m:sub>
                <m:r>
                  <w:rPr>
                    <w:rFonts w:ascii="Cambria Math" w:eastAsia="Times New Roman" w:hAnsi="Cambria Math" w:cs="Times New Roman"/>
                  </w:rPr>
                  <m:t>1</m:t>
                </m:r>
              </m:sub>
            </m:sSub>
            <m:r>
              <m:rPr>
                <m:sty m:val="p"/>
              </m:rPr>
              <w:rPr>
                <w:rFonts w:ascii="Cambria Math" w:eastAsia="Times New Roman" w:hAnsi="Cambria Math" w:cs="Times New Roman"/>
              </w:rPr>
              <m:t>=(</m:t>
            </m:r>
            <m:r>
              <w:rPr>
                <w:rFonts w:ascii="Cambria Math" w:eastAsia="Times New Roman" w:hAnsi="Cambria Math" w:cs="Times New Roman"/>
              </w:rPr>
              <m:t>b-a</m:t>
            </m:r>
            <m:r>
              <m:rPr>
                <m:sty m:val="p"/>
              </m:rPr>
              <w:rPr>
                <w:rFonts w:ascii="Cambria Math" w:eastAsia="Times New Roman" w:hAnsi="Cambria Math" w:cs="Times New Roman"/>
              </w:rPr>
              <m:t>)</m:t>
            </m:r>
          </m:num>
          <m:den>
            <m:r>
              <w:rPr>
                <w:rFonts w:ascii="Cambria Math" w:eastAsia="Times New Roman" w:hAnsi="Cambria Math" w:cs="Times New Roman"/>
              </w:rPr>
              <m:t>c</m:t>
            </m:r>
          </m:den>
        </m:f>
      </m:oMath>
      <w:r w:rsidR="00FE3F3D">
        <w:rPr>
          <w:rFonts w:ascii="Times New Roman" w:eastAsia="Times New Roman" w:hAnsi="Times New Roman" w:cs="Times New Roman"/>
        </w:rPr>
        <w:t xml:space="preserve"> and</w:t>
      </w: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t</m:t>
            </m:r>
          </m:e>
          <m:sub>
            <m:r>
              <m:rPr>
                <m:sty m:val="p"/>
              </m:rPr>
              <w:rPr>
                <w:rFonts w:ascii="Cambria Math" w:eastAsia="Times New Roman" w:hAnsi="Cambria Math" w:cs="Times New Roman"/>
              </w:rPr>
              <m:t>2</m:t>
            </m:r>
          </m:sub>
        </m:sSub>
        <m:r>
          <w:rPr>
            <w:rFonts w:ascii="Cambria Math" w:eastAsia="Times New Roman" w:hAnsi="Cambria Math" w:cs="Times New Roman"/>
          </w:rPr>
          <m:t>=</m:t>
        </m:r>
        <m:f>
          <m:fPr>
            <m:type m:val="lin"/>
            <m:ctrlPr>
              <w:rPr>
                <w:rFonts w:ascii="Cambria Math" w:eastAsia="Times New Roman" w:hAnsi="Cambria Math" w:cs="Times New Roman"/>
              </w:rPr>
            </m:ctrlPr>
          </m:fPr>
          <m:num>
            <m:r>
              <m:rPr>
                <m:sty m:val="p"/>
              </m:rPr>
              <w:rPr>
                <w:rFonts w:ascii="Cambria Math" w:eastAsia="Times New Roman" w:hAnsi="Cambria Math" w:cs="Times New Roman"/>
              </w:rPr>
              <m:t>(</m:t>
            </m:r>
            <m:r>
              <w:rPr>
                <w:rFonts w:ascii="Cambria Math" w:eastAsia="Times New Roman" w:hAnsi="Cambria Math" w:cs="Times New Roman"/>
              </w:rPr>
              <m:t>b-a</m:t>
            </m:r>
            <m:r>
              <m:rPr>
                <m:sty m:val="p"/>
              </m:rPr>
              <w:rPr>
                <w:rFonts w:ascii="Cambria Math" w:eastAsia="Times New Roman" w:hAnsi="Cambria Math" w:cs="Times New Roman"/>
              </w:rPr>
              <m:t>)</m:t>
            </m:r>
          </m:num>
          <m:den>
            <m:r>
              <w:rPr>
                <w:rFonts w:ascii="Cambria Math" w:eastAsia="Times New Roman" w:hAnsi="Cambria Math" w:cs="Times New Roman"/>
              </w:rPr>
              <m:t>c</m:t>
            </m:r>
          </m:den>
        </m:f>
      </m:oMath>
      <w:r w:rsidR="00FE3F3D">
        <w:rPr>
          <w:rFonts w:ascii="Times New Roman" w:eastAsia="Times New Roman" w:hAnsi="Times New Roman" w:cs="Times New Roman"/>
        </w:rPr>
        <w:t>.</w:t>
      </w:r>
      <w:r w:rsidR="00BC5E43" w:rsidRPr="00BC5E43">
        <w:rPr>
          <w:rFonts w:ascii="Times New Roman" w:eastAsia="Times New Roman" w:hAnsi="Times New Roman" w:cs="Times New Roman"/>
        </w:rPr>
        <w:t xml:space="preserve"> </w:t>
      </w:r>
      <w:r w:rsidR="00ED4C52">
        <w:rPr>
          <w:rFonts w:ascii="Times New Roman" w:eastAsia="Times New Roman" w:hAnsi="Times New Roman" w:cs="Times New Roman"/>
        </w:rPr>
        <w:t xml:space="preserve">The </w:t>
      </w:r>
      <w:r w:rsidR="003E3429" w:rsidRPr="003E3429">
        <w:rPr>
          <w:rFonts w:ascii="Times New Roman" w:eastAsia="Times New Roman" w:hAnsi="Times New Roman" w:cs="Times New Roman"/>
        </w:rPr>
        <w:t>distributions of non-dimensional m</w:t>
      </w:r>
      <w:r w:rsidR="00ED4C52">
        <w:rPr>
          <w:rFonts w:ascii="Times New Roman" w:eastAsia="Times New Roman" w:hAnsi="Times New Roman" w:cs="Times New Roman"/>
        </w:rPr>
        <w:t>odal displacements and stresses</w:t>
      </w:r>
      <w:r w:rsidR="003E3429" w:rsidRPr="003E3429">
        <w:rPr>
          <w:rFonts w:ascii="Times New Roman" w:eastAsia="Times New Roman" w:hAnsi="Times New Roman" w:cs="Times New Roman"/>
        </w:rPr>
        <w:t xml:space="preserve"> for three cases of single and</w:t>
      </w:r>
      <w:r w:rsidR="003E3429">
        <w:rPr>
          <w:rFonts w:ascii="Times New Roman" w:eastAsia="Times New Roman" w:hAnsi="Times New Roman" w:cs="Times New Roman"/>
        </w:rPr>
        <w:t xml:space="preserve"> compound disks</w:t>
      </w:r>
      <w:r w:rsidR="00ED4C52">
        <w:rPr>
          <w:rFonts w:ascii="Times New Roman" w:eastAsia="Times New Roman" w:hAnsi="Times New Roman" w:cs="Times New Roman"/>
        </w:rPr>
        <w:t xml:space="preserve"> with</w:t>
      </w:r>
      <w:r w:rsidR="007E4C8E">
        <w:rPr>
          <w:rFonts w:ascii="Times New Roman" w:eastAsia="Times New Roman" w:hAnsi="Times New Roman" w:cs="Times New Roman"/>
        </w:rPr>
        <w:t xml:space="preserve"> the</w:t>
      </w:r>
      <w:r w:rsidR="00ED4C52">
        <w:rPr>
          <w:rFonts w:ascii="Times New Roman" w:eastAsia="Times New Roman" w:hAnsi="Times New Roman" w:cs="Times New Roman"/>
        </w:rPr>
        <w:t xml:space="preserve"> same equivalent </w:t>
      </w:r>
      <w:r w:rsidR="00EB7B84">
        <w:rPr>
          <w:rFonts w:ascii="Times New Roman" w:eastAsia="Times New Roman" w:hAnsi="Times New Roman" w:cs="Times New Roman"/>
        </w:rPr>
        <w:t>radius ratio of</w:t>
      </w:r>
      <m:oMath>
        <m:f>
          <m:fPr>
            <m:type m:val="lin"/>
            <m:ctrlPr>
              <w:rPr>
                <w:rFonts w:ascii="Cambria Math" w:eastAsia="Times New Roman" w:hAnsi="Cambria Math" w:cs="Times New Roman"/>
                <w:i/>
              </w:rPr>
            </m:ctrlPr>
          </m:fPr>
          <m:num>
            <m:r>
              <w:rPr>
                <w:rFonts w:ascii="Cambria Math" w:eastAsia="Times New Roman" w:hAnsi="Cambria Math" w:cs="Times New Roman"/>
              </w:rPr>
              <m:t xml:space="preserve"> a</m:t>
            </m:r>
          </m:num>
          <m:den>
            <m:r>
              <w:rPr>
                <w:rFonts w:ascii="Cambria Math" w:eastAsia="Times New Roman" w:hAnsi="Cambria Math" w:cs="Times New Roman"/>
              </w:rPr>
              <m:t>c=0.2</m:t>
            </m:r>
          </m:den>
        </m:f>
      </m:oMath>
      <w:r w:rsidR="00ED4C52">
        <w:rPr>
          <w:rFonts w:ascii="Times New Roman" w:eastAsia="Times New Roman" w:hAnsi="Times New Roman" w:cs="Times New Roman"/>
        </w:rPr>
        <w:t>,</w:t>
      </w:r>
      <m:oMath>
        <m:r>
          <w:rPr>
            <w:rFonts w:ascii="Cambria Math" w:eastAsia="Times New Roman" w:hAnsi="Cambria Math" w:cs="Times New Roman"/>
          </w:rPr>
          <m:t xml:space="preserve"> </m:t>
        </m:r>
        <m:sSub>
          <m:sSubPr>
            <m:ctrlPr>
              <w:rPr>
                <w:rFonts w:ascii="Cambria Math" w:eastAsia="Times New Roman" w:hAnsi="Cambria Math" w:cs="Times New Roman"/>
                <w:i/>
              </w:rPr>
            </m:ctrlPr>
          </m:sSubPr>
          <m:e>
            <m:r>
              <w:rPr>
                <w:rFonts w:ascii="Cambria Math" w:eastAsia="Times New Roman" w:hAnsi="Cambria Math" w:cs="Times New Roman"/>
              </w:rPr>
              <m:t>t</m:t>
            </m:r>
          </m:e>
          <m:sub>
            <m:r>
              <w:rPr>
                <w:rFonts w:ascii="Cambria Math" w:eastAsia="Times New Roman" w:hAnsi="Cambria Math" w:cs="Times New Roman"/>
              </w:rPr>
              <m:t>1</m:t>
            </m:r>
          </m:sub>
        </m:sSub>
        <m:r>
          <w:rPr>
            <w:rFonts w:ascii="Cambria Math" w:eastAsia="Times New Roman" w:hAnsi="Cambria Math" w:cs="Times New Roman"/>
          </w:rPr>
          <m:t>=</m:t>
        </m:r>
        <m:sSub>
          <m:sSubPr>
            <m:ctrlPr>
              <w:rPr>
                <w:rFonts w:ascii="Cambria Math" w:eastAsia="Times New Roman" w:hAnsi="Cambria Math" w:cs="Times New Roman"/>
                <w:i/>
              </w:rPr>
            </m:ctrlPr>
          </m:sSubPr>
          <m:e>
            <m:r>
              <w:rPr>
                <w:rFonts w:ascii="Cambria Math" w:eastAsia="Times New Roman" w:hAnsi="Cambria Math" w:cs="Times New Roman"/>
              </w:rPr>
              <m:t>t</m:t>
            </m:r>
          </m:e>
          <m:sub>
            <m:r>
              <w:rPr>
                <w:rFonts w:ascii="Cambria Math" w:eastAsia="Times New Roman" w:hAnsi="Cambria Math" w:cs="Times New Roman"/>
              </w:rPr>
              <m:t>2</m:t>
            </m:r>
          </m:sub>
        </m:sSub>
        <m:r>
          <w:rPr>
            <w:rFonts w:ascii="Cambria Math" w:eastAsia="Times New Roman" w:hAnsi="Cambria Math" w:cs="Times New Roman"/>
          </w:rPr>
          <m:t>=0.15</m:t>
        </m:r>
      </m:oMath>
      <w:proofErr w:type="gramStart"/>
      <w:r w:rsidR="00EB7B84">
        <w:rPr>
          <w:rFonts w:ascii="Times New Roman" w:eastAsia="Times New Roman" w:hAnsi="Times New Roman" w:cs="Times New Roman"/>
        </w:rPr>
        <w:t>,</w:t>
      </w:r>
      <w:proofErr w:type="gramEnd"/>
      <w:r w:rsidR="00ED4C52">
        <w:rPr>
          <w:rFonts w:ascii="Times New Roman" w:eastAsia="Times New Roman" w:hAnsi="Times New Roman" w:cs="Times New Roman"/>
        </w:rPr>
        <w:t xml:space="preserve"> </w:t>
      </w:r>
      <w:r w:rsidR="00EB7B84">
        <w:rPr>
          <w:rFonts w:ascii="Times New Roman" w:eastAsia="Times New Roman" w:hAnsi="Times New Roman" w:cs="Times New Roman"/>
        </w:rPr>
        <w:t xml:space="preserve">and </w:t>
      </w:r>
      <w:r w:rsidR="00ED4C52">
        <w:rPr>
          <w:rFonts w:ascii="Times New Roman" w:eastAsia="Times New Roman" w:hAnsi="Times New Roman" w:cs="Times New Roman"/>
        </w:rPr>
        <w:t>for the wave numbers</w:t>
      </w:r>
      <w:r w:rsidR="003E3429">
        <w:rPr>
          <w:rFonts w:ascii="Times New Roman" w:eastAsia="Times New Roman" w:hAnsi="Times New Roman" w:cs="Times New Roman"/>
        </w:rPr>
        <w:t xml:space="preserve"> </w:t>
      </w:r>
      <m:oMath>
        <m:r>
          <w:rPr>
            <w:rFonts w:ascii="Cambria Math" w:eastAsia="Times New Roman" w:hAnsi="Cambria Math" w:cs="Times New Roman"/>
          </w:rPr>
          <m:t xml:space="preserve"> n=4</m:t>
        </m:r>
      </m:oMath>
      <w:r w:rsidR="003E3429">
        <w:rPr>
          <w:rFonts w:ascii="Times New Roman" w:eastAsia="Times New Roman" w:hAnsi="Times New Roman" w:cs="Times New Roman"/>
        </w:rPr>
        <w:t xml:space="preserve"> and</w:t>
      </w:r>
      <m:oMath>
        <m:r>
          <w:rPr>
            <w:rFonts w:ascii="Cambria Math" w:eastAsia="Times New Roman" w:hAnsi="Cambria Math" w:cs="Times New Roman"/>
          </w:rPr>
          <m:t xml:space="preserve"> m=3</m:t>
        </m:r>
      </m:oMath>
      <w:r w:rsidR="00ED4C52">
        <w:rPr>
          <w:rFonts w:ascii="Times New Roman" w:eastAsia="Times New Roman" w:hAnsi="Times New Roman" w:cs="Times New Roman"/>
        </w:rPr>
        <w:t xml:space="preserve"> are presented in figure 3</w:t>
      </w:r>
      <w:r w:rsidR="003E3429">
        <w:rPr>
          <w:rFonts w:ascii="Times New Roman" w:eastAsia="Times New Roman" w:hAnsi="Times New Roman" w:cs="Times New Roman"/>
        </w:rPr>
        <w:t>.</w:t>
      </w:r>
      <w:r w:rsidR="00000C2A">
        <w:rPr>
          <w:rFonts w:ascii="Times New Roman" w:eastAsia="Times New Roman" w:hAnsi="Times New Roman" w:cs="Times New Roman"/>
        </w:rPr>
        <w:t xml:space="preserve"> </w:t>
      </w:r>
      <w:r w:rsidR="003E3429" w:rsidRPr="003E3429">
        <w:rPr>
          <w:rFonts w:ascii="Times New Roman" w:eastAsia="Times New Roman" w:hAnsi="Times New Roman" w:cs="Times New Roman"/>
        </w:rPr>
        <w:t xml:space="preserve">This figure demonstrates that radiuses of the three nodal circles are slightly increased for case II. The same is also true for the first two inner nodal circles for case III. Furthermore, it is observed that the non-dimensional modal displacements in cases II and III in comparison with case I are reduced within the steel segment. These reductions in radial and tangential displacement are due to </w:t>
      </w:r>
      <w:r w:rsidR="007E4C8E">
        <w:rPr>
          <w:rFonts w:ascii="Times New Roman" w:eastAsia="Times New Roman" w:hAnsi="Times New Roman" w:cs="Times New Roman"/>
        </w:rPr>
        <w:t xml:space="preserve">the </w:t>
      </w:r>
      <w:r w:rsidR="003E3429" w:rsidRPr="003E3429">
        <w:rPr>
          <w:rFonts w:ascii="Times New Roman" w:eastAsia="Times New Roman" w:hAnsi="Times New Roman" w:cs="Times New Roman"/>
        </w:rPr>
        <w:t xml:space="preserve">stiffer steel segment. The distribution of stresses shown in figure </w:t>
      </w:r>
      <w:r w:rsidR="005D22BD">
        <w:rPr>
          <w:rFonts w:ascii="Times New Roman" w:eastAsia="Times New Roman" w:hAnsi="Times New Roman" w:cs="Times New Roman"/>
        </w:rPr>
        <w:t>3</w:t>
      </w:r>
      <w:r w:rsidR="003E3429" w:rsidRPr="003E3429">
        <w:rPr>
          <w:rFonts w:ascii="Times New Roman" w:eastAsia="Times New Roman" w:hAnsi="Times New Roman" w:cs="Times New Roman"/>
        </w:rPr>
        <w:t xml:space="preserve"> reveals that </w:t>
      </w:r>
      <w:r w:rsidR="007E4C8E">
        <w:rPr>
          <w:rFonts w:ascii="Times New Roman" w:eastAsia="Times New Roman" w:hAnsi="Times New Roman" w:cs="Times New Roman"/>
        </w:rPr>
        <w:t xml:space="preserve">in </w:t>
      </w:r>
      <w:r w:rsidR="003E3429" w:rsidRPr="003E3429">
        <w:rPr>
          <w:rFonts w:ascii="Times New Roman" w:eastAsia="Times New Roman" w:hAnsi="Times New Roman" w:cs="Times New Roman"/>
        </w:rPr>
        <w:t>comparing cases I and II, the non-dimensional radial and tangential stresses are slightly higher in the range of radius ratios where the steel segment is located, while these stresses are reduced in the main aluminum disk within the radius ratios ranging between 0.5 and 0.75. In comparing Case I and case III, there are no appreciable change</w:t>
      </w:r>
      <w:r w:rsidR="00F10961">
        <w:rPr>
          <w:rFonts w:ascii="Times New Roman" w:eastAsia="Times New Roman" w:hAnsi="Times New Roman" w:cs="Times New Roman"/>
        </w:rPr>
        <w:t>s</w:t>
      </w:r>
      <w:r w:rsidR="003E3429" w:rsidRPr="003E3429">
        <w:rPr>
          <w:rFonts w:ascii="Times New Roman" w:eastAsia="Times New Roman" w:hAnsi="Times New Roman" w:cs="Times New Roman"/>
        </w:rPr>
        <w:t xml:space="preserve"> in modal stresses for the range of radius ratios where steel segment is added; however, magnitude of non-dimensional stresses are reduced in the main aluminum disk.</w:t>
      </w:r>
      <w:r w:rsidR="003E3429">
        <w:rPr>
          <w:rFonts w:ascii="Calibri" w:hAnsi="Calibri" w:cs="Calibri"/>
          <w:color w:val="FF0000"/>
        </w:rPr>
        <w:t xml:space="preserve"> </w:t>
      </w:r>
    </w:p>
    <w:p w:rsidR="00BC5E43" w:rsidRDefault="00076126" w:rsidP="00BB4896">
      <w:pPr>
        <w:pStyle w:val="BodyTextIndent"/>
        <w:spacing w:after="0" w:line="240" w:lineRule="auto"/>
        <w:ind w:left="0" w:firstLine="270"/>
        <w:jc w:val="both"/>
        <w:rPr>
          <w:rFonts w:ascii="Times New Roman" w:eastAsia="Times New Roman" w:hAnsi="Times New Roman" w:cs="Times New Roman"/>
        </w:rPr>
      </w:pPr>
      <w:r w:rsidRPr="00BC5E43">
        <w:rPr>
          <w:rFonts w:ascii="Times New Roman" w:eastAsia="Times New Roman" w:hAnsi="Times New Roman" w:cs="Times New Roman"/>
        </w:rPr>
        <w:t xml:space="preserve"> </w:t>
      </w:r>
      <w:r w:rsidR="00BC5E43" w:rsidRPr="00BC5E43">
        <w:rPr>
          <w:rFonts w:ascii="Times New Roman" w:eastAsia="Times New Roman" w:hAnsi="Times New Roman" w:cs="Times New Roman"/>
        </w:rPr>
        <w:t xml:space="preserve">Figure </w:t>
      </w:r>
      <w:r w:rsidR="005D22BD">
        <w:rPr>
          <w:rFonts w:ascii="Times New Roman" w:eastAsia="Times New Roman" w:hAnsi="Times New Roman" w:cs="Times New Roman"/>
        </w:rPr>
        <w:t>4</w:t>
      </w:r>
      <w:r w:rsidR="00BC5E43" w:rsidRPr="00BC5E43">
        <w:rPr>
          <w:rFonts w:ascii="Times New Roman" w:eastAsia="Times New Roman" w:hAnsi="Times New Roman" w:cs="Times New Roman"/>
        </w:rPr>
        <w:t xml:space="preserve"> presents the influence of add</w:t>
      </w:r>
      <w:r w:rsidR="00CA6B43">
        <w:rPr>
          <w:rFonts w:ascii="Times New Roman" w:eastAsia="Times New Roman" w:hAnsi="Times New Roman" w:cs="Times New Roman"/>
        </w:rPr>
        <w:t>ed</w:t>
      </w:r>
      <w:r w:rsidR="00BC5E43" w:rsidRPr="00BC5E43">
        <w:rPr>
          <w:rFonts w:ascii="Times New Roman" w:eastAsia="Times New Roman" w:hAnsi="Times New Roman" w:cs="Times New Roman"/>
        </w:rPr>
        <w:t xml:space="preserve"> </w:t>
      </w:r>
      <w:r w:rsidR="00CA6B43">
        <w:rPr>
          <w:rFonts w:ascii="Times New Roman" w:eastAsia="Times New Roman" w:hAnsi="Times New Roman" w:cs="Times New Roman"/>
        </w:rPr>
        <w:t>steel</w:t>
      </w:r>
      <w:r w:rsidR="00BC5E43" w:rsidRPr="00BC5E43">
        <w:rPr>
          <w:rFonts w:ascii="Times New Roman" w:eastAsia="Times New Roman" w:hAnsi="Times New Roman" w:cs="Times New Roman"/>
        </w:rPr>
        <w:t xml:space="preserve"> </w:t>
      </w:r>
      <w:r w:rsidR="0095115D">
        <w:rPr>
          <w:rFonts w:ascii="Times New Roman" w:eastAsia="Times New Roman" w:hAnsi="Times New Roman" w:cs="Times New Roman"/>
        </w:rPr>
        <w:t xml:space="preserve">segment </w:t>
      </w:r>
      <w:r w:rsidR="00CA6B43">
        <w:rPr>
          <w:rFonts w:ascii="Times New Roman" w:eastAsia="Times New Roman" w:hAnsi="Times New Roman" w:cs="Times New Roman"/>
        </w:rPr>
        <w:t xml:space="preserve">for </w:t>
      </w:r>
      <m:oMath>
        <m:sSub>
          <m:sSubPr>
            <m:ctrlPr>
              <w:rPr>
                <w:rFonts w:ascii="Cambria Math" w:eastAsia="Times New Roman" w:hAnsi="Cambria Math" w:cs="Times New Roman"/>
                <w:i/>
              </w:rPr>
            </m:ctrlPr>
          </m:sSubPr>
          <m:e>
            <m:r>
              <w:rPr>
                <w:rFonts w:ascii="Cambria Math" w:eastAsia="Times New Roman" w:hAnsi="Cambria Math" w:cs="Times New Roman"/>
              </w:rPr>
              <m:t>t</m:t>
            </m:r>
          </m:e>
          <m:sub>
            <m:r>
              <w:rPr>
                <w:rFonts w:ascii="Cambria Math" w:eastAsia="Times New Roman" w:hAnsi="Cambria Math" w:cs="Times New Roman"/>
              </w:rPr>
              <m:t>1</m:t>
            </m:r>
          </m:sub>
        </m:sSub>
        <m:r>
          <w:rPr>
            <w:rFonts w:ascii="Cambria Math" w:eastAsia="Times New Roman" w:hAnsi="Cambria Math" w:cs="Times New Roman"/>
          </w:rPr>
          <m:t>=</m:t>
        </m:r>
        <m:sSub>
          <m:sSubPr>
            <m:ctrlPr>
              <w:rPr>
                <w:rFonts w:ascii="Cambria Math" w:eastAsia="Times New Roman" w:hAnsi="Cambria Math" w:cs="Times New Roman"/>
                <w:i/>
              </w:rPr>
            </m:ctrlPr>
          </m:sSubPr>
          <m:e>
            <m:r>
              <w:rPr>
                <w:rFonts w:ascii="Cambria Math" w:eastAsia="Times New Roman" w:hAnsi="Cambria Math" w:cs="Times New Roman"/>
              </w:rPr>
              <m:t>t</m:t>
            </m:r>
          </m:e>
          <m:sub>
            <m:r>
              <w:rPr>
                <w:rFonts w:ascii="Cambria Math" w:eastAsia="Times New Roman" w:hAnsi="Cambria Math" w:cs="Times New Roman"/>
              </w:rPr>
              <m:t>2</m:t>
            </m:r>
          </m:sub>
        </m:sSub>
        <m:r>
          <w:rPr>
            <w:rFonts w:ascii="Cambria Math" w:eastAsia="Times New Roman" w:hAnsi="Cambria Math" w:cs="Times New Roman"/>
          </w:rPr>
          <m:t xml:space="preserve">=0.05 and </m:t>
        </m:r>
        <m:sSub>
          <m:sSubPr>
            <m:ctrlPr>
              <w:rPr>
                <w:rFonts w:ascii="Cambria Math" w:eastAsia="Times New Roman" w:hAnsi="Cambria Math" w:cs="Times New Roman"/>
                <w:i/>
              </w:rPr>
            </m:ctrlPr>
          </m:sSubPr>
          <m:e>
            <m:r>
              <w:rPr>
                <w:rFonts w:ascii="Cambria Math" w:eastAsia="Times New Roman" w:hAnsi="Cambria Math" w:cs="Times New Roman"/>
              </w:rPr>
              <m:t>t</m:t>
            </m:r>
          </m:e>
          <m:sub>
            <m:r>
              <w:rPr>
                <w:rFonts w:ascii="Cambria Math" w:eastAsia="Times New Roman" w:hAnsi="Cambria Math" w:cs="Times New Roman"/>
              </w:rPr>
              <m:t>1</m:t>
            </m:r>
          </m:sub>
        </m:sSub>
        <m:r>
          <w:rPr>
            <w:rFonts w:ascii="Cambria Math" w:eastAsia="Times New Roman" w:hAnsi="Cambria Math" w:cs="Times New Roman"/>
          </w:rPr>
          <m:t>=</m:t>
        </m:r>
        <m:sSub>
          <m:sSubPr>
            <m:ctrlPr>
              <w:rPr>
                <w:rFonts w:ascii="Cambria Math" w:eastAsia="Times New Roman" w:hAnsi="Cambria Math" w:cs="Times New Roman"/>
                <w:i/>
              </w:rPr>
            </m:ctrlPr>
          </m:sSubPr>
          <m:e>
            <m:r>
              <w:rPr>
                <w:rFonts w:ascii="Cambria Math" w:eastAsia="Times New Roman" w:hAnsi="Cambria Math" w:cs="Times New Roman"/>
              </w:rPr>
              <m:t>t</m:t>
            </m:r>
          </m:e>
          <m:sub>
            <m:r>
              <w:rPr>
                <w:rFonts w:ascii="Cambria Math" w:eastAsia="Times New Roman" w:hAnsi="Cambria Math" w:cs="Times New Roman"/>
              </w:rPr>
              <m:t>2</m:t>
            </m:r>
          </m:sub>
        </m:sSub>
        <m:r>
          <w:rPr>
            <w:rFonts w:ascii="Cambria Math" w:eastAsia="Times New Roman" w:hAnsi="Cambria Math" w:cs="Times New Roman"/>
          </w:rPr>
          <m:t>=0.15</m:t>
        </m:r>
      </m:oMath>
      <w:r w:rsidR="00CA6B43">
        <w:rPr>
          <w:rFonts w:ascii="Times New Roman" w:eastAsia="Times New Roman" w:hAnsi="Times New Roman" w:cs="Times New Roman"/>
        </w:rPr>
        <w:t xml:space="preserve"> </w:t>
      </w:r>
      <w:r w:rsidR="00BC5E43" w:rsidRPr="00BC5E43">
        <w:rPr>
          <w:rFonts w:ascii="Times New Roman" w:eastAsia="Times New Roman" w:hAnsi="Times New Roman" w:cs="Times New Roman"/>
        </w:rPr>
        <w:t>on variation</w:t>
      </w:r>
      <w:r w:rsidR="00CA6B43">
        <w:rPr>
          <w:rFonts w:ascii="Times New Roman" w:eastAsia="Times New Roman" w:hAnsi="Times New Roman" w:cs="Times New Roman"/>
        </w:rPr>
        <w:t xml:space="preserve"> of</w:t>
      </w:r>
      <w:r w:rsidR="00BC5E43" w:rsidRPr="00BC5E43">
        <w:rPr>
          <w:rFonts w:ascii="Times New Roman" w:eastAsia="Times New Roman" w:hAnsi="Times New Roman" w:cs="Times New Roman"/>
        </w:rPr>
        <w:t xml:space="preserve"> </w:t>
      </w:r>
      <w:r w:rsidR="001F3358">
        <w:rPr>
          <w:rFonts w:ascii="Times New Roman" w:eastAsia="Times New Roman" w:hAnsi="Times New Roman" w:cs="Times New Roman"/>
        </w:rPr>
        <w:t>non-dimensional</w:t>
      </w:r>
      <w:r w:rsidR="00BC5E43" w:rsidRPr="00BC5E43">
        <w:rPr>
          <w:rFonts w:ascii="Times New Roman" w:eastAsia="Times New Roman" w:hAnsi="Times New Roman" w:cs="Times New Roman"/>
        </w:rPr>
        <w:t xml:space="preserve"> natural frequencies </w:t>
      </w:r>
      <w:r w:rsidR="00CA6B43">
        <w:rPr>
          <w:rFonts w:ascii="Times New Roman" w:eastAsia="Times New Roman" w:hAnsi="Times New Roman" w:cs="Times New Roman"/>
        </w:rPr>
        <w:t xml:space="preserve">versus </w:t>
      </w:r>
      <w:r w:rsidR="001F3358">
        <w:rPr>
          <w:rFonts w:ascii="Times New Roman" w:eastAsia="Times New Roman" w:hAnsi="Times New Roman" w:cs="Times New Roman"/>
        </w:rPr>
        <w:t>non-dimensional</w:t>
      </w:r>
      <w:r w:rsidR="00CA6B43">
        <w:rPr>
          <w:rFonts w:ascii="Times New Roman" w:eastAsia="Times New Roman" w:hAnsi="Times New Roman" w:cs="Times New Roman"/>
        </w:rPr>
        <w:t xml:space="preserve"> speed </w:t>
      </w:r>
      <w:r w:rsidR="00BC5E43" w:rsidRPr="00BC5E43">
        <w:rPr>
          <w:rFonts w:ascii="Times New Roman" w:eastAsia="Times New Roman" w:hAnsi="Times New Roman" w:cs="Times New Roman"/>
        </w:rPr>
        <w:t xml:space="preserve">in </w:t>
      </w:r>
      <w:r w:rsidR="0095115D">
        <w:rPr>
          <w:rFonts w:ascii="Times New Roman" w:eastAsia="Times New Roman" w:hAnsi="Times New Roman" w:cs="Times New Roman"/>
        </w:rPr>
        <w:t>fixed</w:t>
      </w:r>
      <w:r w:rsidR="00BC5E43" w:rsidRPr="00BC5E43">
        <w:rPr>
          <w:rFonts w:ascii="Times New Roman" w:eastAsia="Times New Roman" w:hAnsi="Times New Roman" w:cs="Times New Roman"/>
        </w:rPr>
        <w:t xml:space="preserve"> coordinates for nodal diameter</w:t>
      </w:r>
      <m:oMath>
        <m:r>
          <m:rPr>
            <m:sty m:val="p"/>
          </m:rPr>
          <w:rPr>
            <w:rFonts w:ascii="Cambria Math" w:eastAsia="Times New Roman" w:hAnsi="Cambria Math" w:cs="Times New Roman"/>
          </w:rPr>
          <m:t xml:space="preserve">  </m:t>
        </m:r>
        <m:r>
          <w:rPr>
            <w:rFonts w:ascii="Cambria Math" w:eastAsia="Times New Roman" w:hAnsi="Cambria Math" w:cs="Times New Roman"/>
          </w:rPr>
          <m:t>n=0</m:t>
        </m:r>
      </m:oMath>
      <w:r w:rsidR="00BC5E43" w:rsidRPr="00BC5E43">
        <w:rPr>
          <w:rFonts w:ascii="Times New Roman" w:eastAsia="Times New Roman" w:hAnsi="Times New Roman" w:cs="Times New Roman"/>
        </w:rPr>
        <w:t xml:space="preserve"> and </w:t>
      </w:r>
      <w:r w:rsidR="00CA6B43">
        <w:rPr>
          <w:rFonts w:ascii="Times New Roman" w:eastAsia="Times New Roman" w:hAnsi="Times New Roman" w:cs="Times New Roman"/>
        </w:rPr>
        <w:t>various</w:t>
      </w:r>
      <w:r w:rsidR="009C097A">
        <w:rPr>
          <w:rFonts w:ascii="Times New Roman" w:eastAsia="Times New Roman" w:hAnsi="Times New Roman" w:cs="Times New Roman"/>
        </w:rPr>
        <w:t xml:space="preserve"> nodal of circles</w:t>
      </w:r>
      <w:r w:rsidR="00BC5E43" w:rsidRPr="00BC5E43">
        <w:rPr>
          <w:rFonts w:ascii="Times New Roman" w:eastAsia="Times New Roman" w:hAnsi="Times New Roman" w:cs="Times New Roman"/>
        </w:rPr>
        <w:t xml:space="preserve"> </w:t>
      </w:r>
      <w:r w:rsidR="00CA6B43">
        <w:rPr>
          <w:rFonts w:ascii="Times New Roman" w:eastAsia="Times New Roman" w:hAnsi="Times New Roman" w:cs="Times New Roman"/>
        </w:rPr>
        <w:t xml:space="preserve">for ranges of </w:t>
      </w:r>
      <m:oMath>
        <m:r>
          <w:rPr>
            <w:rFonts w:ascii="Cambria Math" w:eastAsia="Times New Roman" w:hAnsi="Cambria Math" w:cs="Times New Roman"/>
          </w:rPr>
          <m:t xml:space="preserve"> 0&lt;</m:t>
        </m:r>
        <m:sSub>
          <m:sSubPr>
            <m:ctrlPr>
              <w:rPr>
                <w:rFonts w:ascii="Cambria Math" w:eastAsia="Times New Roman" w:hAnsi="Cambria Math" w:cs="Times New Roman"/>
                <w:i/>
              </w:rPr>
            </m:ctrlPr>
          </m:sSubPr>
          <m:e>
            <m:r>
              <m:rPr>
                <m:sty m:val="p"/>
              </m:rPr>
              <w:rPr>
                <w:rFonts w:ascii="Cambria Math" w:eastAsia="Times New Roman" w:hAnsi="Cambria Math" w:cs="Times New Roman"/>
              </w:rPr>
              <m:t>Ω</m:t>
            </m:r>
          </m:e>
          <m:sub>
            <m:r>
              <w:rPr>
                <w:rFonts w:ascii="Cambria Math" w:eastAsia="Times New Roman" w:hAnsi="Cambria Math" w:cs="Times New Roman"/>
              </w:rPr>
              <m:t>1</m:t>
            </m:r>
          </m:sub>
        </m:sSub>
        <m:r>
          <w:rPr>
            <w:rFonts w:ascii="Cambria Math" w:eastAsia="Times New Roman" w:hAnsi="Cambria Math" w:cs="Times New Roman"/>
          </w:rPr>
          <m:t>&lt;3</m:t>
        </m:r>
      </m:oMath>
      <w:r w:rsidR="00BC5E43" w:rsidRPr="00BC5E43">
        <w:rPr>
          <w:rFonts w:ascii="Times New Roman" w:eastAsia="Times New Roman" w:hAnsi="Times New Roman" w:cs="Times New Roman"/>
        </w:rPr>
        <w:t xml:space="preserve">. </w:t>
      </w:r>
      <w:r w:rsidR="00000C2A" w:rsidRPr="00000C2A">
        <w:rPr>
          <w:rFonts w:ascii="Times New Roman" w:eastAsia="Times New Roman" w:hAnsi="Times New Roman" w:cs="Times New Roman"/>
        </w:rPr>
        <w:t>It should be noted that in these cases the disks have the same inner and outer radiuses with ratio of 0.3.</w:t>
      </w:r>
      <w:r w:rsidR="00000C2A">
        <w:rPr>
          <w:rFonts w:ascii="Times New Roman" w:eastAsia="Times New Roman" w:hAnsi="Times New Roman" w:cs="Times New Roman"/>
        </w:rPr>
        <w:t xml:space="preserve"> </w:t>
      </w:r>
      <w:r w:rsidR="00BB4896">
        <w:rPr>
          <w:rFonts w:ascii="Times New Roman" w:eastAsia="Times New Roman" w:hAnsi="Times New Roman" w:cs="Times New Roman"/>
        </w:rPr>
        <w:t>In this</w:t>
      </w:r>
      <w:r w:rsidR="00BC5E43" w:rsidRPr="00BC5E43">
        <w:rPr>
          <w:rFonts w:ascii="Times New Roman" w:eastAsia="Times New Roman" w:hAnsi="Times New Roman" w:cs="Times New Roman"/>
        </w:rPr>
        <w:t xml:space="preserve"> </w:t>
      </w:r>
      <w:r w:rsidR="00BB4896">
        <w:rPr>
          <w:rFonts w:ascii="Times New Roman" w:eastAsia="Times New Roman" w:hAnsi="Times New Roman" w:cs="Times New Roman"/>
        </w:rPr>
        <w:t>figure</w:t>
      </w:r>
      <w:r w:rsidR="00BC5E43" w:rsidRPr="00BC5E43">
        <w:rPr>
          <w:rFonts w:ascii="Times New Roman" w:eastAsia="Times New Roman" w:hAnsi="Times New Roman" w:cs="Times New Roman"/>
        </w:rPr>
        <w:t xml:space="preserve">, solid lines represent </w:t>
      </w:r>
      <w:r w:rsidR="00BB4896">
        <w:rPr>
          <w:rFonts w:ascii="Times New Roman" w:eastAsia="Times New Roman" w:hAnsi="Times New Roman" w:cs="Times New Roman"/>
        </w:rPr>
        <w:t xml:space="preserve">variation of </w:t>
      </w:r>
      <w:r w:rsidR="001F3358">
        <w:rPr>
          <w:rFonts w:ascii="Times New Roman" w:eastAsia="Times New Roman" w:hAnsi="Times New Roman" w:cs="Times New Roman"/>
        </w:rPr>
        <w:t>non-dimensional</w:t>
      </w:r>
      <w:r w:rsidR="00BC5E43" w:rsidRPr="00BC5E43">
        <w:rPr>
          <w:rFonts w:ascii="Times New Roman" w:eastAsia="Times New Roman" w:hAnsi="Times New Roman" w:cs="Times New Roman"/>
        </w:rPr>
        <w:t xml:space="preserve"> natural frequencies for a single disk </w:t>
      </w:r>
      <w:r w:rsidR="009D7544">
        <w:rPr>
          <w:rFonts w:ascii="Times New Roman" w:eastAsia="Times New Roman" w:hAnsi="Times New Roman" w:cs="Times New Roman"/>
        </w:rPr>
        <w:t>case;</w:t>
      </w:r>
      <w:r w:rsidR="00BC5E43" w:rsidRPr="00BC5E43">
        <w:rPr>
          <w:rFonts w:ascii="Times New Roman" w:eastAsia="Times New Roman" w:hAnsi="Times New Roman" w:cs="Times New Roman"/>
        </w:rPr>
        <w:t xml:space="preserve"> </w:t>
      </w:r>
      <w:r w:rsidR="0095115D" w:rsidRPr="00BC5E43">
        <w:rPr>
          <w:rFonts w:ascii="Times New Roman" w:eastAsia="Times New Roman" w:hAnsi="Times New Roman" w:cs="Times New Roman"/>
        </w:rPr>
        <w:t xml:space="preserve">dashed double point </w:t>
      </w:r>
      <w:r w:rsidR="00BC5E43" w:rsidRPr="00BC5E43">
        <w:rPr>
          <w:rFonts w:ascii="Times New Roman" w:eastAsia="Times New Roman" w:hAnsi="Times New Roman" w:cs="Times New Roman"/>
        </w:rPr>
        <w:t xml:space="preserve">show </w:t>
      </w:r>
      <w:r w:rsidR="001F3358">
        <w:rPr>
          <w:rFonts w:ascii="Times New Roman" w:eastAsia="Times New Roman" w:hAnsi="Times New Roman" w:cs="Times New Roman"/>
        </w:rPr>
        <w:t>non-dimensional</w:t>
      </w:r>
      <w:r w:rsidR="00BC5E43" w:rsidRPr="00BC5E43">
        <w:rPr>
          <w:rFonts w:ascii="Times New Roman" w:eastAsia="Times New Roman" w:hAnsi="Times New Roman" w:cs="Times New Roman"/>
        </w:rPr>
        <w:t xml:space="preserve"> natural frequencies for the </w:t>
      </w:r>
      <w:r w:rsidR="009D7544">
        <w:rPr>
          <w:rFonts w:ascii="Times New Roman" w:eastAsia="Times New Roman" w:hAnsi="Times New Roman" w:cs="Times New Roman"/>
        </w:rPr>
        <w:t xml:space="preserve">added </w:t>
      </w:r>
      <w:r w:rsidR="00BC5E43" w:rsidRPr="00BC5E43">
        <w:rPr>
          <w:rFonts w:ascii="Times New Roman" w:eastAsia="Times New Roman" w:hAnsi="Times New Roman" w:cs="Times New Roman"/>
        </w:rPr>
        <w:t xml:space="preserve">steel </w:t>
      </w:r>
      <w:r w:rsidR="009D7544">
        <w:rPr>
          <w:rFonts w:ascii="Times New Roman" w:eastAsia="Times New Roman" w:hAnsi="Times New Roman" w:cs="Times New Roman"/>
        </w:rPr>
        <w:t xml:space="preserve">segment </w:t>
      </w:r>
      <w:r w:rsidR="00BC5E43" w:rsidRPr="00BC5E43">
        <w:rPr>
          <w:rFonts w:ascii="Times New Roman" w:eastAsia="Times New Roman" w:hAnsi="Times New Roman" w:cs="Times New Roman"/>
        </w:rPr>
        <w:t xml:space="preserve">at the outer edge and </w:t>
      </w:r>
      <w:r w:rsidR="0095115D" w:rsidRPr="00BC5E43">
        <w:rPr>
          <w:rFonts w:ascii="Times New Roman" w:eastAsia="Times New Roman" w:hAnsi="Times New Roman" w:cs="Times New Roman"/>
        </w:rPr>
        <w:t xml:space="preserve">dash lines </w:t>
      </w:r>
      <w:r w:rsidR="00BC5E43" w:rsidRPr="00BC5E43">
        <w:rPr>
          <w:rFonts w:ascii="Times New Roman" w:eastAsia="Times New Roman" w:hAnsi="Times New Roman" w:cs="Times New Roman"/>
        </w:rPr>
        <w:t xml:space="preserve">represent </w:t>
      </w:r>
      <w:r w:rsidR="00BB4896">
        <w:rPr>
          <w:rFonts w:ascii="Times New Roman" w:eastAsia="Times New Roman" w:hAnsi="Times New Roman" w:cs="Times New Roman"/>
        </w:rPr>
        <w:t>the same</w:t>
      </w:r>
      <w:r w:rsidR="00BC5E43" w:rsidRPr="00BC5E43">
        <w:rPr>
          <w:rFonts w:ascii="Times New Roman" w:eastAsia="Times New Roman" w:hAnsi="Times New Roman" w:cs="Times New Roman"/>
        </w:rPr>
        <w:t xml:space="preserve"> for the </w:t>
      </w:r>
      <w:r w:rsidR="009D7544">
        <w:rPr>
          <w:rFonts w:ascii="Times New Roman" w:eastAsia="Times New Roman" w:hAnsi="Times New Roman" w:cs="Times New Roman"/>
        </w:rPr>
        <w:t xml:space="preserve">added </w:t>
      </w:r>
      <w:r w:rsidR="00BC5E43" w:rsidRPr="00BC5E43">
        <w:rPr>
          <w:rFonts w:ascii="Times New Roman" w:eastAsia="Times New Roman" w:hAnsi="Times New Roman" w:cs="Times New Roman"/>
        </w:rPr>
        <w:t xml:space="preserve">steel </w:t>
      </w:r>
      <w:r w:rsidR="009D7544">
        <w:rPr>
          <w:rFonts w:ascii="Times New Roman" w:eastAsia="Times New Roman" w:hAnsi="Times New Roman" w:cs="Times New Roman"/>
        </w:rPr>
        <w:t>segment</w:t>
      </w:r>
      <w:r w:rsidR="00BC5E43" w:rsidRPr="00BC5E43">
        <w:rPr>
          <w:rFonts w:ascii="Times New Roman" w:eastAsia="Times New Roman" w:hAnsi="Times New Roman" w:cs="Times New Roman"/>
        </w:rPr>
        <w:t xml:space="preserve"> </w:t>
      </w:r>
      <w:r w:rsidR="009D7544">
        <w:rPr>
          <w:rFonts w:ascii="Times New Roman" w:eastAsia="Times New Roman" w:hAnsi="Times New Roman" w:cs="Times New Roman"/>
        </w:rPr>
        <w:t>at the</w:t>
      </w:r>
      <w:r w:rsidR="00BB4896">
        <w:rPr>
          <w:rFonts w:ascii="Times New Roman" w:eastAsia="Times New Roman" w:hAnsi="Times New Roman" w:cs="Times New Roman"/>
        </w:rPr>
        <w:t xml:space="preserve"> inner side.</w:t>
      </w:r>
      <w:r w:rsidR="00BC5E43" w:rsidRPr="00BC5E43">
        <w:rPr>
          <w:rFonts w:ascii="Times New Roman" w:eastAsia="Times New Roman" w:hAnsi="Times New Roman" w:cs="Times New Roman"/>
        </w:rPr>
        <w:t xml:space="preserve"> Similarly, </w:t>
      </w:r>
      <w:r w:rsidR="009D7544">
        <w:rPr>
          <w:rFonts w:ascii="Times New Roman" w:eastAsia="Times New Roman" w:hAnsi="Times New Roman" w:cs="Times New Roman"/>
        </w:rPr>
        <w:t>F</w:t>
      </w:r>
      <w:r w:rsidR="00BC5E43" w:rsidRPr="00BC5E43">
        <w:rPr>
          <w:rFonts w:ascii="Times New Roman" w:eastAsia="Times New Roman" w:hAnsi="Times New Roman" w:cs="Times New Roman"/>
        </w:rPr>
        <w:t xml:space="preserve">igure </w:t>
      </w:r>
      <w:r w:rsidR="005D22BD">
        <w:rPr>
          <w:rFonts w:ascii="Times New Roman" w:eastAsia="Times New Roman" w:hAnsi="Times New Roman" w:cs="Times New Roman"/>
        </w:rPr>
        <w:t>5</w:t>
      </w:r>
      <w:r w:rsidR="00BC5E43" w:rsidRPr="00BC5E43">
        <w:rPr>
          <w:rFonts w:ascii="Times New Roman" w:eastAsia="Times New Roman" w:hAnsi="Times New Roman" w:cs="Times New Roman"/>
        </w:rPr>
        <w:t xml:space="preserve"> shows the variation of </w:t>
      </w:r>
      <w:r w:rsidR="001F3358">
        <w:rPr>
          <w:rFonts w:ascii="Times New Roman" w:eastAsia="Times New Roman" w:hAnsi="Times New Roman" w:cs="Times New Roman"/>
        </w:rPr>
        <w:t>non-dimensional</w:t>
      </w:r>
      <w:r w:rsidR="00BC5E43" w:rsidRPr="00BC5E43">
        <w:rPr>
          <w:rFonts w:ascii="Times New Roman" w:eastAsia="Times New Roman" w:hAnsi="Times New Roman" w:cs="Times New Roman"/>
        </w:rPr>
        <w:t xml:space="preserve"> natural frequencies verses rotational speed for nodal diameter</w:t>
      </w:r>
      <m:oMath>
        <m:r>
          <m:rPr>
            <m:sty m:val="p"/>
          </m:rPr>
          <w:rPr>
            <w:rFonts w:ascii="Cambria Math" w:eastAsia="Times New Roman" w:hAnsi="Cambria Math" w:cs="Times New Roman"/>
          </w:rPr>
          <m:t xml:space="preserve">  </m:t>
        </m:r>
        <m:r>
          <w:rPr>
            <w:rFonts w:ascii="Cambria Math" w:eastAsia="Times New Roman" w:hAnsi="Cambria Math" w:cs="Times New Roman"/>
          </w:rPr>
          <m:t>n=1</m:t>
        </m:r>
      </m:oMath>
      <w:r w:rsidR="00BC5E43" w:rsidRPr="00BC5E43">
        <w:rPr>
          <w:rFonts w:ascii="Times New Roman" w:eastAsia="Times New Roman" w:hAnsi="Times New Roman" w:cs="Times New Roman"/>
        </w:rPr>
        <w:t xml:space="preserve"> with </w:t>
      </w:r>
      <w:r w:rsidR="009D7544">
        <w:rPr>
          <w:rFonts w:ascii="Times New Roman" w:eastAsia="Times New Roman" w:hAnsi="Times New Roman" w:cs="Times New Roman"/>
        </w:rPr>
        <w:t>various</w:t>
      </w:r>
      <w:r w:rsidR="00BC5E43" w:rsidRPr="00BC5E43">
        <w:rPr>
          <w:rFonts w:ascii="Times New Roman" w:eastAsia="Times New Roman" w:hAnsi="Times New Roman" w:cs="Times New Roman"/>
        </w:rPr>
        <w:t xml:space="preserve"> </w:t>
      </w:r>
      <w:r w:rsidR="007E0473">
        <w:rPr>
          <w:rFonts w:ascii="Times New Roman" w:eastAsia="Times New Roman" w:hAnsi="Times New Roman" w:cs="Times New Roman"/>
        </w:rPr>
        <w:t xml:space="preserve">numbers of nodal </w:t>
      </w:r>
      <w:r w:rsidR="00BC5E43" w:rsidRPr="00BC5E43">
        <w:rPr>
          <w:rFonts w:ascii="Times New Roman" w:eastAsia="Times New Roman" w:hAnsi="Times New Roman" w:cs="Times New Roman"/>
        </w:rPr>
        <w:t>circles</w:t>
      </w:r>
      <w:r w:rsidR="007E0473">
        <w:rPr>
          <w:rFonts w:ascii="Times New Roman" w:eastAsia="Times New Roman" w:hAnsi="Times New Roman" w:cs="Times New Roman"/>
        </w:rPr>
        <w:t>. Similarly, f</w:t>
      </w:r>
      <w:r w:rsidR="00BC5E43" w:rsidRPr="00BC5E43">
        <w:rPr>
          <w:rFonts w:ascii="Times New Roman" w:eastAsia="Times New Roman" w:hAnsi="Times New Roman" w:cs="Times New Roman"/>
        </w:rPr>
        <w:t xml:space="preserve">igure </w:t>
      </w:r>
      <w:r w:rsidR="005D22BD">
        <w:rPr>
          <w:rFonts w:ascii="Times New Roman" w:eastAsia="Times New Roman" w:hAnsi="Times New Roman" w:cs="Times New Roman"/>
        </w:rPr>
        <w:t>6</w:t>
      </w:r>
      <w:r w:rsidR="00BC5E43" w:rsidRPr="00BC5E43">
        <w:rPr>
          <w:rFonts w:ascii="Times New Roman" w:eastAsia="Times New Roman" w:hAnsi="Times New Roman" w:cs="Times New Roman"/>
        </w:rPr>
        <w:t xml:space="preserve"> </w:t>
      </w:r>
      <w:r w:rsidR="007E0473">
        <w:rPr>
          <w:rFonts w:ascii="Times New Roman" w:eastAsia="Times New Roman" w:hAnsi="Times New Roman" w:cs="Times New Roman"/>
        </w:rPr>
        <w:t xml:space="preserve">thorough </w:t>
      </w:r>
      <w:r w:rsidR="005D22BD">
        <w:rPr>
          <w:rFonts w:ascii="Times New Roman" w:eastAsia="Times New Roman" w:hAnsi="Times New Roman" w:cs="Times New Roman"/>
        </w:rPr>
        <w:t>9</w:t>
      </w:r>
      <w:r w:rsidR="00BC5E43" w:rsidRPr="00BC5E43">
        <w:rPr>
          <w:rFonts w:ascii="Times New Roman" w:eastAsia="Times New Roman" w:hAnsi="Times New Roman" w:cs="Times New Roman"/>
        </w:rPr>
        <w:t xml:space="preserve"> </w:t>
      </w:r>
      <w:r w:rsidR="007E0473">
        <w:rPr>
          <w:rFonts w:ascii="Times New Roman" w:eastAsia="Times New Roman" w:hAnsi="Times New Roman" w:cs="Times New Roman"/>
        </w:rPr>
        <w:t xml:space="preserve">provide the same information for </w:t>
      </w:r>
      <m:oMath>
        <m:r>
          <m:rPr>
            <m:sty m:val="p"/>
          </m:rPr>
          <w:rPr>
            <w:rFonts w:ascii="Cambria Math" w:eastAsia="Times New Roman" w:hAnsi="Cambria Math" w:cs="Times New Roman"/>
          </w:rPr>
          <m:t xml:space="preserve"> </m:t>
        </m:r>
        <m:r>
          <w:rPr>
            <w:rFonts w:ascii="Cambria Math" w:eastAsia="Times New Roman" w:hAnsi="Cambria Math" w:cs="Times New Roman"/>
          </w:rPr>
          <m:t>n=2</m:t>
        </m:r>
      </m:oMath>
      <w:r w:rsidR="00BC5E43" w:rsidRPr="00BC5E43">
        <w:rPr>
          <w:rFonts w:ascii="Times New Roman" w:eastAsia="Times New Roman" w:hAnsi="Times New Roman" w:cs="Times New Roman"/>
        </w:rPr>
        <w:t xml:space="preserve"> </w:t>
      </w:r>
      <w:r w:rsidR="0095115D">
        <w:rPr>
          <w:rFonts w:ascii="Times New Roman" w:eastAsia="Times New Roman" w:hAnsi="Times New Roman" w:cs="Times New Roman"/>
        </w:rPr>
        <w:t>to</w:t>
      </w:r>
      <m:oMath>
        <m:r>
          <m:rPr>
            <m:sty m:val="p"/>
          </m:rPr>
          <w:rPr>
            <w:rFonts w:ascii="Cambria Math" w:eastAsia="Times New Roman" w:hAnsi="Cambria Math" w:cs="Times New Roman"/>
          </w:rPr>
          <m:t xml:space="preserve"> </m:t>
        </m:r>
        <m:r>
          <w:rPr>
            <w:rFonts w:ascii="Cambria Math" w:eastAsia="Times New Roman" w:hAnsi="Cambria Math" w:cs="Times New Roman"/>
          </w:rPr>
          <m:t>n=5</m:t>
        </m:r>
      </m:oMath>
      <w:r w:rsidR="00BC5E43" w:rsidRPr="00BC5E43">
        <w:rPr>
          <w:rFonts w:ascii="Times New Roman" w:eastAsia="Times New Roman" w:hAnsi="Times New Roman" w:cs="Times New Roman"/>
        </w:rPr>
        <w:t>. In general</w:t>
      </w:r>
      <w:r w:rsidR="007034C9">
        <w:rPr>
          <w:rFonts w:ascii="Times New Roman" w:eastAsia="Times New Roman" w:hAnsi="Times New Roman" w:cs="Times New Roman"/>
        </w:rPr>
        <w:t>,</w:t>
      </w:r>
      <w:r w:rsidR="00BC5E43" w:rsidRPr="00BC5E43">
        <w:rPr>
          <w:rFonts w:ascii="Times New Roman" w:eastAsia="Times New Roman" w:hAnsi="Times New Roman" w:cs="Times New Roman"/>
        </w:rPr>
        <w:t xml:space="preserve"> </w:t>
      </w:r>
      <w:r w:rsidR="001F3358">
        <w:rPr>
          <w:rFonts w:ascii="Times New Roman" w:eastAsia="Times New Roman" w:hAnsi="Times New Roman" w:cs="Times New Roman"/>
        </w:rPr>
        <w:t>non-dimensional</w:t>
      </w:r>
      <w:r w:rsidR="00BC5E43" w:rsidRPr="00BC5E43">
        <w:rPr>
          <w:rFonts w:ascii="Times New Roman" w:eastAsia="Times New Roman" w:hAnsi="Times New Roman" w:cs="Times New Roman"/>
        </w:rPr>
        <w:t xml:space="preserve"> natural frequencies are higher for higher </w:t>
      </w:r>
      <w:r w:rsidR="005869E1">
        <w:rPr>
          <w:rFonts w:ascii="Times New Roman" w:eastAsia="Times New Roman" w:hAnsi="Times New Roman" w:cs="Times New Roman"/>
        </w:rPr>
        <w:t>wave numbers of</w:t>
      </w:r>
      <m:oMath>
        <m:r>
          <w:rPr>
            <w:rFonts w:ascii="Cambria Math" w:eastAsia="Times New Roman" w:hAnsi="Cambria Math" w:cs="Times New Roman"/>
          </w:rPr>
          <m:t xml:space="preserve"> n, m</m:t>
        </m:r>
      </m:oMath>
      <w:r w:rsidR="005869E1">
        <w:rPr>
          <w:rFonts w:ascii="Times New Roman" w:eastAsia="Times New Roman" w:hAnsi="Times New Roman" w:cs="Times New Roman"/>
        </w:rPr>
        <w:t>.</w:t>
      </w:r>
    </w:p>
    <w:p w:rsidR="00925B8D" w:rsidRDefault="00925B8D" w:rsidP="00BB4896">
      <w:pPr>
        <w:pStyle w:val="BodyTextIndent"/>
        <w:spacing w:after="0" w:line="240" w:lineRule="auto"/>
        <w:ind w:left="0" w:firstLine="270"/>
        <w:jc w:val="both"/>
        <w:rPr>
          <w:rFonts w:ascii="Times New Roman" w:eastAsia="Times New Roman" w:hAnsi="Times New Roman" w:cs="Times New Roman"/>
        </w:rPr>
      </w:pPr>
      <w:r>
        <w:rPr>
          <w:rFonts w:ascii="Times New Roman" w:eastAsia="Times New Roman" w:hAnsi="Times New Roman" w:cs="Times New Roman"/>
        </w:rPr>
        <w:t>Results present in figure 4 to 9 demonstrate that by additional disk segment with higher density and stiffness, non-dimensional frequencies can slightly be changed. The presented data is crucial for design of rotating disk where modification of natural frequencies is desirable.</w:t>
      </w:r>
    </w:p>
    <w:p w:rsidR="000F021E" w:rsidRDefault="005B7663" w:rsidP="00974CF3">
      <w:pPr>
        <w:pStyle w:val="BodyTextIndent"/>
        <w:spacing w:line="240" w:lineRule="auto"/>
        <w:ind w:left="0" w:firstLine="360"/>
        <w:jc w:val="both"/>
        <w:rPr>
          <w:rFonts w:ascii="Times New Roman" w:eastAsia="Times New Roman" w:hAnsi="Times New Roman" w:cs="Times New Roman"/>
        </w:rPr>
      </w:pPr>
      <w:r>
        <w:rPr>
          <w:noProof/>
        </w:rPr>
        <w:lastRenderedPageBreak/>
        <mc:AlternateContent>
          <mc:Choice Requires="wpg">
            <w:drawing>
              <wp:anchor distT="0" distB="0" distL="114300" distR="114300" simplePos="0" relativeHeight="252292096" behindDoc="0" locked="0" layoutInCell="1" allowOverlap="1" wp14:anchorId="3B31577C" wp14:editId="6EF60D54">
                <wp:simplePos x="0" y="0"/>
                <wp:positionH relativeFrom="column">
                  <wp:posOffset>2879678</wp:posOffset>
                </wp:positionH>
                <wp:positionV relativeFrom="paragraph">
                  <wp:posOffset>17060</wp:posOffset>
                </wp:positionV>
                <wp:extent cx="3016155" cy="2286000"/>
                <wp:effectExtent l="0" t="0" r="0" b="0"/>
                <wp:wrapNone/>
                <wp:docPr id="331" name="Group 331"/>
                <wp:cNvGraphicFramePr/>
                <a:graphic xmlns:a="http://schemas.openxmlformats.org/drawingml/2006/main">
                  <a:graphicData uri="http://schemas.microsoft.com/office/word/2010/wordprocessingGroup">
                    <wpg:wgp>
                      <wpg:cNvGrpSpPr/>
                      <wpg:grpSpPr>
                        <a:xfrm>
                          <a:off x="0" y="0"/>
                          <a:ext cx="3016155" cy="2286000"/>
                          <a:chOff x="0" y="0"/>
                          <a:chExt cx="3016155" cy="2286000"/>
                        </a:xfrm>
                      </wpg:grpSpPr>
                      <pic:pic xmlns:pic="http://schemas.openxmlformats.org/drawingml/2006/picture">
                        <pic:nvPicPr>
                          <pic:cNvPr id="29" name="Picture 29"/>
                          <pic:cNvPicPr>
                            <a:picLocks/>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3016155" cy="2286000"/>
                          </a:xfrm>
                          <a:prstGeom prst="rect">
                            <a:avLst/>
                          </a:prstGeom>
                        </pic:spPr>
                      </pic:pic>
                      <wps:wsp>
                        <wps:cNvPr id="246" name="Text Box 203"/>
                        <wps:cNvSpPr txBox="1">
                          <a:spLocks noChangeArrowheads="1"/>
                        </wps:cNvSpPr>
                        <wps:spPr bwMode="auto">
                          <a:xfrm>
                            <a:off x="436728" y="1828800"/>
                            <a:ext cx="1104900" cy="158115"/>
                          </a:xfrm>
                          <a:prstGeom prst="rect">
                            <a:avLst/>
                          </a:prstGeom>
                          <a:solidFill>
                            <a:srgbClr val="FFFFFF"/>
                          </a:solidFill>
                          <a:ln w="9525">
                            <a:solidFill>
                              <a:srgbClr val="FFFFFF"/>
                            </a:solidFill>
                            <a:miter lim="800000"/>
                            <a:headEnd/>
                            <a:tailEnd/>
                          </a:ln>
                        </wps:spPr>
                        <wps:txbx>
                          <w:txbxContent>
                            <w:p w:rsidR="005C52C0" w:rsidRPr="006F052D" w:rsidRDefault="005C52C0" w:rsidP="001D487F">
                              <w:pPr>
                                <w:rPr>
                                  <w:snapToGrid w:val="0"/>
                                  <w:color w:val="000000"/>
                                  <w:sz w:val="20"/>
                                  <w:szCs w:val="20"/>
                                </w:rPr>
                              </w:pPr>
                              <w:r w:rsidRPr="006F052D">
                                <w:rPr>
                                  <w:snapToGrid w:val="0"/>
                                  <w:color w:val="000000"/>
                                  <w:sz w:val="20"/>
                                  <w:szCs w:val="20"/>
                                </w:rPr>
                                <w:t>Single annular disk</w:t>
                              </w:r>
                            </w:p>
                            <w:p w:rsidR="005C52C0" w:rsidRDefault="005C52C0" w:rsidP="001D487F"/>
                          </w:txbxContent>
                        </wps:txbx>
                        <wps:bodyPr rot="0" vert="horz" wrap="square" lIns="0" tIns="0" rIns="0" bIns="0" anchor="t" anchorCtr="0" upright="1">
                          <a:noAutofit/>
                        </wps:bodyPr>
                      </wps:wsp>
                    </wpg:wgp>
                  </a:graphicData>
                </a:graphic>
              </wp:anchor>
            </w:drawing>
          </mc:Choice>
          <mc:Fallback>
            <w:pict>
              <v:group id="Group 331" o:spid="_x0000_s1061" style="position:absolute;left:0;text-align:left;margin-left:226.75pt;margin-top:1.35pt;width:237.5pt;height:180pt;z-index:252292096" coordsize="30161,2286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">
                <v:shape id="Picture 29" o:spid="_x0000_s1062" type="#_x0000_t75" style="position:absolute;width:30161;height:228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Xy7MPEAAAA2wAAAA8AAABkcnMvZG93bnJldi54bWxEj0FrAjEUhO8F/0N4gpei2XpodTWKVMQe&#10;CsXVg8dH8txd3LwsSVzX/vqmUOhxmJlvmOW6t43oyIfasYKXSQaCWDtTc6ngdNyNZyBCRDbYOCYF&#10;DwqwXg2elpgbd+cDdUUsRYJwyFFBFWObSxl0RRbDxLXEybs4bzEm6UtpPN4T3DZymmWv0mLNaaHC&#10;lt4r0tfiZhU0X+c3v/VWbz+Lo+7k+cbf+2elRsN+swARqY//4b/2h1EwncPvl/QD5Oo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Xy7MPEAAAA2wAAAA8AAAAAAAAAAAAAAAAA&#10;nwIAAGRycy9kb3ducmV2LnhtbFBLBQYAAAAABAAEAPcAAACQAwAAAAA=&#10;">
                  <v:imagedata r:id="rId107" o:title=""/>
                  <v:path arrowok="t"/>
                  <o:lock v:ext="edit" aspectratio="f"/>
                </v:shape>
                <v:shape id="Text Box 203" o:spid="_x0000_s1063" type="#_x0000_t202" style="position:absolute;left:4367;top:18288;width:11049;height:1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D0MUA&#10;AADcAAAADwAAAGRycy9kb3ducmV2LnhtbESPX2vCQBDE3wW/w7FC3/SuIlFST5FCoVSo+CfQxzW3&#10;JqG5vZC7mvTbe4Lg4zA7v9lZrntbiyu1vnKs4XWiQBDnzlRcaDgdP8YLED4gG6wdk4Z/8rBeDQdL&#10;TI3reE/XQyhEhLBPUUMZQpNK6fOSLPqJa4ijd3GtxRBlW0jTYhfhtpZTpRJpseLYUGJD7yXlv4c/&#10;G9+wmw6/8/M22TVK/Xxl21mdzbV+GfWbNxCB+vA8fqQ/jYbpLIH7mEgA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80PQxQAAANwAAAAPAAAAAAAAAAAAAAAAAJgCAABkcnMv&#10;ZG93bnJldi54bWxQSwUGAAAAAAQABAD1AAAAigMAAAAA&#10;" strokecolor="white">
                  <v:textbox inset="0,0,0,0">
                    <w:txbxContent>
                      <w:p w:rsidR="00D34009" w:rsidRPr="006F052D" w:rsidRDefault="00D34009" w:rsidP="001D487F">
                        <w:pPr>
                          <w:rPr>
                            <w:snapToGrid w:val="0"/>
                            <w:color w:val="000000"/>
                            <w:sz w:val="20"/>
                            <w:szCs w:val="20"/>
                          </w:rPr>
                        </w:pPr>
                        <w:r w:rsidRPr="006F052D">
                          <w:rPr>
                            <w:snapToGrid w:val="0"/>
                            <w:color w:val="000000"/>
                            <w:sz w:val="20"/>
                            <w:szCs w:val="20"/>
                          </w:rPr>
                          <w:t>Single annular disk</w:t>
                        </w:r>
                      </w:p>
                      <w:p w:rsidR="00D34009" w:rsidRDefault="00D34009" w:rsidP="001D487F"/>
                    </w:txbxContent>
                  </v:textbox>
                </v:shape>
              </v:group>
            </w:pict>
          </mc:Fallback>
        </mc:AlternateContent>
      </w:r>
      <w:r>
        <w:rPr>
          <w:noProof/>
        </w:rPr>
        <mc:AlternateContent>
          <mc:Choice Requires="wpg">
            <w:drawing>
              <wp:anchor distT="0" distB="0" distL="114300" distR="114300" simplePos="0" relativeHeight="251887615" behindDoc="1" locked="0" layoutInCell="1" allowOverlap="1" wp14:anchorId="706A552F" wp14:editId="3A52EE13">
                <wp:simplePos x="0" y="0"/>
                <wp:positionH relativeFrom="column">
                  <wp:posOffset>47767</wp:posOffset>
                </wp:positionH>
                <wp:positionV relativeFrom="paragraph">
                  <wp:posOffset>17060</wp:posOffset>
                </wp:positionV>
                <wp:extent cx="3016155" cy="2286000"/>
                <wp:effectExtent l="0" t="0" r="0" b="0"/>
                <wp:wrapNone/>
                <wp:docPr id="329" name="Group 329"/>
                <wp:cNvGraphicFramePr/>
                <a:graphic xmlns:a="http://schemas.openxmlformats.org/drawingml/2006/main">
                  <a:graphicData uri="http://schemas.microsoft.com/office/word/2010/wordprocessingGroup">
                    <wpg:wgp>
                      <wpg:cNvGrpSpPr/>
                      <wpg:grpSpPr>
                        <a:xfrm>
                          <a:off x="0" y="0"/>
                          <a:ext cx="3016155" cy="2286000"/>
                          <a:chOff x="0" y="0"/>
                          <a:chExt cx="3016155" cy="2286000"/>
                        </a:xfrm>
                      </wpg:grpSpPr>
                      <pic:pic xmlns:pic="http://schemas.openxmlformats.org/drawingml/2006/picture">
                        <pic:nvPicPr>
                          <pic:cNvPr id="28" name="Picture 28"/>
                          <pic:cNvPicPr>
                            <a:picLocks/>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3016155" cy="2286000"/>
                          </a:xfrm>
                          <a:prstGeom prst="rect">
                            <a:avLst/>
                          </a:prstGeom>
                        </pic:spPr>
                      </pic:pic>
                      <wps:wsp>
                        <wps:cNvPr id="247" name="Text Box 203"/>
                        <wps:cNvSpPr txBox="1">
                          <a:spLocks noChangeArrowheads="1"/>
                        </wps:cNvSpPr>
                        <wps:spPr bwMode="auto">
                          <a:xfrm>
                            <a:off x="429905" y="1828800"/>
                            <a:ext cx="1051560" cy="152400"/>
                          </a:xfrm>
                          <a:prstGeom prst="rect">
                            <a:avLst/>
                          </a:prstGeom>
                          <a:solidFill>
                            <a:srgbClr val="FFFFFF"/>
                          </a:solidFill>
                          <a:ln w="9525">
                            <a:solidFill>
                              <a:srgbClr val="FFFFFF"/>
                            </a:solidFill>
                            <a:miter lim="800000"/>
                            <a:headEnd/>
                            <a:tailEnd/>
                          </a:ln>
                        </wps:spPr>
                        <wps:txbx>
                          <w:txbxContent>
                            <w:p w:rsidR="005C52C0" w:rsidRPr="006F052D" w:rsidRDefault="005C52C0" w:rsidP="001D487F">
                              <w:pPr>
                                <w:rPr>
                                  <w:snapToGrid w:val="0"/>
                                  <w:color w:val="000000"/>
                                  <w:sz w:val="20"/>
                                  <w:szCs w:val="20"/>
                                </w:rPr>
                              </w:pPr>
                              <w:r w:rsidRPr="006F052D">
                                <w:rPr>
                                  <w:snapToGrid w:val="0"/>
                                  <w:color w:val="000000"/>
                                  <w:sz w:val="20"/>
                                  <w:szCs w:val="20"/>
                                </w:rPr>
                                <w:t>Single annular disk</w:t>
                              </w:r>
                            </w:p>
                            <w:p w:rsidR="005C52C0" w:rsidRDefault="005C52C0" w:rsidP="001D487F"/>
                          </w:txbxContent>
                        </wps:txbx>
                        <wps:bodyPr rot="0" vert="horz" wrap="square" lIns="0" tIns="0" rIns="0" bIns="0" anchor="t" anchorCtr="0" upright="1">
                          <a:noAutofit/>
                        </wps:bodyPr>
                      </wps:wsp>
                    </wpg:wgp>
                  </a:graphicData>
                </a:graphic>
              </wp:anchor>
            </w:drawing>
          </mc:Choice>
          <mc:Fallback>
            <w:pict>
              <v:group id="Group 329" o:spid="_x0000_s1064" style="position:absolute;left:0;text-align:left;margin-left:3.75pt;margin-top:1.35pt;width:237.5pt;height:180pt;z-index:-251428865" coordsize="30161,2286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">
                <v:shape id="Picture 28" o:spid="_x0000_s1065" type="#_x0000_t75" style="position:absolute;width:30161;height:228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MDek3BAAAA2wAAAA8AAABkcnMvZG93bnJldi54bWxET8uKwjAU3QvzD+EOzEY0VbRIbRQRBlwN&#10;WgV1d2luH7S5KU1GO38/WQguD+edbgfTigf1rrasYDaNQBDnVtdcKricvycrEM4ja2wtk4I/crDd&#10;fIxSTLR98okemS9FCGGXoILK+y6R0uUVGXRT2xEHrrC9QR9gX0rd4zOEm1bOoyiWBmsODRV2tK8o&#10;b7Jfo+C0MDY7jpvj8ucez+7N7VrQgZX6+hx2axCeBv8Wv9wHrWAexoYv4QfIzT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MDek3BAAAA2wAAAA8AAAAAAAAAAAAAAAAAnwIA&#10;AGRycy9kb3ducmV2LnhtbFBLBQYAAAAABAAEAPcAAACNAwAAAAA=&#10;">
                  <v:imagedata r:id="rId109" o:title=""/>
                  <v:path arrowok="t"/>
                  <o:lock v:ext="edit" aspectratio="f"/>
                </v:shape>
                <v:shape id="Text Box 203" o:spid="_x0000_s1066" type="#_x0000_t202" style="position:absolute;left:4299;top:18288;width:10515;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mS8QA&#10;AADcAAAADwAAAGRycy9kb3ducmV2LnhtbESPUYvCMBCE34X7D2EPfNPkRPSoRpEDQU5Q9BR8XJu1&#10;LTab0uRs/fdGEHwcZuebnem8taW4Ue0Lxxq++goEcepMwZmGw9+y9w3CB2SDpWPScCcP89lHZ4qJ&#10;cQ3v6LYPmYgQ9glqyEOoEil9mpNF33cVcfQurrYYoqwzaWpsItyWcqDUSFosODbkWNFPTul1/2/j&#10;G3bR4CY9r0fbSqnT73E9LI9jrbuf7WICIlAb3sev9MpoGAzH8BwTCS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5kvEAAAA3AAAAA8AAAAAAAAAAAAAAAAAmAIAAGRycy9k&#10;b3ducmV2LnhtbFBLBQYAAAAABAAEAPUAAACJAwAAAAA=&#10;" strokecolor="white">
                  <v:textbox inset="0,0,0,0">
                    <w:txbxContent>
                      <w:p w:rsidR="00D34009" w:rsidRPr="006F052D" w:rsidRDefault="00D34009" w:rsidP="001D487F">
                        <w:pPr>
                          <w:rPr>
                            <w:snapToGrid w:val="0"/>
                            <w:color w:val="000000"/>
                            <w:sz w:val="20"/>
                            <w:szCs w:val="20"/>
                          </w:rPr>
                        </w:pPr>
                        <w:r w:rsidRPr="006F052D">
                          <w:rPr>
                            <w:snapToGrid w:val="0"/>
                            <w:color w:val="000000"/>
                            <w:sz w:val="20"/>
                            <w:szCs w:val="20"/>
                          </w:rPr>
                          <w:t>Single annular disk</w:t>
                        </w:r>
                      </w:p>
                      <w:p w:rsidR="00D34009" w:rsidRDefault="00D34009" w:rsidP="001D487F"/>
                    </w:txbxContent>
                  </v:textbox>
                </v:shape>
              </v:group>
            </w:pict>
          </mc:Fallback>
        </mc:AlternateContent>
      </w:r>
    </w:p>
    <w:p w:rsidR="001D487F" w:rsidRDefault="001D487F" w:rsidP="001D487F">
      <w:pPr>
        <w:tabs>
          <w:tab w:val="left" w:pos="90"/>
        </w:tabs>
        <w:rPr>
          <w:b/>
        </w:rPr>
      </w:pPr>
    </w:p>
    <w:p w:rsidR="001D487F" w:rsidRDefault="001D487F" w:rsidP="001D487F">
      <w:pPr>
        <w:rPr>
          <w:b/>
        </w:rPr>
      </w:pPr>
    </w:p>
    <w:p w:rsidR="001D487F" w:rsidRDefault="001D487F" w:rsidP="001D487F">
      <w:pPr>
        <w:rPr>
          <w:b/>
        </w:rPr>
      </w:pPr>
    </w:p>
    <w:p w:rsidR="001D487F" w:rsidRDefault="001D487F" w:rsidP="001D487F">
      <w:pPr>
        <w:tabs>
          <w:tab w:val="left" w:pos="540"/>
        </w:tabs>
        <w:rPr>
          <w:b/>
        </w:rPr>
      </w:pPr>
    </w:p>
    <w:p w:rsidR="001D487F" w:rsidRDefault="001D487F" w:rsidP="001D487F">
      <w:pPr>
        <w:rPr>
          <w:b/>
        </w:rPr>
      </w:pPr>
    </w:p>
    <w:p w:rsidR="001D487F" w:rsidRDefault="001D487F" w:rsidP="001D487F">
      <w:pPr>
        <w:rPr>
          <w:b/>
        </w:rPr>
      </w:pPr>
    </w:p>
    <w:p w:rsidR="001D487F" w:rsidRDefault="001D487F" w:rsidP="001D487F">
      <w:pPr>
        <w:rPr>
          <w:b/>
        </w:rPr>
      </w:pPr>
    </w:p>
    <w:p w:rsidR="001D487F" w:rsidRDefault="001D487F" w:rsidP="001D487F">
      <w:pPr>
        <w:rPr>
          <w:b/>
        </w:rPr>
      </w:pPr>
    </w:p>
    <w:p w:rsidR="001D487F" w:rsidRDefault="001D487F" w:rsidP="001D487F">
      <w:pPr>
        <w:rPr>
          <w:b/>
        </w:rPr>
      </w:pPr>
    </w:p>
    <w:p w:rsidR="001D487F" w:rsidRDefault="001D487F" w:rsidP="001D487F">
      <w:pPr>
        <w:rPr>
          <w:b/>
        </w:rPr>
      </w:pPr>
    </w:p>
    <w:p w:rsidR="001D487F" w:rsidRDefault="001D487F" w:rsidP="001D487F">
      <w:pPr>
        <w:rPr>
          <w:b/>
        </w:rPr>
      </w:pPr>
    </w:p>
    <w:p w:rsidR="001D487F" w:rsidRDefault="001D487F" w:rsidP="001D487F">
      <w:pPr>
        <w:rPr>
          <w:b/>
        </w:rPr>
      </w:pPr>
    </w:p>
    <w:p w:rsidR="001D487F" w:rsidRDefault="005B7663" w:rsidP="001D487F">
      <w:pPr>
        <w:rPr>
          <w:b/>
        </w:rPr>
      </w:pPr>
      <w:r>
        <w:rPr>
          <w:noProof/>
          <w:lang w:eastAsia="en-US"/>
        </w:rPr>
        <mc:AlternateContent>
          <mc:Choice Requires="wpg">
            <w:drawing>
              <wp:anchor distT="0" distB="0" distL="114300" distR="114300" simplePos="0" relativeHeight="252288000" behindDoc="0" locked="0" layoutInCell="1" allowOverlap="1" wp14:anchorId="2016AAC2" wp14:editId="20A1A22E">
                <wp:simplePos x="0" y="0"/>
                <wp:positionH relativeFrom="column">
                  <wp:posOffset>2879678</wp:posOffset>
                </wp:positionH>
                <wp:positionV relativeFrom="paragraph">
                  <wp:posOffset>10852</wp:posOffset>
                </wp:positionV>
                <wp:extent cx="3016155" cy="2286000"/>
                <wp:effectExtent l="0" t="0" r="0" b="0"/>
                <wp:wrapNone/>
                <wp:docPr id="328" name="Group 328"/>
                <wp:cNvGraphicFramePr/>
                <a:graphic xmlns:a="http://schemas.openxmlformats.org/drawingml/2006/main">
                  <a:graphicData uri="http://schemas.microsoft.com/office/word/2010/wordprocessingGroup">
                    <wpg:wgp>
                      <wpg:cNvGrpSpPr/>
                      <wpg:grpSpPr>
                        <a:xfrm>
                          <a:off x="0" y="0"/>
                          <a:ext cx="3016155" cy="2286000"/>
                          <a:chOff x="0" y="0"/>
                          <a:chExt cx="3016155" cy="2286000"/>
                        </a:xfrm>
                      </wpg:grpSpPr>
                      <pic:pic xmlns:pic="http://schemas.openxmlformats.org/drawingml/2006/picture">
                        <pic:nvPicPr>
                          <pic:cNvPr id="32" name="Picture 32"/>
                          <pic:cNvPicPr>
                            <a:picLocks/>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3016155" cy="2286000"/>
                          </a:xfrm>
                          <a:prstGeom prst="rect">
                            <a:avLst/>
                          </a:prstGeom>
                        </pic:spPr>
                      </pic:pic>
                      <wps:wsp>
                        <wps:cNvPr id="249" name="Text Box 201"/>
                        <wps:cNvSpPr txBox="1">
                          <a:spLocks noChangeArrowheads="1"/>
                        </wps:cNvSpPr>
                        <wps:spPr bwMode="auto">
                          <a:xfrm>
                            <a:off x="450376" y="1712794"/>
                            <a:ext cx="830580" cy="281940"/>
                          </a:xfrm>
                          <a:prstGeom prst="rect">
                            <a:avLst/>
                          </a:prstGeom>
                          <a:solidFill>
                            <a:srgbClr val="FFFFFF"/>
                          </a:solidFill>
                          <a:ln w="9525">
                            <a:solidFill>
                              <a:srgbClr val="FFFFFF"/>
                            </a:solidFill>
                            <a:miter lim="800000"/>
                            <a:headEnd/>
                            <a:tailEnd/>
                          </a:ln>
                        </wps:spPr>
                        <wps:txbx>
                          <w:txbxContent>
                            <w:p w:rsidR="005C52C0" w:rsidRPr="006F052D" w:rsidRDefault="005C52C0" w:rsidP="001D487F">
                              <w:pPr>
                                <w:rPr>
                                  <w:snapToGrid w:val="0"/>
                                  <w:color w:val="000000"/>
                                  <w:sz w:val="20"/>
                                  <w:szCs w:val="20"/>
                                </w:rPr>
                              </w:pPr>
                              <w:r w:rsidRPr="006F052D">
                                <w:rPr>
                                  <w:snapToGrid w:val="0"/>
                                  <w:color w:val="000000"/>
                                  <w:sz w:val="20"/>
                                  <w:szCs w:val="20"/>
                                </w:rPr>
                                <w:t>Add segment outside of disk</w:t>
                              </w:r>
                            </w:p>
                            <w:p w:rsidR="005C52C0" w:rsidRDefault="005C52C0" w:rsidP="001D487F"/>
                          </w:txbxContent>
                        </wps:txbx>
                        <wps:bodyPr rot="0" vert="horz" wrap="square" lIns="0" tIns="0" rIns="0" bIns="0" anchor="t" anchorCtr="0" upright="1">
                          <a:noAutofit/>
                        </wps:bodyPr>
                      </wps:wsp>
                    </wpg:wgp>
                  </a:graphicData>
                </a:graphic>
              </wp:anchor>
            </w:drawing>
          </mc:Choice>
          <mc:Fallback>
            <w:pict>
              <v:group id="Group 328" o:spid="_x0000_s1067" style="position:absolute;margin-left:226.75pt;margin-top:.85pt;width:237.5pt;height:180pt;z-index:252288000" coordsize="30161,2286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">
                <v:shape id="Picture 32" o:spid="_x0000_s1068" type="#_x0000_t75" style="position:absolute;width:30161;height:228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Mc0FzEAAAA2wAAAA8AAABkcnMvZG93bnJldi54bWxEj8FqwzAQRO+F/IPYQi4lkeKWYNwoIRQc&#10;cmgPSQy5LtbWMrVWxlJj5++rQqHHYWbeMJvd5DpxoyG0njWslgoEce1Ny42G6lIuchAhIhvsPJOG&#10;OwXYbWcPGyyMH/lEt3NsRIJwKFCDjbEvpAy1JYdh6Xvi5H36wWFMcmikGXBMcNfJTKm1dNhyWrDY&#10;05ul+uv87TQ8KbM6vb98lN5hmdv1taJDr7SeP077VxCRpvgf/msfjYbnDH6/pB8gt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Mc0FzEAAAA2wAAAA8AAAAAAAAAAAAAAAAA&#10;nwIAAGRycy9kb3ducmV2LnhtbFBLBQYAAAAABAAEAPcAAACQAwAAAAA=&#10;">
                  <v:imagedata r:id="rId111" o:title=""/>
                  <v:path arrowok="t"/>
                  <o:lock v:ext="edit" aspectratio="f"/>
                </v:shape>
                <v:shape id="Text Box 201" o:spid="_x0000_s1069" type="#_x0000_t202" style="position:absolute;left:4503;top:17127;width:8306;height:28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zXosUA&#10;AADcAAAADwAAAGRycy9kb3ducmV2LnhtbESPUWvCQBCE3wX/w7GCb/VOEWtTT5FCQRQsxgo+rrlt&#10;Eszthdxp0n/fEwo+DrPzzc5i1dlK3KnxpWMN45ECQZw5U3Ku4fv4+TIH4QOywcoxafglD6tlv7fA&#10;xLiWD3RPQy4ihH2CGooQ6kRKnxVk0Y9cTRy9H9dYDFE2uTQNthFuKzlRaiYtlhwbCqzpo6Dsmt5s&#10;fMOuW9xnl93sq1bqvD3tptXpVevhoFu/gwjUhefxf3pjNEymb/AYEwk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bNeixQAAANwAAAAPAAAAAAAAAAAAAAAAAJgCAABkcnMv&#10;ZG93bnJldi54bWxQSwUGAAAAAAQABAD1AAAAigMAAAAA&#10;" strokecolor="white">
                  <v:textbox inset="0,0,0,0">
                    <w:txbxContent>
                      <w:p w:rsidR="00D34009" w:rsidRPr="006F052D" w:rsidRDefault="00D34009" w:rsidP="001D487F">
                        <w:pPr>
                          <w:rPr>
                            <w:snapToGrid w:val="0"/>
                            <w:color w:val="000000"/>
                            <w:sz w:val="20"/>
                            <w:szCs w:val="20"/>
                          </w:rPr>
                        </w:pPr>
                        <w:r w:rsidRPr="006F052D">
                          <w:rPr>
                            <w:snapToGrid w:val="0"/>
                            <w:color w:val="000000"/>
                            <w:sz w:val="20"/>
                            <w:szCs w:val="20"/>
                          </w:rPr>
                          <w:t>Add segment outside of disk</w:t>
                        </w:r>
                      </w:p>
                      <w:p w:rsidR="00D34009" w:rsidRDefault="00D34009" w:rsidP="001D487F"/>
                    </w:txbxContent>
                  </v:textbox>
                </v:shape>
              </v:group>
            </w:pict>
          </mc:Fallback>
        </mc:AlternateContent>
      </w:r>
      <w:r>
        <w:rPr>
          <w:noProof/>
          <w:lang w:eastAsia="en-US"/>
        </w:rPr>
        <mc:AlternateContent>
          <mc:Choice Requires="wpg">
            <w:drawing>
              <wp:anchor distT="0" distB="0" distL="114300" distR="114300" simplePos="0" relativeHeight="252284928" behindDoc="0" locked="0" layoutInCell="1" allowOverlap="1" wp14:anchorId="2FFDB392" wp14:editId="32DEB3DE">
                <wp:simplePos x="0" y="0"/>
                <wp:positionH relativeFrom="column">
                  <wp:posOffset>47767</wp:posOffset>
                </wp:positionH>
                <wp:positionV relativeFrom="paragraph">
                  <wp:posOffset>17676</wp:posOffset>
                </wp:positionV>
                <wp:extent cx="3016155" cy="2286000"/>
                <wp:effectExtent l="0" t="0" r="0" b="0"/>
                <wp:wrapNone/>
                <wp:docPr id="326" name="Group 326"/>
                <wp:cNvGraphicFramePr/>
                <a:graphic xmlns:a="http://schemas.openxmlformats.org/drawingml/2006/main">
                  <a:graphicData uri="http://schemas.microsoft.com/office/word/2010/wordprocessingGroup">
                    <wpg:wgp>
                      <wpg:cNvGrpSpPr/>
                      <wpg:grpSpPr>
                        <a:xfrm>
                          <a:off x="0" y="0"/>
                          <a:ext cx="3016155" cy="2286000"/>
                          <a:chOff x="0" y="0"/>
                          <a:chExt cx="3016155" cy="2286000"/>
                        </a:xfrm>
                      </wpg:grpSpPr>
                      <pic:pic xmlns:pic="http://schemas.openxmlformats.org/drawingml/2006/picture">
                        <pic:nvPicPr>
                          <pic:cNvPr id="283" name="Picture 283"/>
                          <pic:cNvPicPr>
                            <a:picLocks/>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3016155" cy="2286000"/>
                          </a:xfrm>
                          <a:prstGeom prst="rect">
                            <a:avLst/>
                          </a:prstGeom>
                        </pic:spPr>
                      </pic:pic>
                      <wps:wsp>
                        <wps:cNvPr id="248" name="Text Box 201"/>
                        <wps:cNvSpPr txBox="1">
                          <a:spLocks noChangeArrowheads="1"/>
                        </wps:cNvSpPr>
                        <wps:spPr bwMode="auto">
                          <a:xfrm>
                            <a:off x="464024" y="1685498"/>
                            <a:ext cx="777240" cy="289560"/>
                          </a:xfrm>
                          <a:prstGeom prst="rect">
                            <a:avLst/>
                          </a:prstGeom>
                          <a:solidFill>
                            <a:srgbClr val="FFFFFF"/>
                          </a:solidFill>
                          <a:ln w="9525">
                            <a:solidFill>
                              <a:srgbClr val="FFFFFF"/>
                            </a:solidFill>
                            <a:miter lim="800000"/>
                            <a:headEnd/>
                            <a:tailEnd/>
                          </a:ln>
                        </wps:spPr>
                        <wps:txbx>
                          <w:txbxContent>
                            <w:p w:rsidR="005C52C0" w:rsidRPr="006F052D" w:rsidRDefault="005C52C0" w:rsidP="001D487F">
                              <w:pPr>
                                <w:rPr>
                                  <w:snapToGrid w:val="0"/>
                                  <w:color w:val="000000"/>
                                  <w:sz w:val="20"/>
                                  <w:szCs w:val="20"/>
                                </w:rPr>
                              </w:pPr>
                              <w:r w:rsidRPr="006F052D">
                                <w:rPr>
                                  <w:snapToGrid w:val="0"/>
                                  <w:color w:val="000000"/>
                                  <w:sz w:val="20"/>
                                  <w:szCs w:val="20"/>
                                </w:rPr>
                                <w:t>Add segment outside of disk</w:t>
                              </w:r>
                            </w:p>
                            <w:p w:rsidR="005C52C0" w:rsidRDefault="005C52C0" w:rsidP="001D487F"/>
                          </w:txbxContent>
                        </wps:txbx>
                        <wps:bodyPr rot="0" vert="horz" wrap="square" lIns="0" tIns="0" rIns="0" bIns="0" anchor="t" anchorCtr="0" upright="1">
                          <a:noAutofit/>
                        </wps:bodyPr>
                      </wps:wsp>
                    </wpg:wgp>
                  </a:graphicData>
                </a:graphic>
              </wp:anchor>
            </w:drawing>
          </mc:Choice>
          <mc:Fallback>
            <w:pict>
              <v:group id="Group 326" o:spid="_x0000_s1070" style="position:absolute;margin-left:3.75pt;margin-top:1.4pt;width:237.5pt;height:180pt;z-index:252284928" coordsize="30161,2286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">
                <v:shape id="Picture 283" o:spid="_x0000_s1071" type="#_x0000_t75" style="position:absolute;width:30161;height:228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nm9E/CAAAA3AAAAA8AAABkcnMvZG93bnJldi54bWxEj0FrwkAUhO+C/2F5Qm+60YJI6ipFELy0&#10;tVH0+si+JqHZtyFvq+u/dwWhx2FmvmGW6+hadaFeGs8GppMMFHHpbcOVgeNhO16AkoBssfVMBm4k&#10;sF4NB0vMrb/yN12KUKkEYcnRQB1Cl2stZU0OZeI74uT9+N5hSLKvtO3xmuCu1bMsm2uHDaeFGjva&#10;1FT+Fn/OwF7aeRVL6UT4/HGKn/pWNF/GvIzi+xuoQDH8h5/tnTUwW7zC40w6Anp1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p5vRPwgAAANwAAAAPAAAAAAAAAAAAAAAAAJ8C&#10;AABkcnMvZG93bnJldi54bWxQSwUGAAAAAAQABAD3AAAAjgMAAAAA&#10;">
                  <v:imagedata r:id="rId113" o:title=""/>
                  <v:path arrowok="t"/>
                  <o:lock v:ext="edit" aspectratio="f"/>
                </v:shape>
                <v:shape id="Text Box 201" o:spid="_x0000_s1072" type="#_x0000_t202" style="position:absolute;left:4640;top:16854;width:7772;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ByOcUA&#10;AADcAAAADwAAAGRycy9kb3ducmV2LnhtbESPTWvCQBCG74X+h2UKvdXdiqikriKCIBUqfkGP0+w0&#10;Cc3Ohuxq0n/vHASPwzvvM8/MFr2v1ZXaWAW28D4woIjz4CouLJyO67cpqJiQHdaBycI/RVjMn59m&#10;mLnQ8Z6uh1QogXDM0EKZUpNpHfOSPMZBaIgl+w2txyRjW2jXYidwX+uhMWPtsWK5UGJDq5Lyv8PF&#10;i4ZfdviV/2zHu8aY78/zdlSfJ9a+vvTLD1CJ+vRYvrc3zsJwJLbyjBBAz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IHI5xQAAANwAAAAPAAAAAAAAAAAAAAAAAJgCAABkcnMv&#10;ZG93bnJldi54bWxQSwUGAAAAAAQABAD1AAAAigMAAAAA&#10;" strokecolor="white">
                  <v:textbox inset="0,0,0,0">
                    <w:txbxContent>
                      <w:p w:rsidR="00D34009" w:rsidRPr="006F052D" w:rsidRDefault="00D34009" w:rsidP="001D487F">
                        <w:pPr>
                          <w:rPr>
                            <w:snapToGrid w:val="0"/>
                            <w:color w:val="000000"/>
                            <w:sz w:val="20"/>
                            <w:szCs w:val="20"/>
                          </w:rPr>
                        </w:pPr>
                        <w:r w:rsidRPr="006F052D">
                          <w:rPr>
                            <w:snapToGrid w:val="0"/>
                            <w:color w:val="000000"/>
                            <w:sz w:val="20"/>
                            <w:szCs w:val="20"/>
                          </w:rPr>
                          <w:t>Add segment outside of disk</w:t>
                        </w:r>
                      </w:p>
                      <w:p w:rsidR="00D34009" w:rsidRDefault="00D34009" w:rsidP="001D487F"/>
                    </w:txbxContent>
                  </v:textbox>
                </v:shape>
              </v:group>
            </w:pict>
          </mc:Fallback>
        </mc:AlternateContent>
      </w:r>
    </w:p>
    <w:p w:rsidR="001D487F" w:rsidRDefault="001D487F" w:rsidP="001D487F">
      <w:pPr>
        <w:rPr>
          <w:b/>
        </w:rPr>
      </w:pPr>
    </w:p>
    <w:p w:rsidR="001D487F" w:rsidRDefault="001D487F" w:rsidP="001D487F">
      <w:pPr>
        <w:rPr>
          <w:b/>
        </w:rPr>
      </w:pPr>
    </w:p>
    <w:p w:rsidR="001D487F" w:rsidRDefault="001D487F" w:rsidP="001D487F">
      <w:pPr>
        <w:rPr>
          <w:b/>
        </w:rPr>
      </w:pPr>
    </w:p>
    <w:p w:rsidR="001D487F" w:rsidRDefault="001D487F" w:rsidP="001D487F">
      <w:pPr>
        <w:rPr>
          <w:b/>
        </w:rPr>
      </w:pPr>
    </w:p>
    <w:p w:rsidR="001D487F" w:rsidRDefault="001D487F" w:rsidP="001D487F">
      <w:pPr>
        <w:rPr>
          <w:b/>
        </w:rPr>
      </w:pPr>
    </w:p>
    <w:p w:rsidR="001D487F" w:rsidRDefault="001D487F" w:rsidP="001D487F">
      <w:pPr>
        <w:rPr>
          <w:b/>
        </w:rPr>
      </w:pPr>
    </w:p>
    <w:p w:rsidR="001D487F" w:rsidRDefault="001D487F" w:rsidP="001D487F">
      <w:pPr>
        <w:rPr>
          <w:b/>
        </w:rPr>
      </w:pPr>
    </w:p>
    <w:p w:rsidR="001D487F" w:rsidRDefault="001D487F" w:rsidP="001D487F">
      <w:pPr>
        <w:rPr>
          <w:b/>
        </w:rPr>
      </w:pPr>
    </w:p>
    <w:p w:rsidR="001D487F" w:rsidRDefault="001D487F" w:rsidP="001D487F">
      <w:pPr>
        <w:rPr>
          <w:b/>
        </w:rPr>
      </w:pPr>
    </w:p>
    <w:p w:rsidR="001D487F" w:rsidRDefault="001D487F" w:rsidP="001D487F">
      <w:pPr>
        <w:rPr>
          <w:b/>
        </w:rPr>
      </w:pPr>
    </w:p>
    <w:p w:rsidR="001D487F" w:rsidRDefault="001D487F" w:rsidP="001D487F">
      <w:pPr>
        <w:rPr>
          <w:b/>
        </w:rPr>
      </w:pPr>
    </w:p>
    <w:p w:rsidR="001D487F" w:rsidRDefault="001D487F" w:rsidP="001D487F">
      <w:pPr>
        <w:rPr>
          <w:b/>
        </w:rPr>
      </w:pPr>
    </w:p>
    <w:p w:rsidR="001D487F" w:rsidRDefault="005B7663" w:rsidP="001D487F">
      <w:pPr>
        <w:rPr>
          <w:b/>
        </w:rPr>
      </w:pPr>
      <w:r>
        <w:rPr>
          <w:noProof/>
          <w:lang w:eastAsia="en-US"/>
        </w:rPr>
        <mc:AlternateContent>
          <mc:Choice Requires="wpg">
            <w:drawing>
              <wp:anchor distT="0" distB="0" distL="114300" distR="114300" simplePos="0" relativeHeight="252283904" behindDoc="0" locked="0" layoutInCell="1" allowOverlap="1" wp14:anchorId="6700939F" wp14:editId="1C2C29CF">
                <wp:simplePos x="0" y="0"/>
                <wp:positionH relativeFrom="column">
                  <wp:posOffset>6824</wp:posOffset>
                </wp:positionH>
                <wp:positionV relativeFrom="paragraph">
                  <wp:posOffset>107817</wp:posOffset>
                </wp:positionV>
                <wp:extent cx="3016155" cy="2286000"/>
                <wp:effectExtent l="0" t="0" r="0" b="0"/>
                <wp:wrapNone/>
                <wp:docPr id="325" name="Group 325"/>
                <wp:cNvGraphicFramePr/>
                <a:graphic xmlns:a="http://schemas.openxmlformats.org/drawingml/2006/main">
                  <a:graphicData uri="http://schemas.microsoft.com/office/word/2010/wordprocessingGroup">
                    <wpg:wgp>
                      <wpg:cNvGrpSpPr/>
                      <wpg:grpSpPr>
                        <a:xfrm>
                          <a:off x="0" y="0"/>
                          <a:ext cx="3016155" cy="2286000"/>
                          <a:chOff x="0" y="0"/>
                          <a:chExt cx="3016155" cy="2286000"/>
                        </a:xfrm>
                      </wpg:grpSpPr>
                      <pic:pic xmlns:pic="http://schemas.openxmlformats.org/drawingml/2006/picture">
                        <pic:nvPicPr>
                          <pic:cNvPr id="33" name="Picture 33"/>
                          <pic:cNvPicPr>
                            <a:picLocks/>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3016155" cy="2286000"/>
                          </a:xfrm>
                          <a:prstGeom prst="rect">
                            <a:avLst/>
                          </a:prstGeom>
                        </pic:spPr>
                      </pic:pic>
                      <wps:wsp>
                        <wps:cNvPr id="251" name="Text Box 201"/>
                        <wps:cNvSpPr txBox="1">
                          <a:spLocks noChangeArrowheads="1"/>
                        </wps:cNvSpPr>
                        <wps:spPr bwMode="auto">
                          <a:xfrm>
                            <a:off x="450376" y="1665027"/>
                            <a:ext cx="762000" cy="327660"/>
                          </a:xfrm>
                          <a:prstGeom prst="rect">
                            <a:avLst/>
                          </a:prstGeom>
                          <a:solidFill>
                            <a:srgbClr val="FFFFFF"/>
                          </a:solidFill>
                          <a:ln w="9525">
                            <a:solidFill>
                              <a:srgbClr val="FFFFFF"/>
                            </a:solidFill>
                            <a:miter lim="800000"/>
                            <a:headEnd/>
                            <a:tailEnd/>
                          </a:ln>
                        </wps:spPr>
                        <wps:txbx>
                          <w:txbxContent>
                            <w:p w:rsidR="005C52C0" w:rsidRPr="009339B2" w:rsidRDefault="005C52C0" w:rsidP="001D487F">
                              <w:pPr>
                                <w:rPr>
                                  <w:snapToGrid w:val="0"/>
                                  <w:color w:val="000000"/>
                                  <w:sz w:val="22"/>
                                  <w:szCs w:val="22"/>
                                </w:rPr>
                              </w:pPr>
                              <w:r w:rsidRPr="009339B2">
                                <w:rPr>
                                  <w:snapToGrid w:val="0"/>
                                  <w:color w:val="000000"/>
                                  <w:sz w:val="22"/>
                                  <w:szCs w:val="22"/>
                                </w:rPr>
                                <w:t>Add segment inside of disk</w:t>
                              </w:r>
                            </w:p>
                            <w:p w:rsidR="005C52C0" w:rsidRDefault="005C52C0" w:rsidP="001D487F"/>
                          </w:txbxContent>
                        </wps:txbx>
                        <wps:bodyPr rot="0" vert="horz" wrap="square" lIns="0" tIns="0" rIns="0" bIns="0" anchor="t" anchorCtr="0" upright="1">
                          <a:noAutofit/>
                        </wps:bodyPr>
                      </wps:wsp>
                    </wpg:wgp>
                  </a:graphicData>
                </a:graphic>
              </wp:anchor>
            </w:drawing>
          </mc:Choice>
          <mc:Fallback>
            <w:pict>
              <v:group id="Group 325" o:spid="_x0000_s1073" style="position:absolute;margin-left:.55pt;margin-top:8.5pt;width:237.5pt;height:180pt;z-index:252283904" coordsize="30161,2286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">
                <v:shape id="Picture 33" o:spid="_x0000_s1074" type="#_x0000_t75" style="position:absolute;width:30161;height:228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mXYX7CAAAA2wAAAA8AAABkcnMvZG93bnJldi54bWxEj1FrwkAQhN8L/odjBd/qRS2i0VNElLYU&#10;BKM/YMmtSTC3F7KnSf99r1Do4zAz3zDrbe9q9aRWKs8GJuMEFHHubcWFgevl+LoAJQHZYu2ZDHyT&#10;wHYzeFljan3HZ3pmoVARwpKigTKEJtVa8pIcytg3xNG7+dZhiLIttG2xi3BX62mSzLXDiuNCiQ3t&#10;S8rv2cMZOB0ke+s++Uua23syXyxlgkcxZjTsdytQgfrwH/5rf1gDsxn8fok/QG9+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5l2F+wgAAANsAAAAPAAAAAAAAAAAAAAAAAJ8C&#10;AABkcnMvZG93bnJldi54bWxQSwUGAAAAAAQABAD3AAAAjgMAAAAA&#10;">
                  <v:imagedata r:id="rId115" o:title=""/>
                  <v:path arrowok="t"/>
                  <o:lock v:ext="edit" aspectratio="f"/>
                </v:shape>
                <v:shape id="Text Box 201" o:spid="_x0000_s1075" type="#_x0000_t202" style="position:absolute;left:4503;top:16650;width:7620;height:3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NNecQA&#10;AADcAAAADwAAAGRycy9kb3ducmV2LnhtbESPUWsCMRCE3wX/Q1ihb5oorZarUUQQpIKiVvBxvWzv&#10;Di+b45J6139vBMHHYXa+2ZnOW1uKG9W+cKxhOFAgiFNnCs40/BxX/U8QPiAbLB2Thn/yMJ91O1NM&#10;jGt4T7dDyESEsE9QQx5ClUjp05ws+oGriKP362qLIco6k6bGJsJtKUdKjaXFgmNDjhUtc0qvhz8b&#10;37CLBrfpZTPeVUqdv0+b9/I00fqt1y6+QARqw+v4mV4bDaOPITzGRALI2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DTXnEAAAA3AAAAA8AAAAAAAAAAAAAAAAAmAIAAGRycy9k&#10;b3ducmV2LnhtbFBLBQYAAAAABAAEAPUAAACJAwAAAAA=&#10;" strokecolor="white">
                  <v:textbox inset="0,0,0,0">
                    <w:txbxContent>
                      <w:p w:rsidR="00D34009" w:rsidRPr="009339B2" w:rsidRDefault="00D34009" w:rsidP="001D487F">
                        <w:pPr>
                          <w:rPr>
                            <w:snapToGrid w:val="0"/>
                            <w:color w:val="000000"/>
                            <w:sz w:val="22"/>
                            <w:szCs w:val="22"/>
                          </w:rPr>
                        </w:pPr>
                        <w:r w:rsidRPr="009339B2">
                          <w:rPr>
                            <w:snapToGrid w:val="0"/>
                            <w:color w:val="000000"/>
                            <w:sz w:val="22"/>
                            <w:szCs w:val="22"/>
                          </w:rPr>
                          <w:t>Add segment inside of disk</w:t>
                        </w:r>
                      </w:p>
                      <w:p w:rsidR="00D34009" w:rsidRDefault="00D34009" w:rsidP="001D487F"/>
                    </w:txbxContent>
                  </v:textbox>
                </v:shape>
              </v:group>
            </w:pict>
          </mc:Fallback>
        </mc:AlternateContent>
      </w:r>
      <w:r>
        <w:rPr>
          <w:noProof/>
          <w:lang w:eastAsia="en-US"/>
        </w:rPr>
        <mc:AlternateContent>
          <mc:Choice Requires="wpg">
            <w:drawing>
              <wp:anchor distT="0" distB="0" distL="114300" distR="114300" simplePos="0" relativeHeight="252282880" behindDoc="0" locked="0" layoutInCell="1" allowOverlap="1" wp14:anchorId="5F1C4008" wp14:editId="59D16326">
                <wp:simplePos x="0" y="0"/>
                <wp:positionH relativeFrom="column">
                  <wp:posOffset>2879678</wp:posOffset>
                </wp:positionH>
                <wp:positionV relativeFrom="paragraph">
                  <wp:posOffset>107817</wp:posOffset>
                </wp:positionV>
                <wp:extent cx="3016155" cy="2286000"/>
                <wp:effectExtent l="0" t="0" r="0" b="0"/>
                <wp:wrapNone/>
                <wp:docPr id="324" name="Group 324"/>
                <wp:cNvGraphicFramePr/>
                <a:graphic xmlns:a="http://schemas.openxmlformats.org/drawingml/2006/main">
                  <a:graphicData uri="http://schemas.microsoft.com/office/word/2010/wordprocessingGroup">
                    <wpg:wgp>
                      <wpg:cNvGrpSpPr/>
                      <wpg:grpSpPr>
                        <a:xfrm>
                          <a:off x="0" y="0"/>
                          <a:ext cx="3016155" cy="2286000"/>
                          <a:chOff x="0" y="0"/>
                          <a:chExt cx="3016155" cy="2286000"/>
                        </a:xfrm>
                      </wpg:grpSpPr>
                      <pic:pic xmlns:pic="http://schemas.openxmlformats.org/drawingml/2006/picture">
                        <pic:nvPicPr>
                          <pic:cNvPr id="42" name="Picture 42"/>
                          <pic:cNvPicPr>
                            <a:picLocks/>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3016155" cy="2286000"/>
                          </a:xfrm>
                          <a:prstGeom prst="rect">
                            <a:avLst/>
                          </a:prstGeom>
                        </pic:spPr>
                      </pic:pic>
                      <wps:wsp>
                        <wps:cNvPr id="250" name="Text Box 201"/>
                        <wps:cNvSpPr txBox="1">
                          <a:spLocks noChangeArrowheads="1"/>
                        </wps:cNvSpPr>
                        <wps:spPr bwMode="auto">
                          <a:xfrm>
                            <a:off x="443552" y="1705970"/>
                            <a:ext cx="731520" cy="274320"/>
                          </a:xfrm>
                          <a:prstGeom prst="rect">
                            <a:avLst/>
                          </a:prstGeom>
                          <a:solidFill>
                            <a:srgbClr val="FFFFFF"/>
                          </a:solidFill>
                          <a:ln w="9525">
                            <a:solidFill>
                              <a:srgbClr val="FFFFFF"/>
                            </a:solidFill>
                            <a:miter lim="800000"/>
                            <a:headEnd/>
                            <a:tailEnd/>
                          </a:ln>
                        </wps:spPr>
                        <wps:txbx>
                          <w:txbxContent>
                            <w:p w:rsidR="005C52C0" w:rsidRPr="009339B2" w:rsidRDefault="005C52C0" w:rsidP="001D487F">
                              <w:pPr>
                                <w:rPr>
                                  <w:snapToGrid w:val="0"/>
                                  <w:color w:val="000000"/>
                                  <w:sz w:val="20"/>
                                  <w:szCs w:val="20"/>
                                </w:rPr>
                              </w:pPr>
                              <w:r w:rsidRPr="009339B2">
                                <w:rPr>
                                  <w:snapToGrid w:val="0"/>
                                  <w:color w:val="000000"/>
                                  <w:sz w:val="20"/>
                                  <w:szCs w:val="20"/>
                                </w:rPr>
                                <w:t>Add segment inside of disk</w:t>
                              </w:r>
                            </w:p>
                            <w:p w:rsidR="005C52C0" w:rsidRDefault="005C52C0" w:rsidP="001D487F"/>
                          </w:txbxContent>
                        </wps:txbx>
                        <wps:bodyPr rot="0" vert="horz" wrap="square" lIns="0" tIns="0" rIns="0" bIns="0" anchor="t" anchorCtr="0" upright="1">
                          <a:noAutofit/>
                        </wps:bodyPr>
                      </wps:wsp>
                    </wpg:wgp>
                  </a:graphicData>
                </a:graphic>
              </wp:anchor>
            </w:drawing>
          </mc:Choice>
          <mc:Fallback>
            <w:pict>
              <v:group id="Group 324" o:spid="_x0000_s1076" style="position:absolute;margin-left:226.75pt;margin-top:8.5pt;width:237.5pt;height:180pt;z-index:252282880" coordsize="30161,2286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">
                <v:shape id="Picture 42" o:spid="_x0000_s1077" type="#_x0000_t75" style="position:absolute;width:30161;height:228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BYnafEAAAA2wAAAA8AAABkcnMvZG93bnJldi54bWxEj0+LwjAUxO8LfofwBC+LpoqKVKOooOye&#10;ZKuCx0fz+gebl9JE2/32G0HY4zAzv2FWm85U4kmNKy0rGI8iEMSp1SXnCi7nw3ABwnlkjZVlUvBL&#10;Djbr3scKY21b/qFn4nMRIOxiVFB4X8dSurQgg25ka+LgZbYx6INscqkbbAPcVHISRXNpsOSwUGBN&#10;+4LSe/IwCo7j8vh9n89Oqdvdpnj9TLI22ys16HfbJQhPnf8Pv9tfWsF0Aq8v4QfI9R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BYnafEAAAA2wAAAA8AAAAAAAAAAAAAAAAA&#10;nwIAAGRycy9kb3ducmV2LnhtbFBLBQYAAAAABAAEAPcAAACQAwAAAAA=&#10;">
                  <v:imagedata r:id="rId117" o:title=""/>
                  <v:path arrowok="t"/>
                  <o:lock v:ext="edit" aspectratio="f"/>
                </v:shape>
                <v:shape id="Text Box 201" o:spid="_x0000_s1078" type="#_x0000_t202" style="position:absolute;left:4435;top:17059;width:7315;height:27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o4sUA&#10;AADcAAAADwAAAGRycy9kb3ducmV2LnhtbESPwWrCQBCG7wXfYRmht7pbabVEVxFBKBUsagWPY3ZM&#10;QrOzIbs16dt3DkKPwz//N9/Ml72v1Y3aWAW28DwyoIjz4CouLHwdN09voGJCdlgHJgu/FGG5GDzM&#10;MXOh4z3dDqlQAuGYoYUypSbTOuYleYyj0BBLdg2txyRjW2jXYidwX+uxMRPtsWK5UGJD65Ly78OP&#10;Fw2/6nCXX7aTz8aY88dp+1KfptY+DvvVDFSiPv0v39vvzsL4VfTlGSGAXv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j+jixQAAANwAAAAPAAAAAAAAAAAAAAAAAJgCAABkcnMv&#10;ZG93bnJldi54bWxQSwUGAAAAAAQABAD1AAAAigMAAAAA&#10;" strokecolor="white">
                  <v:textbox inset="0,0,0,0">
                    <w:txbxContent>
                      <w:p w:rsidR="00D34009" w:rsidRPr="009339B2" w:rsidRDefault="00D34009" w:rsidP="001D487F">
                        <w:pPr>
                          <w:rPr>
                            <w:snapToGrid w:val="0"/>
                            <w:color w:val="000000"/>
                            <w:sz w:val="20"/>
                            <w:szCs w:val="20"/>
                          </w:rPr>
                        </w:pPr>
                        <w:r w:rsidRPr="009339B2">
                          <w:rPr>
                            <w:snapToGrid w:val="0"/>
                            <w:color w:val="000000"/>
                            <w:sz w:val="20"/>
                            <w:szCs w:val="20"/>
                          </w:rPr>
                          <w:t>Add segment inside of disk</w:t>
                        </w:r>
                      </w:p>
                      <w:p w:rsidR="00D34009" w:rsidRDefault="00D34009" w:rsidP="001D487F"/>
                    </w:txbxContent>
                  </v:textbox>
                </v:shape>
              </v:group>
            </w:pict>
          </mc:Fallback>
        </mc:AlternateContent>
      </w:r>
    </w:p>
    <w:p w:rsidR="001D487F" w:rsidRDefault="001D487F" w:rsidP="001D487F">
      <w:pPr>
        <w:rPr>
          <w:b/>
        </w:rPr>
      </w:pPr>
    </w:p>
    <w:p w:rsidR="001D487F" w:rsidRDefault="001D487F" w:rsidP="001D487F">
      <w:pPr>
        <w:spacing w:after="200" w:line="276" w:lineRule="auto"/>
        <w:rPr>
          <w:b/>
        </w:rPr>
      </w:pPr>
    </w:p>
    <w:p w:rsidR="00CB1CA8" w:rsidRDefault="00CB1CA8" w:rsidP="006942A9">
      <w:pPr>
        <w:spacing w:after="200" w:line="276" w:lineRule="auto"/>
        <w:rPr>
          <w:b/>
          <w:sz w:val="17"/>
          <w:szCs w:val="17"/>
        </w:rPr>
      </w:pPr>
    </w:p>
    <w:p w:rsidR="00CB1CA8" w:rsidRDefault="00CB1CA8" w:rsidP="006942A9">
      <w:pPr>
        <w:spacing w:after="200" w:line="276" w:lineRule="auto"/>
        <w:rPr>
          <w:b/>
          <w:sz w:val="17"/>
          <w:szCs w:val="17"/>
        </w:rPr>
      </w:pPr>
    </w:p>
    <w:p w:rsidR="00CB1CA8" w:rsidRDefault="00CB1CA8" w:rsidP="006942A9">
      <w:pPr>
        <w:spacing w:after="200" w:line="276" w:lineRule="auto"/>
        <w:rPr>
          <w:b/>
          <w:sz w:val="17"/>
          <w:szCs w:val="17"/>
        </w:rPr>
      </w:pPr>
    </w:p>
    <w:p w:rsidR="00CB1CA8" w:rsidRDefault="00CB1CA8" w:rsidP="006942A9">
      <w:pPr>
        <w:spacing w:after="200" w:line="276" w:lineRule="auto"/>
        <w:rPr>
          <w:b/>
          <w:sz w:val="17"/>
          <w:szCs w:val="17"/>
        </w:rPr>
      </w:pPr>
    </w:p>
    <w:p w:rsidR="00CB1CA8" w:rsidRDefault="00CB1CA8" w:rsidP="006942A9">
      <w:pPr>
        <w:spacing w:after="200" w:line="276" w:lineRule="auto"/>
        <w:rPr>
          <w:b/>
          <w:sz w:val="17"/>
          <w:szCs w:val="17"/>
        </w:rPr>
      </w:pPr>
    </w:p>
    <w:p w:rsidR="00CB1CA8" w:rsidRDefault="00CB1CA8" w:rsidP="006942A9">
      <w:pPr>
        <w:spacing w:after="200" w:line="276" w:lineRule="auto"/>
        <w:rPr>
          <w:b/>
          <w:sz w:val="17"/>
          <w:szCs w:val="17"/>
        </w:rPr>
      </w:pPr>
    </w:p>
    <w:p w:rsidR="00982960" w:rsidRDefault="00982960" w:rsidP="00982960">
      <w:pPr>
        <w:spacing w:line="276" w:lineRule="auto"/>
        <w:rPr>
          <w:b/>
          <w:sz w:val="22"/>
          <w:szCs w:val="22"/>
        </w:rPr>
      </w:pPr>
    </w:p>
    <w:p w:rsidR="001D487F" w:rsidRPr="006F052D" w:rsidRDefault="00D46912" w:rsidP="006942A9">
      <w:pPr>
        <w:spacing w:after="200" w:line="276" w:lineRule="auto"/>
        <w:rPr>
          <w:b/>
          <w:sz w:val="22"/>
          <w:szCs w:val="22"/>
        </w:rPr>
      </w:pPr>
      <w:r w:rsidRPr="006F052D">
        <w:rPr>
          <w:b/>
          <w:sz w:val="22"/>
          <w:szCs w:val="22"/>
        </w:rPr>
        <w:t>Fig. 3</w:t>
      </w:r>
      <w:r w:rsidR="001D487F" w:rsidRPr="006F052D">
        <w:rPr>
          <w:b/>
          <w:sz w:val="22"/>
          <w:szCs w:val="22"/>
        </w:rPr>
        <w:t xml:space="preserve"> </w:t>
      </w:r>
      <w:r w:rsidR="00D50366" w:rsidRPr="006F052D">
        <w:rPr>
          <w:sz w:val="22"/>
          <w:szCs w:val="22"/>
        </w:rPr>
        <w:t>Dis</w:t>
      </w:r>
      <w:r w:rsidR="009616A4" w:rsidRPr="006F052D">
        <w:rPr>
          <w:sz w:val="22"/>
          <w:szCs w:val="22"/>
        </w:rPr>
        <w:t>tribution of non-dimensional</w:t>
      </w:r>
      <w:r w:rsidR="001D487F" w:rsidRPr="006F052D">
        <w:rPr>
          <w:sz w:val="22"/>
          <w:szCs w:val="22"/>
        </w:rPr>
        <w:t xml:space="preserve"> </w:t>
      </w:r>
      <w:r w:rsidR="007B6F61" w:rsidRPr="006F052D">
        <w:rPr>
          <w:sz w:val="22"/>
          <w:szCs w:val="22"/>
        </w:rPr>
        <w:t xml:space="preserve">modal </w:t>
      </w:r>
      <w:r w:rsidR="001D487F" w:rsidRPr="006F052D">
        <w:rPr>
          <w:sz w:val="22"/>
          <w:szCs w:val="22"/>
        </w:rPr>
        <w:t xml:space="preserve">displacements </w:t>
      </w:r>
      <w:r w:rsidR="00D50366" w:rsidRPr="006F052D">
        <w:rPr>
          <w:sz w:val="22"/>
          <w:szCs w:val="22"/>
        </w:rPr>
        <w:t xml:space="preserve">and stresses </w:t>
      </w:r>
      <w:r w:rsidR="001D487F" w:rsidRPr="006F052D">
        <w:rPr>
          <w:sz w:val="22"/>
          <w:szCs w:val="22"/>
        </w:rPr>
        <w:t>for a</w:t>
      </w:r>
      <w:r w:rsidR="003A2334" w:rsidRPr="006F052D">
        <w:rPr>
          <w:sz w:val="22"/>
          <w:szCs w:val="22"/>
        </w:rPr>
        <w:t xml:space="preserve"> fixed-free rotating disk</w:t>
      </w:r>
      <w:r w:rsidR="00D50366" w:rsidRPr="006F052D">
        <w:rPr>
          <w:sz w:val="22"/>
          <w:szCs w:val="22"/>
        </w:rPr>
        <w:t xml:space="preserve"> </w:t>
      </w:r>
      <w:r w:rsidR="001D487F" w:rsidRPr="006F052D">
        <w:rPr>
          <w:sz w:val="22"/>
          <w:szCs w:val="22"/>
        </w:rPr>
        <w:t>with</w:t>
      </w:r>
      <w:r w:rsidR="00FB2F41" w:rsidRPr="006F052D">
        <w:rPr>
          <w:sz w:val="22"/>
          <w:szCs w:val="22"/>
        </w:rPr>
        <w:t xml:space="preserve"> or without</w:t>
      </w:r>
      <w:r w:rsidR="001D487F" w:rsidRPr="006F052D">
        <w:rPr>
          <w:sz w:val="22"/>
          <w:szCs w:val="22"/>
        </w:rPr>
        <w:t xml:space="preserve"> embedded  segment of steel at </w:t>
      </w:r>
      <w:r w:rsidR="00D50366" w:rsidRPr="006F052D">
        <w:rPr>
          <w:sz w:val="22"/>
          <w:szCs w:val="22"/>
        </w:rPr>
        <w:t>either inner</w:t>
      </w:r>
      <w:r w:rsidR="003A2334" w:rsidRPr="006F052D">
        <w:rPr>
          <w:sz w:val="22"/>
          <w:szCs w:val="22"/>
        </w:rPr>
        <w:t xml:space="preserve"> </w:t>
      </w:r>
      <w:r w:rsidR="00D50366" w:rsidRPr="006F052D">
        <w:rPr>
          <w:sz w:val="22"/>
          <w:szCs w:val="22"/>
        </w:rPr>
        <w:t>or outer</w:t>
      </w:r>
      <w:r w:rsidR="003A2334" w:rsidRPr="006F052D">
        <w:rPr>
          <w:sz w:val="22"/>
          <w:szCs w:val="22"/>
        </w:rPr>
        <w:t xml:space="preserve"> edge</w:t>
      </w:r>
      <w:r w:rsidR="00D50366" w:rsidRPr="006F052D">
        <w:rPr>
          <w:sz w:val="22"/>
          <w:szCs w:val="22"/>
        </w:rPr>
        <w:t xml:space="preserve"> </w:t>
      </w:r>
      <w:r w:rsidR="003A2334" w:rsidRPr="006F052D">
        <w:rPr>
          <w:sz w:val="22"/>
          <w:szCs w:val="22"/>
        </w:rPr>
        <w:t xml:space="preserve">of the disk </w:t>
      </w:r>
      <w:r w:rsidR="00FB2F41" w:rsidRPr="006F052D">
        <w:rPr>
          <w:sz w:val="22"/>
          <w:szCs w:val="22"/>
        </w:rPr>
        <w:t>for</w:t>
      </w:r>
      <w:r w:rsidR="003A2334" w:rsidRPr="006F052D">
        <w:rPr>
          <w:sz w:val="22"/>
          <w:szCs w:val="22"/>
        </w:rPr>
        <w:t xml:space="preserve"> </w:t>
      </w:r>
      <m:oMath>
        <m:sSub>
          <m:sSubPr>
            <m:ctrlPr>
              <w:rPr>
                <w:rFonts w:ascii="Cambria Math" w:hAnsi="Cambria Math"/>
                <w:i/>
                <w:sz w:val="22"/>
                <w:szCs w:val="22"/>
              </w:rPr>
            </m:ctrlPr>
          </m:sSubPr>
          <m:e>
            <m:r>
              <w:rPr>
                <w:rFonts w:ascii="Cambria Math"/>
                <w:sz w:val="22"/>
                <w:szCs w:val="22"/>
              </w:rPr>
              <m:t>t</m:t>
            </m:r>
          </m:e>
          <m:sub>
            <m:r>
              <w:rPr>
                <w:rFonts w:ascii="Cambria Math"/>
                <w:sz w:val="22"/>
                <w:szCs w:val="22"/>
              </w:rPr>
              <m:t>1</m:t>
            </m:r>
          </m:sub>
        </m:sSub>
        <m:sSub>
          <m:sSubPr>
            <m:ctrlPr>
              <w:rPr>
                <w:rFonts w:ascii="Cambria Math" w:hAnsi="Cambria Math"/>
                <w:i/>
                <w:sz w:val="22"/>
                <w:szCs w:val="22"/>
              </w:rPr>
            </m:ctrlPr>
          </m:sSubPr>
          <m:e>
            <m:r>
              <w:rPr>
                <w:rFonts w:ascii="Cambria Math"/>
                <w:sz w:val="22"/>
                <w:szCs w:val="22"/>
              </w:rPr>
              <m:t>=t</m:t>
            </m:r>
          </m:e>
          <m:sub>
            <m:r>
              <w:rPr>
                <w:rFonts w:ascii="Cambria Math"/>
                <w:sz w:val="22"/>
                <w:szCs w:val="22"/>
              </w:rPr>
              <m:t>2</m:t>
            </m:r>
          </m:sub>
        </m:sSub>
        <m:r>
          <w:rPr>
            <w:rFonts w:ascii="Cambria Math"/>
            <w:sz w:val="22"/>
            <w:szCs w:val="22"/>
          </w:rPr>
          <m:t>=0.15</m:t>
        </m:r>
      </m:oMath>
      <w:r w:rsidR="003A2334" w:rsidRPr="006F052D">
        <w:rPr>
          <w:sz w:val="22"/>
          <w:szCs w:val="22"/>
        </w:rPr>
        <w:t>,</w:t>
      </w:r>
      <w:r w:rsidR="003E3429" w:rsidRPr="006F052D">
        <w:rPr>
          <w:sz w:val="22"/>
          <w:szCs w:val="22"/>
        </w:rPr>
        <w:t xml:space="preserve"> c/a = 0.2</w:t>
      </w:r>
      <w:r w:rsidR="007B6F61" w:rsidRPr="006F052D">
        <w:rPr>
          <w:sz w:val="22"/>
          <w:szCs w:val="22"/>
        </w:rPr>
        <w:t xml:space="preserve">, </w:t>
      </w:r>
      <w:r w:rsidR="001D487F" w:rsidRPr="006F052D">
        <w:rPr>
          <w:sz w:val="22"/>
          <w:szCs w:val="22"/>
        </w:rPr>
        <w:t xml:space="preserve"> </w:t>
      </w:r>
      <m:oMath>
        <m:r>
          <w:rPr>
            <w:rFonts w:ascii="Cambria Math" w:hAnsi="Cambria Math"/>
            <w:sz w:val="22"/>
            <w:szCs w:val="22"/>
          </w:rPr>
          <m:t>m</m:t>
        </m:r>
        <m:r>
          <w:rPr>
            <w:rFonts w:ascii="Cambria Math"/>
            <w:sz w:val="22"/>
            <w:szCs w:val="22"/>
          </w:rPr>
          <m:t>=</m:t>
        </m:r>
      </m:oMath>
      <w:r w:rsidR="00FB2F41" w:rsidRPr="006F052D">
        <w:rPr>
          <w:color w:val="FF0000"/>
          <w:sz w:val="22"/>
          <w:szCs w:val="22"/>
        </w:rPr>
        <w:t xml:space="preserve"> </w:t>
      </w:r>
      <w:r w:rsidR="003E3429" w:rsidRPr="006F052D">
        <w:rPr>
          <w:sz w:val="22"/>
          <w:szCs w:val="22"/>
        </w:rPr>
        <w:t>3</w:t>
      </w:r>
      <w:r w:rsidR="007B6F61" w:rsidRPr="006F052D">
        <w:rPr>
          <w:sz w:val="22"/>
          <w:szCs w:val="22"/>
        </w:rPr>
        <w:t xml:space="preserve">, </w:t>
      </w:r>
      <w:r w:rsidR="00FB2F41" w:rsidRPr="006F052D">
        <w:rPr>
          <w:sz w:val="22"/>
          <w:szCs w:val="22"/>
        </w:rPr>
        <w:t xml:space="preserve">and </w:t>
      </w:r>
      <m:oMath>
        <m:r>
          <w:rPr>
            <w:rFonts w:ascii="Cambria Math" w:hAnsi="Cambria Math"/>
            <w:sz w:val="22"/>
            <w:szCs w:val="22"/>
          </w:rPr>
          <m:t>n</m:t>
        </m:r>
        <m:r>
          <w:rPr>
            <w:rFonts w:ascii="Cambria Math"/>
            <w:sz w:val="22"/>
            <w:szCs w:val="22"/>
          </w:rPr>
          <m:t>=4</m:t>
        </m:r>
      </m:oMath>
    </w:p>
    <w:p w:rsidR="00DC5E06" w:rsidRDefault="009864C8" w:rsidP="00DC5E06">
      <w:pPr>
        <w:tabs>
          <w:tab w:val="left" w:pos="540"/>
        </w:tabs>
      </w:pPr>
      <w:r>
        <w:rPr>
          <w:noProof/>
          <w:lang w:eastAsia="en-US"/>
        </w:rPr>
        <w:lastRenderedPageBreak/>
        <mc:AlternateContent>
          <mc:Choice Requires="wpg">
            <w:drawing>
              <wp:anchor distT="0" distB="0" distL="114300" distR="114300" simplePos="0" relativeHeight="252073984" behindDoc="0" locked="0" layoutInCell="1" allowOverlap="1">
                <wp:simplePos x="0" y="0"/>
                <wp:positionH relativeFrom="column">
                  <wp:posOffset>-133369</wp:posOffset>
                </wp:positionH>
                <wp:positionV relativeFrom="paragraph">
                  <wp:posOffset>-119418</wp:posOffset>
                </wp:positionV>
                <wp:extent cx="6213447" cy="3534666"/>
                <wp:effectExtent l="0" t="0" r="0" b="27940"/>
                <wp:wrapNone/>
                <wp:docPr id="295" name="Group 295"/>
                <wp:cNvGraphicFramePr/>
                <a:graphic xmlns:a="http://schemas.openxmlformats.org/drawingml/2006/main">
                  <a:graphicData uri="http://schemas.microsoft.com/office/word/2010/wordprocessingGroup">
                    <wpg:wgp>
                      <wpg:cNvGrpSpPr/>
                      <wpg:grpSpPr>
                        <a:xfrm>
                          <a:off x="0" y="0"/>
                          <a:ext cx="6213447" cy="3534666"/>
                          <a:chOff x="0" y="0"/>
                          <a:chExt cx="6213447" cy="3534666"/>
                        </a:xfrm>
                      </wpg:grpSpPr>
                      <wpg:graphicFrame>
                        <wpg:cNvPr id="48" name="Chart 41"/>
                        <wpg:cNvFrPr/>
                        <wpg:xfrm>
                          <a:off x="269847" y="0"/>
                          <a:ext cx="5943600" cy="3432412"/>
                        </wpg:xfrm>
                        <a:graphic>
                          <a:graphicData uri="http://schemas.openxmlformats.org/drawingml/2006/chart">
                            <c:chart xmlns:c="http://schemas.openxmlformats.org/drawingml/2006/chart" xmlns:r="http://schemas.openxmlformats.org/officeDocument/2006/relationships" r:id="rId118"/>
                          </a:graphicData>
                        </a:graphic>
                      </wpg:graphicFrame>
                      <wps:wsp>
                        <wps:cNvPr id="237" name="Text Box 31"/>
                        <wps:cNvSpPr txBox="1">
                          <a:spLocks noChangeArrowheads="1"/>
                        </wps:cNvSpPr>
                        <wps:spPr bwMode="auto">
                          <a:xfrm>
                            <a:off x="2351130" y="3377821"/>
                            <a:ext cx="2247900" cy="156845"/>
                          </a:xfrm>
                          <a:prstGeom prst="rect">
                            <a:avLst/>
                          </a:prstGeom>
                          <a:solidFill>
                            <a:srgbClr val="FFFFFF"/>
                          </a:solidFill>
                          <a:ln w="9525">
                            <a:solidFill>
                              <a:srgbClr val="FFFFFF"/>
                            </a:solidFill>
                            <a:miter lim="800000"/>
                            <a:headEnd/>
                            <a:tailEnd/>
                          </a:ln>
                        </wps:spPr>
                        <wps:txbx>
                          <w:txbxContent>
                            <w:p w:rsidR="005C52C0" w:rsidRPr="00E26198" w:rsidRDefault="005C52C0" w:rsidP="00DC5E06">
                              <w:pPr>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rotational speed, </w:t>
                              </w:r>
                              <m:oMath>
                                <m:sSub>
                                  <m:sSubPr>
                                    <m:ctrlPr>
                                      <w:rPr>
                                        <w:rFonts w:ascii="Cambria Math" w:eastAsiaTheme="minorEastAsia" w:hAnsi="Cambria Math"/>
                                        <w:b/>
                                        <w:i/>
                                        <w:snapToGrid w:val="0"/>
                                        <w:color w:val="000000"/>
                                        <w:sz w:val="20"/>
                                        <w:szCs w:val="20"/>
                                      </w:rPr>
                                    </m:ctrlPr>
                                  </m:sSubPr>
                                  <m:e>
                                    <m:r>
                                      <m:rPr>
                                        <m:sty m:val="b"/>
                                      </m:rPr>
                                      <w:rPr>
                                        <w:rFonts w:ascii="Cambria Math" w:eastAsiaTheme="minorEastAsia" w:hAnsi="Cambria Math"/>
                                        <w:snapToGrid w:val="0"/>
                                        <w:color w:val="000000"/>
                                        <w:sz w:val="20"/>
                                        <w:szCs w:val="20"/>
                                      </w:rPr>
                                      <m:t>Ω</m:t>
                                    </m:r>
                                  </m:e>
                                  <m:sub>
                                    <m:r>
                                      <m:rPr>
                                        <m:sty m:val="bi"/>
                                      </m:rPr>
                                      <w:rPr>
                                        <w:rFonts w:ascii="Cambria Math" w:eastAsiaTheme="minorEastAsia" w:hAnsi="Cambria Math"/>
                                        <w:snapToGrid w:val="0"/>
                                        <w:color w:val="000000"/>
                                        <w:sz w:val="20"/>
                                        <w:szCs w:val="20"/>
                                      </w:rPr>
                                      <m:t>1</m:t>
                                    </m:r>
                                  </m:sub>
                                </m:sSub>
                              </m:oMath>
                            </w:p>
                          </w:txbxContent>
                        </wps:txbx>
                        <wps:bodyPr rot="0" vert="horz" wrap="square" lIns="0" tIns="0" rIns="0" bIns="0" anchor="t" anchorCtr="0" upright="1">
                          <a:noAutofit/>
                        </wps:bodyPr>
                      </wps:wsp>
                      <wps:wsp>
                        <wps:cNvPr id="244" name="Text Box 12"/>
                        <wps:cNvSpPr txBox="1">
                          <a:spLocks noChangeArrowheads="1"/>
                        </wps:cNvSpPr>
                        <wps:spPr bwMode="auto">
                          <a:xfrm rot="16200000" flipH="1">
                            <a:off x="-955040" y="1511489"/>
                            <a:ext cx="2183765" cy="273685"/>
                          </a:xfrm>
                          <a:prstGeom prst="rect">
                            <a:avLst/>
                          </a:prstGeom>
                          <a:solidFill>
                            <a:srgbClr val="FFFFFF"/>
                          </a:solidFill>
                          <a:ln w="9525">
                            <a:solidFill>
                              <a:srgbClr val="FFFFFF"/>
                            </a:solidFill>
                            <a:miter lim="800000"/>
                            <a:headEnd/>
                            <a:tailEnd/>
                          </a:ln>
                        </wps:spPr>
                        <wps:txbx>
                          <w:txbxContent>
                            <w:p w:rsidR="005C52C0" w:rsidRPr="00E26198" w:rsidRDefault="005C52C0" w:rsidP="00DC5E06">
                              <w:pPr>
                                <w:jc w:val="center"/>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w:t>
                              </w:r>
                              <w:r w:rsidRPr="00E26198">
                                <w:rPr>
                                  <w:b/>
                                  <w:snapToGrid w:val="0"/>
                                  <w:color w:val="000000"/>
                                  <w:sz w:val="20"/>
                                  <w:szCs w:val="20"/>
                                </w:rPr>
                                <w:t xml:space="preserve">natural frequency, </w:t>
                              </w:r>
                              <m:oMath>
                                <m:sSub>
                                  <m:sSubPr>
                                    <m:ctrlPr>
                                      <w:rPr>
                                        <w:rFonts w:ascii="Cambria Math" w:eastAsia="Times New Roman" w:hAnsi="Cambria Math"/>
                                        <w:b/>
                                        <w:i/>
                                        <w:sz w:val="20"/>
                                        <w:szCs w:val="20"/>
                                      </w:rPr>
                                    </m:ctrlPr>
                                  </m:sSubPr>
                                  <m:e>
                                    <m:r>
                                      <m:rPr>
                                        <m:sty m:val="b"/>
                                      </m:rPr>
                                      <w:rPr>
                                        <w:rFonts w:ascii="Cambria Math" w:eastAsia="Times New Roman" w:hAnsi="Cambria Math"/>
                                        <w:sz w:val="20"/>
                                        <w:szCs w:val="20"/>
                                      </w:rPr>
                                      <m:t>Ω</m:t>
                                    </m:r>
                                  </m:e>
                                  <m:sub>
                                    <m:r>
                                      <m:rPr>
                                        <m:sty m:val="bi"/>
                                      </m:rPr>
                                      <w:rPr>
                                        <w:rFonts w:ascii="Cambria Math" w:eastAsia="Times New Roman" w:hAnsi="Cambria Math"/>
                                        <w:sz w:val="20"/>
                                        <w:szCs w:val="20"/>
                                      </w:rPr>
                                      <m:t>2</m:t>
                                    </m:r>
                                  </m:sub>
                                </m:sSub>
                              </m:oMath>
                            </w:p>
                          </w:txbxContent>
                        </wps:txbx>
                        <wps:bodyPr rot="0" vert="vert270" wrap="square" lIns="0" tIns="0" rIns="0" bIns="0" anchor="b" anchorCtr="0" upright="1">
                          <a:noAutofit/>
                        </wps:bodyPr>
                      </wps:wsp>
                      <wps:wsp>
                        <wps:cNvPr id="243" name="Text Box 17"/>
                        <wps:cNvSpPr txBox="1">
                          <a:spLocks noChangeArrowheads="1"/>
                        </wps:cNvSpPr>
                        <wps:spPr bwMode="auto">
                          <a:xfrm>
                            <a:off x="3292826" y="730155"/>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DC5E06">
                              <w:pPr>
                                <w:rPr>
                                  <w:b/>
                                  <w:snapToGrid w:val="0"/>
                                  <w:color w:val="000000"/>
                                  <w:sz w:val="18"/>
                                  <w:szCs w:val="18"/>
                                </w:rPr>
                              </w:pPr>
                              <w:r>
                                <w:rPr>
                                  <w:b/>
                                  <w:snapToGrid w:val="0"/>
                                  <w:color w:val="000000"/>
                                  <w:sz w:val="18"/>
                                  <w:szCs w:val="18"/>
                                </w:rPr>
                                <w:t>(5</w:t>
                              </w:r>
                              <w:proofErr w:type="gramStart"/>
                              <w:r>
                                <w:rPr>
                                  <w:b/>
                                  <w:snapToGrid w:val="0"/>
                                  <w:color w:val="000000"/>
                                  <w:sz w:val="18"/>
                                  <w:szCs w:val="18"/>
                                </w:rPr>
                                <w:t>,0</w:t>
                              </w:r>
                              <w:proofErr w:type="gramEnd"/>
                              <w:r>
                                <w:rPr>
                                  <w:b/>
                                  <w:snapToGrid w:val="0"/>
                                  <w:color w:val="000000"/>
                                  <w:sz w:val="18"/>
                                  <w:szCs w:val="18"/>
                                </w:rPr>
                                <w:t>)</w:t>
                              </w:r>
                            </w:p>
                            <w:p w:rsidR="005C52C0" w:rsidRDefault="005C52C0" w:rsidP="00DC5E06">
                              <w:pPr>
                                <w:rPr>
                                  <w:snapToGrid w:val="0"/>
                                  <w:color w:val="000000"/>
                                  <w:sz w:val="48"/>
                                </w:rPr>
                              </w:pPr>
                            </w:p>
                            <w:p w:rsidR="005C52C0" w:rsidRDefault="005C52C0" w:rsidP="00DC5E06"/>
                          </w:txbxContent>
                        </wps:txbx>
                        <wps:bodyPr rot="0" vert="horz" wrap="square" lIns="0" tIns="0" rIns="0" bIns="0" anchor="t" anchorCtr="0" upright="1">
                          <a:noAutofit/>
                        </wps:bodyPr>
                      </wps:wsp>
                      <wps:wsp>
                        <wps:cNvPr id="238" name="Text Box 18"/>
                        <wps:cNvSpPr txBox="1">
                          <a:spLocks noChangeArrowheads="1"/>
                        </wps:cNvSpPr>
                        <wps:spPr bwMode="auto">
                          <a:xfrm>
                            <a:off x="1047769" y="2886502"/>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DC5E06">
                              <w:pPr>
                                <w:rPr>
                                  <w:b/>
                                  <w:snapToGrid w:val="0"/>
                                  <w:color w:val="000000"/>
                                  <w:sz w:val="18"/>
                                  <w:szCs w:val="18"/>
                                </w:rPr>
                              </w:pPr>
                              <w:r>
                                <w:rPr>
                                  <w:b/>
                                  <w:snapToGrid w:val="0"/>
                                  <w:color w:val="000000"/>
                                  <w:sz w:val="18"/>
                                  <w:szCs w:val="18"/>
                                </w:rPr>
                                <w:t>(0</w:t>
                              </w:r>
                              <w:proofErr w:type="gramStart"/>
                              <w:r>
                                <w:rPr>
                                  <w:b/>
                                  <w:snapToGrid w:val="0"/>
                                  <w:color w:val="000000"/>
                                  <w:sz w:val="18"/>
                                  <w:szCs w:val="18"/>
                                </w:rPr>
                                <w:t>,0</w:t>
                              </w:r>
                              <w:proofErr w:type="gramEnd"/>
                              <w:r>
                                <w:rPr>
                                  <w:b/>
                                  <w:snapToGrid w:val="0"/>
                                  <w:color w:val="000000"/>
                                  <w:sz w:val="18"/>
                                  <w:szCs w:val="18"/>
                                </w:rPr>
                                <w:t>)</w:t>
                              </w:r>
                            </w:p>
                            <w:p w:rsidR="005C52C0" w:rsidRDefault="005C52C0" w:rsidP="00DC5E06">
                              <w:pPr>
                                <w:rPr>
                                  <w:snapToGrid w:val="0"/>
                                  <w:color w:val="000000"/>
                                  <w:sz w:val="48"/>
                                </w:rPr>
                              </w:pPr>
                            </w:p>
                            <w:p w:rsidR="005C52C0" w:rsidRDefault="005C52C0" w:rsidP="00DC5E06"/>
                          </w:txbxContent>
                        </wps:txbx>
                        <wps:bodyPr rot="0" vert="horz" wrap="square" lIns="0" tIns="0" rIns="0" bIns="0" anchor="t" anchorCtr="0" upright="1">
                          <a:noAutofit/>
                        </wps:bodyPr>
                      </wps:wsp>
                      <wps:wsp>
                        <wps:cNvPr id="239" name="Text Box 21"/>
                        <wps:cNvSpPr txBox="1">
                          <a:spLocks noChangeArrowheads="1"/>
                        </wps:cNvSpPr>
                        <wps:spPr bwMode="auto">
                          <a:xfrm>
                            <a:off x="4091220" y="2347415"/>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DC5E06">
                              <w:pPr>
                                <w:rPr>
                                  <w:b/>
                                  <w:snapToGrid w:val="0"/>
                                  <w:color w:val="000000"/>
                                  <w:sz w:val="18"/>
                                  <w:szCs w:val="18"/>
                                </w:rPr>
                              </w:pPr>
                              <w:r>
                                <w:rPr>
                                  <w:b/>
                                  <w:snapToGrid w:val="0"/>
                                  <w:color w:val="000000"/>
                                  <w:sz w:val="18"/>
                                  <w:szCs w:val="18"/>
                                </w:rPr>
                                <w:t>(1</w:t>
                              </w:r>
                              <w:proofErr w:type="gramStart"/>
                              <w:r>
                                <w:rPr>
                                  <w:b/>
                                  <w:snapToGrid w:val="0"/>
                                  <w:color w:val="000000"/>
                                  <w:sz w:val="18"/>
                                  <w:szCs w:val="18"/>
                                </w:rPr>
                                <w:t>,0</w:t>
                              </w:r>
                              <w:proofErr w:type="gramEnd"/>
                              <w:r>
                                <w:rPr>
                                  <w:b/>
                                  <w:snapToGrid w:val="0"/>
                                  <w:color w:val="000000"/>
                                  <w:sz w:val="18"/>
                                  <w:szCs w:val="18"/>
                                </w:rPr>
                                <w:t>)</w:t>
                              </w:r>
                            </w:p>
                            <w:p w:rsidR="005C52C0" w:rsidRDefault="005C52C0" w:rsidP="00DC5E06">
                              <w:pPr>
                                <w:rPr>
                                  <w:snapToGrid w:val="0"/>
                                  <w:color w:val="000000"/>
                                  <w:sz w:val="48"/>
                                </w:rPr>
                              </w:pPr>
                            </w:p>
                            <w:p w:rsidR="005C52C0" w:rsidRDefault="005C52C0" w:rsidP="00DC5E06"/>
                          </w:txbxContent>
                        </wps:txbx>
                        <wps:bodyPr rot="0" vert="horz" wrap="square" lIns="0" tIns="0" rIns="0" bIns="0" anchor="t" anchorCtr="0" upright="1">
                          <a:noAutofit/>
                        </wps:bodyPr>
                      </wps:wsp>
                      <wps:wsp>
                        <wps:cNvPr id="240" name="Text Box 22"/>
                        <wps:cNvSpPr txBox="1">
                          <a:spLocks noChangeArrowheads="1"/>
                        </wps:cNvSpPr>
                        <wps:spPr bwMode="auto">
                          <a:xfrm>
                            <a:off x="4091220" y="2033517"/>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DC5E06">
                              <w:pPr>
                                <w:rPr>
                                  <w:b/>
                                  <w:snapToGrid w:val="0"/>
                                  <w:color w:val="000000"/>
                                  <w:sz w:val="18"/>
                                  <w:szCs w:val="18"/>
                                </w:rPr>
                              </w:pPr>
                              <w:r>
                                <w:rPr>
                                  <w:b/>
                                  <w:snapToGrid w:val="0"/>
                                  <w:color w:val="000000"/>
                                  <w:sz w:val="18"/>
                                  <w:szCs w:val="18"/>
                                </w:rPr>
                                <w:t>(2</w:t>
                              </w:r>
                              <w:proofErr w:type="gramStart"/>
                              <w:r>
                                <w:rPr>
                                  <w:b/>
                                  <w:snapToGrid w:val="0"/>
                                  <w:color w:val="000000"/>
                                  <w:sz w:val="18"/>
                                  <w:szCs w:val="18"/>
                                </w:rPr>
                                <w:t>,0</w:t>
                              </w:r>
                              <w:proofErr w:type="gramEnd"/>
                              <w:r>
                                <w:rPr>
                                  <w:b/>
                                  <w:snapToGrid w:val="0"/>
                                  <w:color w:val="000000"/>
                                  <w:sz w:val="18"/>
                                  <w:szCs w:val="18"/>
                                </w:rPr>
                                <w:t>)</w:t>
                              </w:r>
                            </w:p>
                            <w:p w:rsidR="005C52C0" w:rsidRDefault="005C52C0" w:rsidP="00DC5E06">
                              <w:pPr>
                                <w:rPr>
                                  <w:snapToGrid w:val="0"/>
                                  <w:color w:val="000000"/>
                                  <w:sz w:val="48"/>
                                </w:rPr>
                              </w:pPr>
                            </w:p>
                            <w:p w:rsidR="005C52C0" w:rsidRDefault="005C52C0" w:rsidP="00DC5E06"/>
                          </w:txbxContent>
                        </wps:txbx>
                        <wps:bodyPr rot="0" vert="horz" wrap="square" lIns="0" tIns="0" rIns="0" bIns="0" anchor="t" anchorCtr="0" upright="1">
                          <a:noAutofit/>
                        </wps:bodyPr>
                      </wps:wsp>
                      <wps:wsp>
                        <wps:cNvPr id="241" name="Text Box 23"/>
                        <wps:cNvSpPr txBox="1">
                          <a:spLocks noChangeArrowheads="1"/>
                        </wps:cNvSpPr>
                        <wps:spPr bwMode="auto">
                          <a:xfrm>
                            <a:off x="4091220" y="1542197"/>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DC5E06">
                              <w:pPr>
                                <w:rPr>
                                  <w:b/>
                                  <w:snapToGrid w:val="0"/>
                                  <w:color w:val="000000"/>
                                  <w:sz w:val="18"/>
                                  <w:szCs w:val="18"/>
                                </w:rPr>
                              </w:pPr>
                              <w:r>
                                <w:rPr>
                                  <w:b/>
                                  <w:snapToGrid w:val="0"/>
                                  <w:color w:val="000000"/>
                                  <w:sz w:val="18"/>
                                  <w:szCs w:val="18"/>
                                </w:rPr>
                                <w:t>(3</w:t>
                              </w:r>
                              <w:proofErr w:type="gramStart"/>
                              <w:r>
                                <w:rPr>
                                  <w:b/>
                                  <w:snapToGrid w:val="0"/>
                                  <w:color w:val="000000"/>
                                  <w:sz w:val="18"/>
                                  <w:szCs w:val="18"/>
                                </w:rPr>
                                <w:t>,0</w:t>
                              </w:r>
                              <w:proofErr w:type="gramEnd"/>
                              <w:r>
                                <w:rPr>
                                  <w:b/>
                                  <w:snapToGrid w:val="0"/>
                                  <w:color w:val="000000"/>
                                  <w:sz w:val="18"/>
                                  <w:szCs w:val="18"/>
                                </w:rPr>
                                <w:t>)</w:t>
                              </w:r>
                            </w:p>
                            <w:p w:rsidR="005C52C0" w:rsidRDefault="005C52C0" w:rsidP="00DC5E06">
                              <w:pPr>
                                <w:rPr>
                                  <w:snapToGrid w:val="0"/>
                                  <w:color w:val="000000"/>
                                  <w:sz w:val="48"/>
                                </w:rPr>
                              </w:pPr>
                            </w:p>
                            <w:p w:rsidR="005C52C0" w:rsidRDefault="005C52C0" w:rsidP="00DC5E06"/>
                          </w:txbxContent>
                        </wps:txbx>
                        <wps:bodyPr rot="0" vert="horz" wrap="square" lIns="0" tIns="0" rIns="0" bIns="0" anchor="t" anchorCtr="0" upright="1">
                          <a:noAutofit/>
                        </wps:bodyPr>
                      </wps:wsp>
                      <wps:wsp>
                        <wps:cNvPr id="242" name="Text Box 57"/>
                        <wps:cNvSpPr txBox="1">
                          <a:spLocks noChangeArrowheads="1"/>
                        </wps:cNvSpPr>
                        <wps:spPr bwMode="auto">
                          <a:xfrm>
                            <a:off x="3292826" y="1084997"/>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DC5E06">
                              <w:pPr>
                                <w:rPr>
                                  <w:b/>
                                  <w:snapToGrid w:val="0"/>
                                  <w:color w:val="000000"/>
                                  <w:sz w:val="18"/>
                                  <w:szCs w:val="18"/>
                                </w:rPr>
                              </w:pPr>
                              <w:r>
                                <w:rPr>
                                  <w:b/>
                                  <w:snapToGrid w:val="0"/>
                                  <w:color w:val="000000"/>
                                  <w:sz w:val="18"/>
                                  <w:szCs w:val="18"/>
                                </w:rPr>
                                <w:t>(4</w:t>
                              </w:r>
                              <w:proofErr w:type="gramStart"/>
                              <w:r>
                                <w:rPr>
                                  <w:b/>
                                  <w:snapToGrid w:val="0"/>
                                  <w:color w:val="000000"/>
                                  <w:sz w:val="18"/>
                                  <w:szCs w:val="18"/>
                                </w:rPr>
                                <w:t>,0</w:t>
                              </w:r>
                              <w:proofErr w:type="gramEnd"/>
                              <w:r>
                                <w:rPr>
                                  <w:b/>
                                  <w:snapToGrid w:val="0"/>
                                  <w:color w:val="000000"/>
                                  <w:sz w:val="18"/>
                                  <w:szCs w:val="18"/>
                                </w:rPr>
                                <w:t>)</w:t>
                              </w:r>
                            </w:p>
                            <w:p w:rsidR="005C52C0" w:rsidRDefault="005C52C0" w:rsidP="00DC5E06">
                              <w:pPr>
                                <w:rPr>
                                  <w:snapToGrid w:val="0"/>
                                  <w:color w:val="000000"/>
                                  <w:sz w:val="48"/>
                                </w:rPr>
                              </w:pPr>
                            </w:p>
                            <w:p w:rsidR="005C52C0" w:rsidRDefault="005C52C0" w:rsidP="00DC5E06"/>
                          </w:txbxContent>
                        </wps:txbx>
                        <wps:bodyPr rot="0" vert="horz" wrap="square" lIns="0" tIns="0" rIns="0" bIns="0" anchor="t" anchorCtr="0" upright="1">
                          <a:noAutofit/>
                        </wps:bodyPr>
                      </wps:wsp>
                      <wps:wsp>
                        <wps:cNvPr id="267" name="Text Box 17"/>
                        <wps:cNvSpPr txBox="1">
                          <a:spLocks noChangeArrowheads="1"/>
                        </wps:cNvSpPr>
                        <wps:spPr bwMode="auto">
                          <a:xfrm>
                            <a:off x="5169393" y="245660"/>
                            <a:ext cx="463550" cy="347980"/>
                          </a:xfrm>
                          <a:prstGeom prst="rect">
                            <a:avLst/>
                          </a:prstGeom>
                          <a:solidFill>
                            <a:srgbClr val="FFFFFF"/>
                          </a:solidFill>
                          <a:ln w="9525">
                            <a:solidFill>
                              <a:srgbClr val="FFFFFF"/>
                            </a:solidFill>
                            <a:miter lim="800000"/>
                            <a:headEnd/>
                            <a:tailEnd/>
                          </a:ln>
                        </wps:spPr>
                        <wps:txbx>
                          <w:txbxContent>
                            <w:p w:rsidR="005C52C0" w:rsidRDefault="005C52C0" w:rsidP="00854483">
                              <w:pPr>
                                <w:pBdr>
                                  <w:top w:val="single" w:sz="4" w:space="1" w:color="auto"/>
                                  <w:left w:val="single" w:sz="4" w:space="4" w:color="auto"/>
                                  <w:bottom w:val="single" w:sz="4" w:space="1" w:color="auto"/>
                                  <w:right w:val="single" w:sz="4" w:space="4" w:color="auto"/>
                                </w:pBdr>
                                <w:jc w:val="center"/>
                                <w:rPr>
                                  <w:b/>
                                  <w:snapToGrid w:val="0"/>
                                  <w:color w:val="000000"/>
                                  <w:sz w:val="20"/>
                                  <w:szCs w:val="20"/>
                                </w:rPr>
                              </w:pPr>
                              <w:r w:rsidRPr="00854483">
                                <w:rPr>
                                  <w:b/>
                                  <w:i/>
                                  <w:snapToGrid w:val="0"/>
                                  <w:color w:val="000000"/>
                                  <w:sz w:val="20"/>
                                  <w:szCs w:val="20"/>
                                </w:rPr>
                                <w:t>t</w:t>
                              </w:r>
                              <w:r w:rsidRPr="00854483">
                                <w:rPr>
                                  <w:b/>
                                  <w:i/>
                                  <w:snapToGrid w:val="0"/>
                                  <w:color w:val="000000"/>
                                  <w:sz w:val="20"/>
                                  <w:szCs w:val="20"/>
                                  <w:vertAlign w:val="subscript"/>
                                </w:rPr>
                                <w:t>1</w:t>
                              </w:r>
                              <w:r>
                                <w:rPr>
                                  <w:b/>
                                  <w:i/>
                                  <w:snapToGrid w:val="0"/>
                                  <w:color w:val="000000"/>
                                  <w:sz w:val="20"/>
                                  <w:szCs w:val="20"/>
                                  <w:vertAlign w:val="subscript"/>
                                </w:rPr>
                                <w:t xml:space="preserve"> </w:t>
                              </w:r>
                              <w:r>
                                <w:rPr>
                                  <w:b/>
                                  <w:snapToGrid w:val="0"/>
                                  <w:color w:val="000000"/>
                                  <w:sz w:val="20"/>
                                  <w:szCs w:val="20"/>
                                </w:rPr>
                                <w:t>= 0.05</w:t>
                              </w:r>
                            </w:p>
                            <w:p w:rsidR="005C52C0" w:rsidRDefault="005C52C0" w:rsidP="00854483">
                              <w:pPr>
                                <w:pBdr>
                                  <w:top w:val="single" w:sz="4" w:space="1" w:color="auto"/>
                                  <w:left w:val="single" w:sz="4" w:space="4" w:color="auto"/>
                                  <w:bottom w:val="single" w:sz="4" w:space="1" w:color="auto"/>
                                  <w:right w:val="single" w:sz="4" w:space="4" w:color="auto"/>
                                </w:pBdr>
                                <w:jc w:val="center"/>
                              </w:pPr>
                              <w:r w:rsidRPr="00854483">
                                <w:rPr>
                                  <w:b/>
                                  <w:i/>
                                  <w:snapToGrid w:val="0"/>
                                  <w:color w:val="000000"/>
                                  <w:sz w:val="20"/>
                                  <w:szCs w:val="20"/>
                                </w:rPr>
                                <w:t>t</w:t>
                              </w:r>
                              <w:r>
                                <w:rPr>
                                  <w:b/>
                                  <w:i/>
                                  <w:snapToGrid w:val="0"/>
                                  <w:color w:val="000000"/>
                                  <w:sz w:val="20"/>
                                  <w:szCs w:val="20"/>
                                  <w:vertAlign w:val="subscript"/>
                                </w:rPr>
                                <w:t xml:space="preserve">2 </w:t>
                              </w:r>
                              <w:r>
                                <w:rPr>
                                  <w:b/>
                                  <w:snapToGrid w:val="0"/>
                                  <w:color w:val="000000"/>
                                  <w:sz w:val="20"/>
                                  <w:szCs w:val="20"/>
                                </w:rPr>
                                <w:t>= 0.05</w:t>
                              </w:r>
                            </w:p>
                          </w:txbxContent>
                        </wps:txbx>
                        <wps:bodyPr rot="0" vert="horz" wrap="square" lIns="0" tIns="0" rIns="0" bIns="0" anchor="t" anchorCtr="0" upright="1">
                          <a:noAutofit/>
                        </wps:bodyPr>
                      </wps:wsp>
                    </wpg:wgp>
                  </a:graphicData>
                </a:graphic>
              </wp:anchor>
            </w:drawing>
          </mc:Choice>
          <mc:Fallback>
            <w:pict>
              <v:group id="Group 295" o:spid="_x0000_s1079" style="position:absolute;margin-left:-10.5pt;margin-top:-9.4pt;width:489.25pt;height:278.3pt;z-index:252073984" coordsize="62134,35346"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">
                <v:shape id="Chart 41" o:spid="_x0000_s1080" type="#_x0000_t75" style="position:absolute;left:2682;width:59436;height:3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">
                  <v:imagedata r:id="rId119" o:title=""/>
                  <o:lock v:ext="edit" aspectratio="f"/>
                </v:shape>
                <v:shape id="Text Box 31" o:spid="_x0000_s1081" type="#_x0000_t202" style="position:absolute;left:23511;top:33778;width:22479;height:1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mVNsUA&#10;AADcAAAADwAAAGRycy9kb3ducmV2LnhtbESPX2vCQBDE34V+h2MLfdO7qqjEXEQKBVFo8R/4uObW&#10;JDS3F3JXk377XqHg4zA7v9lJV72txZ1aXznW8DpSIIhzZyouNJyO78MFCB+QDdaOScMPeVhlT4MU&#10;E+M63tP9EAoRIewT1FCG0CRS+rwki37kGuLo3VxrMUTZFtK02EW4reVYqZm0WHFsKLGht5Lyr8O3&#10;jW/YdYcf+XU3+2yUumzPu2l9nmv98tyvlyAC9eFx/J/eGA3jyRz+xkQCy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uZU2xQAAANwAAAAPAAAAAAAAAAAAAAAAAJgCAABkcnMv&#10;ZG93bnJldi54bWxQSwUGAAAAAAQABAD1AAAAigMAAAAA&#10;" strokecolor="white">
                  <v:textbox inset="0,0,0,0">
                    <w:txbxContent>
                      <w:p w:rsidR="005C52C0" w:rsidRPr="00E26198" w:rsidRDefault="005C52C0" w:rsidP="00DC5E06">
                        <w:pPr>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rotational speed, </w:t>
                        </w:r>
                        <m:oMath>
                          <m:sSub>
                            <m:sSubPr>
                              <m:ctrlPr>
                                <w:rPr>
                                  <w:rFonts w:ascii="Cambria Math" w:eastAsiaTheme="minorEastAsia" w:hAnsi="Cambria Math"/>
                                  <w:b/>
                                  <w:i/>
                                  <w:snapToGrid w:val="0"/>
                                  <w:color w:val="000000"/>
                                  <w:sz w:val="20"/>
                                  <w:szCs w:val="20"/>
                                </w:rPr>
                              </m:ctrlPr>
                            </m:sSubPr>
                            <m:e>
                              <m:r>
                                <m:rPr>
                                  <m:sty m:val="b"/>
                                </m:rPr>
                                <w:rPr>
                                  <w:rFonts w:ascii="Cambria Math" w:eastAsiaTheme="minorEastAsia" w:hAnsi="Cambria Math"/>
                                  <w:snapToGrid w:val="0"/>
                                  <w:color w:val="000000"/>
                                  <w:sz w:val="20"/>
                                  <w:szCs w:val="20"/>
                                </w:rPr>
                                <m:t>Ω</m:t>
                              </m:r>
                            </m:e>
                            <m:sub>
                              <m:r>
                                <m:rPr>
                                  <m:sty m:val="bi"/>
                                </m:rPr>
                                <w:rPr>
                                  <w:rFonts w:ascii="Cambria Math" w:eastAsiaTheme="minorEastAsia" w:hAnsi="Cambria Math"/>
                                  <w:snapToGrid w:val="0"/>
                                  <w:color w:val="000000"/>
                                  <w:sz w:val="20"/>
                                  <w:szCs w:val="20"/>
                                </w:rPr>
                                <m:t>1</m:t>
                              </m:r>
                            </m:sub>
                          </m:sSub>
                        </m:oMath>
                      </w:p>
                    </w:txbxContent>
                  </v:textbox>
                </v:shape>
                <v:shape id="Text Box 12" o:spid="_x0000_s1082" type="#_x0000_t202" style="position:absolute;left:-9551;top:15115;width:21838;height:2736;rotation:90;flip:x;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vdScMA&#10;AADcAAAADwAAAGRycy9kb3ducmV2LnhtbESPQYvCMBSE78L+h/CEvWmqVJFqFFfQXfYiVvH8aJ5t&#10;tXmpTVbrv98IgsdhZr5hZovWVOJGjSstKxj0IxDEmdUl5woO+3VvAsJ5ZI2VZVLwIAeL+Udnhom2&#10;d97RLfW5CBB2CSoovK8TKV1WkEHXtzVx8E62MeiDbHKpG7wHuKnkMIrG0mDJYaHAmlYFZZf0zyg4&#10;RyO9P2ZfR47rybfTdL1sN79KfXbb5RSEp9a/w6/2j1YwjGN4nglHQM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vdScMAAADcAAAADwAAAAAAAAAAAAAAAACYAgAAZHJzL2Rv&#10;d25yZXYueG1sUEsFBgAAAAAEAAQA9QAAAIgDAAAAAA==&#10;" strokecolor="white">
                  <v:textbox style="layout-flow:vertical;mso-layout-flow-alt:bottom-to-top" inset="0,0,0,0">
                    <w:txbxContent>
                      <w:p w:rsidR="005C52C0" w:rsidRPr="00E26198" w:rsidRDefault="005C52C0" w:rsidP="00DC5E06">
                        <w:pPr>
                          <w:jc w:val="center"/>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w:t>
                        </w:r>
                        <w:r w:rsidRPr="00E26198">
                          <w:rPr>
                            <w:b/>
                            <w:snapToGrid w:val="0"/>
                            <w:color w:val="000000"/>
                            <w:sz w:val="20"/>
                            <w:szCs w:val="20"/>
                          </w:rPr>
                          <w:t xml:space="preserve">natural frequency, </w:t>
                        </w:r>
                        <m:oMath>
                          <m:sSub>
                            <m:sSubPr>
                              <m:ctrlPr>
                                <w:rPr>
                                  <w:rFonts w:ascii="Cambria Math" w:eastAsia="Times New Roman" w:hAnsi="Cambria Math"/>
                                  <w:b/>
                                  <w:i/>
                                  <w:sz w:val="20"/>
                                  <w:szCs w:val="20"/>
                                </w:rPr>
                              </m:ctrlPr>
                            </m:sSubPr>
                            <m:e>
                              <m:r>
                                <m:rPr>
                                  <m:sty m:val="b"/>
                                </m:rPr>
                                <w:rPr>
                                  <w:rFonts w:ascii="Cambria Math" w:eastAsia="Times New Roman" w:hAnsi="Cambria Math"/>
                                  <w:sz w:val="20"/>
                                  <w:szCs w:val="20"/>
                                </w:rPr>
                                <m:t>Ω</m:t>
                              </m:r>
                            </m:e>
                            <m:sub>
                              <m:r>
                                <m:rPr>
                                  <m:sty m:val="bi"/>
                                </m:rPr>
                                <w:rPr>
                                  <w:rFonts w:ascii="Cambria Math" w:eastAsia="Times New Roman" w:hAnsi="Cambria Math"/>
                                  <w:sz w:val="20"/>
                                  <w:szCs w:val="20"/>
                                </w:rPr>
                                <m:t>2</m:t>
                              </m:r>
                            </m:sub>
                          </m:sSub>
                        </m:oMath>
                      </w:p>
                    </w:txbxContent>
                  </v:textbox>
                </v:shape>
                <v:shape id="Text Box 17" o:spid="_x0000_s1083" type="#_x0000_t202" style="position:absolute;left:32928;top:7301;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TgSMYA&#10;AADcAAAADwAAAGRycy9kb3ducmV2LnhtbESPUWvCQBCE3wv9D8cW+qZ3VbEScxEpFKRCxVTBxzW3&#10;JqG5vZC7mvTf9wShj8PsfLOTrgbbiCt1vnas4WWsQBAXztRcajh8vY8WIHxANtg4Jg2/5GGVPT6k&#10;mBjX856ueShFhLBPUEMVQptI6YuKLPqxa4mjd3GdxRBlV0rTYR/htpETpebSYs2xocKW3ioqvvMf&#10;G9+w6x4/i/N2vmuVOn0ct7Pm+Kr189OwXoIINIT/43t6YzRMZlO4jYkEk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ITgSMYAAADcAAAADwAAAAAAAAAAAAAAAACYAgAAZHJz&#10;L2Rvd25yZXYueG1sUEsFBgAAAAAEAAQA9QAAAIsDAAAAAA==&#10;" strokecolor="white">
                  <v:textbox inset="0,0,0,0">
                    <w:txbxContent>
                      <w:p w:rsidR="005C52C0" w:rsidRPr="00884556" w:rsidRDefault="005C52C0" w:rsidP="00DC5E06">
                        <w:pPr>
                          <w:rPr>
                            <w:b/>
                            <w:snapToGrid w:val="0"/>
                            <w:color w:val="000000"/>
                            <w:sz w:val="18"/>
                            <w:szCs w:val="18"/>
                          </w:rPr>
                        </w:pPr>
                        <w:r>
                          <w:rPr>
                            <w:b/>
                            <w:snapToGrid w:val="0"/>
                            <w:color w:val="000000"/>
                            <w:sz w:val="18"/>
                            <w:szCs w:val="18"/>
                          </w:rPr>
                          <w:t>(5</w:t>
                        </w:r>
                        <w:proofErr w:type="gramStart"/>
                        <w:r>
                          <w:rPr>
                            <w:b/>
                            <w:snapToGrid w:val="0"/>
                            <w:color w:val="000000"/>
                            <w:sz w:val="18"/>
                            <w:szCs w:val="18"/>
                          </w:rPr>
                          <w:t>,0</w:t>
                        </w:r>
                        <w:proofErr w:type="gramEnd"/>
                        <w:r>
                          <w:rPr>
                            <w:b/>
                            <w:snapToGrid w:val="0"/>
                            <w:color w:val="000000"/>
                            <w:sz w:val="18"/>
                            <w:szCs w:val="18"/>
                          </w:rPr>
                          <w:t>)</w:t>
                        </w:r>
                      </w:p>
                      <w:p w:rsidR="005C52C0" w:rsidRDefault="005C52C0" w:rsidP="00DC5E06">
                        <w:pPr>
                          <w:rPr>
                            <w:snapToGrid w:val="0"/>
                            <w:color w:val="000000"/>
                            <w:sz w:val="48"/>
                          </w:rPr>
                        </w:pPr>
                      </w:p>
                      <w:p w:rsidR="005C52C0" w:rsidRDefault="005C52C0" w:rsidP="00DC5E06"/>
                    </w:txbxContent>
                  </v:textbox>
                </v:shape>
                <v:shape id="Text Box 18" o:spid="_x0000_s1084" type="#_x0000_t202" style="position:absolute;left:10477;top:28865;width:3143;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YBRMUA&#10;AADcAAAADwAAAGRycy9kb3ducmV2LnhtbESPwWrCQBCG7wXfYRmht7pbW7REVxFBKBUsagWPY3ZM&#10;QrOzIbs16dt3DkKPwz//N9/Ml72v1Y3aWAW28DwyoIjz4CouLHwdN09voGJCdlgHJgu/FGG5GDzM&#10;MXOh4z3dDqlQAuGYoYUypSbTOuYleYyj0BBLdg2txyRjW2jXYidwX+uxMRPtsWK5UGJD65Ly78OP&#10;Fw2/6nCXX7aTz8aY88dp+1qfptY+DvvVDFSiPv0v39vvzsL4RWzlGSGAXv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JgFExQAAANwAAAAPAAAAAAAAAAAAAAAAAJgCAABkcnMv&#10;ZG93bnJldi54bWxQSwUGAAAAAAQABAD1AAAAigMAAAAA&#10;" strokecolor="white">
                  <v:textbox inset="0,0,0,0">
                    <w:txbxContent>
                      <w:p w:rsidR="005C52C0" w:rsidRPr="00884556" w:rsidRDefault="005C52C0" w:rsidP="00DC5E06">
                        <w:pPr>
                          <w:rPr>
                            <w:b/>
                            <w:snapToGrid w:val="0"/>
                            <w:color w:val="000000"/>
                            <w:sz w:val="18"/>
                            <w:szCs w:val="18"/>
                          </w:rPr>
                        </w:pPr>
                        <w:r>
                          <w:rPr>
                            <w:b/>
                            <w:snapToGrid w:val="0"/>
                            <w:color w:val="000000"/>
                            <w:sz w:val="18"/>
                            <w:szCs w:val="18"/>
                          </w:rPr>
                          <w:t>(0</w:t>
                        </w:r>
                        <w:proofErr w:type="gramStart"/>
                        <w:r>
                          <w:rPr>
                            <w:b/>
                            <w:snapToGrid w:val="0"/>
                            <w:color w:val="000000"/>
                            <w:sz w:val="18"/>
                            <w:szCs w:val="18"/>
                          </w:rPr>
                          <w:t>,0</w:t>
                        </w:r>
                        <w:proofErr w:type="gramEnd"/>
                        <w:r>
                          <w:rPr>
                            <w:b/>
                            <w:snapToGrid w:val="0"/>
                            <w:color w:val="000000"/>
                            <w:sz w:val="18"/>
                            <w:szCs w:val="18"/>
                          </w:rPr>
                          <w:t>)</w:t>
                        </w:r>
                      </w:p>
                      <w:p w:rsidR="005C52C0" w:rsidRDefault="005C52C0" w:rsidP="00DC5E06">
                        <w:pPr>
                          <w:rPr>
                            <w:snapToGrid w:val="0"/>
                            <w:color w:val="000000"/>
                            <w:sz w:val="48"/>
                          </w:rPr>
                        </w:pPr>
                      </w:p>
                      <w:p w:rsidR="005C52C0" w:rsidRDefault="005C52C0" w:rsidP="00DC5E06"/>
                    </w:txbxContent>
                  </v:textbox>
                </v:shape>
                <v:shape id="Text Box 21" o:spid="_x0000_s1085" type="#_x0000_t202" style="position:absolute;left:40912;top:23474;width:3143;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qk38UA&#10;AADcAAAADwAAAGRycy9kb3ducmV2LnhtbESPX2sCMRDE3wv9DmEF3zTxD7aeRhFBEAWlVqGP28t6&#10;d/SyOS7Ru377RhD6OMzOb3bmy9aW4k61LxxrGPQVCOLUmYIzDefPTe8dhA/IBkvHpOGXPCwXry9z&#10;TIxr+IPup5CJCGGfoIY8hCqR0qc5WfR9VxFH7+pqiyHKOpOmxibCbSmHSk2kxYJjQ44VrXNKf043&#10;G9+wqwYP6fd+cqyU+tpd9uPy8qZ1t9OuZiACteH/+JneGg3D0RQeYyIB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aqTfxQAAANwAAAAPAAAAAAAAAAAAAAAAAJgCAABkcnMv&#10;ZG93bnJldi54bWxQSwUGAAAAAAQABAD1AAAAigMAAAAA&#10;" strokecolor="white">
                  <v:textbox inset="0,0,0,0">
                    <w:txbxContent>
                      <w:p w:rsidR="005C52C0" w:rsidRPr="00884556" w:rsidRDefault="005C52C0" w:rsidP="00DC5E06">
                        <w:pPr>
                          <w:rPr>
                            <w:b/>
                            <w:snapToGrid w:val="0"/>
                            <w:color w:val="000000"/>
                            <w:sz w:val="18"/>
                            <w:szCs w:val="18"/>
                          </w:rPr>
                        </w:pPr>
                        <w:r>
                          <w:rPr>
                            <w:b/>
                            <w:snapToGrid w:val="0"/>
                            <w:color w:val="000000"/>
                            <w:sz w:val="18"/>
                            <w:szCs w:val="18"/>
                          </w:rPr>
                          <w:t>(1</w:t>
                        </w:r>
                        <w:proofErr w:type="gramStart"/>
                        <w:r>
                          <w:rPr>
                            <w:b/>
                            <w:snapToGrid w:val="0"/>
                            <w:color w:val="000000"/>
                            <w:sz w:val="18"/>
                            <w:szCs w:val="18"/>
                          </w:rPr>
                          <w:t>,0</w:t>
                        </w:r>
                        <w:proofErr w:type="gramEnd"/>
                        <w:r>
                          <w:rPr>
                            <w:b/>
                            <w:snapToGrid w:val="0"/>
                            <w:color w:val="000000"/>
                            <w:sz w:val="18"/>
                            <w:szCs w:val="18"/>
                          </w:rPr>
                          <w:t>)</w:t>
                        </w:r>
                      </w:p>
                      <w:p w:rsidR="005C52C0" w:rsidRDefault="005C52C0" w:rsidP="00DC5E06">
                        <w:pPr>
                          <w:rPr>
                            <w:snapToGrid w:val="0"/>
                            <w:color w:val="000000"/>
                            <w:sz w:val="48"/>
                          </w:rPr>
                        </w:pPr>
                      </w:p>
                      <w:p w:rsidR="005C52C0" w:rsidRDefault="005C52C0" w:rsidP="00DC5E06"/>
                    </w:txbxContent>
                  </v:textbox>
                </v:shape>
                <v:shape id="Text Box 22" o:spid="_x0000_s1086" type="#_x0000_t202" style="position:absolute;left:40912;top:20335;width:3143;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Z+P8UA&#10;AADcAAAADwAAAGRycy9kb3ducmV2LnhtbESPTWvCQBCG74X+h2UKvdXdiqikriKCIBUqfkGP0+w0&#10;Cc3Ohuxq0n/vHASPwzvvM8/MFr2v1ZXaWAW28D4woIjz4CouLJyO67cpqJiQHdaBycI/RVjMn59m&#10;mLnQ8Z6uh1QogXDM0EKZUpNpHfOSPMZBaIgl+w2txyRjW2jXYidwX+uhMWPtsWK5UGJDq5Lyv8PF&#10;i4ZfdviV/2zHu8aY78/zdlSfJ9a+vvTLD1CJ+vRYvrc3zsJwJPryjBBAz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Vn4/xQAAANwAAAAPAAAAAAAAAAAAAAAAAJgCAABkcnMv&#10;ZG93bnJldi54bWxQSwUGAAAAAAQABAD1AAAAigMAAAAA&#10;" strokecolor="white">
                  <v:textbox inset="0,0,0,0">
                    <w:txbxContent>
                      <w:p w:rsidR="005C52C0" w:rsidRPr="00884556" w:rsidRDefault="005C52C0" w:rsidP="00DC5E06">
                        <w:pPr>
                          <w:rPr>
                            <w:b/>
                            <w:snapToGrid w:val="0"/>
                            <w:color w:val="000000"/>
                            <w:sz w:val="18"/>
                            <w:szCs w:val="18"/>
                          </w:rPr>
                        </w:pPr>
                        <w:r>
                          <w:rPr>
                            <w:b/>
                            <w:snapToGrid w:val="0"/>
                            <w:color w:val="000000"/>
                            <w:sz w:val="18"/>
                            <w:szCs w:val="18"/>
                          </w:rPr>
                          <w:t>(2</w:t>
                        </w:r>
                        <w:proofErr w:type="gramStart"/>
                        <w:r>
                          <w:rPr>
                            <w:b/>
                            <w:snapToGrid w:val="0"/>
                            <w:color w:val="000000"/>
                            <w:sz w:val="18"/>
                            <w:szCs w:val="18"/>
                          </w:rPr>
                          <w:t>,0</w:t>
                        </w:r>
                        <w:proofErr w:type="gramEnd"/>
                        <w:r>
                          <w:rPr>
                            <w:b/>
                            <w:snapToGrid w:val="0"/>
                            <w:color w:val="000000"/>
                            <w:sz w:val="18"/>
                            <w:szCs w:val="18"/>
                          </w:rPr>
                          <w:t>)</w:t>
                        </w:r>
                      </w:p>
                      <w:p w:rsidR="005C52C0" w:rsidRDefault="005C52C0" w:rsidP="00DC5E06">
                        <w:pPr>
                          <w:rPr>
                            <w:snapToGrid w:val="0"/>
                            <w:color w:val="000000"/>
                            <w:sz w:val="48"/>
                          </w:rPr>
                        </w:pPr>
                      </w:p>
                      <w:p w:rsidR="005C52C0" w:rsidRDefault="005C52C0" w:rsidP="00DC5E06"/>
                    </w:txbxContent>
                  </v:textbox>
                </v:shape>
                <v:shape id="Text Box 23" o:spid="_x0000_s1087" type="#_x0000_t202" style="position:absolute;left:40912;top:15421;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rbpMUA&#10;AADcAAAADwAAAGRycy9kb3ducmV2LnhtbESPUWvCQBCE3wv9D8cW+lbvEiSW6ClSKEgDFm2FPq65&#10;bRKa2wu508R/3xMEH4fZ+WZnsRptK87U+8axhmSiQBCXzjRcafj+en95BeEDssHWMWm4kIfV8vFh&#10;gblxA+/ovA+ViBD2OWqoQ+hyKX1Zk0U/cR1x9H5dbzFE2VfS9DhEuG1lqlQmLTYcG2rs6K2m8m9/&#10;svENux5wWx6L7LNT6ufjUEzbw0zr56dxPQcRaAz341t6YzSk0wSuYyIB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GtukxQAAANwAAAAPAAAAAAAAAAAAAAAAAJgCAABkcnMv&#10;ZG93bnJldi54bWxQSwUGAAAAAAQABAD1AAAAigMAAAAA&#10;" strokecolor="white">
                  <v:textbox inset="0,0,0,0">
                    <w:txbxContent>
                      <w:p w:rsidR="005C52C0" w:rsidRPr="00884556" w:rsidRDefault="005C52C0" w:rsidP="00DC5E06">
                        <w:pPr>
                          <w:rPr>
                            <w:b/>
                            <w:snapToGrid w:val="0"/>
                            <w:color w:val="000000"/>
                            <w:sz w:val="18"/>
                            <w:szCs w:val="18"/>
                          </w:rPr>
                        </w:pPr>
                        <w:r>
                          <w:rPr>
                            <w:b/>
                            <w:snapToGrid w:val="0"/>
                            <w:color w:val="000000"/>
                            <w:sz w:val="18"/>
                            <w:szCs w:val="18"/>
                          </w:rPr>
                          <w:t>(3</w:t>
                        </w:r>
                        <w:proofErr w:type="gramStart"/>
                        <w:r>
                          <w:rPr>
                            <w:b/>
                            <w:snapToGrid w:val="0"/>
                            <w:color w:val="000000"/>
                            <w:sz w:val="18"/>
                            <w:szCs w:val="18"/>
                          </w:rPr>
                          <w:t>,0</w:t>
                        </w:r>
                        <w:proofErr w:type="gramEnd"/>
                        <w:r>
                          <w:rPr>
                            <w:b/>
                            <w:snapToGrid w:val="0"/>
                            <w:color w:val="000000"/>
                            <w:sz w:val="18"/>
                            <w:szCs w:val="18"/>
                          </w:rPr>
                          <w:t>)</w:t>
                        </w:r>
                      </w:p>
                      <w:p w:rsidR="005C52C0" w:rsidRDefault="005C52C0" w:rsidP="00DC5E06">
                        <w:pPr>
                          <w:rPr>
                            <w:snapToGrid w:val="0"/>
                            <w:color w:val="000000"/>
                            <w:sz w:val="48"/>
                          </w:rPr>
                        </w:pPr>
                      </w:p>
                      <w:p w:rsidR="005C52C0" w:rsidRDefault="005C52C0" w:rsidP="00DC5E06"/>
                    </w:txbxContent>
                  </v:textbox>
                </v:shape>
                <v:shape id="Text Box 57" o:spid="_x0000_s1088" type="#_x0000_t202" style="position:absolute;left:32928;top:10849;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hF08UA&#10;AADcAAAADwAAAGRycy9kb3ducmV2LnhtbESPUWvCQBCE3wv+h2MF3+qdQaxEL0EEoSi01Cr4uObW&#10;JJjbC7mrSf99r1Do4zA73+ys88E24kGdrx1rmE0VCOLCmZpLDafP3fMShA/IBhvHpOGbPOTZ6GmN&#10;qXE9f9DjGEoRIexT1FCF0KZS+qIii37qWuLo3VxnMUTZldJ02Ee4bWSi1EJarDk2VNjStqLifvyy&#10;8Q276fGtuB4W761Sl/35MG/OL1pPxsNmBSLQEP6P/9KvRkMyT+B3TCS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yEXTxQAAANwAAAAPAAAAAAAAAAAAAAAAAJgCAABkcnMv&#10;ZG93bnJldi54bWxQSwUGAAAAAAQABAD1AAAAigMAAAAA&#10;" strokecolor="white">
                  <v:textbox inset="0,0,0,0">
                    <w:txbxContent>
                      <w:p w:rsidR="005C52C0" w:rsidRPr="00884556" w:rsidRDefault="005C52C0" w:rsidP="00DC5E06">
                        <w:pPr>
                          <w:rPr>
                            <w:b/>
                            <w:snapToGrid w:val="0"/>
                            <w:color w:val="000000"/>
                            <w:sz w:val="18"/>
                            <w:szCs w:val="18"/>
                          </w:rPr>
                        </w:pPr>
                        <w:r>
                          <w:rPr>
                            <w:b/>
                            <w:snapToGrid w:val="0"/>
                            <w:color w:val="000000"/>
                            <w:sz w:val="18"/>
                            <w:szCs w:val="18"/>
                          </w:rPr>
                          <w:t>(4</w:t>
                        </w:r>
                        <w:proofErr w:type="gramStart"/>
                        <w:r>
                          <w:rPr>
                            <w:b/>
                            <w:snapToGrid w:val="0"/>
                            <w:color w:val="000000"/>
                            <w:sz w:val="18"/>
                            <w:szCs w:val="18"/>
                          </w:rPr>
                          <w:t>,0</w:t>
                        </w:r>
                        <w:proofErr w:type="gramEnd"/>
                        <w:r>
                          <w:rPr>
                            <w:b/>
                            <w:snapToGrid w:val="0"/>
                            <w:color w:val="000000"/>
                            <w:sz w:val="18"/>
                            <w:szCs w:val="18"/>
                          </w:rPr>
                          <w:t>)</w:t>
                        </w:r>
                      </w:p>
                      <w:p w:rsidR="005C52C0" w:rsidRDefault="005C52C0" w:rsidP="00DC5E06">
                        <w:pPr>
                          <w:rPr>
                            <w:snapToGrid w:val="0"/>
                            <w:color w:val="000000"/>
                            <w:sz w:val="48"/>
                          </w:rPr>
                        </w:pPr>
                      </w:p>
                      <w:p w:rsidR="005C52C0" w:rsidRDefault="005C52C0" w:rsidP="00DC5E06"/>
                    </w:txbxContent>
                  </v:textbox>
                </v:shape>
                <v:shape id="Text Box 17" o:spid="_x0000_s1089" type="#_x0000_t202" style="position:absolute;left:51693;top:2456;width:4636;height:3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q6K8UA&#10;AADcAAAADwAAAGRycy9kb3ducmV2LnhtbESPUWvCQBCE3wv9D8cW+lbvKhJL6iWIIIhCRdtAH9fc&#10;moTm9kLuNOm/7wlCH4fZ+WZnkY+2FVfqfeNYw+tEgSAunWm40vD1uX55A+EDssHWMWn4JQ959viw&#10;wNS4gQ90PYZKRAj7FDXUIXSplL6syaKfuI44emfXWwxR9pU0PQ4Rbls5VSqRFhuODTV2tKqp/Dle&#10;bHzDLgf8KE+7ZN8p9b0tdrO2mGv9/DQu30EEGsP/8T29MRqmyRxuYyIB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CrorxQAAANwAAAAPAAAAAAAAAAAAAAAAAJgCAABkcnMv&#10;ZG93bnJldi54bWxQSwUGAAAAAAQABAD1AAAAigMAAAAA&#10;" strokecolor="white">
                  <v:textbox inset="0,0,0,0">
                    <w:txbxContent>
                      <w:p w:rsidR="005C52C0" w:rsidRDefault="005C52C0" w:rsidP="00854483">
                        <w:pPr>
                          <w:pBdr>
                            <w:top w:val="single" w:sz="4" w:space="1" w:color="auto"/>
                            <w:left w:val="single" w:sz="4" w:space="4" w:color="auto"/>
                            <w:bottom w:val="single" w:sz="4" w:space="1" w:color="auto"/>
                            <w:right w:val="single" w:sz="4" w:space="4" w:color="auto"/>
                          </w:pBdr>
                          <w:jc w:val="center"/>
                          <w:rPr>
                            <w:b/>
                            <w:snapToGrid w:val="0"/>
                            <w:color w:val="000000"/>
                            <w:sz w:val="20"/>
                            <w:szCs w:val="20"/>
                          </w:rPr>
                        </w:pPr>
                        <w:r w:rsidRPr="00854483">
                          <w:rPr>
                            <w:b/>
                            <w:i/>
                            <w:snapToGrid w:val="0"/>
                            <w:color w:val="000000"/>
                            <w:sz w:val="20"/>
                            <w:szCs w:val="20"/>
                          </w:rPr>
                          <w:t>t</w:t>
                        </w:r>
                        <w:r w:rsidRPr="00854483">
                          <w:rPr>
                            <w:b/>
                            <w:i/>
                            <w:snapToGrid w:val="0"/>
                            <w:color w:val="000000"/>
                            <w:sz w:val="20"/>
                            <w:szCs w:val="20"/>
                            <w:vertAlign w:val="subscript"/>
                          </w:rPr>
                          <w:t>1</w:t>
                        </w:r>
                        <w:r>
                          <w:rPr>
                            <w:b/>
                            <w:i/>
                            <w:snapToGrid w:val="0"/>
                            <w:color w:val="000000"/>
                            <w:sz w:val="20"/>
                            <w:szCs w:val="20"/>
                            <w:vertAlign w:val="subscript"/>
                          </w:rPr>
                          <w:t xml:space="preserve"> </w:t>
                        </w:r>
                        <w:r>
                          <w:rPr>
                            <w:b/>
                            <w:snapToGrid w:val="0"/>
                            <w:color w:val="000000"/>
                            <w:sz w:val="20"/>
                            <w:szCs w:val="20"/>
                          </w:rPr>
                          <w:t>= 0.05</w:t>
                        </w:r>
                      </w:p>
                      <w:p w:rsidR="005C52C0" w:rsidRDefault="005C52C0" w:rsidP="00854483">
                        <w:pPr>
                          <w:pBdr>
                            <w:top w:val="single" w:sz="4" w:space="1" w:color="auto"/>
                            <w:left w:val="single" w:sz="4" w:space="4" w:color="auto"/>
                            <w:bottom w:val="single" w:sz="4" w:space="1" w:color="auto"/>
                            <w:right w:val="single" w:sz="4" w:space="4" w:color="auto"/>
                          </w:pBdr>
                          <w:jc w:val="center"/>
                        </w:pPr>
                        <w:r w:rsidRPr="00854483">
                          <w:rPr>
                            <w:b/>
                            <w:i/>
                            <w:snapToGrid w:val="0"/>
                            <w:color w:val="000000"/>
                            <w:sz w:val="20"/>
                            <w:szCs w:val="20"/>
                          </w:rPr>
                          <w:t>t</w:t>
                        </w:r>
                        <w:r>
                          <w:rPr>
                            <w:b/>
                            <w:i/>
                            <w:snapToGrid w:val="0"/>
                            <w:color w:val="000000"/>
                            <w:sz w:val="20"/>
                            <w:szCs w:val="20"/>
                            <w:vertAlign w:val="subscript"/>
                          </w:rPr>
                          <w:t xml:space="preserve">2 </w:t>
                        </w:r>
                        <w:r>
                          <w:rPr>
                            <w:b/>
                            <w:snapToGrid w:val="0"/>
                            <w:color w:val="000000"/>
                            <w:sz w:val="20"/>
                            <w:szCs w:val="20"/>
                          </w:rPr>
                          <w:t>= 0.05</w:t>
                        </w:r>
                      </w:p>
                    </w:txbxContent>
                  </v:textbox>
                </v:shape>
              </v:group>
            </w:pict>
          </mc:Fallback>
        </mc:AlternateContent>
      </w:r>
    </w:p>
    <w:p w:rsidR="00DC5E06" w:rsidRDefault="00DC5E06" w:rsidP="00DC5E06">
      <w:pPr>
        <w:tabs>
          <w:tab w:val="left" w:pos="720"/>
          <w:tab w:val="left" w:pos="810"/>
          <w:tab w:val="left" w:pos="9180"/>
          <w:tab w:val="left" w:pos="9360"/>
          <w:tab w:val="left" w:pos="9450"/>
        </w:tabs>
      </w:pPr>
    </w:p>
    <w:p w:rsidR="00DC5E06" w:rsidRDefault="00DC5E06" w:rsidP="00DC5E06"/>
    <w:p w:rsidR="00DC5E06" w:rsidRDefault="00DC5E06" w:rsidP="00DC5E06">
      <w:pPr>
        <w:tabs>
          <w:tab w:val="left" w:pos="540"/>
        </w:tabs>
      </w:pPr>
    </w:p>
    <w:p w:rsidR="00DC5E06" w:rsidRDefault="00DC5E06" w:rsidP="00DC5E06"/>
    <w:p w:rsidR="00DC5E06" w:rsidRDefault="00DC5E06" w:rsidP="00DC5E06"/>
    <w:p w:rsidR="00DC5E06" w:rsidRDefault="00DC5E06" w:rsidP="00DC5E06"/>
    <w:p w:rsidR="00DC5E06" w:rsidRDefault="00DC5E06" w:rsidP="00DC5E06"/>
    <w:p w:rsidR="00DC5E06" w:rsidRDefault="00DC5E06" w:rsidP="00DC5E06"/>
    <w:p w:rsidR="00DC5E06" w:rsidRDefault="00DC5E06" w:rsidP="00DC5E06"/>
    <w:p w:rsidR="00DC5E06" w:rsidRDefault="00DC5E06" w:rsidP="00DC5E06">
      <w:pPr>
        <w:tabs>
          <w:tab w:val="left" w:pos="360"/>
          <w:tab w:val="left" w:pos="540"/>
        </w:tabs>
      </w:pPr>
    </w:p>
    <w:p w:rsidR="00DC5E06" w:rsidRDefault="00DC5E06" w:rsidP="00DC5E06">
      <w:pPr>
        <w:tabs>
          <w:tab w:val="left" w:pos="540"/>
          <w:tab w:val="left" w:pos="9360"/>
          <w:tab w:val="left" w:pos="9450"/>
        </w:tabs>
      </w:pPr>
    </w:p>
    <w:p w:rsidR="00DC5E06" w:rsidRDefault="00DC5E06" w:rsidP="00DC5E06">
      <w:pPr>
        <w:tabs>
          <w:tab w:val="left" w:pos="540"/>
          <w:tab w:val="left" w:pos="720"/>
        </w:tabs>
      </w:pPr>
    </w:p>
    <w:p w:rsidR="00DC5E06" w:rsidRDefault="00DC5E06" w:rsidP="00DC5E06">
      <w:pPr>
        <w:tabs>
          <w:tab w:val="left" w:pos="540"/>
          <w:tab w:val="left" w:pos="720"/>
          <w:tab w:val="left" w:pos="9180"/>
        </w:tabs>
      </w:pPr>
    </w:p>
    <w:p w:rsidR="00DC5E06" w:rsidRDefault="00DC5E06" w:rsidP="00DC5E06">
      <w:pPr>
        <w:tabs>
          <w:tab w:val="left" w:pos="720"/>
          <w:tab w:val="left" w:pos="9180"/>
        </w:tabs>
      </w:pPr>
    </w:p>
    <w:p w:rsidR="00DC5E06" w:rsidRDefault="00DC5E06" w:rsidP="00DC5E06">
      <w:pPr>
        <w:tabs>
          <w:tab w:val="left" w:pos="720"/>
          <w:tab w:val="left" w:pos="9180"/>
        </w:tabs>
      </w:pPr>
    </w:p>
    <w:p w:rsidR="00DC5E06" w:rsidRDefault="00DC5E06" w:rsidP="00DC5E06">
      <w:pPr>
        <w:tabs>
          <w:tab w:val="left" w:pos="720"/>
          <w:tab w:val="left" w:pos="9180"/>
        </w:tabs>
      </w:pPr>
    </w:p>
    <w:p w:rsidR="00DC5E06" w:rsidRDefault="00DC5E06" w:rsidP="00DC5E06">
      <w:pPr>
        <w:tabs>
          <w:tab w:val="left" w:pos="720"/>
          <w:tab w:val="left" w:pos="9180"/>
        </w:tabs>
      </w:pPr>
    </w:p>
    <w:p w:rsidR="00DC5E06" w:rsidRDefault="00DC5E06" w:rsidP="00DC5E06">
      <w:pPr>
        <w:tabs>
          <w:tab w:val="left" w:pos="720"/>
          <w:tab w:val="left" w:pos="9180"/>
        </w:tabs>
      </w:pPr>
    </w:p>
    <w:p w:rsidR="00DC5E06" w:rsidRDefault="009864C8" w:rsidP="007C1682">
      <w:pPr>
        <w:tabs>
          <w:tab w:val="left" w:pos="720"/>
          <w:tab w:val="left" w:pos="9180"/>
        </w:tabs>
      </w:pPr>
      <w:r>
        <w:rPr>
          <w:noProof/>
          <w:lang w:eastAsia="en-US"/>
        </w:rPr>
        <mc:AlternateContent>
          <mc:Choice Requires="wpg">
            <w:drawing>
              <wp:anchor distT="0" distB="0" distL="114300" distR="114300" simplePos="0" relativeHeight="252081152" behindDoc="0" locked="0" layoutInCell="1" allowOverlap="1" wp14:anchorId="62058CCB" wp14:editId="09F73D76">
                <wp:simplePos x="0" y="0"/>
                <wp:positionH relativeFrom="column">
                  <wp:posOffset>-133369</wp:posOffset>
                </wp:positionH>
                <wp:positionV relativeFrom="paragraph">
                  <wp:posOffset>85412</wp:posOffset>
                </wp:positionV>
                <wp:extent cx="6213447" cy="3555138"/>
                <wp:effectExtent l="0" t="0" r="0" b="26670"/>
                <wp:wrapNone/>
                <wp:docPr id="296" name="Group 296"/>
                <wp:cNvGraphicFramePr/>
                <a:graphic xmlns:a="http://schemas.openxmlformats.org/drawingml/2006/main">
                  <a:graphicData uri="http://schemas.microsoft.com/office/word/2010/wordprocessingGroup">
                    <wpg:wgp>
                      <wpg:cNvGrpSpPr/>
                      <wpg:grpSpPr>
                        <a:xfrm>
                          <a:off x="0" y="0"/>
                          <a:ext cx="6213447" cy="3555138"/>
                          <a:chOff x="0" y="0"/>
                          <a:chExt cx="6213447" cy="3555138"/>
                        </a:xfrm>
                      </wpg:grpSpPr>
                      <wpg:graphicFrame>
                        <wpg:cNvPr id="49" name="Chart 42"/>
                        <wpg:cNvFrPr/>
                        <wpg:xfrm>
                          <a:off x="269847" y="0"/>
                          <a:ext cx="5943600" cy="3432412"/>
                        </wpg:xfrm>
                        <a:graphic>
                          <a:graphicData uri="http://schemas.openxmlformats.org/drawingml/2006/chart">
                            <c:chart xmlns:c="http://schemas.openxmlformats.org/drawingml/2006/chart" xmlns:r="http://schemas.openxmlformats.org/officeDocument/2006/relationships" r:id="rId120"/>
                          </a:graphicData>
                        </a:graphic>
                      </wpg:graphicFrame>
                      <wps:wsp>
                        <wps:cNvPr id="235" name="Text Box 132"/>
                        <wps:cNvSpPr txBox="1">
                          <a:spLocks noChangeArrowheads="1"/>
                        </wps:cNvSpPr>
                        <wps:spPr bwMode="auto">
                          <a:xfrm rot="16200000" flipH="1">
                            <a:off x="-955040" y="1484194"/>
                            <a:ext cx="2183765" cy="273685"/>
                          </a:xfrm>
                          <a:prstGeom prst="rect">
                            <a:avLst/>
                          </a:prstGeom>
                          <a:solidFill>
                            <a:srgbClr val="FFFFFF"/>
                          </a:solidFill>
                          <a:ln w="9525">
                            <a:solidFill>
                              <a:srgbClr val="FFFFFF"/>
                            </a:solidFill>
                            <a:miter lim="800000"/>
                            <a:headEnd/>
                            <a:tailEnd/>
                          </a:ln>
                        </wps:spPr>
                        <wps:txbx>
                          <w:txbxContent>
                            <w:p w:rsidR="005C52C0" w:rsidRPr="00E26198" w:rsidRDefault="005C52C0" w:rsidP="00DC5E06">
                              <w:pPr>
                                <w:jc w:val="center"/>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w:t>
                              </w:r>
                              <w:r w:rsidRPr="00E26198">
                                <w:rPr>
                                  <w:b/>
                                  <w:snapToGrid w:val="0"/>
                                  <w:color w:val="000000"/>
                                  <w:sz w:val="20"/>
                                  <w:szCs w:val="20"/>
                                </w:rPr>
                                <w:t xml:space="preserve">natural frequency, </w:t>
                              </w:r>
                              <m:oMath>
                                <m:sSub>
                                  <m:sSubPr>
                                    <m:ctrlPr>
                                      <w:rPr>
                                        <w:rFonts w:ascii="Cambria Math" w:eastAsia="Times New Roman" w:hAnsi="Cambria Math"/>
                                        <w:b/>
                                        <w:i/>
                                        <w:sz w:val="20"/>
                                        <w:szCs w:val="20"/>
                                      </w:rPr>
                                    </m:ctrlPr>
                                  </m:sSubPr>
                                  <m:e>
                                    <m:r>
                                      <m:rPr>
                                        <m:sty m:val="b"/>
                                      </m:rPr>
                                      <w:rPr>
                                        <w:rFonts w:ascii="Cambria Math" w:eastAsia="Times New Roman" w:hAnsi="Cambria Math"/>
                                        <w:sz w:val="20"/>
                                        <w:szCs w:val="20"/>
                                      </w:rPr>
                                      <m:t>Ω</m:t>
                                    </m:r>
                                  </m:e>
                                  <m:sub>
                                    <m:r>
                                      <m:rPr>
                                        <m:sty m:val="bi"/>
                                      </m:rPr>
                                      <w:rPr>
                                        <w:rFonts w:ascii="Cambria Math" w:eastAsia="Times New Roman" w:hAnsi="Cambria Math"/>
                                        <w:sz w:val="20"/>
                                        <w:szCs w:val="20"/>
                                      </w:rPr>
                                      <m:t>2</m:t>
                                    </m:r>
                                  </m:sub>
                                </m:sSub>
                              </m:oMath>
                            </w:p>
                          </w:txbxContent>
                        </wps:txbx>
                        <wps:bodyPr rot="0" vert="vert270" wrap="square" lIns="0" tIns="0" rIns="0" bIns="0" anchor="b" anchorCtr="0" upright="1">
                          <a:noAutofit/>
                        </wps:bodyPr>
                      </wps:wsp>
                      <wps:wsp>
                        <wps:cNvPr id="228" name="Text Box 24"/>
                        <wps:cNvSpPr txBox="1">
                          <a:spLocks noChangeArrowheads="1"/>
                        </wps:cNvSpPr>
                        <wps:spPr bwMode="auto">
                          <a:xfrm>
                            <a:off x="2357954" y="3398293"/>
                            <a:ext cx="2240280" cy="156845"/>
                          </a:xfrm>
                          <a:prstGeom prst="rect">
                            <a:avLst/>
                          </a:prstGeom>
                          <a:solidFill>
                            <a:srgbClr val="FFFFFF"/>
                          </a:solidFill>
                          <a:ln w="9525">
                            <a:solidFill>
                              <a:srgbClr val="FFFFFF"/>
                            </a:solidFill>
                            <a:miter lim="800000"/>
                            <a:headEnd/>
                            <a:tailEnd/>
                          </a:ln>
                        </wps:spPr>
                        <wps:txbx>
                          <w:txbxContent>
                            <w:p w:rsidR="005C52C0" w:rsidRPr="00E26198" w:rsidRDefault="005C52C0" w:rsidP="009863FE">
                              <w:pPr>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rotational speed, </w:t>
                              </w:r>
                              <m:oMath>
                                <m:sSub>
                                  <m:sSubPr>
                                    <m:ctrlPr>
                                      <w:rPr>
                                        <w:rFonts w:ascii="Cambria Math" w:eastAsiaTheme="minorEastAsia" w:hAnsi="Cambria Math"/>
                                        <w:b/>
                                        <w:i/>
                                        <w:snapToGrid w:val="0"/>
                                        <w:color w:val="000000"/>
                                        <w:sz w:val="20"/>
                                        <w:szCs w:val="20"/>
                                      </w:rPr>
                                    </m:ctrlPr>
                                  </m:sSubPr>
                                  <m:e>
                                    <m:r>
                                      <m:rPr>
                                        <m:sty m:val="b"/>
                                      </m:rPr>
                                      <w:rPr>
                                        <w:rFonts w:ascii="Cambria Math" w:eastAsiaTheme="minorEastAsia" w:hAnsi="Cambria Math"/>
                                        <w:snapToGrid w:val="0"/>
                                        <w:color w:val="000000"/>
                                        <w:sz w:val="20"/>
                                        <w:szCs w:val="20"/>
                                      </w:rPr>
                                      <m:t>Ω</m:t>
                                    </m:r>
                                  </m:e>
                                  <m:sub>
                                    <m:r>
                                      <m:rPr>
                                        <m:sty m:val="bi"/>
                                      </m:rPr>
                                      <w:rPr>
                                        <w:rFonts w:ascii="Cambria Math" w:eastAsiaTheme="minorEastAsia" w:hAnsi="Cambria Math"/>
                                        <w:snapToGrid w:val="0"/>
                                        <w:color w:val="000000"/>
                                        <w:sz w:val="20"/>
                                        <w:szCs w:val="20"/>
                                      </w:rPr>
                                      <m:t>1</m:t>
                                    </m:r>
                                  </m:sub>
                                </m:sSub>
                              </m:oMath>
                            </w:p>
                            <w:p w:rsidR="005C52C0" w:rsidRPr="00E26198" w:rsidRDefault="005C52C0" w:rsidP="00DC5E06">
                              <w:pPr>
                                <w:tabs>
                                  <w:tab w:val="left" w:pos="90"/>
                                </w:tabs>
                                <w:rPr>
                                  <w:b/>
                                  <w:snapToGrid w:val="0"/>
                                  <w:color w:val="000000"/>
                                  <w:sz w:val="20"/>
                                  <w:szCs w:val="20"/>
                                </w:rPr>
                              </w:pPr>
                            </w:p>
                          </w:txbxContent>
                        </wps:txbx>
                        <wps:bodyPr rot="0" vert="horz" wrap="square" lIns="0" tIns="0" rIns="0" bIns="0" anchor="t" anchorCtr="0" upright="1">
                          <a:noAutofit/>
                        </wps:bodyPr>
                      </wps:wsp>
                      <wps:wsp>
                        <wps:cNvPr id="231" name="Text Box 29"/>
                        <wps:cNvSpPr txBox="1">
                          <a:spLocks noChangeArrowheads="1"/>
                        </wps:cNvSpPr>
                        <wps:spPr bwMode="auto">
                          <a:xfrm>
                            <a:off x="4480181" y="2013045"/>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DC5E06">
                              <w:pPr>
                                <w:rPr>
                                  <w:b/>
                                  <w:snapToGrid w:val="0"/>
                                  <w:color w:val="000000"/>
                                  <w:sz w:val="18"/>
                                  <w:szCs w:val="18"/>
                                </w:rPr>
                              </w:pPr>
                              <w:r>
                                <w:rPr>
                                  <w:b/>
                                  <w:snapToGrid w:val="0"/>
                                  <w:color w:val="000000"/>
                                  <w:sz w:val="18"/>
                                  <w:szCs w:val="18"/>
                                </w:rPr>
                                <w:t>(2</w:t>
                              </w:r>
                              <w:proofErr w:type="gramStart"/>
                              <w:r>
                                <w:rPr>
                                  <w:b/>
                                  <w:snapToGrid w:val="0"/>
                                  <w:color w:val="000000"/>
                                  <w:sz w:val="18"/>
                                  <w:szCs w:val="18"/>
                                </w:rPr>
                                <w:t>,0</w:t>
                              </w:r>
                              <w:proofErr w:type="gramEnd"/>
                              <w:r>
                                <w:rPr>
                                  <w:b/>
                                  <w:snapToGrid w:val="0"/>
                                  <w:color w:val="000000"/>
                                  <w:sz w:val="18"/>
                                  <w:szCs w:val="18"/>
                                </w:rPr>
                                <w:t>)</w:t>
                              </w:r>
                            </w:p>
                            <w:p w:rsidR="005C52C0" w:rsidRDefault="005C52C0" w:rsidP="00DC5E06">
                              <w:pPr>
                                <w:rPr>
                                  <w:snapToGrid w:val="0"/>
                                  <w:color w:val="000000"/>
                                  <w:sz w:val="48"/>
                                </w:rPr>
                              </w:pPr>
                            </w:p>
                            <w:p w:rsidR="005C52C0" w:rsidRDefault="005C52C0" w:rsidP="00DC5E06"/>
                          </w:txbxContent>
                        </wps:txbx>
                        <wps:bodyPr rot="0" vert="horz" wrap="square" lIns="0" tIns="0" rIns="0" bIns="0" anchor="t" anchorCtr="0" upright="1">
                          <a:noAutofit/>
                        </wps:bodyPr>
                      </wps:wsp>
                      <wps:wsp>
                        <wps:cNvPr id="229" name="Text Box 32"/>
                        <wps:cNvSpPr txBox="1">
                          <a:spLocks noChangeArrowheads="1"/>
                        </wps:cNvSpPr>
                        <wps:spPr bwMode="auto">
                          <a:xfrm>
                            <a:off x="993178" y="2852382"/>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DC5E06">
                              <w:pPr>
                                <w:rPr>
                                  <w:b/>
                                  <w:snapToGrid w:val="0"/>
                                  <w:color w:val="000000"/>
                                  <w:sz w:val="18"/>
                                  <w:szCs w:val="18"/>
                                </w:rPr>
                              </w:pPr>
                              <w:r>
                                <w:rPr>
                                  <w:b/>
                                  <w:snapToGrid w:val="0"/>
                                  <w:color w:val="000000"/>
                                  <w:sz w:val="18"/>
                                  <w:szCs w:val="18"/>
                                </w:rPr>
                                <w:t>(0</w:t>
                              </w:r>
                              <w:proofErr w:type="gramStart"/>
                              <w:r>
                                <w:rPr>
                                  <w:b/>
                                  <w:snapToGrid w:val="0"/>
                                  <w:color w:val="000000"/>
                                  <w:sz w:val="18"/>
                                  <w:szCs w:val="18"/>
                                </w:rPr>
                                <w:t>,0</w:t>
                              </w:r>
                              <w:proofErr w:type="gramEnd"/>
                              <w:r>
                                <w:rPr>
                                  <w:b/>
                                  <w:snapToGrid w:val="0"/>
                                  <w:color w:val="000000"/>
                                  <w:sz w:val="18"/>
                                  <w:szCs w:val="18"/>
                                </w:rPr>
                                <w:t>)</w:t>
                              </w:r>
                            </w:p>
                            <w:p w:rsidR="005C52C0" w:rsidRDefault="005C52C0" w:rsidP="00DC5E06">
                              <w:pPr>
                                <w:rPr>
                                  <w:snapToGrid w:val="0"/>
                                  <w:color w:val="000000"/>
                                  <w:sz w:val="48"/>
                                </w:rPr>
                              </w:pPr>
                            </w:p>
                            <w:p w:rsidR="005C52C0" w:rsidRDefault="005C52C0" w:rsidP="00DC5E06"/>
                          </w:txbxContent>
                        </wps:txbx>
                        <wps:bodyPr rot="0" vert="horz" wrap="square" lIns="0" tIns="0" rIns="0" bIns="0" anchor="t" anchorCtr="0" upright="1">
                          <a:noAutofit/>
                        </wps:bodyPr>
                      </wps:wsp>
                      <wps:wsp>
                        <wps:cNvPr id="232" name="Text Box 34"/>
                        <wps:cNvSpPr txBox="1">
                          <a:spLocks noChangeArrowheads="1"/>
                        </wps:cNvSpPr>
                        <wps:spPr bwMode="auto">
                          <a:xfrm>
                            <a:off x="4487005" y="1562669"/>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DC5E06">
                              <w:pPr>
                                <w:rPr>
                                  <w:b/>
                                  <w:snapToGrid w:val="0"/>
                                  <w:color w:val="000000"/>
                                  <w:sz w:val="18"/>
                                  <w:szCs w:val="18"/>
                                </w:rPr>
                              </w:pPr>
                              <w:r>
                                <w:rPr>
                                  <w:b/>
                                  <w:snapToGrid w:val="0"/>
                                  <w:color w:val="000000"/>
                                  <w:sz w:val="18"/>
                                  <w:szCs w:val="18"/>
                                </w:rPr>
                                <w:t>(3</w:t>
                              </w:r>
                              <w:proofErr w:type="gramStart"/>
                              <w:r>
                                <w:rPr>
                                  <w:b/>
                                  <w:snapToGrid w:val="0"/>
                                  <w:color w:val="000000"/>
                                  <w:sz w:val="18"/>
                                  <w:szCs w:val="18"/>
                                </w:rPr>
                                <w:t>,0</w:t>
                              </w:r>
                              <w:proofErr w:type="gramEnd"/>
                              <w:r>
                                <w:rPr>
                                  <w:b/>
                                  <w:snapToGrid w:val="0"/>
                                  <w:color w:val="000000"/>
                                  <w:sz w:val="18"/>
                                  <w:szCs w:val="18"/>
                                </w:rPr>
                                <w:t>)</w:t>
                              </w:r>
                            </w:p>
                            <w:p w:rsidR="005C52C0" w:rsidRDefault="005C52C0" w:rsidP="00DC5E06">
                              <w:pPr>
                                <w:rPr>
                                  <w:snapToGrid w:val="0"/>
                                  <w:color w:val="000000"/>
                                  <w:sz w:val="48"/>
                                </w:rPr>
                              </w:pPr>
                            </w:p>
                            <w:p w:rsidR="005C52C0" w:rsidRDefault="005C52C0" w:rsidP="00DC5E06"/>
                          </w:txbxContent>
                        </wps:txbx>
                        <wps:bodyPr rot="0" vert="horz" wrap="square" lIns="0" tIns="0" rIns="0" bIns="0" anchor="t" anchorCtr="0" upright="1">
                          <a:noAutofit/>
                        </wps:bodyPr>
                      </wps:wsp>
                      <wps:wsp>
                        <wps:cNvPr id="233" name="Text Box 35"/>
                        <wps:cNvSpPr txBox="1">
                          <a:spLocks noChangeArrowheads="1"/>
                        </wps:cNvSpPr>
                        <wps:spPr bwMode="auto">
                          <a:xfrm>
                            <a:off x="1921226" y="1078173"/>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DC5E06">
                              <w:pPr>
                                <w:rPr>
                                  <w:b/>
                                  <w:snapToGrid w:val="0"/>
                                  <w:color w:val="000000"/>
                                  <w:sz w:val="18"/>
                                  <w:szCs w:val="18"/>
                                </w:rPr>
                              </w:pPr>
                              <w:r>
                                <w:rPr>
                                  <w:b/>
                                  <w:snapToGrid w:val="0"/>
                                  <w:color w:val="000000"/>
                                  <w:sz w:val="18"/>
                                  <w:szCs w:val="18"/>
                                </w:rPr>
                                <w:t>(4</w:t>
                              </w:r>
                              <w:proofErr w:type="gramStart"/>
                              <w:r>
                                <w:rPr>
                                  <w:b/>
                                  <w:snapToGrid w:val="0"/>
                                  <w:color w:val="000000"/>
                                  <w:sz w:val="18"/>
                                  <w:szCs w:val="18"/>
                                </w:rPr>
                                <w:t>,0</w:t>
                              </w:r>
                              <w:proofErr w:type="gramEnd"/>
                              <w:r>
                                <w:rPr>
                                  <w:b/>
                                  <w:snapToGrid w:val="0"/>
                                  <w:color w:val="000000"/>
                                  <w:sz w:val="18"/>
                                  <w:szCs w:val="18"/>
                                </w:rPr>
                                <w:t>)</w:t>
                              </w:r>
                            </w:p>
                            <w:p w:rsidR="005C52C0" w:rsidRDefault="005C52C0" w:rsidP="00DC5E06">
                              <w:pPr>
                                <w:rPr>
                                  <w:snapToGrid w:val="0"/>
                                  <w:color w:val="000000"/>
                                  <w:sz w:val="48"/>
                                </w:rPr>
                              </w:pPr>
                            </w:p>
                            <w:p w:rsidR="005C52C0" w:rsidRDefault="005C52C0" w:rsidP="00DC5E06"/>
                          </w:txbxContent>
                        </wps:txbx>
                        <wps:bodyPr rot="0" vert="horz" wrap="square" lIns="0" tIns="0" rIns="0" bIns="0" anchor="t" anchorCtr="0" upright="1">
                          <a:noAutofit/>
                        </wps:bodyPr>
                      </wps:wsp>
                      <wps:wsp>
                        <wps:cNvPr id="234" name="Text Box 36"/>
                        <wps:cNvSpPr txBox="1">
                          <a:spLocks noChangeArrowheads="1"/>
                        </wps:cNvSpPr>
                        <wps:spPr bwMode="auto">
                          <a:xfrm>
                            <a:off x="1921226" y="682388"/>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DC5E06">
                              <w:pPr>
                                <w:rPr>
                                  <w:b/>
                                  <w:snapToGrid w:val="0"/>
                                  <w:color w:val="000000"/>
                                  <w:sz w:val="18"/>
                                  <w:szCs w:val="18"/>
                                </w:rPr>
                              </w:pPr>
                              <w:r>
                                <w:rPr>
                                  <w:b/>
                                  <w:snapToGrid w:val="0"/>
                                  <w:color w:val="000000"/>
                                  <w:sz w:val="18"/>
                                  <w:szCs w:val="18"/>
                                </w:rPr>
                                <w:t>(5</w:t>
                              </w:r>
                              <w:proofErr w:type="gramStart"/>
                              <w:r>
                                <w:rPr>
                                  <w:b/>
                                  <w:snapToGrid w:val="0"/>
                                  <w:color w:val="000000"/>
                                  <w:sz w:val="18"/>
                                  <w:szCs w:val="18"/>
                                </w:rPr>
                                <w:t>,0</w:t>
                              </w:r>
                              <w:proofErr w:type="gramEnd"/>
                              <w:r>
                                <w:rPr>
                                  <w:b/>
                                  <w:snapToGrid w:val="0"/>
                                  <w:color w:val="000000"/>
                                  <w:sz w:val="18"/>
                                  <w:szCs w:val="18"/>
                                </w:rPr>
                                <w:t>)</w:t>
                              </w:r>
                            </w:p>
                            <w:p w:rsidR="005C52C0" w:rsidRDefault="005C52C0" w:rsidP="00DC5E06">
                              <w:pPr>
                                <w:rPr>
                                  <w:snapToGrid w:val="0"/>
                                  <w:color w:val="000000"/>
                                  <w:sz w:val="48"/>
                                </w:rPr>
                              </w:pPr>
                            </w:p>
                            <w:p w:rsidR="005C52C0" w:rsidRDefault="005C52C0" w:rsidP="00DC5E06"/>
                          </w:txbxContent>
                        </wps:txbx>
                        <wps:bodyPr rot="0" vert="horz" wrap="square" lIns="0" tIns="0" rIns="0" bIns="0" anchor="t" anchorCtr="0" upright="1">
                          <a:noAutofit/>
                        </wps:bodyPr>
                      </wps:wsp>
                      <wps:wsp>
                        <wps:cNvPr id="230" name="Text Box 37"/>
                        <wps:cNvSpPr txBox="1">
                          <a:spLocks noChangeArrowheads="1"/>
                        </wps:cNvSpPr>
                        <wps:spPr bwMode="auto">
                          <a:xfrm>
                            <a:off x="4480181" y="2381535"/>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DC5E06">
                              <w:pPr>
                                <w:rPr>
                                  <w:b/>
                                  <w:snapToGrid w:val="0"/>
                                  <w:color w:val="000000"/>
                                  <w:sz w:val="18"/>
                                  <w:szCs w:val="18"/>
                                </w:rPr>
                              </w:pPr>
                              <w:r>
                                <w:rPr>
                                  <w:b/>
                                  <w:snapToGrid w:val="0"/>
                                  <w:color w:val="000000"/>
                                  <w:sz w:val="18"/>
                                  <w:szCs w:val="18"/>
                                </w:rPr>
                                <w:t>(1</w:t>
                              </w:r>
                              <w:proofErr w:type="gramStart"/>
                              <w:r>
                                <w:rPr>
                                  <w:b/>
                                  <w:snapToGrid w:val="0"/>
                                  <w:color w:val="000000"/>
                                  <w:sz w:val="18"/>
                                  <w:szCs w:val="18"/>
                                </w:rPr>
                                <w:t>,0</w:t>
                              </w:r>
                              <w:proofErr w:type="gramEnd"/>
                              <w:r>
                                <w:rPr>
                                  <w:b/>
                                  <w:snapToGrid w:val="0"/>
                                  <w:color w:val="000000"/>
                                  <w:sz w:val="18"/>
                                  <w:szCs w:val="18"/>
                                </w:rPr>
                                <w:t>)</w:t>
                              </w:r>
                            </w:p>
                            <w:p w:rsidR="005C52C0" w:rsidRDefault="005C52C0" w:rsidP="00DC5E06">
                              <w:pPr>
                                <w:rPr>
                                  <w:snapToGrid w:val="0"/>
                                  <w:color w:val="000000"/>
                                  <w:sz w:val="48"/>
                                </w:rPr>
                              </w:pPr>
                            </w:p>
                            <w:p w:rsidR="005C52C0" w:rsidRDefault="005C52C0" w:rsidP="00DC5E06"/>
                          </w:txbxContent>
                        </wps:txbx>
                        <wps:bodyPr rot="0" vert="horz" wrap="square" lIns="0" tIns="0" rIns="0" bIns="0" anchor="t" anchorCtr="0" upright="1">
                          <a:noAutofit/>
                        </wps:bodyPr>
                      </wps:wsp>
                      <wps:wsp>
                        <wps:cNvPr id="270" name="Text Box 17"/>
                        <wps:cNvSpPr txBox="1">
                          <a:spLocks noChangeArrowheads="1"/>
                        </wps:cNvSpPr>
                        <wps:spPr bwMode="auto">
                          <a:xfrm>
                            <a:off x="5169393" y="232012"/>
                            <a:ext cx="463550" cy="347980"/>
                          </a:xfrm>
                          <a:prstGeom prst="rect">
                            <a:avLst/>
                          </a:prstGeom>
                          <a:solidFill>
                            <a:srgbClr val="FFFFFF"/>
                          </a:solidFill>
                          <a:ln w="9525">
                            <a:solidFill>
                              <a:srgbClr val="FFFFFF"/>
                            </a:solidFill>
                            <a:miter lim="800000"/>
                            <a:headEnd/>
                            <a:tailEnd/>
                          </a:ln>
                        </wps:spPr>
                        <wps:txbx>
                          <w:txbxContent>
                            <w:p w:rsidR="005C52C0" w:rsidRDefault="005C52C0" w:rsidP="00854483">
                              <w:pPr>
                                <w:pBdr>
                                  <w:top w:val="single" w:sz="4" w:space="1" w:color="auto"/>
                                  <w:left w:val="single" w:sz="4" w:space="4" w:color="auto"/>
                                  <w:bottom w:val="single" w:sz="4" w:space="1" w:color="auto"/>
                                  <w:right w:val="single" w:sz="4" w:space="4" w:color="auto"/>
                                </w:pBdr>
                                <w:jc w:val="center"/>
                                <w:rPr>
                                  <w:b/>
                                  <w:snapToGrid w:val="0"/>
                                  <w:color w:val="000000"/>
                                  <w:sz w:val="20"/>
                                  <w:szCs w:val="20"/>
                                </w:rPr>
                              </w:pPr>
                              <w:r w:rsidRPr="00854483">
                                <w:rPr>
                                  <w:b/>
                                  <w:i/>
                                  <w:snapToGrid w:val="0"/>
                                  <w:color w:val="000000"/>
                                  <w:sz w:val="20"/>
                                  <w:szCs w:val="20"/>
                                </w:rPr>
                                <w:t>t</w:t>
                              </w:r>
                              <w:r w:rsidRPr="00854483">
                                <w:rPr>
                                  <w:b/>
                                  <w:i/>
                                  <w:snapToGrid w:val="0"/>
                                  <w:color w:val="000000"/>
                                  <w:sz w:val="20"/>
                                  <w:szCs w:val="20"/>
                                  <w:vertAlign w:val="subscript"/>
                                </w:rPr>
                                <w:t>1</w:t>
                              </w:r>
                              <w:r>
                                <w:rPr>
                                  <w:b/>
                                  <w:i/>
                                  <w:snapToGrid w:val="0"/>
                                  <w:color w:val="000000"/>
                                  <w:sz w:val="20"/>
                                  <w:szCs w:val="20"/>
                                  <w:vertAlign w:val="subscript"/>
                                </w:rPr>
                                <w:t xml:space="preserve"> </w:t>
                              </w:r>
                              <w:r>
                                <w:rPr>
                                  <w:b/>
                                  <w:snapToGrid w:val="0"/>
                                  <w:color w:val="000000"/>
                                  <w:sz w:val="20"/>
                                  <w:szCs w:val="20"/>
                                </w:rPr>
                                <w:t>= 0.15</w:t>
                              </w:r>
                            </w:p>
                            <w:p w:rsidR="005C52C0" w:rsidRDefault="005C52C0" w:rsidP="00854483">
                              <w:pPr>
                                <w:pBdr>
                                  <w:top w:val="single" w:sz="4" w:space="1" w:color="auto"/>
                                  <w:left w:val="single" w:sz="4" w:space="4" w:color="auto"/>
                                  <w:bottom w:val="single" w:sz="4" w:space="1" w:color="auto"/>
                                  <w:right w:val="single" w:sz="4" w:space="4" w:color="auto"/>
                                </w:pBdr>
                                <w:jc w:val="center"/>
                              </w:pPr>
                              <w:r w:rsidRPr="00854483">
                                <w:rPr>
                                  <w:b/>
                                  <w:i/>
                                  <w:snapToGrid w:val="0"/>
                                  <w:color w:val="000000"/>
                                  <w:sz w:val="20"/>
                                  <w:szCs w:val="20"/>
                                </w:rPr>
                                <w:t>t</w:t>
                              </w:r>
                              <w:r>
                                <w:rPr>
                                  <w:b/>
                                  <w:i/>
                                  <w:snapToGrid w:val="0"/>
                                  <w:color w:val="000000"/>
                                  <w:sz w:val="20"/>
                                  <w:szCs w:val="20"/>
                                  <w:vertAlign w:val="subscript"/>
                                </w:rPr>
                                <w:t xml:space="preserve">2 </w:t>
                              </w:r>
                              <w:r>
                                <w:rPr>
                                  <w:b/>
                                  <w:snapToGrid w:val="0"/>
                                  <w:color w:val="000000"/>
                                  <w:sz w:val="20"/>
                                  <w:szCs w:val="20"/>
                                </w:rPr>
                                <w:t>= 0.15</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296" o:spid="_x0000_s1090" style="position:absolute;margin-left:-10.5pt;margin-top:6.75pt;width:489.25pt;height:279.95pt;z-index:252081152;mso-width-relative:margin;mso-height-relative:margin" coordsize="62134,35551"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">
                <v:shape id="Chart 42" o:spid="_x0000_s1091" type="#_x0000_t75" style="position:absolute;left:2682;width:59436;height:3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">
                  <v:imagedata r:id="rId121" o:title=""/>
                  <o:lock v:ext="edit" aspectratio="f"/>
                </v:shape>
                <v:shape id="Text Box 132" o:spid="_x0000_s1092" type="#_x0000_t202" style="position:absolute;left:-9551;top:14842;width:21838;height:2736;rotation:90;flip:x;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ELr8MA&#10;AADcAAAADwAAAGRycy9kb3ducmV2LnhtbESPQYvCMBSE74L/ITzBm6bqKlKNogu7K3sRq3h+NM+2&#10;2rzUJqv13xthweMwM98w82VjSnGj2hWWFQz6EQji1OqCMwWH/VdvCsJ5ZI2lZVLwIAfLRbs1x1jb&#10;O+/olvhMBAi7GBXk3lexlC7NyaDr24o4eCdbG/RB1pnUNd4D3JRyGEUTabDgsJBjRZ85pZfkzyg4&#10;R2O9P6brI39U0x+n6XrZfv8q1e00qxkIT41/h//bG61gOBrD60w4AnLx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ELr8MAAADcAAAADwAAAAAAAAAAAAAAAACYAgAAZHJzL2Rv&#10;d25yZXYueG1sUEsFBgAAAAAEAAQA9QAAAIgDAAAAAA==&#10;" strokecolor="white">
                  <v:textbox style="layout-flow:vertical;mso-layout-flow-alt:bottom-to-top" inset="0,0,0,0">
                    <w:txbxContent>
                      <w:p w:rsidR="00D34009" w:rsidRPr="00E26198" w:rsidRDefault="00D34009" w:rsidP="00DC5E06">
                        <w:pPr>
                          <w:jc w:val="center"/>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w:t>
                        </w:r>
                        <w:r w:rsidRPr="00E26198">
                          <w:rPr>
                            <w:b/>
                            <w:snapToGrid w:val="0"/>
                            <w:color w:val="000000"/>
                            <w:sz w:val="20"/>
                            <w:szCs w:val="20"/>
                          </w:rPr>
                          <w:t xml:space="preserve">natural frequency, </w:t>
                        </w:r>
                        <m:oMath>
                          <m:sSub>
                            <m:sSubPr>
                              <m:ctrlPr>
                                <w:rPr>
                                  <w:rFonts w:ascii="Cambria Math" w:eastAsia="Times New Roman" w:hAnsi="Cambria Math"/>
                                  <w:b/>
                                  <w:i/>
                                  <w:sz w:val="20"/>
                                  <w:szCs w:val="20"/>
                                </w:rPr>
                              </m:ctrlPr>
                            </m:sSubPr>
                            <m:e>
                              <m:r>
                                <m:rPr>
                                  <m:sty m:val="b"/>
                                </m:rPr>
                                <w:rPr>
                                  <w:rFonts w:ascii="Cambria Math" w:eastAsia="Times New Roman" w:hAnsi="Cambria Math"/>
                                  <w:sz w:val="20"/>
                                  <w:szCs w:val="20"/>
                                </w:rPr>
                                <m:t>Ω</m:t>
                              </m:r>
                            </m:e>
                            <m:sub>
                              <m:r>
                                <m:rPr>
                                  <m:sty m:val="bi"/>
                                </m:rPr>
                                <w:rPr>
                                  <w:rFonts w:ascii="Cambria Math" w:eastAsia="Times New Roman" w:hAnsi="Cambria Math"/>
                                  <w:sz w:val="20"/>
                                  <w:szCs w:val="20"/>
                                </w:rPr>
                                <m:t>2</m:t>
                              </m:r>
                            </m:sub>
                          </m:sSub>
                        </m:oMath>
                      </w:p>
                    </w:txbxContent>
                  </v:textbox>
                </v:shape>
                <v:shape id="Text Box 24" o:spid="_x0000_s1093" type="#_x0000_t202" style="position:absolute;left:23579;top:33982;width:22403;height:1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mcUA&#10;AADcAAAADwAAAGRycy9kb3ducmV2LnhtbESPwWrCQBCG7wXfYRnBW901iC2pq4hQKAqWWgWP0+w0&#10;Cc3Ohuxq4tt3DoUeh3/+b75ZrgffqBt1sQ5sYTY1oIiL4GouLZw+Xx+fQcWE7LAJTBbuFGG9Gj0s&#10;MXeh5w+6HVOpBMIxRwtVSm2udSwq8hinoSWW7Dt0HpOMXaldh73AfaMzYxbaY81yocKWthUVP8er&#10;Fw2/6fFQfO0X760xl915P2/OT9ZOxsPmBVSiIf0v/7XfnIUsE1t5Rgi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5eZxQAAANwAAAAPAAAAAAAAAAAAAAAAAJgCAABkcnMv&#10;ZG93bnJldi54bWxQSwUGAAAAAAQABAD1AAAAigMAAAAA&#10;" strokecolor="white">
                  <v:textbox inset="0,0,0,0">
                    <w:txbxContent>
                      <w:p w:rsidR="00D34009" w:rsidRPr="00E26198" w:rsidRDefault="00D34009" w:rsidP="009863FE">
                        <w:pPr>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rotational speed, </w:t>
                        </w:r>
                        <m:oMath>
                          <m:sSub>
                            <m:sSubPr>
                              <m:ctrlPr>
                                <w:rPr>
                                  <w:rFonts w:ascii="Cambria Math" w:eastAsiaTheme="minorEastAsia" w:hAnsi="Cambria Math"/>
                                  <w:b/>
                                  <w:i/>
                                  <w:snapToGrid w:val="0"/>
                                  <w:color w:val="000000"/>
                                  <w:sz w:val="20"/>
                                  <w:szCs w:val="20"/>
                                </w:rPr>
                              </m:ctrlPr>
                            </m:sSubPr>
                            <m:e>
                              <m:r>
                                <m:rPr>
                                  <m:sty m:val="b"/>
                                </m:rPr>
                                <w:rPr>
                                  <w:rFonts w:ascii="Cambria Math" w:eastAsiaTheme="minorEastAsia" w:hAnsi="Cambria Math"/>
                                  <w:snapToGrid w:val="0"/>
                                  <w:color w:val="000000"/>
                                  <w:sz w:val="20"/>
                                  <w:szCs w:val="20"/>
                                </w:rPr>
                                <m:t>Ω</m:t>
                              </m:r>
                            </m:e>
                            <m:sub>
                              <m:r>
                                <m:rPr>
                                  <m:sty m:val="bi"/>
                                </m:rPr>
                                <w:rPr>
                                  <w:rFonts w:ascii="Cambria Math" w:eastAsiaTheme="minorEastAsia" w:hAnsi="Cambria Math"/>
                                  <w:snapToGrid w:val="0"/>
                                  <w:color w:val="000000"/>
                                  <w:sz w:val="20"/>
                                  <w:szCs w:val="20"/>
                                </w:rPr>
                                <m:t>1</m:t>
                              </m:r>
                            </m:sub>
                          </m:sSub>
                        </m:oMath>
                      </w:p>
                      <w:p w:rsidR="00D34009" w:rsidRPr="00E26198" w:rsidRDefault="00D34009" w:rsidP="00DC5E06">
                        <w:pPr>
                          <w:tabs>
                            <w:tab w:val="left" w:pos="90"/>
                          </w:tabs>
                          <w:rPr>
                            <w:b/>
                            <w:snapToGrid w:val="0"/>
                            <w:color w:val="000000"/>
                            <w:sz w:val="20"/>
                            <w:szCs w:val="20"/>
                          </w:rPr>
                        </w:pPr>
                      </w:p>
                    </w:txbxContent>
                  </v:textbox>
                </v:shape>
                <v:shape id="Text Box 29" o:spid="_x0000_s1094" type="#_x0000_t202" style="position:absolute;left:44801;top:20130;width:3144;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yo2cQA&#10;AADcAAAADwAAAGRycy9kb3ducmV2LnhtbESPUWsCMRCE3wX/Q1ihb5poi5arUUQQpIKiVvBxvWzv&#10;Di+b45J6139vBMHHYXa+2ZnOW1uKG9W+cKxhOFAgiFNnCs40/BxX/U8QPiAbLB2Thn/yMJ91O1NM&#10;jGt4T7dDyESEsE9QQx5ClUjp05ws+oGriKP362qLIco6k6bGJsJtKUdKjaXFgmNDjhUtc0qvhz8b&#10;37CLBrfpZTPeVUqdv0+bj/I00fqt1y6+QARqw+v4mV4bDaP3ITzGRALI2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cqNnEAAAA3AAAAA8AAAAAAAAAAAAAAAAAmAIAAGRycy9k&#10;b3ducmV2LnhtbFBLBQYAAAAABAAEAPUAAACJAwAAAAA=&#10;" strokecolor="white">
                  <v:textbox inset="0,0,0,0">
                    <w:txbxContent>
                      <w:p w:rsidR="00D34009" w:rsidRPr="00884556" w:rsidRDefault="00D34009" w:rsidP="00DC5E06">
                        <w:pPr>
                          <w:rPr>
                            <w:b/>
                            <w:snapToGrid w:val="0"/>
                            <w:color w:val="000000"/>
                            <w:sz w:val="18"/>
                            <w:szCs w:val="18"/>
                          </w:rPr>
                        </w:pPr>
                        <w:r>
                          <w:rPr>
                            <w:b/>
                            <w:snapToGrid w:val="0"/>
                            <w:color w:val="000000"/>
                            <w:sz w:val="18"/>
                            <w:szCs w:val="18"/>
                          </w:rPr>
                          <w:t>(2</w:t>
                        </w:r>
                        <w:proofErr w:type="gramStart"/>
                        <w:r>
                          <w:rPr>
                            <w:b/>
                            <w:snapToGrid w:val="0"/>
                            <w:color w:val="000000"/>
                            <w:sz w:val="18"/>
                            <w:szCs w:val="18"/>
                          </w:rPr>
                          <w:t>,0</w:t>
                        </w:r>
                        <w:proofErr w:type="gramEnd"/>
                        <w:r>
                          <w:rPr>
                            <w:b/>
                            <w:snapToGrid w:val="0"/>
                            <w:color w:val="000000"/>
                            <w:sz w:val="18"/>
                            <w:szCs w:val="18"/>
                          </w:rPr>
                          <w:t>)</w:t>
                        </w:r>
                      </w:p>
                      <w:p w:rsidR="00D34009" w:rsidRDefault="00D34009" w:rsidP="00DC5E06">
                        <w:pPr>
                          <w:rPr>
                            <w:snapToGrid w:val="0"/>
                            <w:color w:val="000000"/>
                            <w:sz w:val="48"/>
                          </w:rPr>
                        </w:pPr>
                      </w:p>
                      <w:p w:rsidR="00D34009" w:rsidRDefault="00D34009" w:rsidP="00DC5E06"/>
                    </w:txbxContent>
                  </v:textbox>
                </v:shape>
                <v:shape id="Text Box 32" o:spid="_x0000_s1095" type="#_x0000_t202" style="position:absolute;left:9931;top:28523;width:3144;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MyAsYA&#10;AADcAAAADwAAAGRycy9kb3ducmV2LnhtbESPX2vCQBDE3wW/w7EF3+pdg2hNvQQRCqVCpf4BH7e5&#10;bRKa2wu5q4nf3isUfBxm5zc7q3ywjbhQ52vHGp6mCgRx4UzNpYbj4fXxGYQPyAYbx6ThSh7ybDxa&#10;YWpcz5902YdSRAj7FDVUIbSplL6oyKKfupY4et+usxii7EppOuwj3DYyUWouLdYcGypsaVNR8bP/&#10;tfENu+7xo/jaznetUuf303bWnBZaTx6G9QuIQEO4H/+n34yGJFnC35hIAJ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LMyAsYAAADcAAAADwAAAAAAAAAAAAAAAACYAgAAZHJz&#10;L2Rvd25yZXYueG1sUEsFBgAAAAAEAAQA9QAAAIsDAAAAAA==&#10;" strokecolor="white">
                  <v:textbox inset="0,0,0,0">
                    <w:txbxContent>
                      <w:p w:rsidR="00D34009" w:rsidRPr="00884556" w:rsidRDefault="00D34009" w:rsidP="00DC5E06">
                        <w:pPr>
                          <w:rPr>
                            <w:b/>
                            <w:snapToGrid w:val="0"/>
                            <w:color w:val="000000"/>
                            <w:sz w:val="18"/>
                            <w:szCs w:val="18"/>
                          </w:rPr>
                        </w:pPr>
                        <w:r>
                          <w:rPr>
                            <w:b/>
                            <w:snapToGrid w:val="0"/>
                            <w:color w:val="000000"/>
                            <w:sz w:val="18"/>
                            <w:szCs w:val="18"/>
                          </w:rPr>
                          <w:t>(0</w:t>
                        </w:r>
                        <w:proofErr w:type="gramStart"/>
                        <w:r>
                          <w:rPr>
                            <w:b/>
                            <w:snapToGrid w:val="0"/>
                            <w:color w:val="000000"/>
                            <w:sz w:val="18"/>
                            <w:szCs w:val="18"/>
                          </w:rPr>
                          <w:t>,0</w:t>
                        </w:r>
                        <w:proofErr w:type="gramEnd"/>
                        <w:r>
                          <w:rPr>
                            <w:b/>
                            <w:snapToGrid w:val="0"/>
                            <w:color w:val="000000"/>
                            <w:sz w:val="18"/>
                            <w:szCs w:val="18"/>
                          </w:rPr>
                          <w:t>)</w:t>
                        </w:r>
                      </w:p>
                      <w:p w:rsidR="00D34009" w:rsidRDefault="00D34009" w:rsidP="00DC5E06">
                        <w:pPr>
                          <w:rPr>
                            <w:snapToGrid w:val="0"/>
                            <w:color w:val="000000"/>
                            <w:sz w:val="48"/>
                          </w:rPr>
                        </w:pPr>
                      </w:p>
                      <w:p w:rsidR="00D34009" w:rsidRDefault="00D34009" w:rsidP="00DC5E06"/>
                    </w:txbxContent>
                  </v:textbox>
                </v:shape>
                <v:shape id="Text Box 34" o:spid="_x0000_s1096" type="#_x0000_t202" style="position:absolute;left:44870;top:15626;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42rsUA&#10;AADcAAAADwAAAGRycy9kb3ducmV2LnhtbESPUWvCQBCE3wv9D8cWfKt3jWIleglSKBSFSm0FH9fc&#10;mgRzeyF3mvjve0Khj8PsfLOzzAfbiCt1vnas4WWsQBAXztRcavj5fn+eg/AB2WDjmDTcyEOePT4s&#10;MTWu5y+67kIpIoR9ihqqENpUSl9UZNGPXUscvZPrLIYou1KaDvsIt41MlJpJizXHhgpbequoOO8u&#10;Nr5hVz1+FsfNbNsqdVjvN9Nm/6r16GlYLUAEGsL/8V/6w2hIJgncx0QCy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jauxQAAANwAAAAPAAAAAAAAAAAAAAAAAJgCAABkcnMv&#10;ZG93bnJldi54bWxQSwUGAAAAAAQABAD1AAAAigMAAAAA&#10;" strokecolor="white">
                  <v:textbox inset="0,0,0,0">
                    <w:txbxContent>
                      <w:p w:rsidR="00D34009" w:rsidRPr="00884556" w:rsidRDefault="00D34009" w:rsidP="00DC5E06">
                        <w:pPr>
                          <w:rPr>
                            <w:b/>
                            <w:snapToGrid w:val="0"/>
                            <w:color w:val="000000"/>
                            <w:sz w:val="18"/>
                            <w:szCs w:val="18"/>
                          </w:rPr>
                        </w:pPr>
                        <w:r>
                          <w:rPr>
                            <w:b/>
                            <w:snapToGrid w:val="0"/>
                            <w:color w:val="000000"/>
                            <w:sz w:val="18"/>
                            <w:szCs w:val="18"/>
                          </w:rPr>
                          <w:t>(3</w:t>
                        </w:r>
                        <w:proofErr w:type="gramStart"/>
                        <w:r>
                          <w:rPr>
                            <w:b/>
                            <w:snapToGrid w:val="0"/>
                            <w:color w:val="000000"/>
                            <w:sz w:val="18"/>
                            <w:szCs w:val="18"/>
                          </w:rPr>
                          <w:t>,0</w:t>
                        </w:r>
                        <w:proofErr w:type="gramEnd"/>
                        <w:r>
                          <w:rPr>
                            <w:b/>
                            <w:snapToGrid w:val="0"/>
                            <w:color w:val="000000"/>
                            <w:sz w:val="18"/>
                            <w:szCs w:val="18"/>
                          </w:rPr>
                          <w:t>)</w:t>
                        </w:r>
                      </w:p>
                      <w:p w:rsidR="00D34009" w:rsidRDefault="00D34009" w:rsidP="00DC5E06">
                        <w:pPr>
                          <w:rPr>
                            <w:snapToGrid w:val="0"/>
                            <w:color w:val="000000"/>
                            <w:sz w:val="48"/>
                          </w:rPr>
                        </w:pPr>
                      </w:p>
                      <w:p w:rsidR="00D34009" w:rsidRDefault="00D34009" w:rsidP="00DC5E06"/>
                    </w:txbxContent>
                  </v:textbox>
                </v:shape>
                <v:shape id="Text Box 35" o:spid="_x0000_s1097" type="#_x0000_t202" style="position:absolute;left:19212;top:10781;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KTNcYA&#10;AADcAAAADwAAAGRycy9kb3ducmV2LnhtbESPX2vCQBDE3wt+h2OFvtU7/6Al9QxBEEqFFmMFH9fc&#10;Ngnm9kLuauK37xUKfRxm5zc763SwjbhR52vHGqYTBYK4cKbmUsPncff0DMIHZIONY9JwJw/pZvSw&#10;xsS4ng90y0MpIoR9ghqqENpESl9UZNFPXEscvS/XWQxRdqU0HfYRbhs5U2opLdYcGypsaVtRcc2/&#10;bXzDZj2+F5f98qNV6vx22i+a00rrx/GQvYAINIT/47/0q9Ewm8/hd0wkgN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IKTNcYAAADcAAAADwAAAAAAAAAAAAAAAACYAgAAZHJz&#10;L2Rvd25yZXYueG1sUEsFBgAAAAAEAAQA9QAAAIsDAAAAAA==&#10;" strokecolor="white">
                  <v:textbox inset="0,0,0,0">
                    <w:txbxContent>
                      <w:p w:rsidR="00D34009" w:rsidRPr="00884556" w:rsidRDefault="00D34009" w:rsidP="00DC5E06">
                        <w:pPr>
                          <w:rPr>
                            <w:b/>
                            <w:snapToGrid w:val="0"/>
                            <w:color w:val="000000"/>
                            <w:sz w:val="18"/>
                            <w:szCs w:val="18"/>
                          </w:rPr>
                        </w:pPr>
                        <w:r>
                          <w:rPr>
                            <w:b/>
                            <w:snapToGrid w:val="0"/>
                            <w:color w:val="000000"/>
                            <w:sz w:val="18"/>
                            <w:szCs w:val="18"/>
                          </w:rPr>
                          <w:t>(4</w:t>
                        </w:r>
                        <w:proofErr w:type="gramStart"/>
                        <w:r>
                          <w:rPr>
                            <w:b/>
                            <w:snapToGrid w:val="0"/>
                            <w:color w:val="000000"/>
                            <w:sz w:val="18"/>
                            <w:szCs w:val="18"/>
                          </w:rPr>
                          <w:t>,0</w:t>
                        </w:r>
                        <w:proofErr w:type="gramEnd"/>
                        <w:r>
                          <w:rPr>
                            <w:b/>
                            <w:snapToGrid w:val="0"/>
                            <w:color w:val="000000"/>
                            <w:sz w:val="18"/>
                            <w:szCs w:val="18"/>
                          </w:rPr>
                          <w:t>)</w:t>
                        </w:r>
                      </w:p>
                      <w:p w:rsidR="00D34009" w:rsidRDefault="00D34009" w:rsidP="00DC5E06">
                        <w:pPr>
                          <w:rPr>
                            <w:snapToGrid w:val="0"/>
                            <w:color w:val="000000"/>
                            <w:sz w:val="48"/>
                          </w:rPr>
                        </w:pPr>
                      </w:p>
                      <w:p w:rsidR="00D34009" w:rsidRDefault="00D34009" w:rsidP="00DC5E06"/>
                    </w:txbxContent>
                  </v:textbox>
                </v:shape>
                <v:shape id="Text Box 36" o:spid="_x0000_s1098" type="#_x0000_t202" style="position:absolute;left:19212;top:6823;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sLQcYA&#10;AADcAAAADwAAAGRycy9kb3ducmV2LnhtbESPUWvCQBCE3wv9D8cW+qZ3VbEScxEpFKRCxVTBxzW3&#10;JqG5vZC7mvTf9wShj8PsfLOTrgbbiCt1vnas4WWsQBAXztRcajh8vY8WIHxANtg4Jg2/5GGVPT6k&#10;mBjX856ueShFhLBPUEMVQptI6YuKLPqxa4mjd3GdxRBlV0rTYR/htpETpebSYs2xocKW3ioqvvMf&#10;G9+w6x4/i/N2vmuVOn0ct7Pm+Kr189OwXoIINIT/43t6YzRMpjO4jYkEk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2sLQcYAAADcAAAADwAAAAAAAAAAAAAAAACYAgAAZHJz&#10;L2Rvd25yZXYueG1sUEsFBgAAAAAEAAQA9QAAAIsDAAAAAA==&#10;" strokecolor="white">
                  <v:textbox inset="0,0,0,0">
                    <w:txbxContent>
                      <w:p w:rsidR="00D34009" w:rsidRPr="00884556" w:rsidRDefault="00D34009" w:rsidP="00DC5E06">
                        <w:pPr>
                          <w:rPr>
                            <w:b/>
                            <w:snapToGrid w:val="0"/>
                            <w:color w:val="000000"/>
                            <w:sz w:val="18"/>
                            <w:szCs w:val="18"/>
                          </w:rPr>
                        </w:pPr>
                        <w:r>
                          <w:rPr>
                            <w:b/>
                            <w:snapToGrid w:val="0"/>
                            <w:color w:val="000000"/>
                            <w:sz w:val="18"/>
                            <w:szCs w:val="18"/>
                          </w:rPr>
                          <w:t>(5</w:t>
                        </w:r>
                        <w:proofErr w:type="gramStart"/>
                        <w:r>
                          <w:rPr>
                            <w:b/>
                            <w:snapToGrid w:val="0"/>
                            <w:color w:val="000000"/>
                            <w:sz w:val="18"/>
                            <w:szCs w:val="18"/>
                          </w:rPr>
                          <w:t>,0</w:t>
                        </w:r>
                        <w:proofErr w:type="gramEnd"/>
                        <w:r>
                          <w:rPr>
                            <w:b/>
                            <w:snapToGrid w:val="0"/>
                            <w:color w:val="000000"/>
                            <w:sz w:val="18"/>
                            <w:szCs w:val="18"/>
                          </w:rPr>
                          <w:t>)</w:t>
                        </w:r>
                      </w:p>
                      <w:p w:rsidR="00D34009" w:rsidRDefault="00D34009" w:rsidP="00DC5E06">
                        <w:pPr>
                          <w:rPr>
                            <w:snapToGrid w:val="0"/>
                            <w:color w:val="000000"/>
                            <w:sz w:val="48"/>
                          </w:rPr>
                        </w:pPr>
                      </w:p>
                      <w:p w:rsidR="00D34009" w:rsidRDefault="00D34009" w:rsidP="00DC5E06"/>
                    </w:txbxContent>
                  </v:textbox>
                </v:shape>
                <v:shape id="Text Box 37" o:spid="_x0000_s1099" type="#_x0000_t202" style="position:absolute;left:44801;top:23815;width:3144;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ANQsUA&#10;AADcAAAADwAAAGRycy9kb3ducmV2LnhtbESPwWrCQBCG7wXfYRmht7pbW7REVxFBKBUsagWPY3ZM&#10;QrOzIbs16dt3DkKPwz//N9/Ml72v1Y3aWAW28DwyoIjz4CouLHwdN09voGJCdlgHJgu/FGG5GDzM&#10;MXOh4z3dDqlQAuGYoYUypSbTOuYleYyj0BBLdg2txyRjW2jXYidwX+uxMRPtsWK5UGJD65Ly78OP&#10;Fw2/6nCXX7aTz8aY88dp+1qfptY+DvvVDFSiPv0v39vvzsL4RfTlGSGAXv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UA1CxQAAANwAAAAPAAAAAAAAAAAAAAAAAJgCAABkcnMv&#10;ZG93bnJldi54bWxQSwUGAAAAAAQABAD1AAAAigMAAAAA&#10;" strokecolor="white">
                  <v:textbox inset="0,0,0,0">
                    <w:txbxContent>
                      <w:p w:rsidR="00D34009" w:rsidRPr="00884556" w:rsidRDefault="00D34009" w:rsidP="00DC5E06">
                        <w:pPr>
                          <w:rPr>
                            <w:b/>
                            <w:snapToGrid w:val="0"/>
                            <w:color w:val="000000"/>
                            <w:sz w:val="18"/>
                            <w:szCs w:val="18"/>
                          </w:rPr>
                        </w:pPr>
                        <w:r>
                          <w:rPr>
                            <w:b/>
                            <w:snapToGrid w:val="0"/>
                            <w:color w:val="000000"/>
                            <w:sz w:val="18"/>
                            <w:szCs w:val="18"/>
                          </w:rPr>
                          <w:t>(1</w:t>
                        </w:r>
                        <w:proofErr w:type="gramStart"/>
                        <w:r>
                          <w:rPr>
                            <w:b/>
                            <w:snapToGrid w:val="0"/>
                            <w:color w:val="000000"/>
                            <w:sz w:val="18"/>
                            <w:szCs w:val="18"/>
                          </w:rPr>
                          <w:t>,0</w:t>
                        </w:r>
                        <w:proofErr w:type="gramEnd"/>
                        <w:r>
                          <w:rPr>
                            <w:b/>
                            <w:snapToGrid w:val="0"/>
                            <w:color w:val="000000"/>
                            <w:sz w:val="18"/>
                            <w:szCs w:val="18"/>
                          </w:rPr>
                          <w:t>)</w:t>
                        </w:r>
                      </w:p>
                      <w:p w:rsidR="00D34009" w:rsidRDefault="00D34009" w:rsidP="00DC5E06">
                        <w:pPr>
                          <w:rPr>
                            <w:snapToGrid w:val="0"/>
                            <w:color w:val="000000"/>
                            <w:sz w:val="48"/>
                          </w:rPr>
                        </w:pPr>
                      </w:p>
                      <w:p w:rsidR="00D34009" w:rsidRDefault="00D34009" w:rsidP="00DC5E06"/>
                    </w:txbxContent>
                  </v:textbox>
                </v:shape>
                <v:shape id="Text Box 17" o:spid="_x0000_s1100" type="#_x0000_t202" style="position:absolute;left:51693;top:2320;width:4636;height:3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q0gsUA&#10;AADcAAAADwAAAGRycy9kb3ducmV2LnhtbESPTWvCQBCG70L/wzKF3nS3UlSiq4gglAqV+gEex+yY&#10;hGZnQ3Zr0n/fOQg9Du+8zzyzWPW+VndqYxXYwuvIgCLOg6u4sHA6boczUDEhO6wDk4VfirBaPg0W&#10;mLnQ8RfdD6lQAuGYoYUypSbTOuYleYyj0BBLdgutxyRjW2jXYidwX+uxMRPtsWK5UGJDm5Ly78OP&#10;Fw2/7vAzv+4m+8aYy8d591afp9a+PPfrOahEffpffrTfnYXxVPTlGSGAX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OrSCxQAAANwAAAAPAAAAAAAAAAAAAAAAAJgCAABkcnMv&#10;ZG93bnJldi54bWxQSwUGAAAAAAQABAD1AAAAigMAAAAA&#10;" strokecolor="white">
                  <v:textbox inset="0,0,0,0">
                    <w:txbxContent>
                      <w:p w:rsidR="00D34009" w:rsidRDefault="00D34009" w:rsidP="00854483">
                        <w:pPr>
                          <w:pBdr>
                            <w:top w:val="single" w:sz="4" w:space="1" w:color="auto"/>
                            <w:left w:val="single" w:sz="4" w:space="4" w:color="auto"/>
                            <w:bottom w:val="single" w:sz="4" w:space="1" w:color="auto"/>
                            <w:right w:val="single" w:sz="4" w:space="4" w:color="auto"/>
                          </w:pBdr>
                          <w:jc w:val="center"/>
                          <w:rPr>
                            <w:b/>
                            <w:snapToGrid w:val="0"/>
                            <w:color w:val="000000"/>
                            <w:sz w:val="20"/>
                            <w:szCs w:val="20"/>
                          </w:rPr>
                        </w:pPr>
                        <w:r w:rsidRPr="00854483">
                          <w:rPr>
                            <w:b/>
                            <w:i/>
                            <w:snapToGrid w:val="0"/>
                            <w:color w:val="000000"/>
                            <w:sz w:val="20"/>
                            <w:szCs w:val="20"/>
                          </w:rPr>
                          <w:t>t</w:t>
                        </w:r>
                        <w:r w:rsidRPr="00854483">
                          <w:rPr>
                            <w:b/>
                            <w:i/>
                            <w:snapToGrid w:val="0"/>
                            <w:color w:val="000000"/>
                            <w:sz w:val="20"/>
                            <w:szCs w:val="20"/>
                            <w:vertAlign w:val="subscript"/>
                          </w:rPr>
                          <w:t>1</w:t>
                        </w:r>
                        <w:r>
                          <w:rPr>
                            <w:b/>
                            <w:i/>
                            <w:snapToGrid w:val="0"/>
                            <w:color w:val="000000"/>
                            <w:sz w:val="20"/>
                            <w:szCs w:val="20"/>
                            <w:vertAlign w:val="subscript"/>
                          </w:rPr>
                          <w:t xml:space="preserve"> </w:t>
                        </w:r>
                        <w:r>
                          <w:rPr>
                            <w:b/>
                            <w:snapToGrid w:val="0"/>
                            <w:color w:val="000000"/>
                            <w:sz w:val="20"/>
                            <w:szCs w:val="20"/>
                          </w:rPr>
                          <w:t>= 0.15</w:t>
                        </w:r>
                      </w:p>
                      <w:p w:rsidR="00D34009" w:rsidRDefault="00D34009" w:rsidP="00854483">
                        <w:pPr>
                          <w:pBdr>
                            <w:top w:val="single" w:sz="4" w:space="1" w:color="auto"/>
                            <w:left w:val="single" w:sz="4" w:space="4" w:color="auto"/>
                            <w:bottom w:val="single" w:sz="4" w:space="1" w:color="auto"/>
                            <w:right w:val="single" w:sz="4" w:space="4" w:color="auto"/>
                          </w:pBdr>
                          <w:jc w:val="center"/>
                        </w:pPr>
                        <w:r w:rsidRPr="00854483">
                          <w:rPr>
                            <w:b/>
                            <w:i/>
                            <w:snapToGrid w:val="0"/>
                            <w:color w:val="000000"/>
                            <w:sz w:val="20"/>
                            <w:szCs w:val="20"/>
                          </w:rPr>
                          <w:t>t</w:t>
                        </w:r>
                        <w:r>
                          <w:rPr>
                            <w:b/>
                            <w:i/>
                            <w:snapToGrid w:val="0"/>
                            <w:color w:val="000000"/>
                            <w:sz w:val="20"/>
                            <w:szCs w:val="20"/>
                            <w:vertAlign w:val="subscript"/>
                          </w:rPr>
                          <w:t xml:space="preserve">2 </w:t>
                        </w:r>
                        <w:r>
                          <w:rPr>
                            <w:b/>
                            <w:snapToGrid w:val="0"/>
                            <w:color w:val="000000"/>
                            <w:sz w:val="20"/>
                            <w:szCs w:val="20"/>
                          </w:rPr>
                          <w:t>= 0.15</w:t>
                        </w:r>
                      </w:p>
                    </w:txbxContent>
                  </v:textbox>
                </v:shape>
              </v:group>
            </w:pict>
          </mc:Fallback>
        </mc:AlternateContent>
      </w:r>
    </w:p>
    <w:p w:rsidR="00DC5E06" w:rsidRDefault="00DC5E06" w:rsidP="00DC5E06">
      <w:pPr>
        <w:tabs>
          <w:tab w:val="left" w:pos="720"/>
          <w:tab w:val="left" w:pos="9180"/>
        </w:tabs>
      </w:pPr>
    </w:p>
    <w:p w:rsidR="00DC5E06" w:rsidRDefault="00DC5E06" w:rsidP="00DC5E06">
      <w:pPr>
        <w:tabs>
          <w:tab w:val="left" w:pos="720"/>
          <w:tab w:val="left" w:pos="9180"/>
        </w:tabs>
      </w:pPr>
    </w:p>
    <w:p w:rsidR="00DC5E06" w:rsidRDefault="00DC5E06" w:rsidP="00DC5E06">
      <w:pPr>
        <w:tabs>
          <w:tab w:val="left" w:pos="720"/>
          <w:tab w:val="left" w:pos="9180"/>
        </w:tabs>
      </w:pPr>
    </w:p>
    <w:p w:rsidR="00DC5E06" w:rsidRPr="00110547" w:rsidRDefault="00DC5E06" w:rsidP="00DC5E06">
      <w:pPr>
        <w:tabs>
          <w:tab w:val="left" w:pos="720"/>
          <w:tab w:val="left" w:pos="9180"/>
        </w:tabs>
        <w:rPr>
          <w:sz w:val="38"/>
          <w:szCs w:val="38"/>
        </w:rPr>
      </w:pPr>
    </w:p>
    <w:p w:rsidR="003870D3" w:rsidRDefault="003870D3" w:rsidP="00DC5E06">
      <w:pPr>
        <w:pStyle w:val="BodyText3"/>
        <w:jc w:val="both"/>
        <w:rPr>
          <w:rFonts w:ascii="Times New Roman" w:hAnsi="Times New Roman" w:cs="Times New Roman"/>
          <w:b/>
          <w:sz w:val="24"/>
          <w:szCs w:val="24"/>
        </w:rPr>
      </w:pPr>
    </w:p>
    <w:p w:rsidR="003870D3" w:rsidRDefault="003870D3" w:rsidP="00DC5E06">
      <w:pPr>
        <w:pStyle w:val="BodyText3"/>
        <w:jc w:val="both"/>
        <w:rPr>
          <w:rFonts w:ascii="Times New Roman" w:hAnsi="Times New Roman" w:cs="Times New Roman"/>
          <w:b/>
          <w:sz w:val="24"/>
          <w:szCs w:val="24"/>
        </w:rPr>
      </w:pPr>
    </w:p>
    <w:p w:rsidR="003870D3" w:rsidRDefault="003870D3" w:rsidP="00DC5E06">
      <w:pPr>
        <w:pStyle w:val="BodyText3"/>
        <w:jc w:val="both"/>
        <w:rPr>
          <w:rFonts w:ascii="Times New Roman" w:hAnsi="Times New Roman" w:cs="Times New Roman"/>
          <w:b/>
          <w:sz w:val="24"/>
          <w:szCs w:val="24"/>
        </w:rPr>
      </w:pPr>
    </w:p>
    <w:p w:rsidR="003870D3" w:rsidRDefault="003870D3" w:rsidP="00DC5E06">
      <w:pPr>
        <w:pStyle w:val="BodyText3"/>
        <w:jc w:val="both"/>
        <w:rPr>
          <w:rFonts w:ascii="Times New Roman" w:hAnsi="Times New Roman" w:cs="Times New Roman"/>
          <w:b/>
          <w:sz w:val="24"/>
          <w:szCs w:val="24"/>
        </w:rPr>
      </w:pPr>
    </w:p>
    <w:p w:rsidR="003870D3" w:rsidRDefault="003870D3" w:rsidP="00DC5E06">
      <w:pPr>
        <w:pStyle w:val="BodyText3"/>
        <w:jc w:val="both"/>
        <w:rPr>
          <w:rFonts w:ascii="Times New Roman" w:hAnsi="Times New Roman" w:cs="Times New Roman"/>
          <w:b/>
          <w:sz w:val="24"/>
          <w:szCs w:val="24"/>
        </w:rPr>
      </w:pPr>
    </w:p>
    <w:p w:rsidR="003870D3" w:rsidRDefault="003870D3" w:rsidP="00DC5E06">
      <w:pPr>
        <w:pStyle w:val="BodyText3"/>
        <w:jc w:val="both"/>
        <w:rPr>
          <w:rFonts w:ascii="Times New Roman" w:hAnsi="Times New Roman" w:cs="Times New Roman"/>
          <w:b/>
          <w:sz w:val="24"/>
          <w:szCs w:val="24"/>
        </w:rPr>
      </w:pPr>
    </w:p>
    <w:p w:rsidR="003870D3" w:rsidRDefault="003870D3" w:rsidP="00DC5E06">
      <w:pPr>
        <w:pStyle w:val="BodyText3"/>
        <w:jc w:val="both"/>
        <w:rPr>
          <w:rFonts w:ascii="Times New Roman" w:hAnsi="Times New Roman" w:cs="Times New Roman"/>
          <w:b/>
          <w:sz w:val="24"/>
          <w:szCs w:val="24"/>
        </w:rPr>
      </w:pPr>
    </w:p>
    <w:p w:rsidR="003870D3" w:rsidRDefault="003870D3" w:rsidP="00DC5E06">
      <w:pPr>
        <w:pStyle w:val="BodyText3"/>
        <w:jc w:val="both"/>
        <w:rPr>
          <w:rFonts w:ascii="Times New Roman" w:hAnsi="Times New Roman" w:cs="Times New Roman"/>
          <w:b/>
          <w:sz w:val="24"/>
          <w:szCs w:val="24"/>
        </w:rPr>
      </w:pPr>
    </w:p>
    <w:p w:rsidR="003870D3" w:rsidRDefault="003870D3" w:rsidP="00DC5E06">
      <w:pPr>
        <w:pStyle w:val="BodyText3"/>
        <w:jc w:val="both"/>
        <w:rPr>
          <w:rFonts w:ascii="Times New Roman" w:hAnsi="Times New Roman" w:cs="Times New Roman"/>
          <w:b/>
          <w:sz w:val="24"/>
          <w:szCs w:val="24"/>
        </w:rPr>
      </w:pPr>
    </w:p>
    <w:p w:rsidR="003870D3" w:rsidRDefault="003870D3" w:rsidP="00DC5E06">
      <w:pPr>
        <w:pStyle w:val="BodyText3"/>
        <w:jc w:val="both"/>
        <w:rPr>
          <w:rFonts w:ascii="Times New Roman" w:hAnsi="Times New Roman" w:cs="Times New Roman"/>
          <w:b/>
          <w:sz w:val="24"/>
          <w:szCs w:val="24"/>
        </w:rPr>
      </w:pPr>
    </w:p>
    <w:p w:rsidR="003870D3" w:rsidRPr="00096159" w:rsidRDefault="00801EDC" w:rsidP="00DC5E06">
      <w:pPr>
        <w:pStyle w:val="BodyText3"/>
        <w:jc w:val="both"/>
        <w:rPr>
          <w:rFonts w:ascii="Times New Roman" w:hAnsi="Times New Roman" w:cs="Times New Roman"/>
          <w:b/>
          <w:sz w:val="24"/>
          <w:szCs w:val="24"/>
        </w:rPr>
      </w:pPr>
      <w:r>
        <w:rPr>
          <w:rFonts w:ascii="Times New Roman" w:hAnsi="Times New Roman" w:cs="Times New Roman"/>
          <w:b/>
          <w:noProof/>
          <w:sz w:val="34"/>
          <w:szCs w:val="34"/>
        </w:rPr>
        <mc:AlternateContent>
          <mc:Choice Requires="wpg">
            <w:drawing>
              <wp:anchor distT="0" distB="0" distL="114300" distR="114300" simplePos="0" relativeHeight="252017664" behindDoc="0" locked="0" layoutInCell="1" allowOverlap="1">
                <wp:simplePos x="0" y="0"/>
                <wp:positionH relativeFrom="column">
                  <wp:posOffset>-20472</wp:posOffset>
                </wp:positionH>
                <wp:positionV relativeFrom="paragraph">
                  <wp:posOffset>8094</wp:posOffset>
                </wp:positionV>
                <wp:extent cx="6019800" cy="241139"/>
                <wp:effectExtent l="0" t="0" r="19050" b="26035"/>
                <wp:wrapNone/>
                <wp:docPr id="300" name="Group 300"/>
                <wp:cNvGraphicFramePr/>
                <a:graphic xmlns:a="http://schemas.openxmlformats.org/drawingml/2006/main">
                  <a:graphicData uri="http://schemas.microsoft.com/office/word/2010/wordprocessingGroup">
                    <wpg:wgp>
                      <wpg:cNvGrpSpPr/>
                      <wpg:grpSpPr>
                        <a:xfrm>
                          <a:off x="0" y="0"/>
                          <a:ext cx="6019800" cy="241139"/>
                          <a:chOff x="0" y="0"/>
                          <a:chExt cx="6019800" cy="241139"/>
                        </a:xfrm>
                      </wpg:grpSpPr>
                      <wps:wsp>
                        <wps:cNvPr id="224" name="Text Box 84"/>
                        <wps:cNvSpPr txBox="1">
                          <a:spLocks noChangeArrowheads="1"/>
                        </wps:cNvSpPr>
                        <wps:spPr bwMode="auto">
                          <a:xfrm>
                            <a:off x="0" y="6824"/>
                            <a:ext cx="6019800" cy="234315"/>
                          </a:xfrm>
                          <a:prstGeom prst="rect">
                            <a:avLst/>
                          </a:prstGeom>
                          <a:solidFill>
                            <a:srgbClr val="FFFFFF"/>
                          </a:solidFill>
                          <a:ln w="9525">
                            <a:solidFill>
                              <a:srgbClr val="FFFFFF"/>
                            </a:solidFill>
                            <a:miter lim="800000"/>
                            <a:headEnd/>
                            <a:tailEnd/>
                          </a:ln>
                        </wps:spPr>
                        <wps:txbx>
                          <w:txbxContent>
                            <w:p w:rsidR="005C52C0" w:rsidRPr="005B51C1" w:rsidRDefault="005C52C0" w:rsidP="00DC5E06">
                              <w:pPr>
                                <w:rPr>
                                  <w:snapToGrid w:val="0"/>
                                  <w:color w:val="000000"/>
                                  <w:sz w:val="20"/>
                                  <w:szCs w:val="20"/>
                                </w:rPr>
                              </w:pPr>
                              <w:r>
                                <w:rPr>
                                  <w:snapToGrid w:val="0"/>
                                  <w:color w:val="000000"/>
                                  <w:sz w:val="20"/>
                                  <w:szCs w:val="20"/>
                                </w:rPr>
                                <w:t>Single disk</w:t>
                              </w:r>
                              <w:r>
                                <w:rPr>
                                  <w:snapToGrid w:val="0"/>
                                  <w:color w:val="000000"/>
                                  <w:sz w:val="20"/>
                                  <w:szCs w:val="20"/>
                                </w:rPr>
                                <w:tab/>
                                <w:t xml:space="preserve">               added segment at outer side</w:t>
                              </w:r>
                              <w:r>
                                <w:rPr>
                                  <w:snapToGrid w:val="0"/>
                                  <w:color w:val="000000"/>
                                  <w:sz w:val="20"/>
                                  <w:szCs w:val="20"/>
                                </w:rPr>
                                <w:tab/>
                                <w:t xml:space="preserve">      </w:t>
                              </w:r>
                              <w:r>
                                <w:rPr>
                                  <w:snapToGrid w:val="0"/>
                                  <w:color w:val="000000"/>
                                  <w:sz w:val="20"/>
                                  <w:szCs w:val="20"/>
                                </w:rPr>
                                <w:tab/>
                                <w:t xml:space="preserve">  added segment at inner side</w:t>
                              </w:r>
                            </w:p>
                            <w:p w:rsidR="005C52C0" w:rsidRDefault="005C52C0" w:rsidP="00DC5E06"/>
                          </w:txbxContent>
                        </wps:txbx>
                        <wps:bodyPr rot="0" vert="horz" wrap="square" lIns="0" tIns="0" rIns="0" bIns="0" anchor="t" anchorCtr="0" upright="1">
                          <a:noAutofit/>
                        </wps:bodyPr>
                      </wps:wsp>
                      <wps:wsp>
                        <wps:cNvPr id="225" name="Straight Connector 85"/>
                        <wps:cNvCnPr>
                          <a:cxnSpLocks/>
                        </wps:cNvCnPr>
                        <wps:spPr>
                          <a:xfrm>
                            <a:off x="880281" y="95534"/>
                            <a:ext cx="457200" cy="0"/>
                          </a:xfrm>
                          <a:prstGeom prst="line">
                            <a:avLst/>
                          </a:prstGeom>
                        </wps:spPr>
                        <wps:style>
                          <a:lnRef idx="1">
                            <a:schemeClr val="dk1"/>
                          </a:lnRef>
                          <a:fillRef idx="0">
                            <a:schemeClr val="dk1"/>
                          </a:fillRef>
                          <a:effectRef idx="0">
                            <a:schemeClr val="dk1"/>
                          </a:effectRef>
                          <a:fontRef idx="minor">
                            <a:schemeClr val="tx1"/>
                          </a:fontRef>
                        </wps:style>
                        <wps:bodyPr/>
                      </wps:wsp>
                      <wps:wsp>
                        <wps:cNvPr id="227" name="Straight Connector 86"/>
                        <wps:cNvCnPr>
                          <a:cxnSpLocks/>
                        </wps:cNvCnPr>
                        <wps:spPr>
                          <a:xfrm>
                            <a:off x="5431809" y="81886"/>
                            <a:ext cx="457200"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226" name="Straight Connector 87"/>
                        <wps:cNvCnPr>
                          <a:cxnSpLocks/>
                        </wps:cNvCnPr>
                        <wps:spPr>
                          <a:xfrm>
                            <a:off x="3186753" y="102358"/>
                            <a:ext cx="457200" cy="0"/>
                          </a:xfrm>
                          <a:prstGeom prst="line">
                            <a:avLst/>
                          </a:prstGeom>
                          <a:ln>
                            <a:prstDash val="lgDashDotDot"/>
                          </a:ln>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304" name="Picture 304"/>
                          <pic:cNvPicPr>
                            <a:picLocks noChangeAspect="1"/>
                          </pic:cNvPicPr>
                        </pic:nvPicPr>
                        <pic:blipFill>
                          <a:blip r:embed="rId122" cstate="print">
                            <a:extLst>
                              <a:ext uri="{28A0092B-C50C-407E-A947-70E740481C1C}">
                                <a14:useLocalDpi xmlns:a14="http://schemas.microsoft.com/office/drawing/2010/main" val="0"/>
                              </a:ext>
                            </a:extLst>
                          </a:blip>
                          <a:stretch>
                            <a:fillRect/>
                          </a:stretch>
                        </pic:blipFill>
                        <pic:spPr>
                          <a:xfrm>
                            <a:off x="2920621" y="13648"/>
                            <a:ext cx="170597" cy="170597"/>
                          </a:xfrm>
                          <a:prstGeom prst="rect">
                            <a:avLst/>
                          </a:prstGeom>
                        </pic:spPr>
                      </pic:pic>
                      <pic:pic xmlns:pic="http://schemas.openxmlformats.org/drawingml/2006/picture">
                        <pic:nvPicPr>
                          <pic:cNvPr id="305" name="Picture 305"/>
                          <pic:cNvPicPr>
                            <a:picLocks noChangeAspect="1"/>
                          </pic:cNvPicPr>
                        </pic:nvPicPr>
                        <pic:blipFill>
                          <a:blip r:embed="rId123" cstate="print">
                            <a:extLst>
                              <a:ext uri="{28A0092B-C50C-407E-A947-70E740481C1C}">
                                <a14:useLocalDpi xmlns:a14="http://schemas.microsoft.com/office/drawing/2010/main" val="0"/>
                              </a:ext>
                            </a:extLst>
                          </a:blip>
                          <a:stretch>
                            <a:fillRect/>
                          </a:stretch>
                        </pic:blipFill>
                        <pic:spPr>
                          <a:xfrm>
                            <a:off x="5199797" y="0"/>
                            <a:ext cx="177421" cy="177421"/>
                          </a:xfrm>
                          <a:prstGeom prst="rect">
                            <a:avLst/>
                          </a:prstGeom>
                        </pic:spPr>
                      </pic:pic>
                      <pic:pic xmlns:pic="http://schemas.openxmlformats.org/drawingml/2006/picture">
                        <pic:nvPicPr>
                          <pic:cNvPr id="306" name="Picture 306"/>
                          <pic:cNvPicPr>
                            <a:picLocks noChangeAspect="1"/>
                          </pic:cNvPicPr>
                        </pic:nvPicPr>
                        <pic:blipFill>
                          <a:blip r:embed="rId124" cstate="print">
                            <a:extLst>
                              <a:ext uri="{28A0092B-C50C-407E-A947-70E740481C1C}">
                                <a14:useLocalDpi xmlns:a14="http://schemas.microsoft.com/office/drawing/2010/main" val="0"/>
                              </a:ext>
                            </a:extLst>
                          </a:blip>
                          <a:stretch>
                            <a:fillRect/>
                          </a:stretch>
                        </pic:blipFill>
                        <pic:spPr>
                          <a:xfrm>
                            <a:off x="627797" y="6824"/>
                            <a:ext cx="177421" cy="177421"/>
                          </a:xfrm>
                          <a:prstGeom prst="rect">
                            <a:avLst/>
                          </a:prstGeom>
                        </pic:spPr>
                      </pic:pic>
                    </wpg:wgp>
                  </a:graphicData>
                </a:graphic>
              </wp:anchor>
            </w:drawing>
          </mc:Choice>
          <mc:Fallback>
            <w:pict>
              <v:group id="Group 300" o:spid="_x0000_s1101" style="position:absolute;left:0;text-align:left;margin-left:-1.6pt;margin-top:.65pt;width:474pt;height:19pt;z-index:252017664" coordsize="60198,241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">
                <v:shape id="Text Box 84" o:spid="_x0000_s1102" type="#_x0000_t202" style="position:absolute;top:68;width:60198;height:2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KdnMUA&#10;AADcAAAADwAAAGRycy9kb3ducmV2LnhtbESPUWvCQBCE3wv+h2MF3+qdQaxEL0EEoSi01Cr4uObW&#10;JJjbC7mrSf99r1Do4zA73+ys88E24kGdrx1rmE0VCOLCmZpLDafP3fMShA/IBhvHpOGbPOTZ6GmN&#10;qXE9f9DjGEoRIexT1FCF0KZS+qIii37qWuLo3VxnMUTZldJ02Ee4bWSi1EJarDk2VNjStqLifvyy&#10;8Q276fGtuB4W761Sl/35MG/OL1pPxsNmBSLQEP6P/9KvRkOSzOF3TCS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sp2cxQAAANwAAAAPAAAAAAAAAAAAAAAAAJgCAABkcnMv&#10;ZG93bnJldi54bWxQSwUGAAAAAAQABAD1AAAAigMAAAAA&#10;" strokecolor="white">
                  <v:textbox inset="0,0,0,0">
                    <w:txbxContent>
                      <w:p w:rsidR="00D34009" w:rsidRPr="005B51C1" w:rsidRDefault="00D34009" w:rsidP="00DC5E06">
                        <w:pPr>
                          <w:rPr>
                            <w:snapToGrid w:val="0"/>
                            <w:color w:val="000000"/>
                            <w:sz w:val="20"/>
                            <w:szCs w:val="20"/>
                          </w:rPr>
                        </w:pPr>
                        <w:r>
                          <w:rPr>
                            <w:snapToGrid w:val="0"/>
                            <w:color w:val="000000"/>
                            <w:sz w:val="20"/>
                            <w:szCs w:val="20"/>
                          </w:rPr>
                          <w:t>Single disk</w:t>
                        </w:r>
                        <w:r>
                          <w:rPr>
                            <w:snapToGrid w:val="0"/>
                            <w:color w:val="000000"/>
                            <w:sz w:val="20"/>
                            <w:szCs w:val="20"/>
                          </w:rPr>
                          <w:tab/>
                          <w:t xml:space="preserve">               added segment at outer side</w:t>
                        </w:r>
                        <w:r>
                          <w:rPr>
                            <w:snapToGrid w:val="0"/>
                            <w:color w:val="000000"/>
                            <w:sz w:val="20"/>
                            <w:szCs w:val="20"/>
                          </w:rPr>
                          <w:tab/>
                          <w:t xml:space="preserve">      </w:t>
                        </w:r>
                        <w:r>
                          <w:rPr>
                            <w:snapToGrid w:val="0"/>
                            <w:color w:val="000000"/>
                            <w:sz w:val="20"/>
                            <w:szCs w:val="20"/>
                          </w:rPr>
                          <w:tab/>
                          <w:t xml:space="preserve">  added segment at inner side</w:t>
                        </w:r>
                      </w:p>
                      <w:p w:rsidR="00D34009" w:rsidRDefault="00D34009" w:rsidP="00DC5E06"/>
                    </w:txbxContent>
                  </v:textbox>
                </v:shape>
                <v:line id="Straight Connector 85" o:spid="_x0000_s1103" style="position:absolute;visibility:visible;mso-wrap-style:square" from="8802,955" to="13374,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HdSMMAAADcAAAADwAAAGRycy9kb3ducmV2LnhtbESPQWsCMRSE70L/Q3iF3jTrFsWuZkWk&#10;paWe1Hp/bJ67y25e1iTV9N83hYLHYWa+YVbraHpxJedbywqmkwwEcWV1y7WCr+PbeAHCB2SNvWVS&#10;8EMe1uXDaIWFtjfe0/UQapEg7AtU0IQwFFL6qiGDfmIH4uSdrTMYknS11A5vCW56mWfZXBpsOS00&#10;ONC2oao7fJtEmZ4uRr53L3j6dDv3+jyPs3hR6ukxbpYgAsVwD/+3P7SCPJ/B35l0BGT5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x3UjDAAAA3AAAAA8AAAAAAAAAAAAA&#10;AAAAoQIAAGRycy9kb3ducmV2LnhtbFBLBQYAAAAABAAEAPkAAACRAwAAAAA=&#10;" strokecolor="black [3040]">
                  <o:lock v:ext="edit" shapetype="f"/>
                </v:line>
                <v:line id="Straight Connector 86" o:spid="_x0000_s1104" style="position:absolute;visibility:visible;mso-wrap-style:square" from="54318,818" to="58890,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eHGMIAAADcAAAADwAAAGRycy9kb3ducmV2LnhtbESPzYvCMBTE7wv+D+EteFk0tYgf1Siy&#10;sKhHPy7eHsmzLdu8lCZq9a83guBxmJnfMPNlaytxpcaXjhUM+gkIYu1MybmC4+GvNwHhA7LByjEp&#10;uJOH5aLzNcfMuBvv6LoPuYgQ9hkqKEKoMym9Lsii77uaOHpn11gMUTa5NA3eItxWMk2SkbRYclwo&#10;sKbfgvT//mIVnEgOD+ufzf3B0zSp0WjcrrVS3e92NQMRqA2f8Lu9MQrSdAyvM/EIyM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ReHGMIAAADcAAAADwAAAAAAAAAAAAAA&#10;AAChAgAAZHJzL2Rvd25yZXYueG1sUEsFBgAAAAAEAAQA+QAAAJADAAAAAA==&#10;" strokecolor="black [3040]">
                  <v:stroke dashstyle="dash"/>
                  <o:lock v:ext="edit" shapetype="f"/>
                </v:line>
                <v:line id="Straight Connector 87" o:spid="_x0000_s1105" style="position:absolute;visibility:visible;mso-wrap-style:square" from="31867,1023" to="36439,1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tbsMQAAADcAAAADwAAAGRycy9kb3ducmV2LnhtbESPQWvCQBSE74X+h+UVvBTdNAcp0VVE&#10;EPQkTfoDntlnNpp9m2afmv77bqHQ4zAz3zDL9eg7dachtoENvM0yUMR1sC03Bj6r3fQdVBRki11g&#10;MvBNEdar56clFjY8+IPupTQqQTgWaMCJ9IXWsXbkMc5CT5y8cxg8SpJDo+2AjwT3nc6zbK49tpwW&#10;HPa0dVRfy5s3IDlfdvFafVVlvz+44+tJzuPJmMnLuFmAEhrlP/zX3lsDeT6H3zPpCOjV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1uwxAAAANwAAAAPAAAAAAAAAAAA&#10;AAAAAKECAABkcnMvZG93bnJldi54bWxQSwUGAAAAAAQABAD5AAAAkgMAAAAA&#10;" strokecolor="black [3040]">
                  <v:stroke dashstyle="longDashDotDot"/>
                  <o:lock v:ext="edit" shapetype="f"/>
                </v:line>
                <v:shape id="Picture 304" o:spid="_x0000_s1106" type="#_x0000_t75" style="position:absolute;left:29206;top:136;width:1706;height:17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8X2ELGAAAA3AAAAA8AAABkcnMvZG93bnJldi54bWxEj0FrwkAUhO9C/8PyCt50Uy22pK4iiqJQ&#10;hNpC6e01+0yC2bdhd2NSf31XEDwOM/MNM513phJncr60rOBpmIAgzqwuOVfw9bkevILwAVljZZkU&#10;/JGH+eyhN8VU25Y/6HwIuYgQ9ikqKEKoUyl9VpBBP7Q1cfSO1hkMUbpcaodthJtKjpJkIg2WHBcK&#10;rGlZUHY6NEaBvdifl3zTtLvJ0a2+f5u9fzd7pfqP3eINRKAu3MO39lYrGCfPcD0Tj4Cc/Q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xfYQsYAAADcAAAADwAAAAAAAAAAAAAA&#10;AACfAgAAZHJzL2Rvd25yZXYueG1sUEsFBgAAAAAEAAQA9wAAAJIDAAAAAA==&#10;">
                  <v:imagedata r:id="rId125" o:title=""/>
                  <v:path arrowok="t"/>
                </v:shape>
                <v:shape id="Picture 305" o:spid="_x0000_s1107" type="#_x0000_t75" style="position:absolute;left:51997;width:1775;height:17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YuTMnDAAAA3AAAAA8AAABkcnMvZG93bnJldi54bWxEj91qAjEUhO8LvkM4gjdFs/6urEYplUKh&#10;V64+wCE5Zhc3J8sm6vr2jVDo5TAz3zDbfe8acacu1J4VTCcZCGLtTc1Wwfn0NV6DCBHZYOOZFDwp&#10;wH43eNtiYfyDj3QvoxUJwqFABVWMbSFl0BU5DBPfEifv4juHMcnOStPhI8FdI2dZtpIOa04LFbb0&#10;WZG+ljenIOQ3fbHrw2KVX/WP7m2Zvy9KpUbD/mMDIlIf/8N/7W+jYJ4t4XUmHQG5+w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i5MycMAAADcAAAADwAAAAAAAAAAAAAAAACf&#10;AgAAZHJzL2Rvd25yZXYueG1sUEsFBgAAAAAEAAQA9wAAAI8DAAAAAA==&#10;">
                  <v:imagedata r:id="rId126" o:title=""/>
                  <v:path arrowok="t"/>
                </v:shape>
                <v:shape id="Picture 306" o:spid="_x0000_s1108" type="#_x0000_t75" style="position:absolute;left:6277;top:68;width:1775;height:17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sB7xLDAAAA3AAAAA8AAABkcnMvZG93bnJldi54bWxEj0trAjEUhfcF/0O4gptSEy2VOjXKIAjS&#10;duMD3F4m15mhk5uQRB3/vSkUujx858FZrHrbiSuF2DrWMBkrEMSVMy3XGo6Hzcs7iJiQDXaOScOd&#10;IqyWg6cFFsbdeEfXfapFLuFYoIYmJV9IGauGLMax88SZnV2wmLIMtTQBb7ncdnKq1ExabDkvNOhp&#10;3VD1s79YDWE9L+eZvl2U/3qe+M9TXX6z1qNhX36ASNSnf/Nfems0vKoZ/J7JR0Au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wHvEsMAAADcAAAADwAAAAAAAAAAAAAAAACf&#10;AgAAZHJzL2Rvd25yZXYueG1sUEsFBgAAAAAEAAQA9wAAAI8DAAAAAA==&#10;">
                  <v:imagedata r:id="rId127" o:title=""/>
                  <v:path arrowok="t"/>
                </v:shape>
              </v:group>
            </w:pict>
          </mc:Fallback>
        </mc:AlternateContent>
      </w:r>
      <w:r w:rsidR="0045242B">
        <w:rPr>
          <w:rFonts w:ascii="Times New Roman" w:hAnsi="Times New Roman" w:cs="Times New Roman"/>
          <w:b/>
          <w:sz w:val="34"/>
          <w:szCs w:val="34"/>
        </w:rPr>
        <w:t xml:space="preserve"> </w:t>
      </w:r>
      <w:r w:rsidR="00DA31AC">
        <w:rPr>
          <w:rFonts w:ascii="Times New Roman" w:hAnsi="Times New Roman" w:cs="Times New Roman"/>
          <w:b/>
          <w:sz w:val="32"/>
          <w:szCs w:val="32"/>
        </w:rPr>
        <w:t xml:space="preserve"> </w:t>
      </w:r>
    </w:p>
    <w:p w:rsidR="00DC5E06" w:rsidRPr="00096159" w:rsidRDefault="00DC5E06" w:rsidP="007C1682">
      <w:pPr>
        <w:pStyle w:val="BodyText3"/>
        <w:rPr>
          <w:rFonts w:ascii="Times New Roman" w:eastAsia="Times New Roman" w:hAnsi="Times New Roman" w:cs="Times New Roman"/>
          <w:sz w:val="22"/>
          <w:szCs w:val="22"/>
        </w:rPr>
      </w:pPr>
      <w:r w:rsidRPr="00096159">
        <w:rPr>
          <w:rFonts w:ascii="Times New Roman" w:hAnsi="Times New Roman" w:cs="Times New Roman"/>
          <w:b/>
          <w:sz w:val="22"/>
          <w:szCs w:val="22"/>
        </w:rPr>
        <w:t>Fig</w:t>
      </w:r>
      <w:r w:rsidR="007C1682" w:rsidRPr="00096159">
        <w:rPr>
          <w:rFonts w:ascii="Times New Roman" w:hAnsi="Times New Roman" w:cs="Times New Roman"/>
          <w:b/>
          <w:sz w:val="22"/>
          <w:szCs w:val="22"/>
        </w:rPr>
        <w:t>.</w:t>
      </w:r>
      <w:r w:rsidR="00D46912" w:rsidRPr="00096159">
        <w:rPr>
          <w:rFonts w:ascii="Times New Roman" w:hAnsi="Times New Roman" w:cs="Times New Roman"/>
          <w:b/>
          <w:sz w:val="22"/>
          <w:szCs w:val="22"/>
        </w:rPr>
        <w:t>4</w:t>
      </w:r>
      <w:r w:rsidRPr="00096159">
        <w:rPr>
          <w:rFonts w:ascii="Times New Roman" w:hAnsi="Times New Roman" w:cs="Times New Roman"/>
          <w:b/>
          <w:sz w:val="22"/>
          <w:szCs w:val="22"/>
        </w:rPr>
        <w:t xml:space="preserve"> </w:t>
      </w:r>
      <w:r w:rsidR="004C4A66">
        <w:rPr>
          <w:rFonts w:ascii="Times New Roman" w:hAnsi="Times New Roman" w:cs="Times New Roman"/>
          <w:sz w:val="22"/>
          <w:szCs w:val="22"/>
        </w:rPr>
        <w:t>N</w:t>
      </w:r>
      <w:r w:rsidR="001F3358" w:rsidRPr="00096159">
        <w:rPr>
          <w:rFonts w:ascii="Times New Roman" w:hAnsi="Times New Roman" w:cs="Times New Roman"/>
          <w:sz w:val="22"/>
          <w:szCs w:val="22"/>
        </w:rPr>
        <w:t>on-dimensional</w:t>
      </w:r>
      <w:r w:rsidR="00AE0A68" w:rsidRPr="00096159">
        <w:rPr>
          <w:rFonts w:ascii="Times New Roman" w:hAnsi="Times New Roman" w:cs="Times New Roman"/>
          <w:sz w:val="22"/>
          <w:szCs w:val="22"/>
        </w:rPr>
        <w:t xml:space="preserve"> natural frequencies</w:t>
      </w:r>
      <w:r w:rsidRPr="00096159">
        <w:rPr>
          <w:rFonts w:ascii="Times New Roman" w:hAnsi="Times New Roman" w:cs="Times New Roman"/>
          <w:sz w:val="22"/>
          <w:szCs w:val="22"/>
        </w:rPr>
        <w:t xml:space="preserve"> versus dimensionless speed</w:t>
      </w:r>
      <w:r w:rsidR="00AE0A68" w:rsidRPr="00096159">
        <w:rPr>
          <w:rFonts w:ascii="Times New Roman" w:hAnsi="Times New Roman" w:cs="Times New Roman"/>
          <w:sz w:val="22"/>
          <w:szCs w:val="22"/>
        </w:rPr>
        <w:t xml:space="preserve"> </w:t>
      </w:r>
      <w:r w:rsidR="004A72F1" w:rsidRPr="00096159">
        <w:rPr>
          <w:rFonts w:ascii="Times New Roman" w:hAnsi="Times New Roman" w:cs="Times New Roman"/>
          <w:sz w:val="22"/>
          <w:szCs w:val="22"/>
        </w:rPr>
        <w:t>for a fixed-free rotating</w:t>
      </w:r>
      <w:r w:rsidRPr="00096159">
        <w:rPr>
          <w:rFonts w:ascii="Times New Roman" w:hAnsi="Times New Roman" w:cs="Times New Roman"/>
          <w:sz w:val="22"/>
          <w:szCs w:val="22"/>
        </w:rPr>
        <w:t xml:space="preserve"> disk</w:t>
      </w:r>
      <w:r w:rsidR="00AE0A68" w:rsidRPr="00096159">
        <w:rPr>
          <w:rFonts w:ascii="Times New Roman" w:hAnsi="Times New Roman" w:cs="Times New Roman"/>
          <w:sz w:val="22"/>
          <w:szCs w:val="22"/>
        </w:rPr>
        <w:t>s</w:t>
      </w:r>
      <w:r w:rsidRPr="00096159">
        <w:rPr>
          <w:rFonts w:ascii="Times New Roman" w:hAnsi="Times New Roman" w:cs="Times New Roman"/>
          <w:sz w:val="22"/>
          <w:szCs w:val="22"/>
        </w:rPr>
        <w:t xml:space="preserve"> with</w:t>
      </w:r>
      <w:r w:rsidR="00AE0A68" w:rsidRPr="00096159">
        <w:rPr>
          <w:rFonts w:ascii="Times New Roman" w:hAnsi="Times New Roman" w:cs="Times New Roman"/>
          <w:sz w:val="22"/>
          <w:szCs w:val="22"/>
        </w:rPr>
        <w:t>/without added segment for</w:t>
      </w:r>
      <m:oMath>
        <m:r>
          <w:rPr>
            <w:rFonts w:ascii="Cambria Math" w:hAnsi="Cambria Math" w:cs="Times New Roman"/>
            <w:sz w:val="22"/>
            <w:szCs w:val="22"/>
          </w:rPr>
          <m:t xml:space="preserve"> </m:t>
        </m:r>
        <m:sSub>
          <m:sSubPr>
            <m:ctrlPr>
              <w:rPr>
                <w:rFonts w:ascii="Cambria Math" w:hAnsi="Cambria Math"/>
                <w:i/>
                <w:sz w:val="22"/>
                <w:szCs w:val="22"/>
              </w:rPr>
            </m:ctrlPr>
          </m:sSubPr>
          <m:e>
            <m:r>
              <w:rPr>
                <w:rFonts w:ascii="Cambria Math"/>
                <w:sz w:val="22"/>
                <w:szCs w:val="22"/>
              </w:rPr>
              <m:t>t</m:t>
            </m:r>
          </m:e>
          <m:sub>
            <m:r>
              <w:rPr>
                <w:rFonts w:ascii="Cambria Math"/>
                <w:sz w:val="22"/>
                <w:szCs w:val="22"/>
              </w:rPr>
              <m:t>1</m:t>
            </m:r>
          </m:sub>
        </m:sSub>
        <m:r>
          <w:rPr>
            <w:rFonts w:ascii="Cambria Math"/>
            <w:sz w:val="22"/>
            <w:szCs w:val="22"/>
          </w:rPr>
          <m:t>=</m:t>
        </m:r>
        <m:sSub>
          <m:sSubPr>
            <m:ctrlPr>
              <w:rPr>
                <w:rFonts w:ascii="Cambria Math" w:hAnsi="Cambria Math"/>
                <w:i/>
                <w:sz w:val="22"/>
                <w:szCs w:val="22"/>
              </w:rPr>
            </m:ctrlPr>
          </m:sSubPr>
          <m:e>
            <m:r>
              <w:rPr>
                <w:rFonts w:ascii="Cambria Math"/>
                <w:sz w:val="22"/>
                <w:szCs w:val="22"/>
              </w:rPr>
              <m:t>t</m:t>
            </m:r>
          </m:e>
          <m:sub>
            <m:r>
              <w:rPr>
                <w:rFonts w:ascii="Cambria Math" w:hAnsi="Cambria Math"/>
                <w:sz w:val="22"/>
                <w:szCs w:val="22"/>
              </w:rPr>
              <m:t>2</m:t>
            </m:r>
          </m:sub>
        </m:sSub>
        <m:r>
          <w:rPr>
            <w:rFonts w:ascii="Cambria Math"/>
            <w:sz w:val="22"/>
            <w:szCs w:val="22"/>
          </w:rPr>
          <m:t xml:space="preserve">=0.05 </m:t>
        </m:r>
      </m:oMath>
      <w:r w:rsidR="00107285">
        <w:rPr>
          <w:rFonts w:ascii="Times New Roman" w:eastAsiaTheme="minorEastAsia" w:hAnsi="Times New Roman" w:cs="Times New Roman"/>
          <w:sz w:val="22"/>
          <w:szCs w:val="22"/>
        </w:rPr>
        <w:t>and</w:t>
      </w:r>
      <m:oMath>
        <m:r>
          <w:rPr>
            <w:rFonts w:ascii="Cambria Math" w:eastAsiaTheme="minorEastAsia" w:hAnsi="Cambria Math" w:cs="Times New Roman"/>
            <w:sz w:val="22"/>
            <w:szCs w:val="22"/>
          </w:rPr>
          <m:t xml:space="preserve"> </m:t>
        </m:r>
        <m:r>
          <w:rPr>
            <w:rFonts w:ascii="Cambria Math"/>
            <w:sz w:val="22"/>
            <w:szCs w:val="22"/>
          </w:rPr>
          <m:t>0.15</m:t>
        </m:r>
      </m:oMath>
      <w:r w:rsidR="00096159" w:rsidRPr="00096159">
        <w:rPr>
          <w:rFonts w:ascii="Times New Roman" w:hAnsi="Times New Roman" w:cs="Times New Roman"/>
          <w:sz w:val="22"/>
          <w:szCs w:val="22"/>
        </w:rPr>
        <w:t>,</w:t>
      </w:r>
      <m:oMath>
        <m:r>
          <w:rPr>
            <w:rFonts w:ascii="Cambria Math" w:hAnsi="Cambria Math" w:cs="Times New Roman"/>
            <w:sz w:val="22"/>
            <w:szCs w:val="22"/>
          </w:rPr>
          <m:t xml:space="preserve"> </m:t>
        </m:r>
        <m:r>
          <w:rPr>
            <w:rFonts w:ascii="Cambria Math"/>
            <w:sz w:val="22"/>
            <w:szCs w:val="22"/>
          </w:rPr>
          <m:t>c/a=0.3,</m:t>
        </m:r>
      </m:oMath>
      <w:r w:rsidRPr="00096159">
        <w:rPr>
          <w:rFonts w:ascii="Times New Roman" w:hAnsi="Times New Roman" w:cs="Times New Roman"/>
          <w:sz w:val="22"/>
          <w:szCs w:val="22"/>
        </w:rPr>
        <w:t xml:space="preserve"> </w:t>
      </w:r>
      <m:oMath>
        <m:r>
          <w:rPr>
            <w:rFonts w:ascii="Cambria Math"/>
            <w:sz w:val="22"/>
            <w:szCs w:val="22"/>
          </w:rPr>
          <m:t>n=0</m:t>
        </m:r>
      </m:oMath>
      <w:r w:rsidR="00261002" w:rsidRPr="00096159">
        <w:rPr>
          <w:rFonts w:ascii="Times New Roman" w:eastAsiaTheme="minorEastAsia" w:hAnsi="Times New Roman" w:cs="Times New Roman"/>
          <w:sz w:val="22"/>
          <w:szCs w:val="22"/>
        </w:rPr>
        <w:t xml:space="preserve"> and </w:t>
      </w:r>
      <m:oMath>
        <m:r>
          <w:rPr>
            <w:rFonts w:ascii="Cambria Math"/>
            <w:sz w:val="22"/>
            <w:szCs w:val="22"/>
          </w:rPr>
          <m:t>m=0 to 5</m:t>
        </m:r>
      </m:oMath>
    </w:p>
    <w:p w:rsidR="00DA31AC" w:rsidRDefault="009864C8" w:rsidP="00DA31AC">
      <w:pPr>
        <w:tabs>
          <w:tab w:val="left" w:pos="540"/>
        </w:tabs>
      </w:pPr>
      <w:r>
        <w:rPr>
          <w:noProof/>
          <w:lang w:eastAsia="en-US"/>
        </w:rPr>
        <w:lastRenderedPageBreak/>
        <mc:AlternateContent>
          <mc:Choice Requires="wpg">
            <w:drawing>
              <wp:anchor distT="0" distB="0" distL="114300" distR="114300" simplePos="0" relativeHeight="252096512" behindDoc="0" locked="0" layoutInCell="1" allowOverlap="1">
                <wp:simplePos x="0" y="0"/>
                <wp:positionH relativeFrom="column">
                  <wp:posOffset>-133369</wp:posOffset>
                </wp:positionH>
                <wp:positionV relativeFrom="paragraph">
                  <wp:posOffset>-112594</wp:posOffset>
                </wp:positionV>
                <wp:extent cx="6213447" cy="3527842"/>
                <wp:effectExtent l="0" t="0" r="0" b="15875"/>
                <wp:wrapNone/>
                <wp:docPr id="299" name="Group 299"/>
                <wp:cNvGraphicFramePr/>
                <a:graphic xmlns:a="http://schemas.openxmlformats.org/drawingml/2006/main">
                  <a:graphicData uri="http://schemas.microsoft.com/office/word/2010/wordprocessingGroup">
                    <wpg:wgp>
                      <wpg:cNvGrpSpPr/>
                      <wpg:grpSpPr>
                        <a:xfrm>
                          <a:off x="0" y="0"/>
                          <a:ext cx="6213447" cy="3527842"/>
                          <a:chOff x="0" y="0"/>
                          <a:chExt cx="6213447" cy="3527842"/>
                        </a:xfrm>
                      </wpg:grpSpPr>
                      <wpg:graphicFrame>
                        <wpg:cNvPr id="25" name="Chart 23"/>
                        <wpg:cNvFrPr/>
                        <wpg:xfrm>
                          <a:off x="269847" y="0"/>
                          <a:ext cx="5943600" cy="3432412"/>
                        </wpg:xfrm>
                        <a:graphic>
                          <a:graphicData uri="http://schemas.openxmlformats.org/drawingml/2006/chart">
                            <c:chart xmlns:c="http://schemas.openxmlformats.org/drawingml/2006/chart" xmlns:r="http://schemas.openxmlformats.org/officeDocument/2006/relationships" r:id="rId128"/>
                          </a:graphicData>
                        </a:graphic>
                      </wpg:graphicFrame>
                      <wps:wsp>
                        <wps:cNvPr id="209" name="Text Box 31"/>
                        <wps:cNvSpPr txBox="1">
                          <a:spLocks noChangeArrowheads="1"/>
                        </wps:cNvSpPr>
                        <wps:spPr bwMode="auto">
                          <a:xfrm>
                            <a:off x="2357954" y="3370997"/>
                            <a:ext cx="2164080" cy="156845"/>
                          </a:xfrm>
                          <a:prstGeom prst="rect">
                            <a:avLst/>
                          </a:prstGeom>
                          <a:solidFill>
                            <a:srgbClr val="FFFFFF"/>
                          </a:solidFill>
                          <a:ln w="9525">
                            <a:solidFill>
                              <a:srgbClr val="FFFFFF"/>
                            </a:solidFill>
                            <a:miter lim="800000"/>
                            <a:headEnd/>
                            <a:tailEnd/>
                          </a:ln>
                        </wps:spPr>
                        <wps:txbx>
                          <w:txbxContent>
                            <w:p w:rsidR="005C52C0" w:rsidRPr="00E26198" w:rsidRDefault="005C52C0" w:rsidP="009863FE">
                              <w:pPr>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rotational speed, </w:t>
                              </w:r>
                              <m:oMath>
                                <m:sSub>
                                  <m:sSubPr>
                                    <m:ctrlPr>
                                      <w:rPr>
                                        <w:rFonts w:ascii="Cambria Math" w:eastAsiaTheme="minorEastAsia" w:hAnsi="Cambria Math"/>
                                        <w:b/>
                                        <w:i/>
                                        <w:snapToGrid w:val="0"/>
                                        <w:color w:val="000000"/>
                                        <w:sz w:val="20"/>
                                        <w:szCs w:val="20"/>
                                      </w:rPr>
                                    </m:ctrlPr>
                                  </m:sSubPr>
                                  <m:e>
                                    <m:r>
                                      <m:rPr>
                                        <m:sty m:val="b"/>
                                      </m:rPr>
                                      <w:rPr>
                                        <w:rFonts w:ascii="Cambria Math" w:eastAsiaTheme="minorEastAsia" w:hAnsi="Cambria Math"/>
                                        <w:snapToGrid w:val="0"/>
                                        <w:color w:val="000000"/>
                                        <w:sz w:val="20"/>
                                        <w:szCs w:val="20"/>
                                      </w:rPr>
                                      <m:t>Ω</m:t>
                                    </m:r>
                                  </m:e>
                                  <m:sub>
                                    <m:r>
                                      <m:rPr>
                                        <m:sty m:val="bi"/>
                                      </m:rPr>
                                      <w:rPr>
                                        <w:rFonts w:ascii="Cambria Math" w:eastAsiaTheme="minorEastAsia" w:hAnsi="Cambria Math"/>
                                        <w:snapToGrid w:val="0"/>
                                        <w:color w:val="000000"/>
                                        <w:sz w:val="20"/>
                                        <w:szCs w:val="20"/>
                                      </w:rPr>
                                      <m:t>1</m:t>
                                    </m:r>
                                  </m:sub>
                                </m:sSub>
                              </m:oMath>
                            </w:p>
                            <w:p w:rsidR="005C52C0" w:rsidRPr="00E26198" w:rsidRDefault="005C52C0" w:rsidP="00DA31AC">
                              <w:pPr>
                                <w:rPr>
                                  <w:b/>
                                  <w:snapToGrid w:val="0"/>
                                  <w:color w:val="000000"/>
                                  <w:sz w:val="20"/>
                                  <w:szCs w:val="20"/>
                                </w:rPr>
                              </w:pPr>
                            </w:p>
                          </w:txbxContent>
                        </wps:txbx>
                        <wps:bodyPr rot="0" vert="horz" wrap="square" lIns="0" tIns="0" rIns="0" bIns="0" anchor="t" anchorCtr="0" upright="1">
                          <a:noAutofit/>
                        </wps:bodyPr>
                      </wps:wsp>
                      <wps:wsp>
                        <wps:cNvPr id="221" name="Text Box 12"/>
                        <wps:cNvSpPr txBox="1">
                          <a:spLocks noChangeArrowheads="1"/>
                        </wps:cNvSpPr>
                        <wps:spPr bwMode="auto">
                          <a:xfrm rot="16200000" flipH="1">
                            <a:off x="-955040" y="1511489"/>
                            <a:ext cx="2183765" cy="273685"/>
                          </a:xfrm>
                          <a:prstGeom prst="rect">
                            <a:avLst/>
                          </a:prstGeom>
                          <a:solidFill>
                            <a:srgbClr val="FFFFFF"/>
                          </a:solidFill>
                          <a:ln w="9525">
                            <a:solidFill>
                              <a:srgbClr val="FFFFFF"/>
                            </a:solidFill>
                            <a:miter lim="800000"/>
                            <a:headEnd/>
                            <a:tailEnd/>
                          </a:ln>
                        </wps:spPr>
                        <wps:txbx>
                          <w:txbxContent>
                            <w:p w:rsidR="005C52C0" w:rsidRPr="00E26198" w:rsidRDefault="005C52C0" w:rsidP="00DA31AC">
                              <w:pPr>
                                <w:jc w:val="center"/>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w:t>
                              </w:r>
                              <w:r w:rsidRPr="00E26198">
                                <w:rPr>
                                  <w:b/>
                                  <w:snapToGrid w:val="0"/>
                                  <w:color w:val="000000"/>
                                  <w:sz w:val="20"/>
                                  <w:szCs w:val="20"/>
                                </w:rPr>
                                <w:t xml:space="preserve">natural frequency, </w:t>
                              </w:r>
                              <m:oMath>
                                <m:sSub>
                                  <m:sSubPr>
                                    <m:ctrlPr>
                                      <w:rPr>
                                        <w:rFonts w:ascii="Cambria Math" w:eastAsia="Times New Roman" w:hAnsi="Cambria Math"/>
                                        <w:b/>
                                        <w:i/>
                                        <w:sz w:val="20"/>
                                        <w:szCs w:val="20"/>
                                      </w:rPr>
                                    </m:ctrlPr>
                                  </m:sSubPr>
                                  <m:e>
                                    <m:r>
                                      <m:rPr>
                                        <m:sty m:val="b"/>
                                      </m:rPr>
                                      <w:rPr>
                                        <w:rFonts w:ascii="Cambria Math" w:eastAsia="Times New Roman" w:hAnsi="Cambria Math"/>
                                        <w:sz w:val="20"/>
                                        <w:szCs w:val="20"/>
                                      </w:rPr>
                                      <m:t>Ω</m:t>
                                    </m:r>
                                  </m:e>
                                  <m:sub>
                                    <m:r>
                                      <m:rPr>
                                        <m:sty m:val="bi"/>
                                      </m:rPr>
                                      <w:rPr>
                                        <w:rFonts w:ascii="Cambria Math" w:eastAsia="Times New Roman" w:hAnsi="Cambria Math"/>
                                        <w:sz w:val="20"/>
                                        <w:szCs w:val="20"/>
                                      </w:rPr>
                                      <m:t>2</m:t>
                                    </m:r>
                                  </m:sub>
                                </m:sSub>
                              </m:oMath>
                            </w:p>
                          </w:txbxContent>
                        </wps:txbx>
                        <wps:bodyPr rot="0" vert="vert270" wrap="square" lIns="0" tIns="0" rIns="0" bIns="0" anchor="b" anchorCtr="0" upright="1">
                          <a:noAutofit/>
                        </wps:bodyPr>
                      </wps:wsp>
                      <wps:wsp>
                        <wps:cNvPr id="222" name="Text Box 17"/>
                        <wps:cNvSpPr txBox="1">
                          <a:spLocks noChangeArrowheads="1"/>
                        </wps:cNvSpPr>
                        <wps:spPr bwMode="auto">
                          <a:xfrm>
                            <a:off x="1928050" y="477672"/>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3B06EB">
                              <w:pPr>
                                <w:tabs>
                                  <w:tab w:val="left" w:pos="90"/>
                                </w:tabs>
                                <w:rPr>
                                  <w:b/>
                                  <w:snapToGrid w:val="0"/>
                                  <w:color w:val="000000"/>
                                  <w:sz w:val="18"/>
                                  <w:szCs w:val="18"/>
                                </w:rPr>
                              </w:pPr>
                              <w:r>
                                <w:rPr>
                                  <w:b/>
                                  <w:snapToGrid w:val="0"/>
                                  <w:color w:val="000000"/>
                                  <w:sz w:val="18"/>
                                  <w:szCs w:val="18"/>
                                </w:rPr>
                                <w:t>(5</w:t>
                              </w:r>
                              <w:proofErr w:type="gramStart"/>
                              <w:r>
                                <w:rPr>
                                  <w:b/>
                                  <w:snapToGrid w:val="0"/>
                                  <w:color w:val="000000"/>
                                  <w:sz w:val="18"/>
                                  <w:szCs w:val="18"/>
                                </w:rPr>
                                <w:t>,1</w:t>
                              </w:r>
                              <w:proofErr w:type="gramEnd"/>
                              <w:r>
                                <w:rPr>
                                  <w:b/>
                                  <w:snapToGrid w:val="0"/>
                                  <w:color w:val="000000"/>
                                  <w:sz w:val="18"/>
                                  <w:szCs w:val="18"/>
                                </w:rPr>
                                <w:t>)f</w:t>
                              </w:r>
                            </w:p>
                            <w:p w:rsidR="005C52C0" w:rsidRDefault="005C52C0" w:rsidP="003B06EB">
                              <w:pPr>
                                <w:tabs>
                                  <w:tab w:val="left" w:pos="90"/>
                                </w:tabs>
                                <w:rPr>
                                  <w:snapToGrid w:val="0"/>
                                  <w:color w:val="000000"/>
                                  <w:sz w:val="48"/>
                                </w:rPr>
                              </w:pPr>
                            </w:p>
                            <w:p w:rsidR="005C52C0" w:rsidRDefault="005C52C0" w:rsidP="003B06EB">
                              <w:pPr>
                                <w:tabs>
                                  <w:tab w:val="left" w:pos="90"/>
                                </w:tabs>
                              </w:pPr>
                            </w:p>
                          </w:txbxContent>
                        </wps:txbx>
                        <wps:bodyPr rot="0" vert="horz" wrap="square" lIns="0" tIns="0" rIns="0" bIns="0" anchor="t" anchorCtr="0" upright="1">
                          <a:noAutofit/>
                        </wps:bodyPr>
                      </wps:wsp>
                      <wps:wsp>
                        <wps:cNvPr id="211" name="Text Box 18"/>
                        <wps:cNvSpPr txBox="1">
                          <a:spLocks noChangeArrowheads="1"/>
                        </wps:cNvSpPr>
                        <wps:spPr bwMode="auto">
                          <a:xfrm>
                            <a:off x="931763" y="2879678"/>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DA31AC">
                              <w:pPr>
                                <w:rPr>
                                  <w:b/>
                                  <w:snapToGrid w:val="0"/>
                                  <w:color w:val="000000"/>
                                  <w:sz w:val="18"/>
                                  <w:szCs w:val="18"/>
                                </w:rPr>
                              </w:pPr>
                              <w:r>
                                <w:rPr>
                                  <w:b/>
                                  <w:snapToGrid w:val="0"/>
                                  <w:color w:val="000000"/>
                                  <w:sz w:val="18"/>
                                  <w:szCs w:val="18"/>
                                </w:rPr>
                                <w:t>(0</w:t>
                              </w:r>
                              <w:proofErr w:type="gramStart"/>
                              <w:r>
                                <w:rPr>
                                  <w:b/>
                                  <w:snapToGrid w:val="0"/>
                                  <w:color w:val="000000"/>
                                  <w:sz w:val="18"/>
                                  <w:szCs w:val="18"/>
                                </w:rPr>
                                <w:t>,1</w:t>
                              </w:r>
                              <w:proofErr w:type="gramEnd"/>
                              <w:r>
                                <w:rPr>
                                  <w:b/>
                                  <w:snapToGrid w:val="0"/>
                                  <w:color w:val="000000"/>
                                  <w:sz w:val="18"/>
                                  <w:szCs w:val="18"/>
                                </w:rPr>
                                <w:t>)b</w:t>
                              </w:r>
                            </w:p>
                            <w:p w:rsidR="005C52C0" w:rsidRDefault="005C52C0" w:rsidP="00DA31AC">
                              <w:pPr>
                                <w:rPr>
                                  <w:snapToGrid w:val="0"/>
                                  <w:color w:val="000000"/>
                                  <w:sz w:val="48"/>
                                </w:rPr>
                              </w:pPr>
                            </w:p>
                            <w:p w:rsidR="005C52C0" w:rsidRDefault="005C52C0" w:rsidP="00DA31AC"/>
                          </w:txbxContent>
                        </wps:txbx>
                        <wps:bodyPr rot="0" vert="horz" wrap="square" lIns="0" tIns="0" rIns="0" bIns="0" anchor="t" anchorCtr="0" upright="1">
                          <a:noAutofit/>
                        </wps:bodyPr>
                      </wps:wsp>
                      <wps:wsp>
                        <wps:cNvPr id="210" name="Text Box 21"/>
                        <wps:cNvSpPr txBox="1">
                          <a:spLocks noChangeArrowheads="1"/>
                        </wps:cNvSpPr>
                        <wps:spPr bwMode="auto">
                          <a:xfrm>
                            <a:off x="4575715" y="2879678"/>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DA31AC">
                              <w:pPr>
                                <w:rPr>
                                  <w:b/>
                                  <w:snapToGrid w:val="0"/>
                                  <w:color w:val="000000"/>
                                  <w:sz w:val="18"/>
                                  <w:szCs w:val="18"/>
                                </w:rPr>
                              </w:pPr>
                              <w:r>
                                <w:rPr>
                                  <w:b/>
                                  <w:snapToGrid w:val="0"/>
                                  <w:color w:val="000000"/>
                                  <w:sz w:val="18"/>
                                  <w:szCs w:val="18"/>
                                </w:rPr>
                                <w:t>(1</w:t>
                              </w:r>
                              <w:proofErr w:type="gramStart"/>
                              <w:r>
                                <w:rPr>
                                  <w:b/>
                                  <w:snapToGrid w:val="0"/>
                                  <w:color w:val="000000"/>
                                  <w:sz w:val="18"/>
                                  <w:szCs w:val="18"/>
                                </w:rPr>
                                <w:t>,1</w:t>
                              </w:r>
                              <w:proofErr w:type="gramEnd"/>
                              <w:r>
                                <w:rPr>
                                  <w:b/>
                                  <w:snapToGrid w:val="0"/>
                                  <w:color w:val="000000"/>
                                  <w:sz w:val="18"/>
                                  <w:szCs w:val="18"/>
                                </w:rPr>
                                <w:t>)b</w:t>
                              </w:r>
                            </w:p>
                            <w:p w:rsidR="005C52C0" w:rsidRDefault="005C52C0" w:rsidP="00DA31AC">
                              <w:pPr>
                                <w:rPr>
                                  <w:snapToGrid w:val="0"/>
                                  <w:color w:val="000000"/>
                                  <w:sz w:val="48"/>
                                </w:rPr>
                              </w:pPr>
                            </w:p>
                            <w:p w:rsidR="005C52C0" w:rsidRDefault="005C52C0" w:rsidP="00DA31AC"/>
                          </w:txbxContent>
                        </wps:txbx>
                        <wps:bodyPr rot="0" vert="horz" wrap="square" lIns="0" tIns="0" rIns="0" bIns="0" anchor="t" anchorCtr="0" upright="1">
                          <a:noAutofit/>
                        </wps:bodyPr>
                      </wps:wsp>
                      <wps:wsp>
                        <wps:cNvPr id="214" name="Text Box 22"/>
                        <wps:cNvSpPr txBox="1">
                          <a:spLocks noChangeArrowheads="1"/>
                        </wps:cNvSpPr>
                        <wps:spPr bwMode="auto">
                          <a:xfrm>
                            <a:off x="1491321" y="2265528"/>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DA31AC">
                              <w:pPr>
                                <w:rPr>
                                  <w:b/>
                                  <w:snapToGrid w:val="0"/>
                                  <w:color w:val="000000"/>
                                  <w:sz w:val="18"/>
                                  <w:szCs w:val="18"/>
                                </w:rPr>
                              </w:pPr>
                              <w:r>
                                <w:rPr>
                                  <w:b/>
                                  <w:snapToGrid w:val="0"/>
                                  <w:color w:val="000000"/>
                                  <w:sz w:val="18"/>
                                  <w:szCs w:val="18"/>
                                </w:rPr>
                                <w:t>(1</w:t>
                              </w:r>
                              <w:proofErr w:type="gramStart"/>
                              <w:r>
                                <w:rPr>
                                  <w:b/>
                                  <w:snapToGrid w:val="0"/>
                                  <w:color w:val="000000"/>
                                  <w:sz w:val="18"/>
                                  <w:szCs w:val="18"/>
                                </w:rPr>
                                <w:t>,1</w:t>
                              </w:r>
                              <w:proofErr w:type="gramEnd"/>
                              <w:r>
                                <w:rPr>
                                  <w:b/>
                                  <w:snapToGrid w:val="0"/>
                                  <w:color w:val="000000"/>
                                  <w:sz w:val="18"/>
                                  <w:szCs w:val="18"/>
                                </w:rPr>
                                <w:t>)f</w:t>
                              </w:r>
                            </w:p>
                            <w:p w:rsidR="005C52C0" w:rsidRDefault="005C52C0" w:rsidP="00DA31AC">
                              <w:pPr>
                                <w:rPr>
                                  <w:snapToGrid w:val="0"/>
                                  <w:color w:val="000000"/>
                                  <w:sz w:val="48"/>
                                </w:rPr>
                              </w:pPr>
                            </w:p>
                            <w:p w:rsidR="005C52C0" w:rsidRDefault="005C52C0" w:rsidP="00DA31AC"/>
                          </w:txbxContent>
                        </wps:txbx>
                        <wps:bodyPr rot="0" vert="horz" wrap="square" lIns="0" tIns="0" rIns="0" bIns="0" anchor="t" anchorCtr="0" upright="1">
                          <a:noAutofit/>
                        </wps:bodyPr>
                      </wps:wsp>
                      <wps:wsp>
                        <wps:cNvPr id="217" name="Text Box 23"/>
                        <wps:cNvSpPr txBox="1">
                          <a:spLocks noChangeArrowheads="1"/>
                        </wps:cNvSpPr>
                        <wps:spPr bwMode="auto">
                          <a:xfrm>
                            <a:off x="4841847" y="1637731"/>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DA31AC">
                              <w:pPr>
                                <w:rPr>
                                  <w:b/>
                                  <w:snapToGrid w:val="0"/>
                                  <w:color w:val="000000"/>
                                  <w:sz w:val="18"/>
                                  <w:szCs w:val="18"/>
                                </w:rPr>
                              </w:pPr>
                              <w:r>
                                <w:rPr>
                                  <w:b/>
                                  <w:snapToGrid w:val="0"/>
                                  <w:color w:val="000000"/>
                                  <w:sz w:val="18"/>
                                  <w:szCs w:val="18"/>
                                </w:rPr>
                                <w:t>(4</w:t>
                              </w:r>
                              <w:proofErr w:type="gramStart"/>
                              <w:r>
                                <w:rPr>
                                  <w:b/>
                                  <w:snapToGrid w:val="0"/>
                                  <w:color w:val="000000"/>
                                  <w:sz w:val="18"/>
                                  <w:szCs w:val="18"/>
                                </w:rPr>
                                <w:t>,1</w:t>
                              </w:r>
                              <w:proofErr w:type="gramEnd"/>
                              <w:r>
                                <w:rPr>
                                  <w:b/>
                                  <w:snapToGrid w:val="0"/>
                                  <w:color w:val="000000"/>
                                  <w:sz w:val="18"/>
                                  <w:szCs w:val="18"/>
                                </w:rPr>
                                <w:t>)b</w:t>
                              </w:r>
                            </w:p>
                            <w:p w:rsidR="005C52C0" w:rsidRDefault="005C52C0" w:rsidP="00DA31AC">
                              <w:pPr>
                                <w:rPr>
                                  <w:snapToGrid w:val="0"/>
                                  <w:color w:val="000000"/>
                                  <w:sz w:val="48"/>
                                </w:rPr>
                              </w:pPr>
                            </w:p>
                            <w:p w:rsidR="005C52C0" w:rsidRDefault="005C52C0" w:rsidP="00DA31AC"/>
                          </w:txbxContent>
                        </wps:txbx>
                        <wps:bodyPr rot="0" vert="horz" wrap="square" lIns="0" tIns="0" rIns="0" bIns="0" anchor="t" anchorCtr="0" upright="1">
                          <a:noAutofit/>
                        </wps:bodyPr>
                      </wps:wsp>
                      <wps:wsp>
                        <wps:cNvPr id="220" name="Text Box 57"/>
                        <wps:cNvSpPr txBox="1">
                          <a:spLocks noChangeArrowheads="1"/>
                        </wps:cNvSpPr>
                        <wps:spPr bwMode="auto">
                          <a:xfrm>
                            <a:off x="2978927" y="655093"/>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DA31AC">
                              <w:pPr>
                                <w:rPr>
                                  <w:b/>
                                  <w:snapToGrid w:val="0"/>
                                  <w:color w:val="000000"/>
                                  <w:sz w:val="18"/>
                                  <w:szCs w:val="18"/>
                                </w:rPr>
                              </w:pPr>
                              <w:r>
                                <w:rPr>
                                  <w:b/>
                                  <w:snapToGrid w:val="0"/>
                                  <w:color w:val="000000"/>
                                  <w:sz w:val="18"/>
                                  <w:szCs w:val="18"/>
                                </w:rPr>
                                <w:t>(4</w:t>
                              </w:r>
                              <w:proofErr w:type="gramStart"/>
                              <w:r>
                                <w:rPr>
                                  <w:b/>
                                  <w:snapToGrid w:val="0"/>
                                  <w:color w:val="000000"/>
                                  <w:sz w:val="18"/>
                                  <w:szCs w:val="18"/>
                                </w:rPr>
                                <w:t>,1</w:t>
                              </w:r>
                              <w:proofErr w:type="gramEnd"/>
                              <w:r>
                                <w:rPr>
                                  <w:b/>
                                  <w:snapToGrid w:val="0"/>
                                  <w:color w:val="000000"/>
                                  <w:sz w:val="18"/>
                                  <w:szCs w:val="18"/>
                                </w:rPr>
                                <w:t>)f</w:t>
                              </w:r>
                            </w:p>
                            <w:p w:rsidR="005C52C0" w:rsidRDefault="005C52C0" w:rsidP="00DA31AC">
                              <w:pPr>
                                <w:rPr>
                                  <w:snapToGrid w:val="0"/>
                                  <w:color w:val="000000"/>
                                  <w:sz w:val="48"/>
                                </w:rPr>
                              </w:pPr>
                            </w:p>
                            <w:p w:rsidR="005C52C0" w:rsidRDefault="005C52C0" w:rsidP="00DA31AC"/>
                          </w:txbxContent>
                        </wps:txbx>
                        <wps:bodyPr rot="0" vert="horz" wrap="square" lIns="0" tIns="0" rIns="0" bIns="0" anchor="t" anchorCtr="0" upright="1">
                          <a:noAutofit/>
                        </wps:bodyPr>
                      </wps:wsp>
                      <wps:wsp>
                        <wps:cNvPr id="218" name="Text Box 17"/>
                        <wps:cNvSpPr txBox="1">
                          <a:spLocks noChangeArrowheads="1"/>
                        </wps:cNvSpPr>
                        <wps:spPr bwMode="auto">
                          <a:xfrm>
                            <a:off x="4527948" y="1023582"/>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3B06EB">
                              <w:pPr>
                                <w:rPr>
                                  <w:b/>
                                  <w:snapToGrid w:val="0"/>
                                  <w:color w:val="000000"/>
                                  <w:sz w:val="18"/>
                                  <w:szCs w:val="18"/>
                                </w:rPr>
                              </w:pPr>
                              <w:r>
                                <w:rPr>
                                  <w:b/>
                                  <w:snapToGrid w:val="0"/>
                                  <w:color w:val="000000"/>
                                  <w:sz w:val="18"/>
                                  <w:szCs w:val="18"/>
                                </w:rPr>
                                <w:t>(3</w:t>
                              </w:r>
                              <w:proofErr w:type="gramStart"/>
                              <w:r>
                                <w:rPr>
                                  <w:b/>
                                  <w:snapToGrid w:val="0"/>
                                  <w:color w:val="000000"/>
                                  <w:sz w:val="18"/>
                                  <w:szCs w:val="18"/>
                                </w:rPr>
                                <w:t>,1</w:t>
                              </w:r>
                              <w:proofErr w:type="gramEnd"/>
                              <w:r>
                                <w:rPr>
                                  <w:b/>
                                  <w:snapToGrid w:val="0"/>
                                  <w:color w:val="000000"/>
                                  <w:sz w:val="18"/>
                                  <w:szCs w:val="18"/>
                                </w:rPr>
                                <w:t>)f</w:t>
                              </w:r>
                            </w:p>
                            <w:p w:rsidR="005C52C0" w:rsidRDefault="005C52C0" w:rsidP="003B06EB">
                              <w:pPr>
                                <w:rPr>
                                  <w:snapToGrid w:val="0"/>
                                  <w:color w:val="000000"/>
                                  <w:sz w:val="48"/>
                                </w:rPr>
                              </w:pPr>
                            </w:p>
                            <w:p w:rsidR="005C52C0" w:rsidRDefault="005C52C0" w:rsidP="003B06EB"/>
                          </w:txbxContent>
                        </wps:txbx>
                        <wps:bodyPr rot="0" vert="horz" wrap="square" lIns="0" tIns="0" rIns="0" bIns="0" anchor="t" anchorCtr="0" upright="1">
                          <a:noAutofit/>
                        </wps:bodyPr>
                      </wps:wsp>
                      <wps:wsp>
                        <wps:cNvPr id="216" name="Text Box 17"/>
                        <wps:cNvSpPr txBox="1">
                          <a:spLocks noChangeArrowheads="1"/>
                        </wps:cNvSpPr>
                        <wps:spPr bwMode="auto">
                          <a:xfrm>
                            <a:off x="1491321" y="1815152"/>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3B06EB">
                              <w:pPr>
                                <w:rPr>
                                  <w:b/>
                                  <w:snapToGrid w:val="0"/>
                                  <w:color w:val="000000"/>
                                  <w:sz w:val="18"/>
                                  <w:szCs w:val="18"/>
                                </w:rPr>
                              </w:pPr>
                              <w:r>
                                <w:rPr>
                                  <w:b/>
                                  <w:snapToGrid w:val="0"/>
                                  <w:color w:val="000000"/>
                                  <w:sz w:val="18"/>
                                  <w:szCs w:val="18"/>
                                </w:rPr>
                                <w:t>(2</w:t>
                              </w:r>
                              <w:proofErr w:type="gramStart"/>
                              <w:r>
                                <w:rPr>
                                  <w:b/>
                                  <w:snapToGrid w:val="0"/>
                                  <w:color w:val="000000"/>
                                  <w:sz w:val="18"/>
                                  <w:szCs w:val="18"/>
                                </w:rPr>
                                <w:t>,1</w:t>
                              </w:r>
                              <w:proofErr w:type="gramEnd"/>
                              <w:r>
                                <w:rPr>
                                  <w:b/>
                                  <w:snapToGrid w:val="0"/>
                                  <w:color w:val="000000"/>
                                  <w:sz w:val="18"/>
                                  <w:szCs w:val="18"/>
                                </w:rPr>
                                <w:t>)f</w:t>
                              </w:r>
                            </w:p>
                            <w:p w:rsidR="005C52C0" w:rsidRDefault="005C52C0" w:rsidP="003B06EB">
                              <w:pPr>
                                <w:rPr>
                                  <w:snapToGrid w:val="0"/>
                                  <w:color w:val="000000"/>
                                  <w:sz w:val="48"/>
                                </w:rPr>
                              </w:pPr>
                            </w:p>
                            <w:p w:rsidR="005C52C0" w:rsidRDefault="005C52C0" w:rsidP="003B06EB"/>
                          </w:txbxContent>
                        </wps:txbx>
                        <wps:bodyPr rot="0" vert="horz" wrap="square" lIns="0" tIns="0" rIns="0" bIns="0" anchor="t" anchorCtr="0" upright="1">
                          <a:noAutofit/>
                        </wps:bodyPr>
                      </wps:wsp>
                      <wps:wsp>
                        <wps:cNvPr id="213" name="Text Box 17"/>
                        <wps:cNvSpPr txBox="1">
                          <a:spLocks noChangeArrowheads="1"/>
                        </wps:cNvSpPr>
                        <wps:spPr bwMode="auto">
                          <a:xfrm>
                            <a:off x="938587" y="2634018"/>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3B06EB">
                              <w:pPr>
                                <w:rPr>
                                  <w:b/>
                                  <w:snapToGrid w:val="0"/>
                                  <w:color w:val="000000"/>
                                  <w:sz w:val="18"/>
                                  <w:szCs w:val="18"/>
                                </w:rPr>
                              </w:pPr>
                              <w:r>
                                <w:rPr>
                                  <w:b/>
                                  <w:snapToGrid w:val="0"/>
                                  <w:color w:val="000000"/>
                                  <w:sz w:val="18"/>
                                  <w:szCs w:val="18"/>
                                </w:rPr>
                                <w:t>(0</w:t>
                              </w:r>
                              <w:proofErr w:type="gramStart"/>
                              <w:r>
                                <w:rPr>
                                  <w:b/>
                                  <w:snapToGrid w:val="0"/>
                                  <w:color w:val="000000"/>
                                  <w:sz w:val="18"/>
                                  <w:szCs w:val="18"/>
                                </w:rPr>
                                <w:t>,1</w:t>
                              </w:r>
                              <w:proofErr w:type="gramEnd"/>
                              <w:r>
                                <w:rPr>
                                  <w:b/>
                                  <w:snapToGrid w:val="0"/>
                                  <w:color w:val="000000"/>
                                  <w:sz w:val="18"/>
                                  <w:szCs w:val="18"/>
                                </w:rPr>
                                <w:t>)f</w:t>
                              </w:r>
                            </w:p>
                            <w:p w:rsidR="005C52C0" w:rsidRDefault="005C52C0" w:rsidP="003B06EB">
                              <w:pPr>
                                <w:rPr>
                                  <w:snapToGrid w:val="0"/>
                                  <w:color w:val="000000"/>
                                  <w:sz w:val="48"/>
                                </w:rPr>
                              </w:pPr>
                            </w:p>
                            <w:p w:rsidR="005C52C0" w:rsidRDefault="005C52C0" w:rsidP="003B06EB"/>
                          </w:txbxContent>
                        </wps:txbx>
                        <wps:bodyPr rot="0" vert="horz" wrap="square" lIns="0" tIns="0" rIns="0" bIns="0" anchor="t" anchorCtr="0" upright="1">
                          <a:noAutofit/>
                        </wps:bodyPr>
                      </wps:wsp>
                      <wps:wsp>
                        <wps:cNvPr id="219" name="Text Box 17"/>
                        <wps:cNvSpPr txBox="1">
                          <a:spLocks noChangeArrowheads="1"/>
                        </wps:cNvSpPr>
                        <wps:spPr bwMode="auto">
                          <a:xfrm>
                            <a:off x="2978927" y="941695"/>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3B06EB">
                              <w:pPr>
                                <w:rPr>
                                  <w:b/>
                                  <w:snapToGrid w:val="0"/>
                                  <w:color w:val="000000"/>
                                  <w:sz w:val="18"/>
                                  <w:szCs w:val="18"/>
                                </w:rPr>
                              </w:pPr>
                              <w:r>
                                <w:rPr>
                                  <w:b/>
                                  <w:snapToGrid w:val="0"/>
                                  <w:color w:val="000000"/>
                                  <w:sz w:val="18"/>
                                  <w:szCs w:val="18"/>
                                </w:rPr>
                                <w:t>(5</w:t>
                              </w:r>
                              <w:proofErr w:type="gramStart"/>
                              <w:r>
                                <w:rPr>
                                  <w:b/>
                                  <w:snapToGrid w:val="0"/>
                                  <w:color w:val="000000"/>
                                  <w:sz w:val="18"/>
                                  <w:szCs w:val="18"/>
                                </w:rPr>
                                <w:t>,1</w:t>
                              </w:r>
                              <w:proofErr w:type="gramEnd"/>
                              <w:r>
                                <w:rPr>
                                  <w:b/>
                                  <w:snapToGrid w:val="0"/>
                                  <w:color w:val="000000"/>
                                  <w:sz w:val="18"/>
                                  <w:szCs w:val="18"/>
                                </w:rPr>
                                <w:t>)b</w:t>
                              </w:r>
                            </w:p>
                            <w:p w:rsidR="005C52C0" w:rsidRDefault="005C52C0" w:rsidP="003B06EB">
                              <w:pPr>
                                <w:rPr>
                                  <w:snapToGrid w:val="0"/>
                                  <w:color w:val="000000"/>
                                  <w:sz w:val="48"/>
                                </w:rPr>
                              </w:pPr>
                            </w:p>
                            <w:p w:rsidR="005C52C0" w:rsidRDefault="005C52C0" w:rsidP="003B06EB"/>
                          </w:txbxContent>
                        </wps:txbx>
                        <wps:bodyPr rot="0" vert="horz" wrap="square" lIns="0" tIns="0" rIns="0" bIns="0" anchor="t" anchorCtr="0" upright="1">
                          <a:noAutofit/>
                        </wps:bodyPr>
                      </wps:wsp>
                      <wps:wsp>
                        <wps:cNvPr id="215" name="Text Box 17"/>
                        <wps:cNvSpPr txBox="1">
                          <a:spLocks noChangeArrowheads="1"/>
                        </wps:cNvSpPr>
                        <wps:spPr bwMode="auto">
                          <a:xfrm>
                            <a:off x="4841847" y="2183642"/>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3B06EB">
                              <w:pPr>
                                <w:rPr>
                                  <w:b/>
                                  <w:snapToGrid w:val="0"/>
                                  <w:color w:val="000000"/>
                                  <w:sz w:val="18"/>
                                  <w:szCs w:val="18"/>
                                </w:rPr>
                              </w:pPr>
                              <w:r>
                                <w:rPr>
                                  <w:b/>
                                  <w:snapToGrid w:val="0"/>
                                  <w:color w:val="000000"/>
                                  <w:sz w:val="18"/>
                                  <w:szCs w:val="18"/>
                                </w:rPr>
                                <w:t>(3</w:t>
                              </w:r>
                              <w:proofErr w:type="gramStart"/>
                              <w:r>
                                <w:rPr>
                                  <w:b/>
                                  <w:snapToGrid w:val="0"/>
                                  <w:color w:val="000000"/>
                                  <w:sz w:val="18"/>
                                  <w:szCs w:val="18"/>
                                </w:rPr>
                                <w:t>,1</w:t>
                              </w:r>
                              <w:proofErr w:type="gramEnd"/>
                              <w:r>
                                <w:rPr>
                                  <w:b/>
                                  <w:snapToGrid w:val="0"/>
                                  <w:color w:val="000000"/>
                                  <w:sz w:val="18"/>
                                  <w:szCs w:val="18"/>
                                </w:rPr>
                                <w:t>)b</w:t>
                              </w:r>
                            </w:p>
                            <w:p w:rsidR="005C52C0" w:rsidRDefault="005C52C0" w:rsidP="003B06EB">
                              <w:pPr>
                                <w:rPr>
                                  <w:snapToGrid w:val="0"/>
                                  <w:color w:val="000000"/>
                                  <w:sz w:val="48"/>
                                </w:rPr>
                              </w:pPr>
                            </w:p>
                            <w:p w:rsidR="005C52C0" w:rsidRDefault="005C52C0" w:rsidP="003B06EB"/>
                          </w:txbxContent>
                        </wps:txbx>
                        <wps:bodyPr rot="0" vert="horz" wrap="square" lIns="0" tIns="0" rIns="0" bIns="0" anchor="t" anchorCtr="0" upright="1">
                          <a:noAutofit/>
                        </wps:bodyPr>
                      </wps:wsp>
                      <wps:wsp>
                        <wps:cNvPr id="212" name="Text Box 17"/>
                        <wps:cNvSpPr txBox="1">
                          <a:spLocks noChangeArrowheads="1"/>
                        </wps:cNvSpPr>
                        <wps:spPr bwMode="auto">
                          <a:xfrm>
                            <a:off x="4575715" y="2620370"/>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3B06EB">
                              <w:pPr>
                                <w:rPr>
                                  <w:b/>
                                  <w:snapToGrid w:val="0"/>
                                  <w:color w:val="000000"/>
                                  <w:sz w:val="18"/>
                                  <w:szCs w:val="18"/>
                                </w:rPr>
                              </w:pPr>
                              <w:r>
                                <w:rPr>
                                  <w:b/>
                                  <w:snapToGrid w:val="0"/>
                                  <w:color w:val="000000"/>
                                  <w:sz w:val="18"/>
                                  <w:szCs w:val="18"/>
                                </w:rPr>
                                <w:t>(2</w:t>
                              </w:r>
                              <w:proofErr w:type="gramStart"/>
                              <w:r>
                                <w:rPr>
                                  <w:b/>
                                  <w:snapToGrid w:val="0"/>
                                  <w:color w:val="000000"/>
                                  <w:sz w:val="18"/>
                                  <w:szCs w:val="18"/>
                                </w:rPr>
                                <w:t>,1</w:t>
                              </w:r>
                              <w:proofErr w:type="gramEnd"/>
                              <w:r>
                                <w:rPr>
                                  <w:b/>
                                  <w:snapToGrid w:val="0"/>
                                  <w:color w:val="000000"/>
                                  <w:sz w:val="18"/>
                                  <w:szCs w:val="18"/>
                                </w:rPr>
                                <w:t>)b</w:t>
                              </w:r>
                            </w:p>
                            <w:p w:rsidR="005C52C0" w:rsidRDefault="005C52C0" w:rsidP="003B06EB">
                              <w:pPr>
                                <w:rPr>
                                  <w:snapToGrid w:val="0"/>
                                  <w:color w:val="000000"/>
                                  <w:sz w:val="48"/>
                                </w:rPr>
                              </w:pPr>
                            </w:p>
                            <w:p w:rsidR="005C52C0" w:rsidRDefault="005C52C0" w:rsidP="003B06EB"/>
                          </w:txbxContent>
                        </wps:txbx>
                        <wps:bodyPr rot="0" vert="horz" wrap="square" lIns="0" tIns="0" rIns="0" bIns="0" anchor="t" anchorCtr="0" upright="1">
                          <a:noAutofit/>
                        </wps:bodyPr>
                      </wps:wsp>
                      <wps:wsp>
                        <wps:cNvPr id="271" name="Text Box 17"/>
                        <wps:cNvSpPr txBox="1">
                          <a:spLocks noChangeArrowheads="1"/>
                        </wps:cNvSpPr>
                        <wps:spPr bwMode="auto">
                          <a:xfrm>
                            <a:off x="5155745" y="559558"/>
                            <a:ext cx="463550" cy="347980"/>
                          </a:xfrm>
                          <a:prstGeom prst="rect">
                            <a:avLst/>
                          </a:prstGeom>
                          <a:solidFill>
                            <a:srgbClr val="FFFFFF"/>
                          </a:solidFill>
                          <a:ln w="9525">
                            <a:solidFill>
                              <a:srgbClr val="FFFFFF"/>
                            </a:solidFill>
                            <a:miter lim="800000"/>
                            <a:headEnd/>
                            <a:tailEnd/>
                          </a:ln>
                        </wps:spPr>
                        <wps:txbx>
                          <w:txbxContent>
                            <w:p w:rsidR="005C52C0" w:rsidRDefault="005C52C0" w:rsidP="00854483">
                              <w:pPr>
                                <w:pBdr>
                                  <w:top w:val="single" w:sz="4" w:space="1" w:color="auto"/>
                                  <w:left w:val="single" w:sz="4" w:space="4" w:color="auto"/>
                                  <w:bottom w:val="single" w:sz="4" w:space="1" w:color="auto"/>
                                  <w:right w:val="single" w:sz="4" w:space="4" w:color="auto"/>
                                </w:pBdr>
                                <w:jc w:val="center"/>
                                <w:rPr>
                                  <w:b/>
                                  <w:snapToGrid w:val="0"/>
                                  <w:color w:val="000000"/>
                                  <w:sz w:val="20"/>
                                  <w:szCs w:val="20"/>
                                </w:rPr>
                              </w:pPr>
                              <w:r w:rsidRPr="00854483">
                                <w:rPr>
                                  <w:b/>
                                  <w:i/>
                                  <w:snapToGrid w:val="0"/>
                                  <w:color w:val="000000"/>
                                  <w:sz w:val="20"/>
                                  <w:szCs w:val="20"/>
                                </w:rPr>
                                <w:t>t</w:t>
                              </w:r>
                              <w:r w:rsidRPr="00854483">
                                <w:rPr>
                                  <w:b/>
                                  <w:i/>
                                  <w:snapToGrid w:val="0"/>
                                  <w:color w:val="000000"/>
                                  <w:sz w:val="20"/>
                                  <w:szCs w:val="20"/>
                                  <w:vertAlign w:val="subscript"/>
                                </w:rPr>
                                <w:t>1</w:t>
                              </w:r>
                              <w:r>
                                <w:rPr>
                                  <w:b/>
                                  <w:i/>
                                  <w:snapToGrid w:val="0"/>
                                  <w:color w:val="000000"/>
                                  <w:sz w:val="20"/>
                                  <w:szCs w:val="20"/>
                                  <w:vertAlign w:val="subscript"/>
                                </w:rPr>
                                <w:t xml:space="preserve"> </w:t>
                              </w:r>
                              <w:r>
                                <w:rPr>
                                  <w:b/>
                                  <w:snapToGrid w:val="0"/>
                                  <w:color w:val="000000"/>
                                  <w:sz w:val="20"/>
                                  <w:szCs w:val="20"/>
                                </w:rPr>
                                <w:t>= 0.05</w:t>
                              </w:r>
                            </w:p>
                            <w:p w:rsidR="005C52C0" w:rsidRDefault="005C52C0" w:rsidP="00854483">
                              <w:pPr>
                                <w:pBdr>
                                  <w:top w:val="single" w:sz="4" w:space="1" w:color="auto"/>
                                  <w:left w:val="single" w:sz="4" w:space="4" w:color="auto"/>
                                  <w:bottom w:val="single" w:sz="4" w:space="1" w:color="auto"/>
                                  <w:right w:val="single" w:sz="4" w:space="4" w:color="auto"/>
                                </w:pBdr>
                                <w:jc w:val="center"/>
                              </w:pPr>
                              <w:r w:rsidRPr="00854483">
                                <w:rPr>
                                  <w:b/>
                                  <w:i/>
                                  <w:snapToGrid w:val="0"/>
                                  <w:color w:val="000000"/>
                                  <w:sz w:val="20"/>
                                  <w:szCs w:val="20"/>
                                </w:rPr>
                                <w:t>t</w:t>
                              </w:r>
                              <w:r>
                                <w:rPr>
                                  <w:b/>
                                  <w:i/>
                                  <w:snapToGrid w:val="0"/>
                                  <w:color w:val="000000"/>
                                  <w:sz w:val="20"/>
                                  <w:szCs w:val="20"/>
                                  <w:vertAlign w:val="subscript"/>
                                </w:rPr>
                                <w:t xml:space="preserve">2 </w:t>
                              </w:r>
                              <w:r>
                                <w:rPr>
                                  <w:b/>
                                  <w:snapToGrid w:val="0"/>
                                  <w:color w:val="000000"/>
                                  <w:sz w:val="20"/>
                                  <w:szCs w:val="20"/>
                                </w:rPr>
                                <w:t>= 0.05</w:t>
                              </w:r>
                            </w:p>
                          </w:txbxContent>
                        </wps:txbx>
                        <wps:bodyPr rot="0" vert="horz" wrap="square" lIns="0" tIns="0" rIns="0" bIns="0" anchor="t" anchorCtr="0" upright="1">
                          <a:noAutofit/>
                        </wps:bodyPr>
                      </wps:wsp>
                    </wpg:wgp>
                  </a:graphicData>
                </a:graphic>
              </wp:anchor>
            </w:drawing>
          </mc:Choice>
          <mc:Fallback>
            <w:pict>
              <v:group id="Group 299" o:spid="_x0000_s1109" style="position:absolute;margin-left:-10.5pt;margin-top:-8.85pt;width:489.25pt;height:277.8pt;z-index:252096512" coordsize="62134,35278"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">
                <v:shape id="Chart 23" o:spid="_x0000_s1110" type="#_x0000_t75" style="position:absolute;left:2682;width:59436;height:3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">
                  <v:imagedata r:id="rId129" o:title=""/>
                  <o:lock v:ext="edit" aspectratio="f"/>
                </v:shape>
                <v:shape id="Text Box 31" o:spid="_x0000_s1111" type="#_x0000_t202" style="position:absolute;left:23579;top:33709;width:21641;height:1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ZuYsUA&#10;AADcAAAADwAAAGRycy9kb3ducmV2LnhtbESPUWvCQBCE3wX/w7FC3/ROKbZNPUUEQSpYGhX6uM2t&#10;STC3F3JXE/+9Jwg+DrPzzc5s0dlKXKjxpWMN45ECQZw5U3Ku4bBfD99B+IBssHJMGq7kYTHv92aY&#10;GNfyD13SkIsIYZ+ghiKEOpHSZwVZ9CNXE0fv5BqLIcoml6bBNsJtJSdKTaXFkmNDgTWtCsrO6b+N&#10;b9hli7vsbzv9rpX6/TpuX6vjm9Yvg275CSJQF57Hj/TGaJioD7iPiQS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m5ixQAAANwAAAAPAAAAAAAAAAAAAAAAAJgCAABkcnMv&#10;ZG93bnJldi54bWxQSwUGAAAAAAQABAD1AAAAigMAAAAA&#10;" strokecolor="white">
                  <v:textbox inset="0,0,0,0">
                    <w:txbxContent>
                      <w:p w:rsidR="00D34009" w:rsidRPr="00E26198" w:rsidRDefault="00D34009" w:rsidP="009863FE">
                        <w:pPr>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rotational speed, </w:t>
                        </w:r>
                        <m:oMath>
                          <m:sSub>
                            <m:sSubPr>
                              <m:ctrlPr>
                                <w:rPr>
                                  <w:rFonts w:ascii="Cambria Math" w:eastAsiaTheme="minorEastAsia" w:hAnsi="Cambria Math"/>
                                  <w:b/>
                                  <w:i/>
                                  <w:snapToGrid w:val="0"/>
                                  <w:color w:val="000000"/>
                                  <w:sz w:val="20"/>
                                  <w:szCs w:val="20"/>
                                </w:rPr>
                              </m:ctrlPr>
                            </m:sSubPr>
                            <m:e>
                              <m:r>
                                <m:rPr>
                                  <m:sty m:val="b"/>
                                </m:rPr>
                                <w:rPr>
                                  <w:rFonts w:ascii="Cambria Math" w:eastAsiaTheme="minorEastAsia" w:hAnsi="Cambria Math"/>
                                  <w:snapToGrid w:val="0"/>
                                  <w:color w:val="000000"/>
                                  <w:sz w:val="20"/>
                                  <w:szCs w:val="20"/>
                                </w:rPr>
                                <m:t>Ω</m:t>
                              </m:r>
                            </m:e>
                            <m:sub>
                              <m:r>
                                <m:rPr>
                                  <m:sty m:val="bi"/>
                                </m:rPr>
                                <w:rPr>
                                  <w:rFonts w:ascii="Cambria Math" w:eastAsiaTheme="minorEastAsia" w:hAnsi="Cambria Math"/>
                                  <w:snapToGrid w:val="0"/>
                                  <w:color w:val="000000"/>
                                  <w:sz w:val="20"/>
                                  <w:szCs w:val="20"/>
                                </w:rPr>
                                <m:t>1</m:t>
                              </m:r>
                            </m:sub>
                          </m:sSub>
                        </m:oMath>
                      </w:p>
                      <w:p w:rsidR="00D34009" w:rsidRPr="00E26198" w:rsidRDefault="00D34009" w:rsidP="00DA31AC">
                        <w:pPr>
                          <w:rPr>
                            <w:b/>
                            <w:snapToGrid w:val="0"/>
                            <w:color w:val="000000"/>
                            <w:sz w:val="20"/>
                            <w:szCs w:val="20"/>
                          </w:rPr>
                        </w:pPr>
                      </w:p>
                    </w:txbxContent>
                  </v:textbox>
                </v:shape>
                <v:shape id="Text Box 12" o:spid="_x0000_s1112" type="#_x0000_t202" style="position:absolute;left:-9551;top:15115;width:21838;height:2736;rotation:90;flip:x;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ObccMA&#10;AADcAAAADwAAAGRycy9kb3ducmV2LnhtbESPT4vCMBTE7wt+h/AEb2tqUZFqFHfBP3hZti6eH82z&#10;rTYvtYlav71ZEDwOM/MbZrZoTSVu1LjSsoJBPwJBnFldcq7gb7/6nIBwHlljZZkUPMjBYt75mGGi&#10;7Z1/6Zb6XAQIuwQVFN7XiZQuK8ig69uaOHhH2xj0QTa51A3eA9xUMo6isTRYclgosKbvgrJzejUK&#10;TtFI7w/Z14GH9WTjNF3OP+udUr1uu5yC8NT6d/jV3moFcTyA/zPhCMj5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dObccMAAADcAAAADwAAAAAAAAAAAAAAAACYAgAAZHJzL2Rv&#10;d25yZXYueG1sUEsFBgAAAAAEAAQA9QAAAIgDAAAAAA==&#10;" strokecolor="white">
                  <v:textbox style="layout-flow:vertical;mso-layout-flow-alt:bottom-to-top" inset="0,0,0,0">
                    <w:txbxContent>
                      <w:p w:rsidR="00D34009" w:rsidRPr="00E26198" w:rsidRDefault="00D34009" w:rsidP="00DA31AC">
                        <w:pPr>
                          <w:jc w:val="center"/>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w:t>
                        </w:r>
                        <w:r w:rsidRPr="00E26198">
                          <w:rPr>
                            <w:b/>
                            <w:snapToGrid w:val="0"/>
                            <w:color w:val="000000"/>
                            <w:sz w:val="20"/>
                            <w:szCs w:val="20"/>
                          </w:rPr>
                          <w:t xml:space="preserve">natural frequency, </w:t>
                        </w:r>
                        <m:oMath>
                          <m:sSub>
                            <m:sSubPr>
                              <m:ctrlPr>
                                <w:rPr>
                                  <w:rFonts w:ascii="Cambria Math" w:eastAsia="Times New Roman" w:hAnsi="Cambria Math"/>
                                  <w:b/>
                                  <w:i/>
                                  <w:sz w:val="20"/>
                                  <w:szCs w:val="20"/>
                                </w:rPr>
                              </m:ctrlPr>
                            </m:sSubPr>
                            <m:e>
                              <m:r>
                                <m:rPr>
                                  <m:sty m:val="b"/>
                                </m:rPr>
                                <w:rPr>
                                  <w:rFonts w:ascii="Cambria Math" w:eastAsia="Times New Roman" w:hAnsi="Cambria Math"/>
                                  <w:sz w:val="20"/>
                                  <w:szCs w:val="20"/>
                                </w:rPr>
                                <m:t>Ω</m:t>
                              </m:r>
                            </m:e>
                            <m:sub>
                              <m:r>
                                <m:rPr>
                                  <m:sty m:val="bi"/>
                                </m:rPr>
                                <w:rPr>
                                  <w:rFonts w:ascii="Cambria Math" w:eastAsia="Times New Roman" w:hAnsi="Cambria Math"/>
                                  <w:sz w:val="20"/>
                                  <w:szCs w:val="20"/>
                                </w:rPr>
                                <m:t>2</m:t>
                              </m:r>
                            </m:sub>
                          </m:sSub>
                        </m:oMath>
                      </w:p>
                    </w:txbxContent>
                  </v:textbox>
                </v:shape>
                <v:shape id="Text Box 17" o:spid="_x0000_s1113" type="#_x0000_t202" style="position:absolute;left:19280;top:4776;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gc8QA&#10;AADcAAAADwAAAGRycy9kb3ducmV2LnhtbESPUWvCQBCE34X+h2MF3/TOIFqip0hBkAotWgUf19ya&#10;BHN7IXc16b/vCYKPw+x8s7NYdbYSd2p86VjDeKRAEGfOlJxrOP5shu8gfEA2WDkmDX/kYbV86y0w&#10;Na7lPd0PIRcRwj5FDUUIdSqlzwqy6EeuJo7e1TUWQ5RNLk2DbYTbSiZKTaXFkmNDgTV9FJTdDr82&#10;vmHXLX5ll930u1bq/HnaTarTTOtBv1vPQQTqwuv4md4aDUmSwGNMJIB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XoHPEAAAA3AAAAA8AAAAAAAAAAAAAAAAAmAIAAGRycy9k&#10;b3ducmV2LnhtbFBLBQYAAAAABAAEAPUAAACJAwAAAAA=&#10;" strokecolor="white">
                  <v:textbox inset="0,0,0,0">
                    <w:txbxContent>
                      <w:p w:rsidR="00D34009" w:rsidRPr="00884556" w:rsidRDefault="00D34009" w:rsidP="003B06EB">
                        <w:pPr>
                          <w:tabs>
                            <w:tab w:val="left" w:pos="90"/>
                          </w:tabs>
                          <w:rPr>
                            <w:b/>
                            <w:snapToGrid w:val="0"/>
                            <w:color w:val="000000"/>
                            <w:sz w:val="18"/>
                            <w:szCs w:val="18"/>
                          </w:rPr>
                        </w:pPr>
                        <w:r>
                          <w:rPr>
                            <w:b/>
                            <w:snapToGrid w:val="0"/>
                            <w:color w:val="000000"/>
                            <w:sz w:val="18"/>
                            <w:szCs w:val="18"/>
                          </w:rPr>
                          <w:t>(5</w:t>
                        </w:r>
                        <w:proofErr w:type="gramStart"/>
                        <w:r>
                          <w:rPr>
                            <w:b/>
                            <w:snapToGrid w:val="0"/>
                            <w:color w:val="000000"/>
                            <w:sz w:val="18"/>
                            <w:szCs w:val="18"/>
                          </w:rPr>
                          <w:t>,1</w:t>
                        </w:r>
                        <w:proofErr w:type="gramEnd"/>
                        <w:r>
                          <w:rPr>
                            <w:b/>
                            <w:snapToGrid w:val="0"/>
                            <w:color w:val="000000"/>
                            <w:sz w:val="18"/>
                            <w:szCs w:val="18"/>
                          </w:rPr>
                          <w:t>)f</w:t>
                        </w:r>
                      </w:p>
                      <w:p w:rsidR="00D34009" w:rsidRDefault="00D34009" w:rsidP="003B06EB">
                        <w:pPr>
                          <w:tabs>
                            <w:tab w:val="left" w:pos="90"/>
                          </w:tabs>
                          <w:rPr>
                            <w:snapToGrid w:val="0"/>
                            <w:color w:val="000000"/>
                            <w:sz w:val="48"/>
                          </w:rPr>
                        </w:pPr>
                      </w:p>
                      <w:p w:rsidR="00D34009" w:rsidRDefault="00D34009" w:rsidP="003B06EB">
                        <w:pPr>
                          <w:tabs>
                            <w:tab w:val="left" w:pos="90"/>
                          </w:tabs>
                        </w:pPr>
                      </w:p>
                    </w:txbxContent>
                  </v:textbox>
                </v:shape>
                <v:shape id="Text Box 18" o:spid="_x0000_s1114" type="#_x0000_t202" style="position:absolute;left:9317;top:28796;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n0ucUA&#10;AADcAAAADwAAAGRycy9kb3ducmV2LnhtbESPUWvCQBCE3wv+h2MLvtW7iFhJPUUEQRSUWgN9XHNr&#10;EprbC7nTxH/vFQp9HGbnm535sre1uFPrK8cakpECQZw7U3Gh4fy1eZuB8AHZYO2YNDzIw3IxeJlj&#10;alzHn3Q/hUJECPsUNZQhNKmUPi/Joh+5hjh6V9daDFG2hTQtdhFuazlWaiotVhwbSmxoXVL+c7rZ&#10;+IZddXjIL/vpsVHqe5ftJ3X2rvXwtV99gAjUh//jv/TWaBgnCfyOiQS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qfS5xQAAANwAAAAPAAAAAAAAAAAAAAAAAJgCAABkcnMv&#10;ZG93bnJldi54bWxQSwUGAAAAAAQABAD1AAAAigMAAAAA&#10;" strokecolor="white">
                  <v:textbox inset="0,0,0,0">
                    <w:txbxContent>
                      <w:p w:rsidR="00D34009" w:rsidRPr="00884556" w:rsidRDefault="00D34009" w:rsidP="00DA31AC">
                        <w:pPr>
                          <w:rPr>
                            <w:b/>
                            <w:snapToGrid w:val="0"/>
                            <w:color w:val="000000"/>
                            <w:sz w:val="18"/>
                            <w:szCs w:val="18"/>
                          </w:rPr>
                        </w:pPr>
                        <w:r>
                          <w:rPr>
                            <w:b/>
                            <w:snapToGrid w:val="0"/>
                            <w:color w:val="000000"/>
                            <w:sz w:val="18"/>
                            <w:szCs w:val="18"/>
                          </w:rPr>
                          <w:t>(0</w:t>
                        </w:r>
                        <w:proofErr w:type="gramStart"/>
                        <w:r>
                          <w:rPr>
                            <w:b/>
                            <w:snapToGrid w:val="0"/>
                            <w:color w:val="000000"/>
                            <w:sz w:val="18"/>
                            <w:szCs w:val="18"/>
                          </w:rPr>
                          <w:t>,1</w:t>
                        </w:r>
                        <w:proofErr w:type="gramEnd"/>
                        <w:r>
                          <w:rPr>
                            <w:b/>
                            <w:snapToGrid w:val="0"/>
                            <w:color w:val="000000"/>
                            <w:sz w:val="18"/>
                            <w:szCs w:val="18"/>
                          </w:rPr>
                          <w:t>)b</w:t>
                        </w:r>
                      </w:p>
                      <w:p w:rsidR="00D34009" w:rsidRDefault="00D34009" w:rsidP="00DA31AC">
                        <w:pPr>
                          <w:rPr>
                            <w:snapToGrid w:val="0"/>
                            <w:color w:val="000000"/>
                            <w:sz w:val="48"/>
                          </w:rPr>
                        </w:pPr>
                      </w:p>
                      <w:p w:rsidR="00D34009" w:rsidRDefault="00D34009" w:rsidP="00DA31AC"/>
                    </w:txbxContent>
                  </v:textbox>
                </v:shape>
                <v:shape id="Text Box 21" o:spid="_x0000_s1115" type="#_x0000_t202" style="position:absolute;left:45757;top:28796;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RIsUA&#10;AADcAAAADwAAAGRycy9kb3ducmV2LnhtbESPwWrCQBCG74LvsIzQm+4qxUrqKiIUikJLo0KP0+w0&#10;CWZnQ3Y16dt3DoUeh3/+b75ZbwffqDt1sQ5sYT4zoIiL4GouLZxPL9MVqJiQHTaBycIPRdhuxqM1&#10;Zi70/EH3PJVKIBwztFCl1GZax6Iij3EWWmLJvkPnMcnYldp12AvcN3phzFJ7rFkuVNjSvqLimt+8&#10;aPhdj2/F13H53hrzebgcH5vLk7UPk2H3DCrRkP6X/9qvzsJiLvryjBBAb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5VEixQAAANwAAAAPAAAAAAAAAAAAAAAAAJgCAABkcnMv&#10;ZG93bnJldi54bWxQSwUGAAAAAAQABAD1AAAAigMAAAAA&#10;" strokecolor="white">
                  <v:textbox inset="0,0,0,0">
                    <w:txbxContent>
                      <w:p w:rsidR="00D34009" w:rsidRPr="00884556" w:rsidRDefault="00D34009" w:rsidP="00DA31AC">
                        <w:pPr>
                          <w:rPr>
                            <w:b/>
                            <w:snapToGrid w:val="0"/>
                            <w:color w:val="000000"/>
                            <w:sz w:val="18"/>
                            <w:szCs w:val="18"/>
                          </w:rPr>
                        </w:pPr>
                        <w:r>
                          <w:rPr>
                            <w:b/>
                            <w:snapToGrid w:val="0"/>
                            <w:color w:val="000000"/>
                            <w:sz w:val="18"/>
                            <w:szCs w:val="18"/>
                          </w:rPr>
                          <w:t>(1</w:t>
                        </w:r>
                        <w:proofErr w:type="gramStart"/>
                        <w:r>
                          <w:rPr>
                            <w:b/>
                            <w:snapToGrid w:val="0"/>
                            <w:color w:val="000000"/>
                            <w:sz w:val="18"/>
                            <w:szCs w:val="18"/>
                          </w:rPr>
                          <w:t>,1</w:t>
                        </w:r>
                        <w:proofErr w:type="gramEnd"/>
                        <w:r>
                          <w:rPr>
                            <w:b/>
                            <w:snapToGrid w:val="0"/>
                            <w:color w:val="000000"/>
                            <w:sz w:val="18"/>
                            <w:szCs w:val="18"/>
                          </w:rPr>
                          <w:t>)b</w:t>
                        </w:r>
                      </w:p>
                      <w:p w:rsidR="00D34009" w:rsidRDefault="00D34009" w:rsidP="00DA31AC">
                        <w:pPr>
                          <w:rPr>
                            <w:snapToGrid w:val="0"/>
                            <w:color w:val="000000"/>
                            <w:sz w:val="48"/>
                          </w:rPr>
                        </w:pPr>
                      </w:p>
                      <w:p w:rsidR="00D34009" w:rsidRDefault="00D34009" w:rsidP="00DA31AC"/>
                    </w:txbxContent>
                  </v:textbox>
                </v:shape>
                <v:shape id="Text Box 22" o:spid="_x0000_s1116" type="#_x0000_t202" style="position:absolute;left:14913;top:22655;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5XIcUA&#10;AADcAAAADwAAAGRycy9kb3ducmV2LnhtbESPUWvCQBCE3wv9D8cW+lbvEiSW6ClSKEgDFm2FPq65&#10;bRKa2wu508R/3xMEH4fZ+WZnsRptK87U+8axhmSiQBCXzjRcafj+en95BeEDssHWMWm4kIfV8vFh&#10;gblxA+/ovA+ViBD2OWqoQ+hyKX1Zk0U/cR1x9H5dbzFE2VfS9DhEuG1lqlQmLTYcG2rs6K2m8m9/&#10;svENux5wWx6L7LNT6ufjUEzbw0zr56dxPQcRaAz341t6YzSkyRSuYyIB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3lchxQAAANwAAAAPAAAAAAAAAAAAAAAAAJgCAABkcnMv&#10;ZG93bnJldi54bWxQSwUGAAAAAAQABAD1AAAAigMAAAAA&#10;" strokecolor="white">
                  <v:textbox inset="0,0,0,0">
                    <w:txbxContent>
                      <w:p w:rsidR="00D34009" w:rsidRPr="00884556" w:rsidRDefault="00D34009" w:rsidP="00DA31AC">
                        <w:pPr>
                          <w:rPr>
                            <w:b/>
                            <w:snapToGrid w:val="0"/>
                            <w:color w:val="000000"/>
                            <w:sz w:val="18"/>
                            <w:szCs w:val="18"/>
                          </w:rPr>
                        </w:pPr>
                        <w:r>
                          <w:rPr>
                            <w:b/>
                            <w:snapToGrid w:val="0"/>
                            <w:color w:val="000000"/>
                            <w:sz w:val="18"/>
                            <w:szCs w:val="18"/>
                          </w:rPr>
                          <w:t>(1</w:t>
                        </w:r>
                        <w:proofErr w:type="gramStart"/>
                        <w:r>
                          <w:rPr>
                            <w:b/>
                            <w:snapToGrid w:val="0"/>
                            <w:color w:val="000000"/>
                            <w:sz w:val="18"/>
                            <w:szCs w:val="18"/>
                          </w:rPr>
                          <w:t>,1</w:t>
                        </w:r>
                        <w:proofErr w:type="gramEnd"/>
                        <w:r>
                          <w:rPr>
                            <w:b/>
                            <w:snapToGrid w:val="0"/>
                            <w:color w:val="000000"/>
                            <w:sz w:val="18"/>
                            <w:szCs w:val="18"/>
                          </w:rPr>
                          <w:t>)f</w:t>
                        </w:r>
                      </w:p>
                      <w:p w:rsidR="00D34009" w:rsidRDefault="00D34009" w:rsidP="00DA31AC">
                        <w:pPr>
                          <w:rPr>
                            <w:snapToGrid w:val="0"/>
                            <w:color w:val="000000"/>
                            <w:sz w:val="48"/>
                          </w:rPr>
                        </w:pPr>
                      </w:p>
                      <w:p w:rsidR="00D34009" w:rsidRDefault="00D34009" w:rsidP="00DA31AC"/>
                    </w:txbxContent>
                  </v:textbox>
                </v:shape>
                <v:shape id="Text Box 23" o:spid="_x0000_s1117" type="#_x0000_t202" style="position:absolute;left:48418;top:16377;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zJVsUA&#10;AADcAAAADwAAAGRycy9kb3ducmV2LnhtbESPUWvCQBCE3wv9D8cWfGvulJJI9BQRBKnQUm2gj2tu&#10;m4Tm9kLuNPHf9woFH4fZ+WZnuR5tK67U+8axhmmiQBCXzjRcafg87Z7nIHxANtg6Jg038rBePT4s&#10;MTdu4A+6HkMlIoR9jhrqELpcSl/WZNEnriOO3rfrLYYo+0qaHocIt62cKZVKiw3Hhho72tZU/hwv&#10;Nr5hNwO+ledD+t4p9fVaHF7aItN68jRuFiACjeF+/J/eGw2zaQZ/YyIB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MlWxQAAANwAAAAPAAAAAAAAAAAAAAAAAJgCAABkcnMv&#10;ZG93bnJldi54bWxQSwUGAAAAAAQABAD1AAAAigMAAAAA&#10;" strokecolor="white">
                  <v:textbox inset="0,0,0,0">
                    <w:txbxContent>
                      <w:p w:rsidR="00D34009" w:rsidRPr="00884556" w:rsidRDefault="00D34009" w:rsidP="00DA31AC">
                        <w:pPr>
                          <w:rPr>
                            <w:b/>
                            <w:snapToGrid w:val="0"/>
                            <w:color w:val="000000"/>
                            <w:sz w:val="18"/>
                            <w:szCs w:val="18"/>
                          </w:rPr>
                        </w:pPr>
                        <w:r>
                          <w:rPr>
                            <w:b/>
                            <w:snapToGrid w:val="0"/>
                            <w:color w:val="000000"/>
                            <w:sz w:val="18"/>
                            <w:szCs w:val="18"/>
                          </w:rPr>
                          <w:t>(4</w:t>
                        </w:r>
                        <w:proofErr w:type="gramStart"/>
                        <w:r>
                          <w:rPr>
                            <w:b/>
                            <w:snapToGrid w:val="0"/>
                            <w:color w:val="000000"/>
                            <w:sz w:val="18"/>
                            <w:szCs w:val="18"/>
                          </w:rPr>
                          <w:t>,1</w:t>
                        </w:r>
                        <w:proofErr w:type="gramEnd"/>
                        <w:r>
                          <w:rPr>
                            <w:b/>
                            <w:snapToGrid w:val="0"/>
                            <w:color w:val="000000"/>
                            <w:sz w:val="18"/>
                            <w:szCs w:val="18"/>
                          </w:rPr>
                          <w:t>)b</w:t>
                        </w:r>
                      </w:p>
                      <w:p w:rsidR="00D34009" w:rsidRDefault="00D34009" w:rsidP="00DA31AC">
                        <w:pPr>
                          <w:rPr>
                            <w:snapToGrid w:val="0"/>
                            <w:color w:val="000000"/>
                            <w:sz w:val="48"/>
                          </w:rPr>
                        </w:pPr>
                      </w:p>
                      <w:p w:rsidR="00D34009" w:rsidRDefault="00D34009" w:rsidP="00DA31AC"/>
                    </w:txbxContent>
                  </v:textbox>
                </v:shape>
                <v:shape id="Text Box 57" o:spid="_x0000_s1118" type="#_x0000_t202" style="position:absolute;left:29789;top:6550;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mbn8UA&#10;AADcAAAADwAAAGRycy9kb3ducmV2LnhtbESPwWrCQBCG7wXfYRnBW901iC2pq4hQKAqWWgWP0+w0&#10;Cc3Ohuxq4tt3DoUeh3/+b75ZrgffqBt1sQ5sYTY1oIiL4GouLZw+Xx+fQcWE7LAJTBbuFGG9Gj0s&#10;MXeh5w+6HVOpBMIxRwtVSm2udSwq8hinoSWW7Dt0HpOMXaldh73AfaMzYxbaY81yocKWthUVP8er&#10;Fw2/6fFQfO0X760xl915P2/OT9ZOxsPmBVSiIf0v/7XfnIUsE315Rgi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iZufxQAAANwAAAAPAAAAAAAAAAAAAAAAAJgCAABkcnMv&#10;ZG93bnJldi54bWxQSwUGAAAAAAQABAD1AAAAigMAAAAA&#10;" strokecolor="white">
                  <v:textbox inset="0,0,0,0">
                    <w:txbxContent>
                      <w:p w:rsidR="00D34009" w:rsidRPr="00884556" w:rsidRDefault="00D34009" w:rsidP="00DA31AC">
                        <w:pPr>
                          <w:rPr>
                            <w:b/>
                            <w:snapToGrid w:val="0"/>
                            <w:color w:val="000000"/>
                            <w:sz w:val="18"/>
                            <w:szCs w:val="18"/>
                          </w:rPr>
                        </w:pPr>
                        <w:r>
                          <w:rPr>
                            <w:b/>
                            <w:snapToGrid w:val="0"/>
                            <w:color w:val="000000"/>
                            <w:sz w:val="18"/>
                            <w:szCs w:val="18"/>
                          </w:rPr>
                          <w:t>(4</w:t>
                        </w:r>
                        <w:proofErr w:type="gramStart"/>
                        <w:r>
                          <w:rPr>
                            <w:b/>
                            <w:snapToGrid w:val="0"/>
                            <w:color w:val="000000"/>
                            <w:sz w:val="18"/>
                            <w:szCs w:val="18"/>
                          </w:rPr>
                          <w:t>,1</w:t>
                        </w:r>
                        <w:proofErr w:type="gramEnd"/>
                        <w:r>
                          <w:rPr>
                            <w:b/>
                            <w:snapToGrid w:val="0"/>
                            <w:color w:val="000000"/>
                            <w:sz w:val="18"/>
                            <w:szCs w:val="18"/>
                          </w:rPr>
                          <w:t>)f</w:t>
                        </w:r>
                      </w:p>
                      <w:p w:rsidR="00D34009" w:rsidRDefault="00D34009" w:rsidP="00DA31AC">
                        <w:pPr>
                          <w:rPr>
                            <w:snapToGrid w:val="0"/>
                            <w:color w:val="000000"/>
                            <w:sz w:val="48"/>
                          </w:rPr>
                        </w:pPr>
                      </w:p>
                      <w:p w:rsidR="00D34009" w:rsidRDefault="00D34009" w:rsidP="00DA31AC"/>
                    </w:txbxContent>
                  </v:textbox>
                </v:shape>
                <v:shape id="Text Box 17" o:spid="_x0000_s1119" type="#_x0000_t202" style="position:absolute;left:45279;top:10235;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NdJMUA&#10;AADcAAAADwAAAGRycy9kb3ducmV2LnhtbESPwWrCQBCG74LvsIzQm+4qxUrqKiIUikJLo0KP0+w0&#10;CWZnQ3Y16dt3DoUeh3/+b75ZbwffqDt1sQ5sYT4zoIiL4GouLZxPL9MVqJiQHTaBycIPRdhuxqM1&#10;Zi70/EH3PJVKIBwztFCl1GZax6Iij3EWWmLJvkPnMcnYldp12AvcN3phzFJ7rFkuVNjSvqLimt+8&#10;aPhdj2/F13H53hrzebgcH5vLk7UPk2H3DCrRkP6X/9qvzsJiLrbyjBBAb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k10kxQAAANwAAAAPAAAAAAAAAAAAAAAAAJgCAABkcnMv&#10;ZG93bnJldi54bWxQSwUGAAAAAAQABAD1AAAAigMAAAAA&#10;" strokecolor="white">
                  <v:textbox inset="0,0,0,0">
                    <w:txbxContent>
                      <w:p w:rsidR="00D34009" w:rsidRPr="00884556" w:rsidRDefault="00D34009" w:rsidP="003B06EB">
                        <w:pPr>
                          <w:rPr>
                            <w:b/>
                            <w:snapToGrid w:val="0"/>
                            <w:color w:val="000000"/>
                            <w:sz w:val="18"/>
                            <w:szCs w:val="18"/>
                          </w:rPr>
                        </w:pPr>
                        <w:r>
                          <w:rPr>
                            <w:b/>
                            <w:snapToGrid w:val="0"/>
                            <w:color w:val="000000"/>
                            <w:sz w:val="18"/>
                            <w:szCs w:val="18"/>
                          </w:rPr>
                          <w:t>(3</w:t>
                        </w:r>
                        <w:proofErr w:type="gramStart"/>
                        <w:r>
                          <w:rPr>
                            <w:b/>
                            <w:snapToGrid w:val="0"/>
                            <w:color w:val="000000"/>
                            <w:sz w:val="18"/>
                            <w:szCs w:val="18"/>
                          </w:rPr>
                          <w:t>,1</w:t>
                        </w:r>
                        <w:proofErr w:type="gramEnd"/>
                        <w:r>
                          <w:rPr>
                            <w:b/>
                            <w:snapToGrid w:val="0"/>
                            <w:color w:val="000000"/>
                            <w:sz w:val="18"/>
                            <w:szCs w:val="18"/>
                          </w:rPr>
                          <w:t>)f</w:t>
                        </w:r>
                      </w:p>
                      <w:p w:rsidR="00D34009" w:rsidRDefault="00D34009" w:rsidP="003B06EB">
                        <w:pPr>
                          <w:rPr>
                            <w:snapToGrid w:val="0"/>
                            <w:color w:val="000000"/>
                            <w:sz w:val="48"/>
                          </w:rPr>
                        </w:pPr>
                      </w:p>
                      <w:p w:rsidR="00D34009" w:rsidRDefault="00D34009" w:rsidP="003B06EB"/>
                    </w:txbxContent>
                  </v:textbox>
                </v:shape>
                <v:shape id="Text Box 17" o:spid="_x0000_s1120" type="#_x0000_t202" style="position:absolute;left:14913;top:18151;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BszcUA&#10;AADcAAAADwAAAGRycy9kb3ducmV2LnhtbESPUWvCQBCE3wv+h2MLfat3Skkl9RJEKBQFpdZAH9fc&#10;moTm9kLuNPHfe4VCH4fZ+WZnmY+2FVfqfeNYw2yqQBCXzjRcaTh+vT8vQPiAbLB1TBpu5CHPJg9L&#10;TI0b+JOuh1CJCGGfooY6hC6V0pc1WfRT1xFH7+x6iyHKvpKmxyHCbSvnSiXSYsOxocaO1jWVP4eL&#10;jW/Y1YC78rRN9p1S35ti+9IWr1o/PY6rNxCBxvB//Jf+MBrmswR+x0QCyO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GzNxQAAANwAAAAPAAAAAAAAAAAAAAAAAJgCAABkcnMv&#10;ZG93bnJldi54bWxQSwUGAAAAAAQABAD1AAAAigMAAAAA&#10;" strokecolor="white">
                  <v:textbox inset="0,0,0,0">
                    <w:txbxContent>
                      <w:p w:rsidR="00D34009" w:rsidRPr="00884556" w:rsidRDefault="00D34009" w:rsidP="003B06EB">
                        <w:pPr>
                          <w:rPr>
                            <w:b/>
                            <w:snapToGrid w:val="0"/>
                            <w:color w:val="000000"/>
                            <w:sz w:val="18"/>
                            <w:szCs w:val="18"/>
                          </w:rPr>
                        </w:pPr>
                        <w:r>
                          <w:rPr>
                            <w:b/>
                            <w:snapToGrid w:val="0"/>
                            <w:color w:val="000000"/>
                            <w:sz w:val="18"/>
                            <w:szCs w:val="18"/>
                          </w:rPr>
                          <w:t>(2</w:t>
                        </w:r>
                        <w:proofErr w:type="gramStart"/>
                        <w:r>
                          <w:rPr>
                            <w:b/>
                            <w:snapToGrid w:val="0"/>
                            <w:color w:val="000000"/>
                            <w:sz w:val="18"/>
                            <w:szCs w:val="18"/>
                          </w:rPr>
                          <w:t>,1</w:t>
                        </w:r>
                        <w:proofErr w:type="gramEnd"/>
                        <w:r>
                          <w:rPr>
                            <w:b/>
                            <w:snapToGrid w:val="0"/>
                            <w:color w:val="000000"/>
                            <w:sz w:val="18"/>
                            <w:szCs w:val="18"/>
                          </w:rPr>
                          <w:t>)f</w:t>
                        </w:r>
                      </w:p>
                      <w:p w:rsidR="00D34009" w:rsidRDefault="00D34009" w:rsidP="003B06EB">
                        <w:pPr>
                          <w:rPr>
                            <w:snapToGrid w:val="0"/>
                            <w:color w:val="000000"/>
                            <w:sz w:val="48"/>
                          </w:rPr>
                        </w:pPr>
                      </w:p>
                      <w:p w:rsidR="00D34009" w:rsidRDefault="00D34009" w:rsidP="003B06EB"/>
                    </w:txbxContent>
                  </v:textbox>
                </v:shape>
                <v:shape id="Text Box 17" o:spid="_x0000_s1121" type="#_x0000_t202" style="position:absolute;left:9385;top:26340;width:3144;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fPVcQA&#10;AADcAAAADwAAAGRycy9kb3ducmV2LnhtbESPUWsCMRCE3wX/Q1ihb5poi5arUUQQpIKiVvBxvWzv&#10;Di+b45J6139vBMHHYXa+2ZnOW1uKG9W+cKxhOFAgiFNnCs40/BxX/U8QPiAbLB2Thn/yMJ91O1NM&#10;jGt4T7dDyESEsE9QQx5ClUjp05ws+oGriKP362qLIco6k6bGJsJtKUdKjaXFgmNDjhUtc0qvhz8b&#10;37CLBrfpZTPeVUqdv0+bj/I00fqt1y6+QARqw+v4mV4bDaPhOzzGRALI2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3z1XEAAAA3AAAAA8AAAAAAAAAAAAAAAAAmAIAAGRycy9k&#10;b3ducmV2LnhtbFBLBQYAAAAABAAEAPUAAACJAwAAAAA=&#10;" strokecolor="white">
                  <v:textbox inset="0,0,0,0">
                    <w:txbxContent>
                      <w:p w:rsidR="00D34009" w:rsidRPr="00884556" w:rsidRDefault="00D34009" w:rsidP="003B06EB">
                        <w:pPr>
                          <w:rPr>
                            <w:b/>
                            <w:snapToGrid w:val="0"/>
                            <w:color w:val="000000"/>
                            <w:sz w:val="18"/>
                            <w:szCs w:val="18"/>
                          </w:rPr>
                        </w:pPr>
                        <w:r>
                          <w:rPr>
                            <w:b/>
                            <w:snapToGrid w:val="0"/>
                            <w:color w:val="000000"/>
                            <w:sz w:val="18"/>
                            <w:szCs w:val="18"/>
                          </w:rPr>
                          <w:t>(0</w:t>
                        </w:r>
                        <w:proofErr w:type="gramStart"/>
                        <w:r>
                          <w:rPr>
                            <w:b/>
                            <w:snapToGrid w:val="0"/>
                            <w:color w:val="000000"/>
                            <w:sz w:val="18"/>
                            <w:szCs w:val="18"/>
                          </w:rPr>
                          <w:t>,1</w:t>
                        </w:r>
                        <w:proofErr w:type="gramEnd"/>
                        <w:r>
                          <w:rPr>
                            <w:b/>
                            <w:snapToGrid w:val="0"/>
                            <w:color w:val="000000"/>
                            <w:sz w:val="18"/>
                            <w:szCs w:val="18"/>
                          </w:rPr>
                          <w:t>)f</w:t>
                        </w:r>
                      </w:p>
                      <w:p w:rsidR="00D34009" w:rsidRDefault="00D34009" w:rsidP="003B06EB">
                        <w:pPr>
                          <w:rPr>
                            <w:snapToGrid w:val="0"/>
                            <w:color w:val="000000"/>
                            <w:sz w:val="48"/>
                          </w:rPr>
                        </w:pPr>
                      </w:p>
                      <w:p w:rsidR="00D34009" w:rsidRDefault="00D34009" w:rsidP="003B06EB"/>
                    </w:txbxContent>
                  </v:textbox>
                </v:shape>
                <v:shape id="Text Box 17" o:spid="_x0000_s1122" type="#_x0000_t202" style="position:absolute;left:29789;top:9416;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4v8UA&#10;AADcAAAADwAAAGRycy9kb3ducmV2LnhtbESPUWvCQBCE34X+h2MLvtU7RaxNPUUKgihYjBV8XHPb&#10;JDS3F3Knif/eEwo+DrPzzc5s0dlKXKnxpWMNw4ECQZw5U3Ku4eewepuC8AHZYOWYNNzIw2L+0pth&#10;YlzLe7qmIRcRwj5BDUUIdSKlzwqy6AeuJo7er2sshiibXJoG2wi3lRwpNZEWS44NBdb0VVD2l15s&#10;fMMuW9xl5+3ku1bqtDlux9XxXev+a7f8BBGoC8/j//TaaBgNP+AxJhJAz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3/i/xQAAANwAAAAPAAAAAAAAAAAAAAAAAJgCAABkcnMv&#10;ZG93bnJldi54bWxQSwUGAAAAAAQABAD1AAAAigMAAAAA&#10;" strokecolor="white">
                  <v:textbox inset="0,0,0,0">
                    <w:txbxContent>
                      <w:p w:rsidR="00D34009" w:rsidRPr="00884556" w:rsidRDefault="00D34009" w:rsidP="003B06EB">
                        <w:pPr>
                          <w:rPr>
                            <w:b/>
                            <w:snapToGrid w:val="0"/>
                            <w:color w:val="000000"/>
                            <w:sz w:val="18"/>
                            <w:szCs w:val="18"/>
                          </w:rPr>
                        </w:pPr>
                        <w:r>
                          <w:rPr>
                            <w:b/>
                            <w:snapToGrid w:val="0"/>
                            <w:color w:val="000000"/>
                            <w:sz w:val="18"/>
                            <w:szCs w:val="18"/>
                          </w:rPr>
                          <w:t>(5</w:t>
                        </w:r>
                        <w:proofErr w:type="gramStart"/>
                        <w:r>
                          <w:rPr>
                            <w:b/>
                            <w:snapToGrid w:val="0"/>
                            <w:color w:val="000000"/>
                            <w:sz w:val="18"/>
                            <w:szCs w:val="18"/>
                          </w:rPr>
                          <w:t>,1</w:t>
                        </w:r>
                        <w:proofErr w:type="gramEnd"/>
                        <w:r>
                          <w:rPr>
                            <w:b/>
                            <w:snapToGrid w:val="0"/>
                            <w:color w:val="000000"/>
                            <w:sz w:val="18"/>
                            <w:szCs w:val="18"/>
                          </w:rPr>
                          <w:t>)b</w:t>
                        </w:r>
                      </w:p>
                      <w:p w:rsidR="00D34009" w:rsidRDefault="00D34009" w:rsidP="003B06EB">
                        <w:pPr>
                          <w:rPr>
                            <w:snapToGrid w:val="0"/>
                            <w:color w:val="000000"/>
                            <w:sz w:val="48"/>
                          </w:rPr>
                        </w:pPr>
                      </w:p>
                      <w:p w:rsidR="00D34009" w:rsidRDefault="00D34009" w:rsidP="003B06EB"/>
                    </w:txbxContent>
                  </v:textbox>
                </v:shape>
                <v:shape id="Text Box 17" o:spid="_x0000_s1123" type="#_x0000_t202" style="position:absolute;left:48418;top:21836;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LyusQA&#10;AADcAAAADwAAAGRycy9kb3ducmV2LnhtbESPUWsCMRCE3wX/Q1ihb5oorZarUUQQpIKiVvBxvWzv&#10;Di+b45J6139vBMHHYXa+2ZnOW1uKG9W+cKxhOFAgiFNnCs40/BxX/U8QPiAbLB2Thn/yMJ91O1NM&#10;jGt4T7dDyESEsE9QQx5ClUjp05ws+oGriKP362qLIco6k6bGJsJtKUdKjaXFgmNDjhUtc0qvhz8b&#10;37CLBrfpZTPeVUqdv0+b9/I00fqt1y6+QARqw+v4mV4bDaPhBzzGRALI2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S8rrEAAAA3AAAAA8AAAAAAAAAAAAAAAAAmAIAAGRycy9k&#10;b3ducmV2LnhtbFBLBQYAAAAABAAEAPUAAACJAwAAAAA=&#10;" strokecolor="white">
                  <v:textbox inset="0,0,0,0">
                    <w:txbxContent>
                      <w:p w:rsidR="00D34009" w:rsidRPr="00884556" w:rsidRDefault="00D34009" w:rsidP="003B06EB">
                        <w:pPr>
                          <w:rPr>
                            <w:b/>
                            <w:snapToGrid w:val="0"/>
                            <w:color w:val="000000"/>
                            <w:sz w:val="18"/>
                            <w:szCs w:val="18"/>
                          </w:rPr>
                        </w:pPr>
                        <w:r>
                          <w:rPr>
                            <w:b/>
                            <w:snapToGrid w:val="0"/>
                            <w:color w:val="000000"/>
                            <w:sz w:val="18"/>
                            <w:szCs w:val="18"/>
                          </w:rPr>
                          <w:t>(3</w:t>
                        </w:r>
                        <w:proofErr w:type="gramStart"/>
                        <w:r>
                          <w:rPr>
                            <w:b/>
                            <w:snapToGrid w:val="0"/>
                            <w:color w:val="000000"/>
                            <w:sz w:val="18"/>
                            <w:szCs w:val="18"/>
                          </w:rPr>
                          <w:t>,1</w:t>
                        </w:r>
                        <w:proofErr w:type="gramEnd"/>
                        <w:r>
                          <w:rPr>
                            <w:b/>
                            <w:snapToGrid w:val="0"/>
                            <w:color w:val="000000"/>
                            <w:sz w:val="18"/>
                            <w:szCs w:val="18"/>
                          </w:rPr>
                          <w:t>)b</w:t>
                        </w:r>
                      </w:p>
                      <w:p w:rsidR="00D34009" w:rsidRDefault="00D34009" w:rsidP="003B06EB">
                        <w:pPr>
                          <w:rPr>
                            <w:snapToGrid w:val="0"/>
                            <w:color w:val="000000"/>
                            <w:sz w:val="48"/>
                          </w:rPr>
                        </w:pPr>
                      </w:p>
                      <w:p w:rsidR="00D34009" w:rsidRDefault="00D34009" w:rsidP="003B06EB"/>
                    </w:txbxContent>
                  </v:textbox>
                </v:shape>
                <v:shape id="Text Box 17" o:spid="_x0000_s1124" type="#_x0000_t202" style="position:absolute;left:45757;top:26203;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tqzsUA&#10;AADcAAAADwAAAGRycy9kb3ducmV2LnhtbESPUWvCQBCE3wv9D8cKvtU7g9gSPUUKhVJBqTbg45pb&#10;k2BuL+SuJv57TxB8HGbnm535sre1uFDrK8caxiMFgjh3puJCw9/+6+0DhA/IBmvHpOFKHpaL15c5&#10;psZ1/EuXXShEhLBPUUMZQpNK6fOSLPqRa4ijd3KtxRBlW0jTYhfhtpaJUlNpseLYUGJDnyXl592/&#10;jW/YVYeb/LiebhulDj/ZelJn71oPB/1qBiJQH57Hj/S30ZCME7iPiQS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e2rOxQAAANwAAAAPAAAAAAAAAAAAAAAAAJgCAABkcnMv&#10;ZG93bnJldi54bWxQSwUGAAAAAAQABAD1AAAAigMAAAAA&#10;" strokecolor="white">
                  <v:textbox inset="0,0,0,0">
                    <w:txbxContent>
                      <w:p w:rsidR="00D34009" w:rsidRPr="00884556" w:rsidRDefault="00D34009" w:rsidP="003B06EB">
                        <w:pPr>
                          <w:rPr>
                            <w:b/>
                            <w:snapToGrid w:val="0"/>
                            <w:color w:val="000000"/>
                            <w:sz w:val="18"/>
                            <w:szCs w:val="18"/>
                          </w:rPr>
                        </w:pPr>
                        <w:r>
                          <w:rPr>
                            <w:b/>
                            <w:snapToGrid w:val="0"/>
                            <w:color w:val="000000"/>
                            <w:sz w:val="18"/>
                            <w:szCs w:val="18"/>
                          </w:rPr>
                          <w:t>(2</w:t>
                        </w:r>
                        <w:proofErr w:type="gramStart"/>
                        <w:r>
                          <w:rPr>
                            <w:b/>
                            <w:snapToGrid w:val="0"/>
                            <w:color w:val="000000"/>
                            <w:sz w:val="18"/>
                            <w:szCs w:val="18"/>
                          </w:rPr>
                          <w:t>,1</w:t>
                        </w:r>
                        <w:proofErr w:type="gramEnd"/>
                        <w:r>
                          <w:rPr>
                            <w:b/>
                            <w:snapToGrid w:val="0"/>
                            <w:color w:val="000000"/>
                            <w:sz w:val="18"/>
                            <w:szCs w:val="18"/>
                          </w:rPr>
                          <w:t>)b</w:t>
                        </w:r>
                      </w:p>
                      <w:p w:rsidR="00D34009" w:rsidRDefault="00D34009" w:rsidP="003B06EB">
                        <w:pPr>
                          <w:rPr>
                            <w:snapToGrid w:val="0"/>
                            <w:color w:val="000000"/>
                            <w:sz w:val="48"/>
                          </w:rPr>
                        </w:pPr>
                      </w:p>
                      <w:p w:rsidR="00D34009" w:rsidRDefault="00D34009" w:rsidP="003B06EB"/>
                    </w:txbxContent>
                  </v:textbox>
                </v:shape>
                <v:shape id="Text Box 17" o:spid="_x0000_s1125" type="#_x0000_t202" style="position:absolute;left:51557;top:5595;width:4635;height:3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YRGcUA&#10;AADcAAAADwAAAGRycy9kb3ducmV2LnhtbESPUWvCQBCE3wv9D8cWfGvulJJI9BQRBKnQUm2gj2tu&#10;m4Tm9kLuNPHf9woFH4fZ+WZnuR5tK67U+8axhmmiQBCXzjRcafg87Z7nIHxANtg6Jg038rBePT4s&#10;MTdu4A+6HkMlIoR9jhrqELpcSl/WZNEnriOO3rfrLYYo+0qaHocIt62cKZVKiw3Hhho72tZU/hwv&#10;Nr5hNwO+ledD+t4p9fVaHF7aItN68jRuFiACjeF+/J/eGw2zbAp/YyIB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dhEZxQAAANwAAAAPAAAAAAAAAAAAAAAAAJgCAABkcnMv&#10;ZG93bnJldi54bWxQSwUGAAAAAAQABAD1AAAAigMAAAAA&#10;" strokecolor="white">
                  <v:textbox inset="0,0,0,0">
                    <w:txbxContent>
                      <w:p w:rsidR="00D34009" w:rsidRDefault="00D34009" w:rsidP="00854483">
                        <w:pPr>
                          <w:pBdr>
                            <w:top w:val="single" w:sz="4" w:space="1" w:color="auto"/>
                            <w:left w:val="single" w:sz="4" w:space="4" w:color="auto"/>
                            <w:bottom w:val="single" w:sz="4" w:space="1" w:color="auto"/>
                            <w:right w:val="single" w:sz="4" w:space="4" w:color="auto"/>
                          </w:pBdr>
                          <w:jc w:val="center"/>
                          <w:rPr>
                            <w:b/>
                            <w:snapToGrid w:val="0"/>
                            <w:color w:val="000000"/>
                            <w:sz w:val="20"/>
                            <w:szCs w:val="20"/>
                          </w:rPr>
                        </w:pPr>
                        <w:r w:rsidRPr="00854483">
                          <w:rPr>
                            <w:b/>
                            <w:i/>
                            <w:snapToGrid w:val="0"/>
                            <w:color w:val="000000"/>
                            <w:sz w:val="20"/>
                            <w:szCs w:val="20"/>
                          </w:rPr>
                          <w:t>t</w:t>
                        </w:r>
                        <w:r w:rsidRPr="00854483">
                          <w:rPr>
                            <w:b/>
                            <w:i/>
                            <w:snapToGrid w:val="0"/>
                            <w:color w:val="000000"/>
                            <w:sz w:val="20"/>
                            <w:szCs w:val="20"/>
                            <w:vertAlign w:val="subscript"/>
                          </w:rPr>
                          <w:t>1</w:t>
                        </w:r>
                        <w:r>
                          <w:rPr>
                            <w:b/>
                            <w:i/>
                            <w:snapToGrid w:val="0"/>
                            <w:color w:val="000000"/>
                            <w:sz w:val="20"/>
                            <w:szCs w:val="20"/>
                            <w:vertAlign w:val="subscript"/>
                          </w:rPr>
                          <w:t xml:space="preserve"> </w:t>
                        </w:r>
                        <w:r>
                          <w:rPr>
                            <w:b/>
                            <w:snapToGrid w:val="0"/>
                            <w:color w:val="000000"/>
                            <w:sz w:val="20"/>
                            <w:szCs w:val="20"/>
                          </w:rPr>
                          <w:t>= 0.05</w:t>
                        </w:r>
                      </w:p>
                      <w:p w:rsidR="00D34009" w:rsidRDefault="00D34009" w:rsidP="00854483">
                        <w:pPr>
                          <w:pBdr>
                            <w:top w:val="single" w:sz="4" w:space="1" w:color="auto"/>
                            <w:left w:val="single" w:sz="4" w:space="4" w:color="auto"/>
                            <w:bottom w:val="single" w:sz="4" w:space="1" w:color="auto"/>
                            <w:right w:val="single" w:sz="4" w:space="4" w:color="auto"/>
                          </w:pBdr>
                          <w:jc w:val="center"/>
                        </w:pPr>
                        <w:r w:rsidRPr="00854483">
                          <w:rPr>
                            <w:b/>
                            <w:i/>
                            <w:snapToGrid w:val="0"/>
                            <w:color w:val="000000"/>
                            <w:sz w:val="20"/>
                            <w:szCs w:val="20"/>
                          </w:rPr>
                          <w:t>t</w:t>
                        </w:r>
                        <w:r>
                          <w:rPr>
                            <w:b/>
                            <w:i/>
                            <w:snapToGrid w:val="0"/>
                            <w:color w:val="000000"/>
                            <w:sz w:val="20"/>
                            <w:szCs w:val="20"/>
                            <w:vertAlign w:val="subscript"/>
                          </w:rPr>
                          <w:t xml:space="preserve">2 </w:t>
                        </w:r>
                        <w:r>
                          <w:rPr>
                            <w:b/>
                            <w:snapToGrid w:val="0"/>
                            <w:color w:val="000000"/>
                            <w:sz w:val="20"/>
                            <w:szCs w:val="20"/>
                          </w:rPr>
                          <w:t>= 0.05</w:t>
                        </w:r>
                      </w:p>
                    </w:txbxContent>
                  </v:textbox>
                </v:shape>
              </v:group>
            </w:pict>
          </mc:Fallback>
        </mc:AlternateContent>
      </w:r>
    </w:p>
    <w:p w:rsidR="00DA31AC" w:rsidRDefault="00DA31AC" w:rsidP="00DA31AC">
      <w:pPr>
        <w:tabs>
          <w:tab w:val="left" w:pos="720"/>
          <w:tab w:val="left" w:pos="810"/>
          <w:tab w:val="left" w:pos="9180"/>
          <w:tab w:val="left" w:pos="9360"/>
          <w:tab w:val="left" w:pos="9450"/>
        </w:tabs>
      </w:pPr>
    </w:p>
    <w:p w:rsidR="00DA31AC" w:rsidRDefault="00DA31AC" w:rsidP="00DA31AC"/>
    <w:p w:rsidR="00DA31AC" w:rsidRDefault="00DA31AC" w:rsidP="00DA31AC">
      <w:pPr>
        <w:tabs>
          <w:tab w:val="left" w:pos="540"/>
        </w:tabs>
      </w:pPr>
    </w:p>
    <w:p w:rsidR="00DA31AC" w:rsidRDefault="00DA31AC" w:rsidP="00DA31AC"/>
    <w:p w:rsidR="00DA31AC" w:rsidRDefault="00DA31AC" w:rsidP="00DA31AC"/>
    <w:p w:rsidR="00DA31AC" w:rsidRDefault="00DA31AC" w:rsidP="00DA31AC"/>
    <w:p w:rsidR="00DA31AC" w:rsidRDefault="00DA31AC" w:rsidP="00DA31AC"/>
    <w:p w:rsidR="00DA31AC" w:rsidRDefault="00DA31AC" w:rsidP="00DA31AC"/>
    <w:p w:rsidR="00DA31AC" w:rsidRDefault="00DA31AC" w:rsidP="00DA31AC"/>
    <w:p w:rsidR="00DA31AC" w:rsidRDefault="00DA31AC" w:rsidP="00DA31AC">
      <w:pPr>
        <w:tabs>
          <w:tab w:val="left" w:pos="360"/>
          <w:tab w:val="left" w:pos="540"/>
        </w:tabs>
      </w:pPr>
    </w:p>
    <w:p w:rsidR="00DA31AC" w:rsidRDefault="00DA31AC" w:rsidP="00DA31AC">
      <w:pPr>
        <w:tabs>
          <w:tab w:val="left" w:pos="540"/>
          <w:tab w:val="left" w:pos="9360"/>
          <w:tab w:val="left" w:pos="9450"/>
        </w:tabs>
      </w:pPr>
    </w:p>
    <w:p w:rsidR="00DA31AC" w:rsidRDefault="00DA31AC" w:rsidP="00DA31AC">
      <w:pPr>
        <w:tabs>
          <w:tab w:val="left" w:pos="540"/>
          <w:tab w:val="left" w:pos="720"/>
        </w:tabs>
      </w:pPr>
    </w:p>
    <w:p w:rsidR="00DA31AC" w:rsidRDefault="00DA31AC" w:rsidP="00DA31AC">
      <w:pPr>
        <w:tabs>
          <w:tab w:val="left" w:pos="540"/>
          <w:tab w:val="left" w:pos="720"/>
          <w:tab w:val="left" w:pos="9180"/>
        </w:tabs>
      </w:pPr>
    </w:p>
    <w:p w:rsidR="00DA31AC" w:rsidRDefault="00DA31AC" w:rsidP="00DA31AC">
      <w:pPr>
        <w:tabs>
          <w:tab w:val="left" w:pos="720"/>
          <w:tab w:val="left" w:pos="9180"/>
        </w:tabs>
      </w:pPr>
    </w:p>
    <w:p w:rsidR="00DA31AC" w:rsidRDefault="00DA31AC" w:rsidP="00DA31AC">
      <w:pPr>
        <w:tabs>
          <w:tab w:val="left" w:pos="720"/>
          <w:tab w:val="left" w:pos="9180"/>
        </w:tabs>
      </w:pPr>
    </w:p>
    <w:p w:rsidR="00DA31AC" w:rsidRDefault="00DA31AC" w:rsidP="00DA31AC">
      <w:pPr>
        <w:tabs>
          <w:tab w:val="left" w:pos="720"/>
          <w:tab w:val="left" w:pos="9180"/>
        </w:tabs>
      </w:pPr>
    </w:p>
    <w:p w:rsidR="00DA31AC" w:rsidRDefault="00DA31AC" w:rsidP="00DA31AC">
      <w:pPr>
        <w:tabs>
          <w:tab w:val="left" w:pos="720"/>
          <w:tab w:val="left" w:pos="9180"/>
        </w:tabs>
      </w:pPr>
    </w:p>
    <w:p w:rsidR="00DA31AC" w:rsidRDefault="00DA31AC" w:rsidP="00DA31AC">
      <w:pPr>
        <w:tabs>
          <w:tab w:val="left" w:pos="720"/>
          <w:tab w:val="left" w:pos="9180"/>
        </w:tabs>
      </w:pPr>
    </w:p>
    <w:p w:rsidR="00DA31AC" w:rsidRDefault="009864C8" w:rsidP="00DA31AC">
      <w:pPr>
        <w:tabs>
          <w:tab w:val="left" w:pos="720"/>
          <w:tab w:val="left" w:pos="9180"/>
        </w:tabs>
      </w:pPr>
      <w:r>
        <w:rPr>
          <w:noProof/>
          <w:lang w:eastAsia="en-US"/>
        </w:rPr>
        <mc:AlternateContent>
          <mc:Choice Requires="wpg">
            <w:drawing>
              <wp:anchor distT="0" distB="0" distL="114300" distR="114300" simplePos="0" relativeHeight="252111872" behindDoc="0" locked="0" layoutInCell="1" allowOverlap="1">
                <wp:simplePos x="0" y="0"/>
                <wp:positionH relativeFrom="column">
                  <wp:posOffset>-136478</wp:posOffset>
                </wp:positionH>
                <wp:positionV relativeFrom="paragraph">
                  <wp:posOffset>92236</wp:posOffset>
                </wp:positionV>
                <wp:extent cx="6213447" cy="3534666"/>
                <wp:effectExtent l="0" t="0" r="0" b="27940"/>
                <wp:wrapNone/>
                <wp:docPr id="301" name="Group 301"/>
                <wp:cNvGraphicFramePr/>
                <a:graphic xmlns:a="http://schemas.openxmlformats.org/drawingml/2006/main">
                  <a:graphicData uri="http://schemas.microsoft.com/office/word/2010/wordprocessingGroup">
                    <wpg:wgp>
                      <wpg:cNvGrpSpPr/>
                      <wpg:grpSpPr>
                        <a:xfrm>
                          <a:off x="0" y="0"/>
                          <a:ext cx="6213447" cy="3534666"/>
                          <a:chOff x="0" y="0"/>
                          <a:chExt cx="6213447" cy="3534666"/>
                        </a:xfrm>
                      </wpg:grpSpPr>
                      <wpg:graphicFrame>
                        <wpg:cNvPr id="26" name="Chart 24"/>
                        <wpg:cNvFrPr/>
                        <wpg:xfrm>
                          <a:off x="269847" y="0"/>
                          <a:ext cx="5943600" cy="3432412"/>
                        </wpg:xfrm>
                        <a:graphic>
                          <a:graphicData uri="http://schemas.openxmlformats.org/drawingml/2006/chart">
                            <c:chart xmlns:c="http://schemas.openxmlformats.org/drawingml/2006/chart" xmlns:r="http://schemas.openxmlformats.org/officeDocument/2006/relationships" r:id="rId130"/>
                          </a:graphicData>
                        </a:graphic>
                      </wpg:graphicFrame>
                      <wps:wsp>
                        <wps:cNvPr id="205" name="Text Box 132"/>
                        <wps:cNvSpPr txBox="1">
                          <a:spLocks noChangeArrowheads="1"/>
                        </wps:cNvSpPr>
                        <wps:spPr bwMode="auto">
                          <a:xfrm rot="16200000" flipH="1">
                            <a:off x="-955040" y="1511489"/>
                            <a:ext cx="2183765" cy="273685"/>
                          </a:xfrm>
                          <a:prstGeom prst="rect">
                            <a:avLst/>
                          </a:prstGeom>
                          <a:solidFill>
                            <a:srgbClr val="FFFFFF"/>
                          </a:solidFill>
                          <a:ln w="9525">
                            <a:solidFill>
                              <a:srgbClr val="FFFFFF"/>
                            </a:solidFill>
                            <a:miter lim="800000"/>
                            <a:headEnd/>
                            <a:tailEnd/>
                          </a:ln>
                        </wps:spPr>
                        <wps:txbx>
                          <w:txbxContent>
                            <w:p w:rsidR="005C52C0" w:rsidRPr="00E26198" w:rsidRDefault="005C52C0" w:rsidP="00DA31AC">
                              <w:pPr>
                                <w:jc w:val="center"/>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w:t>
                              </w:r>
                              <w:r w:rsidRPr="00E26198">
                                <w:rPr>
                                  <w:b/>
                                  <w:snapToGrid w:val="0"/>
                                  <w:color w:val="000000"/>
                                  <w:sz w:val="20"/>
                                  <w:szCs w:val="20"/>
                                </w:rPr>
                                <w:t xml:space="preserve">natural frequency, </w:t>
                              </w:r>
                              <m:oMath>
                                <m:sSub>
                                  <m:sSubPr>
                                    <m:ctrlPr>
                                      <w:rPr>
                                        <w:rFonts w:ascii="Cambria Math" w:eastAsia="Times New Roman" w:hAnsi="Cambria Math"/>
                                        <w:b/>
                                        <w:i/>
                                        <w:sz w:val="20"/>
                                        <w:szCs w:val="20"/>
                                      </w:rPr>
                                    </m:ctrlPr>
                                  </m:sSubPr>
                                  <m:e>
                                    <m:r>
                                      <m:rPr>
                                        <m:sty m:val="b"/>
                                      </m:rPr>
                                      <w:rPr>
                                        <w:rFonts w:ascii="Cambria Math" w:eastAsia="Times New Roman" w:hAnsi="Cambria Math"/>
                                        <w:sz w:val="20"/>
                                        <w:szCs w:val="20"/>
                                      </w:rPr>
                                      <m:t>Ω</m:t>
                                    </m:r>
                                  </m:e>
                                  <m:sub>
                                    <m:r>
                                      <m:rPr>
                                        <m:sty m:val="bi"/>
                                      </m:rPr>
                                      <w:rPr>
                                        <w:rFonts w:ascii="Cambria Math" w:eastAsia="Times New Roman" w:hAnsi="Cambria Math"/>
                                        <w:sz w:val="20"/>
                                        <w:szCs w:val="20"/>
                                      </w:rPr>
                                      <m:t>2</m:t>
                                    </m:r>
                                  </m:sub>
                                </m:sSub>
                              </m:oMath>
                            </w:p>
                          </w:txbxContent>
                        </wps:txbx>
                        <wps:bodyPr rot="0" vert="vert270" wrap="square" lIns="0" tIns="0" rIns="0" bIns="0" anchor="b" anchorCtr="0" upright="1">
                          <a:noAutofit/>
                        </wps:bodyPr>
                      </wps:wsp>
                      <wps:wsp>
                        <wps:cNvPr id="194" name="Text Box 24"/>
                        <wps:cNvSpPr txBox="1">
                          <a:spLocks noChangeArrowheads="1"/>
                        </wps:cNvSpPr>
                        <wps:spPr bwMode="auto">
                          <a:xfrm>
                            <a:off x="2364778" y="3377821"/>
                            <a:ext cx="2156460" cy="156845"/>
                          </a:xfrm>
                          <a:prstGeom prst="rect">
                            <a:avLst/>
                          </a:prstGeom>
                          <a:solidFill>
                            <a:srgbClr val="FFFFFF"/>
                          </a:solidFill>
                          <a:ln w="9525">
                            <a:solidFill>
                              <a:srgbClr val="FFFFFF"/>
                            </a:solidFill>
                            <a:miter lim="800000"/>
                            <a:headEnd/>
                            <a:tailEnd/>
                          </a:ln>
                        </wps:spPr>
                        <wps:txbx>
                          <w:txbxContent>
                            <w:p w:rsidR="005C52C0" w:rsidRPr="00E26198" w:rsidRDefault="005C52C0" w:rsidP="00DA31AC">
                              <w:pPr>
                                <w:tabs>
                                  <w:tab w:val="left" w:pos="90"/>
                                </w:tabs>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rotational speed, </w:t>
                              </w:r>
                              <m:oMath>
                                <m:sSub>
                                  <m:sSubPr>
                                    <m:ctrlPr>
                                      <w:rPr>
                                        <w:rFonts w:ascii="Cambria Math" w:eastAsiaTheme="minorEastAsia" w:hAnsi="Cambria Math"/>
                                        <w:b/>
                                        <w:i/>
                                        <w:snapToGrid w:val="0"/>
                                        <w:color w:val="000000"/>
                                        <w:sz w:val="20"/>
                                        <w:szCs w:val="20"/>
                                      </w:rPr>
                                    </m:ctrlPr>
                                  </m:sSubPr>
                                  <m:e>
                                    <m:r>
                                      <m:rPr>
                                        <m:sty m:val="b"/>
                                      </m:rPr>
                                      <w:rPr>
                                        <w:rFonts w:ascii="Cambria Math" w:eastAsiaTheme="minorEastAsia" w:hAnsi="Cambria Math"/>
                                        <w:snapToGrid w:val="0"/>
                                        <w:color w:val="000000"/>
                                        <w:sz w:val="20"/>
                                        <w:szCs w:val="20"/>
                                      </w:rPr>
                                      <m:t>Ω</m:t>
                                    </m:r>
                                  </m:e>
                                  <m:sub>
                                    <m:r>
                                      <m:rPr>
                                        <m:sty m:val="bi"/>
                                      </m:rPr>
                                      <w:rPr>
                                        <w:rFonts w:ascii="Cambria Math" w:eastAsiaTheme="minorEastAsia" w:hAnsi="Cambria Math"/>
                                        <w:snapToGrid w:val="0"/>
                                        <w:color w:val="000000"/>
                                        <w:sz w:val="20"/>
                                        <w:szCs w:val="20"/>
                                      </w:rPr>
                                      <m:t>1</m:t>
                                    </m:r>
                                  </m:sub>
                                </m:sSub>
                              </m:oMath>
                            </w:p>
                          </w:txbxContent>
                        </wps:txbx>
                        <wps:bodyPr rot="0" vert="horz" wrap="square" lIns="0" tIns="0" rIns="0" bIns="0" anchor="t" anchorCtr="0" upright="1">
                          <a:noAutofit/>
                        </wps:bodyPr>
                      </wps:wsp>
                      <wps:wsp>
                        <wps:cNvPr id="200" name="Text Box 29"/>
                        <wps:cNvSpPr txBox="1">
                          <a:spLocks noChangeArrowheads="1"/>
                        </wps:cNvSpPr>
                        <wps:spPr bwMode="auto">
                          <a:xfrm>
                            <a:off x="1491321" y="1828800"/>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DA31AC">
                              <w:pPr>
                                <w:rPr>
                                  <w:b/>
                                  <w:snapToGrid w:val="0"/>
                                  <w:color w:val="000000"/>
                                  <w:sz w:val="18"/>
                                  <w:szCs w:val="18"/>
                                </w:rPr>
                              </w:pPr>
                              <w:r>
                                <w:rPr>
                                  <w:b/>
                                  <w:snapToGrid w:val="0"/>
                                  <w:color w:val="000000"/>
                                  <w:sz w:val="18"/>
                                  <w:szCs w:val="18"/>
                                </w:rPr>
                                <w:t>(2</w:t>
                              </w:r>
                              <w:proofErr w:type="gramStart"/>
                              <w:r>
                                <w:rPr>
                                  <w:b/>
                                  <w:snapToGrid w:val="0"/>
                                  <w:color w:val="000000"/>
                                  <w:sz w:val="18"/>
                                  <w:szCs w:val="18"/>
                                </w:rPr>
                                <w:t>,1</w:t>
                              </w:r>
                              <w:proofErr w:type="gramEnd"/>
                              <w:r>
                                <w:rPr>
                                  <w:b/>
                                  <w:snapToGrid w:val="0"/>
                                  <w:color w:val="000000"/>
                                  <w:sz w:val="18"/>
                                  <w:szCs w:val="18"/>
                                </w:rPr>
                                <w:t>)f</w:t>
                              </w:r>
                            </w:p>
                            <w:p w:rsidR="005C52C0" w:rsidRDefault="005C52C0" w:rsidP="00DA31AC">
                              <w:pPr>
                                <w:rPr>
                                  <w:snapToGrid w:val="0"/>
                                  <w:color w:val="000000"/>
                                  <w:sz w:val="48"/>
                                </w:rPr>
                              </w:pPr>
                            </w:p>
                            <w:p w:rsidR="005C52C0" w:rsidRDefault="005C52C0" w:rsidP="00DA31AC"/>
                          </w:txbxContent>
                        </wps:txbx>
                        <wps:bodyPr rot="0" vert="horz" wrap="square" lIns="0" tIns="0" rIns="0" bIns="0" anchor="t" anchorCtr="0" upright="1">
                          <a:noAutofit/>
                        </wps:bodyPr>
                      </wps:wsp>
                      <wps:wsp>
                        <wps:cNvPr id="198" name="Text Box 32"/>
                        <wps:cNvSpPr txBox="1">
                          <a:spLocks noChangeArrowheads="1"/>
                        </wps:cNvSpPr>
                        <wps:spPr bwMode="auto">
                          <a:xfrm>
                            <a:off x="836229" y="2647666"/>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DA31AC">
                              <w:pPr>
                                <w:rPr>
                                  <w:b/>
                                  <w:snapToGrid w:val="0"/>
                                  <w:color w:val="000000"/>
                                  <w:sz w:val="18"/>
                                  <w:szCs w:val="18"/>
                                </w:rPr>
                              </w:pPr>
                              <w:r>
                                <w:rPr>
                                  <w:b/>
                                  <w:snapToGrid w:val="0"/>
                                  <w:color w:val="000000"/>
                                  <w:sz w:val="18"/>
                                  <w:szCs w:val="18"/>
                                </w:rPr>
                                <w:t>(0</w:t>
                              </w:r>
                              <w:proofErr w:type="gramStart"/>
                              <w:r>
                                <w:rPr>
                                  <w:b/>
                                  <w:snapToGrid w:val="0"/>
                                  <w:color w:val="000000"/>
                                  <w:sz w:val="18"/>
                                  <w:szCs w:val="18"/>
                                </w:rPr>
                                <w:t>,1</w:t>
                              </w:r>
                              <w:proofErr w:type="gramEnd"/>
                              <w:r>
                                <w:rPr>
                                  <w:b/>
                                  <w:snapToGrid w:val="0"/>
                                  <w:color w:val="000000"/>
                                  <w:sz w:val="18"/>
                                  <w:szCs w:val="18"/>
                                </w:rPr>
                                <w:t>)f</w:t>
                              </w:r>
                            </w:p>
                            <w:p w:rsidR="005C52C0" w:rsidRDefault="005C52C0" w:rsidP="00DA31AC">
                              <w:pPr>
                                <w:rPr>
                                  <w:snapToGrid w:val="0"/>
                                  <w:color w:val="000000"/>
                                  <w:sz w:val="48"/>
                                </w:rPr>
                              </w:pPr>
                            </w:p>
                            <w:p w:rsidR="005C52C0" w:rsidRDefault="005C52C0" w:rsidP="00DA31AC"/>
                          </w:txbxContent>
                        </wps:txbx>
                        <wps:bodyPr rot="0" vert="horz" wrap="square" lIns="0" tIns="0" rIns="0" bIns="0" anchor="t" anchorCtr="0" upright="1">
                          <a:noAutofit/>
                        </wps:bodyPr>
                      </wps:wsp>
                      <wps:wsp>
                        <wps:cNvPr id="202" name="Text Box 34"/>
                        <wps:cNvSpPr txBox="1">
                          <a:spLocks noChangeArrowheads="1"/>
                        </wps:cNvSpPr>
                        <wps:spPr bwMode="auto">
                          <a:xfrm>
                            <a:off x="4534772" y="1555845"/>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DA31AC">
                              <w:pPr>
                                <w:rPr>
                                  <w:b/>
                                  <w:snapToGrid w:val="0"/>
                                  <w:color w:val="000000"/>
                                  <w:sz w:val="18"/>
                                  <w:szCs w:val="18"/>
                                </w:rPr>
                              </w:pPr>
                              <w:r>
                                <w:rPr>
                                  <w:b/>
                                  <w:snapToGrid w:val="0"/>
                                  <w:color w:val="000000"/>
                                  <w:sz w:val="18"/>
                                  <w:szCs w:val="18"/>
                                </w:rPr>
                                <w:t>(4</w:t>
                              </w:r>
                              <w:proofErr w:type="gramStart"/>
                              <w:r>
                                <w:rPr>
                                  <w:b/>
                                  <w:snapToGrid w:val="0"/>
                                  <w:color w:val="000000"/>
                                  <w:sz w:val="18"/>
                                  <w:szCs w:val="18"/>
                                </w:rPr>
                                <w:t>,1</w:t>
                              </w:r>
                              <w:proofErr w:type="gramEnd"/>
                              <w:r>
                                <w:rPr>
                                  <w:b/>
                                  <w:snapToGrid w:val="0"/>
                                  <w:color w:val="000000"/>
                                  <w:sz w:val="18"/>
                                  <w:szCs w:val="18"/>
                                </w:rPr>
                                <w:t>)b</w:t>
                              </w:r>
                            </w:p>
                            <w:p w:rsidR="005C52C0" w:rsidRDefault="005C52C0" w:rsidP="00DA31AC">
                              <w:pPr>
                                <w:rPr>
                                  <w:snapToGrid w:val="0"/>
                                  <w:color w:val="000000"/>
                                  <w:sz w:val="48"/>
                                </w:rPr>
                              </w:pPr>
                            </w:p>
                            <w:p w:rsidR="005C52C0" w:rsidRDefault="005C52C0" w:rsidP="00DA31AC"/>
                          </w:txbxContent>
                        </wps:txbx>
                        <wps:bodyPr rot="0" vert="horz" wrap="square" lIns="0" tIns="0" rIns="0" bIns="0" anchor="t" anchorCtr="0" upright="1">
                          <a:noAutofit/>
                        </wps:bodyPr>
                      </wps:wsp>
                      <wps:wsp>
                        <wps:cNvPr id="207" name="Text Box 35"/>
                        <wps:cNvSpPr txBox="1">
                          <a:spLocks noChangeArrowheads="1"/>
                        </wps:cNvSpPr>
                        <wps:spPr bwMode="auto">
                          <a:xfrm>
                            <a:off x="4527948" y="416257"/>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DA31AC">
                              <w:pPr>
                                <w:rPr>
                                  <w:b/>
                                  <w:snapToGrid w:val="0"/>
                                  <w:color w:val="000000"/>
                                  <w:sz w:val="18"/>
                                  <w:szCs w:val="18"/>
                                </w:rPr>
                              </w:pPr>
                              <w:r>
                                <w:rPr>
                                  <w:b/>
                                  <w:snapToGrid w:val="0"/>
                                  <w:color w:val="000000"/>
                                  <w:sz w:val="18"/>
                                  <w:szCs w:val="18"/>
                                </w:rPr>
                                <w:t>(4</w:t>
                              </w:r>
                              <w:proofErr w:type="gramStart"/>
                              <w:r>
                                <w:rPr>
                                  <w:b/>
                                  <w:snapToGrid w:val="0"/>
                                  <w:color w:val="000000"/>
                                  <w:sz w:val="18"/>
                                  <w:szCs w:val="18"/>
                                </w:rPr>
                                <w:t>,1</w:t>
                              </w:r>
                              <w:proofErr w:type="gramEnd"/>
                              <w:r>
                                <w:rPr>
                                  <w:b/>
                                  <w:snapToGrid w:val="0"/>
                                  <w:color w:val="000000"/>
                                  <w:sz w:val="18"/>
                                  <w:szCs w:val="18"/>
                                </w:rPr>
                                <w:t>)f</w:t>
                              </w:r>
                            </w:p>
                            <w:p w:rsidR="005C52C0" w:rsidRDefault="005C52C0" w:rsidP="00DA31AC">
                              <w:pPr>
                                <w:rPr>
                                  <w:snapToGrid w:val="0"/>
                                  <w:color w:val="000000"/>
                                  <w:sz w:val="48"/>
                                </w:rPr>
                              </w:pPr>
                            </w:p>
                            <w:p w:rsidR="005C52C0" w:rsidRDefault="005C52C0" w:rsidP="00DA31AC"/>
                          </w:txbxContent>
                        </wps:txbx>
                        <wps:bodyPr rot="0" vert="horz" wrap="square" lIns="0" tIns="0" rIns="0" bIns="0" anchor="t" anchorCtr="0" upright="1">
                          <a:noAutofit/>
                        </wps:bodyPr>
                      </wps:wsp>
                      <wps:wsp>
                        <wps:cNvPr id="206" name="Text Box 36"/>
                        <wps:cNvSpPr txBox="1">
                          <a:spLocks noChangeArrowheads="1"/>
                        </wps:cNvSpPr>
                        <wps:spPr bwMode="auto">
                          <a:xfrm>
                            <a:off x="1921226" y="416257"/>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DA31AC">
                              <w:pPr>
                                <w:rPr>
                                  <w:b/>
                                  <w:snapToGrid w:val="0"/>
                                  <w:color w:val="000000"/>
                                  <w:sz w:val="18"/>
                                  <w:szCs w:val="18"/>
                                </w:rPr>
                              </w:pPr>
                              <w:r>
                                <w:rPr>
                                  <w:b/>
                                  <w:snapToGrid w:val="0"/>
                                  <w:color w:val="000000"/>
                                  <w:sz w:val="18"/>
                                  <w:szCs w:val="18"/>
                                </w:rPr>
                                <w:t>(5</w:t>
                              </w:r>
                              <w:proofErr w:type="gramStart"/>
                              <w:r>
                                <w:rPr>
                                  <w:b/>
                                  <w:snapToGrid w:val="0"/>
                                  <w:color w:val="000000"/>
                                  <w:sz w:val="18"/>
                                  <w:szCs w:val="18"/>
                                </w:rPr>
                                <w:t>,1</w:t>
                              </w:r>
                              <w:proofErr w:type="gramEnd"/>
                              <w:r>
                                <w:rPr>
                                  <w:b/>
                                  <w:snapToGrid w:val="0"/>
                                  <w:color w:val="000000"/>
                                  <w:sz w:val="18"/>
                                  <w:szCs w:val="18"/>
                                </w:rPr>
                                <w:t>)f</w:t>
                              </w:r>
                            </w:p>
                            <w:p w:rsidR="005C52C0" w:rsidRDefault="005C52C0" w:rsidP="00DA31AC">
                              <w:pPr>
                                <w:rPr>
                                  <w:snapToGrid w:val="0"/>
                                  <w:color w:val="000000"/>
                                  <w:sz w:val="48"/>
                                </w:rPr>
                              </w:pPr>
                            </w:p>
                            <w:p w:rsidR="005C52C0" w:rsidRDefault="005C52C0" w:rsidP="00DA31AC"/>
                          </w:txbxContent>
                        </wps:txbx>
                        <wps:bodyPr rot="0" vert="horz" wrap="square" lIns="0" tIns="0" rIns="0" bIns="0" anchor="t" anchorCtr="0" upright="1">
                          <a:noAutofit/>
                        </wps:bodyPr>
                      </wps:wsp>
                      <wps:wsp>
                        <wps:cNvPr id="201" name="Text Box 37"/>
                        <wps:cNvSpPr txBox="1">
                          <a:spLocks noChangeArrowheads="1"/>
                        </wps:cNvSpPr>
                        <wps:spPr bwMode="auto">
                          <a:xfrm>
                            <a:off x="4527948" y="1869743"/>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DA31AC">
                              <w:pPr>
                                <w:rPr>
                                  <w:b/>
                                  <w:snapToGrid w:val="0"/>
                                  <w:color w:val="000000"/>
                                  <w:sz w:val="18"/>
                                  <w:szCs w:val="18"/>
                                </w:rPr>
                              </w:pPr>
                              <w:r>
                                <w:rPr>
                                  <w:b/>
                                  <w:snapToGrid w:val="0"/>
                                  <w:color w:val="000000"/>
                                  <w:sz w:val="18"/>
                                  <w:szCs w:val="18"/>
                                </w:rPr>
                                <w:t>(1</w:t>
                              </w:r>
                              <w:proofErr w:type="gramStart"/>
                              <w:r>
                                <w:rPr>
                                  <w:b/>
                                  <w:snapToGrid w:val="0"/>
                                  <w:color w:val="000000"/>
                                  <w:sz w:val="18"/>
                                  <w:szCs w:val="18"/>
                                </w:rPr>
                                <w:t>,1</w:t>
                              </w:r>
                              <w:proofErr w:type="gramEnd"/>
                              <w:r>
                                <w:rPr>
                                  <w:b/>
                                  <w:snapToGrid w:val="0"/>
                                  <w:color w:val="000000"/>
                                  <w:sz w:val="18"/>
                                  <w:szCs w:val="18"/>
                                </w:rPr>
                                <w:t>)f</w:t>
                              </w:r>
                            </w:p>
                            <w:p w:rsidR="005C52C0" w:rsidRDefault="005C52C0" w:rsidP="00DA31AC">
                              <w:pPr>
                                <w:rPr>
                                  <w:snapToGrid w:val="0"/>
                                  <w:color w:val="000000"/>
                                  <w:sz w:val="48"/>
                                </w:rPr>
                              </w:pPr>
                            </w:p>
                            <w:p w:rsidR="005C52C0" w:rsidRDefault="005C52C0" w:rsidP="00DA31AC"/>
                          </w:txbxContent>
                        </wps:txbx>
                        <wps:bodyPr rot="0" vert="horz" wrap="square" lIns="0" tIns="0" rIns="0" bIns="0" anchor="t" anchorCtr="0" upright="1">
                          <a:noAutofit/>
                        </wps:bodyPr>
                      </wps:wsp>
                      <wps:wsp>
                        <wps:cNvPr id="203" name="Text Box 17"/>
                        <wps:cNvSpPr txBox="1">
                          <a:spLocks noChangeArrowheads="1"/>
                        </wps:cNvSpPr>
                        <wps:spPr bwMode="auto">
                          <a:xfrm>
                            <a:off x="4527948" y="1016758"/>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DA31AC">
                              <w:pPr>
                                <w:rPr>
                                  <w:b/>
                                  <w:snapToGrid w:val="0"/>
                                  <w:color w:val="000000"/>
                                  <w:sz w:val="18"/>
                                  <w:szCs w:val="18"/>
                                </w:rPr>
                              </w:pPr>
                              <w:r>
                                <w:rPr>
                                  <w:b/>
                                  <w:snapToGrid w:val="0"/>
                                  <w:color w:val="000000"/>
                                  <w:sz w:val="18"/>
                                  <w:szCs w:val="18"/>
                                </w:rPr>
                                <w:t>(3</w:t>
                              </w:r>
                              <w:proofErr w:type="gramStart"/>
                              <w:r>
                                <w:rPr>
                                  <w:b/>
                                  <w:snapToGrid w:val="0"/>
                                  <w:color w:val="000000"/>
                                  <w:sz w:val="18"/>
                                  <w:szCs w:val="18"/>
                                </w:rPr>
                                <w:t>,1</w:t>
                              </w:r>
                              <w:proofErr w:type="gramEnd"/>
                              <w:r>
                                <w:rPr>
                                  <w:b/>
                                  <w:snapToGrid w:val="0"/>
                                  <w:color w:val="000000"/>
                                  <w:sz w:val="18"/>
                                  <w:szCs w:val="18"/>
                                </w:rPr>
                                <w:t>)f</w:t>
                              </w:r>
                            </w:p>
                            <w:p w:rsidR="005C52C0" w:rsidRDefault="005C52C0" w:rsidP="00DA31AC">
                              <w:pPr>
                                <w:rPr>
                                  <w:snapToGrid w:val="0"/>
                                  <w:color w:val="000000"/>
                                  <w:sz w:val="48"/>
                                </w:rPr>
                              </w:pPr>
                            </w:p>
                            <w:p w:rsidR="005C52C0" w:rsidRDefault="005C52C0" w:rsidP="00DA31AC"/>
                          </w:txbxContent>
                        </wps:txbx>
                        <wps:bodyPr rot="0" vert="horz" wrap="square" lIns="0" tIns="0" rIns="0" bIns="0" anchor="t" anchorCtr="0" upright="1">
                          <a:noAutofit/>
                        </wps:bodyPr>
                      </wps:wsp>
                      <wps:wsp>
                        <wps:cNvPr id="195" name="Text Box 17"/>
                        <wps:cNvSpPr txBox="1">
                          <a:spLocks noChangeArrowheads="1"/>
                        </wps:cNvSpPr>
                        <wps:spPr bwMode="auto">
                          <a:xfrm>
                            <a:off x="5032915" y="2872854"/>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DA31AC">
                              <w:pPr>
                                <w:rPr>
                                  <w:b/>
                                  <w:snapToGrid w:val="0"/>
                                  <w:color w:val="000000"/>
                                  <w:sz w:val="18"/>
                                  <w:szCs w:val="18"/>
                                </w:rPr>
                              </w:pPr>
                              <w:r>
                                <w:rPr>
                                  <w:b/>
                                  <w:snapToGrid w:val="0"/>
                                  <w:color w:val="000000"/>
                                  <w:sz w:val="18"/>
                                  <w:szCs w:val="18"/>
                                </w:rPr>
                                <w:t>(1</w:t>
                              </w:r>
                              <w:proofErr w:type="gramStart"/>
                              <w:r>
                                <w:rPr>
                                  <w:b/>
                                  <w:snapToGrid w:val="0"/>
                                  <w:color w:val="000000"/>
                                  <w:sz w:val="18"/>
                                  <w:szCs w:val="18"/>
                                </w:rPr>
                                <w:t>,1</w:t>
                              </w:r>
                              <w:proofErr w:type="gramEnd"/>
                              <w:r>
                                <w:rPr>
                                  <w:b/>
                                  <w:snapToGrid w:val="0"/>
                                  <w:color w:val="000000"/>
                                  <w:sz w:val="18"/>
                                  <w:szCs w:val="18"/>
                                </w:rPr>
                                <w:t>)b</w:t>
                              </w:r>
                            </w:p>
                            <w:p w:rsidR="005C52C0" w:rsidRDefault="005C52C0" w:rsidP="00DA31AC">
                              <w:pPr>
                                <w:rPr>
                                  <w:snapToGrid w:val="0"/>
                                  <w:color w:val="000000"/>
                                  <w:sz w:val="48"/>
                                </w:rPr>
                              </w:pPr>
                            </w:p>
                            <w:p w:rsidR="005C52C0" w:rsidRDefault="005C52C0" w:rsidP="00DA31AC"/>
                          </w:txbxContent>
                        </wps:txbx>
                        <wps:bodyPr rot="0" vert="horz" wrap="square" lIns="0" tIns="0" rIns="0" bIns="0" anchor="t" anchorCtr="0" upright="1">
                          <a:noAutofit/>
                        </wps:bodyPr>
                      </wps:wsp>
                      <wps:wsp>
                        <wps:cNvPr id="197" name="Text Box 17"/>
                        <wps:cNvSpPr txBox="1">
                          <a:spLocks noChangeArrowheads="1"/>
                        </wps:cNvSpPr>
                        <wps:spPr bwMode="auto">
                          <a:xfrm>
                            <a:off x="5026091" y="2586251"/>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DA31AC">
                              <w:pPr>
                                <w:rPr>
                                  <w:b/>
                                  <w:snapToGrid w:val="0"/>
                                  <w:color w:val="000000"/>
                                  <w:sz w:val="18"/>
                                  <w:szCs w:val="18"/>
                                </w:rPr>
                              </w:pPr>
                              <w:r>
                                <w:rPr>
                                  <w:b/>
                                  <w:snapToGrid w:val="0"/>
                                  <w:color w:val="000000"/>
                                  <w:sz w:val="18"/>
                                  <w:szCs w:val="18"/>
                                </w:rPr>
                                <w:t>(2</w:t>
                              </w:r>
                              <w:proofErr w:type="gramStart"/>
                              <w:r>
                                <w:rPr>
                                  <w:b/>
                                  <w:snapToGrid w:val="0"/>
                                  <w:color w:val="000000"/>
                                  <w:sz w:val="18"/>
                                  <w:szCs w:val="18"/>
                                </w:rPr>
                                <w:t>,1</w:t>
                              </w:r>
                              <w:proofErr w:type="gramEnd"/>
                              <w:r>
                                <w:rPr>
                                  <w:b/>
                                  <w:snapToGrid w:val="0"/>
                                  <w:color w:val="000000"/>
                                  <w:sz w:val="18"/>
                                  <w:szCs w:val="18"/>
                                </w:rPr>
                                <w:t>)b</w:t>
                              </w:r>
                            </w:p>
                            <w:p w:rsidR="005C52C0" w:rsidRDefault="005C52C0" w:rsidP="00DA31AC">
                              <w:pPr>
                                <w:rPr>
                                  <w:snapToGrid w:val="0"/>
                                  <w:color w:val="000000"/>
                                  <w:sz w:val="48"/>
                                </w:rPr>
                              </w:pPr>
                            </w:p>
                            <w:p w:rsidR="005C52C0" w:rsidRDefault="005C52C0" w:rsidP="00DA31AC"/>
                          </w:txbxContent>
                        </wps:txbx>
                        <wps:bodyPr rot="0" vert="horz" wrap="square" lIns="0" tIns="0" rIns="0" bIns="0" anchor="t" anchorCtr="0" upright="1">
                          <a:noAutofit/>
                        </wps:bodyPr>
                      </wps:wsp>
                      <wps:wsp>
                        <wps:cNvPr id="204" name="Text Box 17"/>
                        <wps:cNvSpPr txBox="1">
                          <a:spLocks noChangeArrowheads="1"/>
                        </wps:cNvSpPr>
                        <wps:spPr bwMode="auto">
                          <a:xfrm>
                            <a:off x="2787859" y="941696"/>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DA31AC">
                              <w:pPr>
                                <w:rPr>
                                  <w:b/>
                                  <w:snapToGrid w:val="0"/>
                                  <w:color w:val="000000"/>
                                  <w:sz w:val="18"/>
                                  <w:szCs w:val="18"/>
                                </w:rPr>
                              </w:pPr>
                              <w:r>
                                <w:rPr>
                                  <w:b/>
                                  <w:snapToGrid w:val="0"/>
                                  <w:color w:val="000000"/>
                                  <w:sz w:val="18"/>
                                  <w:szCs w:val="18"/>
                                </w:rPr>
                                <w:t>(5</w:t>
                              </w:r>
                              <w:proofErr w:type="gramStart"/>
                              <w:r>
                                <w:rPr>
                                  <w:b/>
                                  <w:snapToGrid w:val="0"/>
                                  <w:color w:val="000000"/>
                                  <w:sz w:val="18"/>
                                  <w:szCs w:val="18"/>
                                </w:rPr>
                                <w:t>,1</w:t>
                              </w:r>
                              <w:proofErr w:type="gramEnd"/>
                              <w:r>
                                <w:rPr>
                                  <w:b/>
                                  <w:snapToGrid w:val="0"/>
                                  <w:color w:val="000000"/>
                                  <w:sz w:val="18"/>
                                  <w:szCs w:val="18"/>
                                </w:rPr>
                                <w:t>)b</w:t>
                              </w:r>
                            </w:p>
                            <w:p w:rsidR="005C52C0" w:rsidRDefault="005C52C0" w:rsidP="00DA31AC">
                              <w:pPr>
                                <w:rPr>
                                  <w:snapToGrid w:val="0"/>
                                  <w:color w:val="000000"/>
                                  <w:sz w:val="48"/>
                                </w:rPr>
                              </w:pPr>
                            </w:p>
                            <w:p w:rsidR="005C52C0" w:rsidRDefault="005C52C0" w:rsidP="00DA31AC"/>
                          </w:txbxContent>
                        </wps:txbx>
                        <wps:bodyPr rot="0" vert="horz" wrap="square" lIns="0" tIns="0" rIns="0" bIns="0" anchor="t" anchorCtr="0" upright="1">
                          <a:noAutofit/>
                        </wps:bodyPr>
                      </wps:wsp>
                      <wps:wsp>
                        <wps:cNvPr id="199" name="Text Box 17"/>
                        <wps:cNvSpPr txBox="1">
                          <a:spLocks noChangeArrowheads="1"/>
                        </wps:cNvSpPr>
                        <wps:spPr bwMode="auto">
                          <a:xfrm>
                            <a:off x="5019268" y="2197290"/>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DA31AC">
                              <w:pPr>
                                <w:rPr>
                                  <w:b/>
                                  <w:snapToGrid w:val="0"/>
                                  <w:color w:val="000000"/>
                                  <w:sz w:val="18"/>
                                  <w:szCs w:val="18"/>
                                </w:rPr>
                              </w:pPr>
                              <w:r>
                                <w:rPr>
                                  <w:b/>
                                  <w:snapToGrid w:val="0"/>
                                  <w:color w:val="000000"/>
                                  <w:sz w:val="18"/>
                                  <w:szCs w:val="18"/>
                                </w:rPr>
                                <w:t>(3</w:t>
                              </w:r>
                              <w:proofErr w:type="gramStart"/>
                              <w:r>
                                <w:rPr>
                                  <w:b/>
                                  <w:snapToGrid w:val="0"/>
                                  <w:color w:val="000000"/>
                                  <w:sz w:val="18"/>
                                  <w:szCs w:val="18"/>
                                </w:rPr>
                                <w:t>,1</w:t>
                              </w:r>
                              <w:proofErr w:type="gramEnd"/>
                              <w:r>
                                <w:rPr>
                                  <w:b/>
                                  <w:snapToGrid w:val="0"/>
                                  <w:color w:val="000000"/>
                                  <w:sz w:val="18"/>
                                  <w:szCs w:val="18"/>
                                </w:rPr>
                                <w:t>)b</w:t>
                              </w:r>
                            </w:p>
                            <w:p w:rsidR="005C52C0" w:rsidRDefault="005C52C0" w:rsidP="00DA31AC">
                              <w:pPr>
                                <w:rPr>
                                  <w:snapToGrid w:val="0"/>
                                  <w:color w:val="000000"/>
                                  <w:sz w:val="48"/>
                                </w:rPr>
                              </w:pPr>
                            </w:p>
                            <w:p w:rsidR="005C52C0" w:rsidRDefault="005C52C0" w:rsidP="00DA31AC"/>
                          </w:txbxContent>
                        </wps:txbx>
                        <wps:bodyPr rot="0" vert="horz" wrap="square" lIns="0" tIns="0" rIns="0" bIns="0" anchor="t" anchorCtr="0" upright="1">
                          <a:noAutofit/>
                        </wps:bodyPr>
                      </wps:wsp>
                      <wps:wsp>
                        <wps:cNvPr id="196" name="Text Box 32"/>
                        <wps:cNvSpPr txBox="1">
                          <a:spLocks noChangeArrowheads="1"/>
                        </wps:cNvSpPr>
                        <wps:spPr bwMode="auto">
                          <a:xfrm>
                            <a:off x="836229" y="2886502"/>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3B06EB">
                              <w:pPr>
                                <w:rPr>
                                  <w:b/>
                                  <w:snapToGrid w:val="0"/>
                                  <w:color w:val="000000"/>
                                  <w:sz w:val="18"/>
                                  <w:szCs w:val="18"/>
                                </w:rPr>
                              </w:pPr>
                              <w:r>
                                <w:rPr>
                                  <w:b/>
                                  <w:snapToGrid w:val="0"/>
                                  <w:color w:val="000000"/>
                                  <w:sz w:val="18"/>
                                  <w:szCs w:val="18"/>
                                </w:rPr>
                                <w:t>(0</w:t>
                              </w:r>
                              <w:proofErr w:type="gramStart"/>
                              <w:r>
                                <w:rPr>
                                  <w:b/>
                                  <w:snapToGrid w:val="0"/>
                                  <w:color w:val="000000"/>
                                  <w:sz w:val="18"/>
                                  <w:szCs w:val="18"/>
                                </w:rPr>
                                <w:t>,1</w:t>
                              </w:r>
                              <w:proofErr w:type="gramEnd"/>
                              <w:r>
                                <w:rPr>
                                  <w:b/>
                                  <w:snapToGrid w:val="0"/>
                                  <w:color w:val="000000"/>
                                  <w:sz w:val="18"/>
                                  <w:szCs w:val="18"/>
                                </w:rPr>
                                <w:t>)b</w:t>
                              </w:r>
                            </w:p>
                            <w:p w:rsidR="005C52C0" w:rsidRDefault="005C52C0" w:rsidP="003B06EB">
                              <w:pPr>
                                <w:rPr>
                                  <w:snapToGrid w:val="0"/>
                                  <w:color w:val="000000"/>
                                  <w:sz w:val="48"/>
                                </w:rPr>
                              </w:pPr>
                            </w:p>
                            <w:p w:rsidR="005C52C0" w:rsidRDefault="005C52C0" w:rsidP="003B06EB"/>
                          </w:txbxContent>
                        </wps:txbx>
                        <wps:bodyPr rot="0" vert="horz" wrap="square" lIns="0" tIns="0" rIns="0" bIns="0" anchor="t" anchorCtr="0" upright="1">
                          <a:noAutofit/>
                        </wps:bodyPr>
                      </wps:wsp>
                      <wps:wsp>
                        <wps:cNvPr id="272" name="Text Box 17"/>
                        <wps:cNvSpPr txBox="1">
                          <a:spLocks noChangeArrowheads="1"/>
                        </wps:cNvSpPr>
                        <wps:spPr bwMode="auto">
                          <a:xfrm>
                            <a:off x="5162569" y="566382"/>
                            <a:ext cx="463550" cy="347980"/>
                          </a:xfrm>
                          <a:prstGeom prst="rect">
                            <a:avLst/>
                          </a:prstGeom>
                          <a:solidFill>
                            <a:srgbClr val="FFFFFF"/>
                          </a:solidFill>
                          <a:ln w="9525">
                            <a:solidFill>
                              <a:srgbClr val="FFFFFF"/>
                            </a:solidFill>
                            <a:miter lim="800000"/>
                            <a:headEnd/>
                            <a:tailEnd/>
                          </a:ln>
                        </wps:spPr>
                        <wps:txbx>
                          <w:txbxContent>
                            <w:p w:rsidR="005C52C0" w:rsidRDefault="005C52C0" w:rsidP="00854483">
                              <w:pPr>
                                <w:pBdr>
                                  <w:top w:val="single" w:sz="4" w:space="1" w:color="auto"/>
                                  <w:left w:val="single" w:sz="4" w:space="4" w:color="auto"/>
                                  <w:bottom w:val="single" w:sz="4" w:space="1" w:color="auto"/>
                                  <w:right w:val="single" w:sz="4" w:space="4" w:color="auto"/>
                                </w:pBdr>
                                <w:jc w:val="center"/>
                                <w:rPr>
                                  <w:b/>
                                  <w:snapToGrid w:val="0"/>
                                  <w:color w:val="000000"/>
                                  <w:sz w:val="20"/>
                                  <w:szCs w:val="20"/>
                                </w:rPr>
                              </w:pPr>
                              <w:r w:rsidRPr="00854483">
                                <w:rPr>
                                  <w:b/>
                                  <w:i/>
                                  <w:snapToGrid w:val="0"/>
                                  <w:color w:val="000000"/>
                                  <w:sz w:val="20"/>
                                  <w:szCs w:val="20"/>
                                </w:rPr>
                                <w:t>t</w:t>
                              </w:r>
                              <w:r w:rsidRPr="00854483">
                                <w:rPr>
                                  <w:b/>
                                  <w:i/>
                                  <w:snapToGrid w:val="0"/>
                                  <w:color w:val="000000"/>
                                  <w:sz w:val="20"/>
                                  <w:szCs w:val="20"/>
                                  <w:vertAlign w:val="subscript"/>
                                </w:rPr>
                                <w:t>1</w:t>
                              </w:r>
                              <w:r>
                                <w:rPr>
                                  <w:b/>
                                  <w:i/>
                                  <w:snapToGrid w:val="0"/>
                                  <w:color w:val="000000"/>
                                  <w:sz w:val="20"/>
                                  <w:szCs w:val="20"/>
                                  <w:vertAlign w:val="subscript"/>
                                </w:rPr>
                                <w:t xml:space="preserve"> </w:t>
                              </w:r>
                              <w:r>
                                <w:rPr>
                                  <w:b/>
                                  <w:snapToGrid w:val="0"/>
                                  <w:color w:val="000000"/>
                                  <w:sz w:val="20"/>
                                  <w:szCs w:val="20"/>
                                </w:rPr>
                                <w:t>= 0.15</w:t>
                              </w:r>
                            </w:p>
                            <w:p w:rsidR="005C52C0" w:rsidRDefault="005C52C0" w:rsidP="00854483">
                              <w:pPr>
                                <w:pBdr>
                                  <w:top w:val="single" w:sz="4" w:space="1" w:color="auto"/>
                                  <w:left w:val="single" w:sz="4" w:space="4" w:color="auto"/>
                                  <w:bottom w:val="single" w:sz="4" w:space="1" w:color="auto"/>
                                  <w:right w:val="single" w:sz="4" w:space="4" w:color="auto"/>
                                </w:pBdr>
                                <w:jc w:val="center"/>
                              </w:pPr>
                              <w:r w:rsidRPr="00854483">
                                <w:rPr>
                                  <w:b/>
                                  <w:i/>
                                  <w:snapToGrid w:val="0"/>
                                  <w:color w:val="000000"/>
                                  <w:sz w:val="20"/>
                                  <w:szCs w:val="20"/>
                                </w:rPr>
                                <w:t>t</w:t>
                              </w:r>
                              <w:r>
                                <w:rPr>
                                  <w:b/>
                                  <w:i/>
                                  <w:snapToGrid w:val="0"/>
                                  <w:color w:val="000000"/>
                                  <w:sz w:val="20"/>
                                  <w:szCs w:val="20"/>
                                  <w:vertAlign w:val="subscript"/>
                                </w:rPr>
                                <w:t xml:space="preserve">2 </w:t>
                              </w:r>
                              <w:r>
                                <w:rPr>
                                  <w:b/>
                                  <w:snapToGrid w:val="0"/>
                                  <w:color w:val="000000"/>
                                  <w:sz w:val="20"/>
                                  <w:szCs w:val="20"/>
                                </w:rPr>
                                <w:t>= 0.15</w:t>
                              </w:r>
                            </w:p>
                          </w:txbxContent>
                        </wps:txbx>
                        <wps:bodyPr rot="0" vert="horz" wrap="square" lIns="0" tIns="0" rIns="0" bIns="0" anchor="t" anchorCtr="0" upright="1">
                          <a:noAutofit/>
                        </wps:bodyPr>
                      </wps:wsp>
                    </wpg:wgp>
                  </a:graphicData>
                </a:graphic>
              </wp:anchor>
            </w:drawing>
          </mc:Choice>
          <mc:Fallback>
            <w:pict>
              <v:group id="Group 301" o:spid="_x0000_s1126" style="position:absolute;margin-left:-10.75pt;margin-top:7.25pt;width:489.25pt;height:278.3pt;z-index:252111872" coordsize="62134,35346"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">
                <v:shape id="Chart 24" o:spid="_x0000_s1127" type="#_x0000_t75" style="position:absolute;left:2682;width:59436;height:3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">
                  <v:imagedata r:id="rId131" o:title=""/>
                  <o:lock v:ext="edit" aspectratio="f"/>
                </v:shape>
                <v:shape id="Text Box 132" o:spid="_x0000_s1128" type="#_x0000_t202" style="position:absolute;left:-9551;top:15115;width:21838;height:2736;rotation:90;flip:x;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3BEsMA&#10;AADcAAAADwAAAGRycy9kb3ducmV2LnhtbESPT4vCMBTE74LfITzBmyaKilSjqKC77GXxD54fzbOt&#10;Ni+1yWr3228WBI/DzPyGmS8bW4oH1b5wrGHQVyCIU2cKzjScjtveFIQPyAZLx6ThlzwsF+3WHBPj&#10;nrynxyFkIkLYJ6ghD6FKpPRpThZ931XE0bu42mKIss6kqfEZ4baUQ6Um0mLBcSHHijY5pbfDj9Vw&#10;VWNzPKfrM4+q6Yc3dL9977607naa1QxEoCa8w6/2p9EwVGP4PxOP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V3BEsMAAADcAAAADwAAAAAAAAAAAAAAAACYAgAAZHJzL2Rv&#10;d25yZXYueG1sUEsFBgAAAAAEAAQA9QAAAIgDAAAAAA==&#10;" strokecolor="white">
                  <v:textbox style="layout-flow:vertical;mso-layout-flow-alt:bottom-to-top" inset="0,0,0,0">
                    <w:txbxContent>
                      <w:p w:rsidR="00D34009" w:rsidRPr="00E26198" w:rsidRDefault="00D34009" w:rsidP="00DA31AC">
                        <w:pPr>
                          <w:jc w:val="center"/>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w:t>
                        </w:r>
                        <w:r w:rsidRPr="00E26198">
                          <w:rPr>
                            <w:b/>
                            <w:snapToGrid w:val="0"/>
                            <w:color w:val="000000"/>
                            <w:sz w:val="20"/>
                            <w:szCs w:val="20"/>
                          </w:rPr>
                          <w:t xml:space="preserve">natural frequency, </w:t>
                        </w:r>
                        <m:oMath>
                          <m:sSub>
                            <m:sSubPr>
                              <m:ctrlPr>
                                <w:rPr>
                                  <w:rFonts w:ascii="Cambria Math" w:eastAsia="Times New Roman" w:hAnsi="Cambria Math"/>
                                  <w:b/>
                                  <w:i/>
                                  <w:sz w:val="20"/>
                                  <w:szCs w:val="20"/>
                                </w:rPr>
                              </m:ctrlPr>
                            </m:sSubPr>
                            <m:e>
                              <m:r>
                                <m:rPr>
                                  <m:sty m:val="b"/>
                                </m:rPr>
                                <w:rPr>
                                  <w:rFonts w:ascii="Cambria Math" w:eastAsia="Times New Roman" w:hAnsi="Cambria Math"/>
                                  <w:sz w:val="20"/>
                                  <w:szCs w:val="20"/>
                                </w:rPr>
                                <m:t>Ω</m:t>
                              </m:r>
                            </m:e>
                            <m:sub>
                              <m:r>
                                <m:rPr>
                                  <m:sty m:val="bi"/>
                                </m:rPr>
                                <w:rPr>
                                  <w:rFonts w:ascii="Cambria Math" w:eastAsia="Times New Roman" w:hAnsi="Cambria Math"/>
                                  <w:sz w:val="20"/>
                                  <w:szCs w:val="20"/>
                                </w:rPr>
                                <m:t>2</m:t>
                              </m:r>
                            </m:sub>
                          </m:sSub>
                        </m:oMath>
                      </w:p>
                    </w:txbxContent>
                  </v:textbox>
                </v:shape>
                <v:shape id="Text Box 24" o:spid="_x0000_s1129" type="#_x0000_t202" style="position:absolute;left:23647;top:33778;width:21565;height:1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g1B8UA&#10;AADcAAAADwAAAGRycy9kb3ducmV2LnhtbESPQWvCQBCF74L/YRmht7prEVujq4hQKBUsjQoex+yY&#10;BLOzIbs18d+7QsHbDO99b97Ml52txJUaXzrWMBoqEMSZMyXnGva7z9cPED4gG6wck4YbeVgu+r05&#10;Jsa1/EvXNOQihrBPUEMRQp1I6bOCLPqhq4mjdnaNxRDXJpemwTaG20q+KTWRFkuOFwqsaV1Qdkn/&#10;bKxhVy1us9Nm8lMrdfw+bMbV4V3rl0G3moEI1IWn+Z/+MpGbjuHxTJx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DUHxQAAANwAAAAPAAAAAAAAAAAAAAAAAJgCAABkcnMv&#10;ZG93bnJldi54bWxQSwUGAAAAAAQABAD1AAAAigMAAAAA&#10;" strokecolor="white">
                  <v:textbox inset="0,0,0,0">
                    <w:txbxContent>
                      <w:p w:rsidR="00D34009" w:rsidRPr="00E26198" w:rsidRDefault="00D34009" w:rsidP="00DA31AC">
                        <w:pPr>
                          <w:tabs>
                            <w:tab w:val="left" w:pos="90"/>
                          </w:tabs>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rotational speed, </w:t>
                        </w:r>
                        <m:oMath>
                          <m:sSub>
                            <m:sSubPr>
                              <m:ctrlPr>
                                <w:rPr>
                                  <w:rFonts w:ascii="Cambria Math" w:eastAsiaTheme="minorEastAsia" w:hAnsi="Cambria Math"/>
                                  <w:b/>
                                  <w:i/>
                                  <w:snapToGrid w:val="0"/>
                                  <w:color w:val="000000"/>
                                  <w:sz w:val="20"/>
                                  <w:szCs w:val="20"/>
                                </w:rPr>
                              </m:ctrlPr>
                            </m:sSubPr>
                            <m:e>
                              <m:r>
                                <m:rPr>
                                  <m:sty m:val="b"/>
                                </m:rPr>
                                <w:rPr>
                                  <w:rFonts w:ascii="Cambria Math" w:eastAsiaTheme="minorEastAsia" w:hAnsi="Cambria Math"/>
                                  <w:snapToGrid w:val="0"/>
                                  <w:color w:val="000000"/>
                                  <w:sz w:val="20"/>
                                  <w:szCs w:val="20"/>
                                </w:rPr>
                                <m:t>Ω</m:t>
                              </m:r>
                            </m:e>
                            <m:sub>
                              <m:r>
                                <m:rPr>
                                  <m:sty m:val="bi"/>
                                </m:rPr>
                                <w:rPr>
                                  <w:rFonts w:ascii="Cambria Math" w:eastAsiaTheme="minorEastAsia" w:hAnsi="Cambria Math"/>
                                  <w:snapToGrid w:val="0"/>
                                  <w:color w:val="000000"/>
                                  <w:sz w:val="20"/>
                                  <w:szCs w:val="20"/>
                                </w:rPr>
                                <m:t>1</m:t>
                              </m:r>
                            </m:sub>
                          </m:sSub>
                        </m:oMath>
                      </w:p>
                    </w:txbxContent>
                  </v:textbox>
                </v:shape>
                <v:shape id="Text Box 29" o:spid="_x0000_s1130" type="#_x0000_t202" style="position:absolute;left:14913;top:18288;width:3143;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zH/8MA&#10;AADcAAAADwAAAGRycy9kb3ducmV2LnhtbESPX4vCMBDE3w/8DmEF385EEU+qUUQQRMHj/AM+rs3a&#10;FptNaaKt3/5ycODjMDu/2ZktWluKJ9W+cKxh0FcgiFNnCs40nI7rzwkIH5ANlo5Jw4s8LOadjxkm&#10;xjX8Q89DyESEsE9QQx5ClUjp05ws+r6riKN3c7XFEGWdSVNjE+G2lEOlxtJiwbEhx4pWOaX3w8PG&#10;N+yywX163Y2/K6Uu2/NuVJ6/tO512+UURKA2vI//0xujIRLhb0wkgJ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jzH/8MAAADcAAAADwAAAAAAAAAAAAAAAACYAgAAZHJzL2Rv&#10;d25yZXYueG1sUEsFBgAAAAAEAAQA9QAAAIgDAAAAAA==&#10;" strokecolor="white">
                  <v:textbox inset="0,0,0,0">
                    <w:txbxContent>
                      <w:p w:rsidR="00D34009" w:rsidRPr="00884556" w:rsidRDefault="00D34009" w:rsidP="00DA31AC">
                        <w:pPr>
                          <w:rPr>
                            <w:b/>
                            <w:snapToGrid w:val="0"/>
                            <w:color w:val="000000"/>
                            <w:sz w:val="18"/>
                            <w:szCs w:val="18"/>
                          </w:rPr>
                        </w:pPr>
                        <w:r>
                          <w:rPr>
                            <w:b/>
                            <w:snapToGrid w:val="0"/>
                            <w:color w:val="000000"/>
                            <w:sz w:val="18"/>
                            <w:szCs w:val="18"/>
                          </w:rPr>
                          <w:t>(2</w:t>
                        </w:r>
                        <w:proofErr w:type="gramStart"/>
                        <w:r>
                          <w:rPr>
                            <w:b/>
                            <w:snapToGrid w:val="0"/>
                            <w:color w:val="000000"/>
                            <w:sz w:val="18"/>
                            <w:szCs w:val="18"/>
                          </w:rPr>
                          <w:t>,1</w:t>
                        </w:r>
                        <w:proofErr w:type="gramEnd"/>
                        <w:r>
                          <w:rPr>
                            <w:b/>
                            <w:snapToGrid w:val="0"/>
                            <w:color w:val="000000"/>
                            <w:sz w:val="18"/>
                            <w:szCs w:val="18"/>
                          </w:rPr>
                          <w:t>)f</w:t>
                        </w:r>
                      </w:p>
                      <w:p w:rsidR="00D34009" w:rsidRDefault="00D34009" w:rsidP="00DA31AC">
                        <w:pPr>
                          <w:rPr>
                            <w:snapToGrid w:val="0"/>
                            <w:color w:val="000000"/>
                            <w:sz w:val="48"/>
                          </w:rPr>
                        </w:pPr>
                      </w:p>
                      <w:p w:rsidR="00D34009" w:rsidRDefault="00D34009" w:rsidP="00DA31AC"/>
                    </w:txbxContent>
                  </v:textbox>
                </v:shape>
                <v:shape id="Text Box 32" o:spid="_x0000_s1131" type="#_x0000_t202" style="position:absolute;left:8362;top:26476;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U/AsUA&#10;AADcAAAADwAAAGRycy9kb3ducmV2LnhtbESPT2vCQBDF74V+h2UEb3VXKbamriIFoShY6h/wOM1O&#10;k9DsbMiuJn5751DobR7zfm/ezJe9r9WV2lgFtjAeGVDEeXAVFxaOh/XTK6iYkB3WgcnCjSIsF48P&#10;c8xc6PiLrvtUKAnhmKGFMqUm0zrmJXmMo9AQy+4ntB6TyLbQrsVOwn2tJ8ZMtceK5UKJDb2XlP/u&#10;L15q+FWHu/x7O/1sjDlvTtvn+vRi7XDQr95AJerTv/mP/nDCzaStPCMT6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ZT8CxQAAANwAAAAPAAAAAAAAAAAAAAAAAJgCAABkcnMv&#10;ZG93bnJldi54bWxQSwUGAAAAAAQABAD1AAAAigMAAAAA&#10;" strokecolor="white">
                  <v:textbox inset="0,0,0,0">
                    <w:txbxContent>
                      <w:p w:rsidR="00D34009" w:rsidRPr="00884556" w:rsidRDefault="00D34009" w:rsidP="00DA31AC">
                        <w:pPr>
                          <w:rPr>
                            <w:b/>
                            <w:snapToGrid w:val="0"/>
                            <w:color w:val="000000"/>
                            <w:sz w:val="18"/>
                            <w:szCs w:val="18"/>
                          </w:rPr>
                        </w:pPr>
                        <w:r>
                          <w:rPr>
                            <w:b/>
                            <w:snapToGrid w:val="0"/>
                            <w:color w:val="000000"/>
                            <w:sz w:val="18"/>
                            <w:szCs w:val="18"/>
                          </w:rPr>
                          <w:t>(0</w:t>
                        </w:r>
                        <w:proofErr w:type="gramStart"/>
                        <w:r>
                          <w:rPr>
                            <w:b/>
                            <w:snapToGrid w:val="0"/>
                            <w:color w:val="000000"/>
                            <w:sz w:val="18"/>
                            <w:szCs w:val="18"/>
                          </w:rPr>
                          <w:t>,1</w:t>
                        </w:r>
                        <w:proofErr w:type="gramEnd"/>
                        <w:r>
                          <w:rPr>
                            <w:b/>
                            <w:snapToGrid w:val="0"/>
                            <w:color w:val="000000"/>
                            <w:sz w:val="18"/>
                            <w:szCs w:val="18"/>
                          </w:rPr>
                          <w:t>)f</w:t>
                        </w:r>
                      </w:p>
                      <w:p w:rsidR="00D34009" w:rsidRDefault="00D34009" w:rsidP="00DA31AC">
                        <w:pPr>
                          <w:rPr>
                            <w:snapToGrid w:val="0"/>
                            <w:color w:val="000000"/>
                            <w:sz w:val="48"/>
                          </w:rPr>
                        </w:pPr>
                      </w:p>
                      <w:p w:rsidR="00D34009" w:rsidRDefault="00D34009" w:rsidP="00DA31AC"/>
                    </w:txbxContent>
                  </v:textbox>
                </v:shape>
                <v:shape id="Text Box 34" o:spid="_x0000_s1132" type="#_x0000_t202" style="position:absolute;left:45347;top:15558;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L8E8QA&#10;AADcAAAADwAAAGRycy9kb3ducmV2LnhtbESPUWvCQBCE34X+h2MLvuldg2iJniKFQqlQ0Rrwcc2t&#10;STC3F3JXk/57TxB8HGbnm53Fqre1uFLrK8ca3sYKBHHuTMWFhsPv5+gdhA/IBmvHpOGfPKyWL4MF&#10;psZ1vKPrPhQiQtinqKEMoUml9HlJFv3YNcTRO7vWYoiyLaRpsYtwW8tEqam0WHFsKLGhj5Lyy/7P&#10;xjfsusOf/LSZbhuljt/ZZlJnM62Hr/16DiJQH57Hj/SX0ZCoBO5jIgH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i/BPEAAAA3AAAAA8AAAAAAAAAAAAAAAAAmAIAAGRycy9k&#10;b3ducmV2LnhtbFBLBQYAAAAABAAEAPUAAACJAwAAAAA=&#10;" strokecolor="white">
                  <v:textbox inset="0,0,0,0">
                    <w:txbxContent>
                      <w:p w:rsidR="00D34009" w:rsidRPr="00884556" w:rsidRDefault="00D34009" w:rsidP="00DA31AC">
                        <w:pPr>
                          <w:rPr>
                            <w:b/>
                            <w:snapToGrid w:val="0"/>
                            <w:color w:val="000000"/>
                            <w:sz w:val="18"/>
                            <w:szCs w:val="18"/>
                          </w:rPr>
                        </w:pPr>
                        <w:r>
                          <w:rPr>
                            <w:b/>
                            <w:snapToGrid w:val="0"/>
                            <w:color w:val="000000"/>
                            <w:sz w:val="18"/>
                            <w:szCs w:val="18"/>
                          </w:rPr>
                          <w:t>(4</w:t>
                        </w:r>
                        <w:proofErr w:type="gramStart"/>
                        <w:r>
                          <w:rPr>
                            <w:b/>
                            <w:snapToGrid w:val="0"/>
                            <w:color w:val="000000"/>
                            <w:sz w:val="18"/>
                            <w:szCs w:val="18"/>
                          </w:rPr>
                          <w:t>,1</w:t>
                        </w:r>
                        <w:proofErr w:type="gramEnd"/>
                        <w:r>
                          <w:rPr>
                            <w:b/>
                            <w:snapToGrid w:val="0"/>
                            <w:color w:val="000000"/>
                            <w:sz w:val="18"/>
                            <w:szCs w:val="18"/>
                          </w:rPr>
                          <w:t>)b</w:t>
                        </w:r>
                      </w:p>
                      <w:p w:rsidR="00D34009" w:rsidRDefault="00D34009" w:rsidP="00DA31AC">
                        <w:pPr>
                          <w:rPr>
                            <w:snapToGrid w:val="0"/>
                            <w:color w:val="000000"/>
                            <w:sz w:val="48"/>
                          </w:rPr>
                        </w:pPr>
                      </w:p>
                      <w:p w:rsidR="00D34009" w:rsidRDefault="00D34009" w:rsidP="00DA31AC"/>
                    </w:txbxContent>
                  </v:textbox>
                </v:shape>
                <v:shape id="Text Box 35" o:spid="_x0000_s1133" type="#_x0000_t202" style="position:absolute;left:45279;top:4162;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Vfi8MA&#10;AADcAAAADwAAAGRycy9kb3ducmV2LnhtbESPUYvCMBCE3wX/Q1jBN01ODj2qUUQQjhMU9QQf12Zt&#10;yzWb0uRs/fdGEHwcZuebndmitaW4Ue0Lxxo+hgoEcepMwZmG3+N68AXCB2SDpWPScCcPi3m3M8PE&#10;uIb3dDuETEQI+wQ15CFUiZQ+zcmiH7qKOHpXV1sMUdaZNDU2EW5LOVJqLC0WHBtyrGiVU/p3+Lfx&#10;DbtscJteNuNdpdT557T5LE8Trfu9djkFEagN7+NX+ttoGKkJPMdEAs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Vfi8MAAADcAAAADwAAAAAAAAAAAAAAAACYAgAAZHJzL2Rv&#10;d25yZXYueG1sUEsFBgAAAAAEAAQA9QAAAIgDAAAAAA==&#10;" strokecolor="white">
                  <v:textbox inset="0,0,0,0">
                    <w:txbxContent>
                      <w:p w:rsidR="00D34009" w:rsidRPr="00884556" w:rsidRDefault="00D34009" w:rsidP="00DA31AC">
                        <w:pPr>
                          <w:rPr>
                            <w:b/>
                            <w:snapToGrid w:val="0"/>
                            <w:color w:val="000000"/>
                            <w:sz w:val="18"/>
                            <w:szCs w:val="18"/>
                          </w:rPr>
                        </w:pPr>
                        <w:r>
                          <w:rPr>
                            <w:b/>
                            <w:snapToGrid w:val="0"/>
                            <w:color w:val="000000"/>
                            <w:sz w:val="18"/>
                            <w:szCs w:val="18"/>
                          </w:rPr>
                          <w:t>(4</w:t>
                        </w:r>
                        <w:proofErr w:type="gramStart"/>
                        <w:r>
                          <w:rPr>
                            <w:b/>
                            <w:snapToGrid w:val="0"/>
                            <w:color w:val="000000"/>
                            <w:sz w:val="18"/>
                            <w:szCs w:val="18"/>
                          </w:rPr>
                          <w:t>,1</w:t>
                        </w:r>
                        <w:proofErr w:type="gramEnd"/>
                        <w:r>
                          <w:rPr>
                            <w:b/>
                            <w:snapToGrid w:val="0"/>
                            <w:color w:val="000000"/>
                            <w:sz w:val="18"/>
                            <w:szCs w:val="18"/>
                          </w:rPr>
                          <w:t>)f</w:t>
                        </w:r>
                      </w:p>
                      <w:p w:rsidR="00D34009" w:rsidRDefault="00D34009" w:rsidP="00DA31AC">
                        <w:pPr>
                          <w:rPr>
                            <w:snapToGrid w:val="0"/>
                            <w:color w:val="000000"/>
                            <w:sz w:val="48"/>
                          </w:rPr>
                        </w:pPr>
                      </w:p>
                      <w:p w:rsidR="00D34009" w:rsidRDefault="00D34009" w:rsidP="00DA31AC"/>
                    </w:txbxContent>
                  </v:textbox>
                </v:shape>
                <v:shape id="Text Box 36" o:spid="_x0000_s1134" type="#_x0000_t202" style="position:absolute;left:19212;top:4162;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n6EMQA&#10;AADcAAAADwAAAGRycy9kb3ducmV2LnhtbESPX2vCQBDE3wv9DscWfKt3FUkleooUBFGw1D/g45pb&#10;k2BuL+ROE799TxB8HGbnNzuTWWcrcaPGl441fPUVCOLMmZJzDfvd4nMEwgdkg5Vj0nAnD7Pp+9sE&#10;U+Na/qPbNuQiQtinqKEIoU6l9FlBFn3f1cTRO7vGYoiyyaVpsI1wW8mBUom0WHJsKLCmn4Kyy/Zq&#10;4xt23uImO62T31qp4+qwHlaHb617H918DCJQF17Hz/TSaBioBB5jIgHk9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6Z+hDEAAAA3AAAAA8AAAAAAAAAAAAAAAAAmAIAAGRycy9k&#10;b3ducmV2LnhtbFBLBQYAAAAABAAEAPUAAACJAwAAAAA=&#10;" strokecolor="white">
                  <v:textbox inset="0,0,0,0">
                    <w:txbxContent>
                      <w:p w:rsidR="00D34009" w:rsidRPr="00884556" w:rsidRDefault="00D34009" w:rsidP="00DA31AC">
                        <w:pPr>
                          <w:rPr>
                            <w:b/>
                            <w:snapToGrid w:val="0"/>
                            <w:color w:val="000000"/>
                            <w:sz w:val="18"/>
                            <w:szCs w:val="18"/>
                          </w:rPr>
                        </w:pPr>
                        <w:r>
                          <w:rPr>
                            <w:b/>
                            <w:snapToGrid w:val="0"/>
                            <w:color w:val="000000"/>
                            <w:sz w:val="18"/>
                            <w:szCs w:val="18"/>
                          </w:rPr>
                          <w:t>(5</w:t>
                        </w:r>
                        <w:proofErr w:type="gramStart"/>
                        <w:r>
                          <w:rPr>
                            <w:b/>
                            <w:snapToGrid w:val="0"/>
                            <w:color w:val="000000"/>
                            <w:sz w:val="18"/>
                            <w:szCs w:val="18"/>
                          </w:rPr>
                          <w:t>,1</w:t>
                        </w:r>
                        <w:proofErr w:type="gramEnd"/>
                        <w:r>
                          <w:rPr>
                            <w:b/>
                            <w:snapToGrid w:val="0"/>
                            <w:color w:val="000000"/>
                            <w:sz w:val="18"/>
                            <w:szCs w:val="18"/>
                          </w:rPr>
                          <w:t>)f</w:t>
                        </w:r>
                      </w:p>
                      <w:p w:rsidR="00D34009" w:rsidRDefault="00D34009" w:rsidP="00DA31AC">
                        <w:pPr>
                          <w:rPr>
                            <w:snapToGrid w:val="0"/>
                            <w:color w:val="000000"/>
                            <w:sz w:val="48"/>
                          </w:rPr>
                        </w:pPr>
                      </w:p>
                      <w:p w:rsidR="00D34009" w:rsidRDefault="00D34009" w:rsidP="00DA31AC"/>
                    </w:txbxContent>
                  </v:textbox>
                </v:shape>
                <v:shape id="Text Box 37" o:spid="_x0000_s1135" type="#_x0000_t202" style="position:absolute;left:45279;top:18697;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BiZMQA&#10;AADcAAAADwAAAGRycy9kb3ducmV2LnhtbESPX4vCMBDE3w/8DmEF385EEZWeUUQQRMHDf3CPe81e&#10;W2w2pYm2fvuLIPg4zM5vdmaL1pbiTrUvHGsY9BUI4tSZgjMN59P6cwrCB2SDpWPS8CAPi3nnY4aJ&#10;cQ0f6H4MmYgQ9glqyEOoEil9mpNF33cVcfT+XG0xRFln0tTYRLgt5VCpsbRYcGzIsaJVTun1eLPx&#10;DbtscJ/+7sbflVI/28tuVF4mWve67fILRKA2vI9f6Y3RMFQDeI6JBJ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wYmTEAAAA3AAAAA8AAAAAAAAAAAAAAAAAmAIAAGRycy9k&#10;b3ducmV2LnhtbFBLBQYAAAAABAAEAPUAAACJAwAAAAA=&#10;" strokecolor="white">
                  <v:textbox inset="0,0,0,0">
                    <w:txbxContent>
                      <w:p w:rsidR="00D34009" w:rsidRPr="00884556" w:rsidRDefault="00D34009" w:rsidP="00DA31AC">
                        <w:pPr>
                          <w:rPr>
                            <w:b/>
                            <w:snapToGrid w:val="0"/>
                            <w:color w:val="000000"/>
                            <w:sz w:val="18"/>
                            <w:szCs w:val="18"/>
                          </w:rPr>
                        </w:pPr>
                        <w:r>
                          <w:rPr>
                            <w:b/>
                            <w:snapToGrid w:val="0"/>
                            <w:color w:val="000000"/>
                            <w:sz w:val="18"/>
                            <w:szCs w:val="18"/>
                          </w:rPr>
                          <w:t>(1</w:t>
                        </w:r>
                        <w:proofErr w:type="gramStart"/>
                        <w:r>
                          <w:rPr>
                            <w:b/>
                            <w:snapToGrid w:val="0"/>
                            <w:color w:val="000000"/>
                            <w:sz w:val="18"/>
                            <w:szCs w:val="18"/>
                          </w:rPr>
                          <w:t>,1</w:t>
                        </w:r>
                        <w:proofErr w:type="gramEnd"/>
                        <w:r>
                          <w:rPr>
                            <w:b/>
                            <w:snapToGrid w:val="0"/>
                            <w:color w:val="000000"/>
                            <w:sz w:val="18"/>
                            <w:szCs w:val="18"/>
                          </w:rPr>
                          <w:t>)f</w:t>
                        </w:r>
                      </w:p>
                      <w:p w:rsidR="00D34009" w:rsidRDefault="00D34009" w:rsidP="00DA31AC">
                        <w:pPr>
                          <w:rPr>
                            <w:snapToGrid w:val="0"/>
                            <w:color w:val="000000"/>
                            <w:sz w:val="48"/>
                          </w:rPr>
                        </w:pPr>
                      </w:p>
                      <w:p w:rsidR="00D34009" w:rsidRDefault="00D34009" w:rsidP="00DA31AC"/>
                    </w:txbxContent>
                  </v:textbox>
                </v:shape>
                <v:shape id="Text Box 17" o:spid="_x0000_s1136" type="#_x0000_t202" style="position:absolute;left:45279;top:10167;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5ZiMUA&#10;AADcAAAADwAAAGRycy9kb3ducmV2LnhtbESPX2vCQBDE3wt+h2MF3/ROLbakuYgIhaJgqX+gj9vc&#10;mgRzeyF3mvTbewWhj8Ps/GYnXfa2FjdqfeVYw3SiQBDnzlRcaDge3sevIHxANlg7Jg2/5GGZDZ5S&#10;TIzr+Itu+1CICGGfoIYyhCaR0uclWfQT1xBH7+xaiyHKtpCmxS7CbS1nSi2kxYpjQ4kNrUvKL/ur&#10;jW/YVYe7/Ge7+GyU+t6cts/16UXr0bBfvYEI1If/40f6w2iYqTn8jYkEk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7lmIxQAAANwAAAAPAAAAAAAAAAAAAAAAAJgCAABkcnMv&#10;ZG93bnJldi54bWxQSwUGAAAAAAQABAD1AAAAigMAAAAA&#10;" strokecolor="white">
                  <v:textbox inset="0,0,0,0">
                    <w:txbxContent>
                      <w:p w:rsidR="00D34009" w:rsidRPr="00884556" w:rsidRDefault="00D34009" w:rsidP="00DA31AC">
                        <w:pPr>
                          <w:rPr>
                            <w:b/>
                            <w:snapToGrid w:val="0"/>
                            <w:color w:val="000000"/>
                            <w:sz w:val="18"/>
                            <w:szCs w:val="18"/>
                          </w:rPr>
                        </w:pPr>
                        <w:r>
                          <w:rPr>
                            <w:b/>
                            <w:snapToGrid w:val="0"/>
                            <w:color w:val="000000"/>
                            <w:sz w:val="18"/>
                            <w:szCs w:val="18"/>
                          </w:rPr>
                          <w:t>(3</w:t>
                        </w:r>
                        <w:proofErr w:type="gramStart"/>
                        <w:r>
                          <w:rPr>
                            <w:b/>
                            <w:snapToGrid w:val="0"/>
                            <w:color w:val="000000"/>
                            <w:sz w:val="18"/>
                            <w:szCs w:val="18"/>
                          </w:rPr>
                          <w:t>,1</w:t>
                        </w:r>
                        <w:proofErr w:type="gramEnd"/>
                        <w:r>
                          <w:rPr>
                            <w:b/>
                            <w:snapToGrid w:val="0"/>
                            <w:color w:val="000000"/>
                            <w:sz w:val="18"/>
                            <w:szCs w:val="18"/>
                          </w:rPr>
                          <w:t>)f</w:t>
                        </w:r>
                      </w:p>
                      <w:p w:rsidR="00D34009" w:rsidRDefault="00D34009" w:rsidP="00DA31AC">
                        <w:pPr>
                          <w:rPr>
                            <w:snapToGrid w:val="0"/>
                            <w:color w:val="000000"/>
                            <w:sz w:val="48"/>
                          </w:rPr>
                        </w:pPr>
                      </w:p>
                      <w:p w:rsidR="00D34009" w:rsidRDefault="00D34009" w:rsidP="00DA31AC"/>
                    </w:txbxContent>
                  </v:textbox>
                </v:shape>
                <v:shape id="Text Box 17" o:spid="_x0000_s1137" type="#_x0000_t202" style="position:absolute;left:50329;top:28728;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SQnMYA&#10;AADcAAAADwAAAGRycy9kb3ducmV2LnhtbESP3WrCQBCF7wu+wzKCd7qr+NNGN0EKhaLQUq3QyzE7&#10;JsHsbMhuTfr23YLQuxnO+c6c2WS9rcWNWl851jCdKBDEuTMVFxo+jy/jRxA+IBusHZOGH/KQpYOH&#10;DSbGdfxBt0MoRAxhn6CGMoQmkdLnJVn0E9cQR+3iWoshrm0hTYtdDLe1nCm1lBYrjhdKbOi5pPx6&#10;+Laxht12+Jaf98v3Rqmv3Wk/r08rrUfDfrsGEagP/+Y7/Woi97SAv2fiBDL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WSQnMYAAADcAAAADwAAAAAAAAAAAAAAAACYAgAAZHJz&#10;L2Rvd25yZXYueG1sUEsFBgAAAAAEAAQA9QAAAIsDAAAAAA==&#10;" strokecolor="white">
                  <v:textbox inset="0,0,0,0">
                    <w:txbxContent>
                      <w:p w:rsidR="00D34009" w:rsidRPr="00884556" w:rsidRDefault="00D34009" w:rsidP="00DA31AC">
                        <w:pPr>
                          <w:rPr>
                            <w:b/>
                            <w:snapToGrid w:val="0"/>
                            <w:color w:val="000000"/>
                            <w:sz w:val="18"/>
                            <w:szCs w:val="18"/>
                          </w:rPr>
                        </w:pPr>
                        <w:r>
                          <w:rPr>
                            <w:b/>
                            <w:snapToGrid w:val="0"/>
                            <w:color w:val="000000"/>
                            <w:sz w:val="18"/>
                            <w:szCs w:val="18"/>
                          </w:rPr>
                          <w:t>(1</w:t>
                        </w:r>
                        <w:proofErr w:type="gramStart"/>
                        <w:r>
                          <w:rPr>
                            <w:b/>
                            <w:snapToGrid w:val="0"/>
                            <w:color w:val="000000"/>
                            <w:sz w:val="18"/>
                            <w:szCs w:val="18"/>
                          </w:rPr>
                          <w:t>,1</w:t>
                        </w:r>
                        <w:proofErr w:type="gramEnd"/>
                        <w:r>
                          <w:rPr>
                            <w:b/>
                            <w:snapToGrid w:val="0"/>
                            <w:color w:val="000000"/>
                            <w:sz w:val="18"/>
                            <w:szCs w:val="18"/>
                          </w:rPr>
                          <w:t>)b</w:t>
                        </w:r>
                      </w:p>
                      <w:p w:rsidR="00D34009" w:rsidRDefault="00D34009" w:rsidP="00DA31AC">
                        <w:pPr>
                          <w:rPr>
                            <w:snapToGrid w:val="0"/>
                            <w:color w:val="000000"/>
                            <w:sz w:val="48"/>
                          </w:rPr>
                        </w:pPr>
                      </w:p>
                      <w:p w:rsidR="00D34009" w:rsidRDefault="00D34009" w:rsidP="00DA31AC"/>
                    </w:txbxContent>
                  </v:textbox>
                </v:shape>
                <v:shape id="Text Box 17" o:spid="_x0000_s1138" type="#_x0000_t202" style="position:absolute;left:50260;top:25862;width:3144;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qrcMUA&#10;AADcAAAADwAAAGRycy9kb3ducmV2LnhtbESP3WoCMRCF74W+QxjBO02U4s9qFCkIRcGireDluJnu&#10;Lt1Mlk1017c3BcG7Gc75zpxZrFpbihvVvnCsYThQIIhTZwrONPx8b/pTED4gGywdk4Y7eVgt3zoL&#10;TIxr+EC3Y8hEDGGfoIY8hCqR0qc5WfQDVxFH7dfVFkNc60yaGpsYbks5UmosLRYcL+RY0UdO6d/x&#10;amMNu25wn152469KqfP2tHsvTxOte912PQcRqA0v85P+NJGbTeD/mTiB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qtwxQAAANwAAAAPAAAAAAAAAAAAAAAAAJgCAABkcnMv&#10;ZG93bnJldi54bWxQSwUGAAAAAAQABAD1AAAAigMAAAAA&#10;" strokecolor="white">
                  <v:textbox inset="0,0,0,0">
                    <w:txbxContent>
                      <w:p w:rsidR="00D34009" w:rsidRPr="00884556" w:rsidRDefault="00D34009" w:rsidP="00DA31AC">
                        <w:pPr>
                          <w:rPr>
                            <w:b/>
                            <w:snapToGrid w:val="0"/>
                            <w:color w:val="000000"/>
                            <w:sz w:val="18"/>
                            <w:szCs w:val="18"/>
                          </w:rPr>
                        </w:pPr>
                        <w:r>
                          <w:rPr>
                            <w:b/>
                            <w:snapToGrid w:val="0"/>
                            <w:color w:val="000000"/>
                            <w:sz w:val="18"/>
                            <w:szCs w:val="18"/>
                          </w:rPr>
                          <w:t>(2</w:t>
                        </w:r>
                        <w:proofErr w:type="gramStart"/>
                        <w:r>
                          <w:rPr>
                            <w:b/>
                            <w:snapToGrid w:val="0"/>
                            <w:color w:val="000000"/>
                            <w:sz w:val="18"/>
                            <w:szCs w:val="18"/>
                          </w:rPr>
                          <w:t>,1</w:t>
                        </w:r>
                        <w:proofErr w:type="gramEnd"/>
                        <w:r>
                          <w:rPr>
                            <w:b/>
                            <w:snapToGrid w:val="0"/>
                            <w:color w:val="000000"/>
                            <w:sz w:val="18"/>
                            <w:szCs w:val="18"/>
                          </w:rPr>
                          <w:t>)b</w:t>
                        </w:r>
                      </w:p>
                      <w:p w:rsidR="00D34009" w:rsidRDefault="00D34009" w:rsidP="00DA31AC">
                        <w:pPr>
                          <w:rPr>
                            <w:snapToGrid w:val="0"/>
                            <w:color w:val="000000"/>
                            <w:sz w:val="48"/>
                          </w:rPr>
                        </w:pPr>
                      </w:p>
                      <w:p w:rsidR="00D34009" w:rsidRDefault="00D34009" w:rsidP="00DA31AC"/>
                    </w:txbxContent>
                  </v:textbox>
                </v:shape>
                <v:shape id="Text Box 17" o:spid="_x0000_s1139" type="#_x0000_t202" style="position:absolute;left:27878;top:9416;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fB/MMA&#10;AADcAAAADwAAAGRycy9kb3ducmV2LnhtbESPUYvCMBCE3wX/Q1jh3jQ5ET2qUUQQ5IQT9QQf12Zt&#10;yzWb0kTb+/dGEHwcZuebndmitaW4U+0Lxxo+BwoEcepMwZmG3+O6/wXCB2SDpWPS8E8eFvNuZ4aJ&#10;cQ3v6X4ImYgQ9glqyEOoEil9mpNFP3AVcfSurrYYoqwzaWpsItyWcqjUWFosODbkWNEqp/TvcLPx&#10;Dbts8Ce9bMe7Sqnz92k7Kk8TrT967XIKIlAb3sev9MZoGKoRPMdEAs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QfB/MMAAADcAAAADwAAAAAAAAAAAAAAAACYAgAAZHJzL2Rv&#10;d25yZXYueG1sUEsFBgAAAAAEAAQA9QAAAIgDAAAAAA==&#10;" strokecolor="white">
                  <v:textbox inset="0,0,0,0">
                    <w:txbxContent>
                      <w:p w:rsidR="00D34009" w:rsidRPr="00884556" w:rsidRDefault="00D34009" w:rsidP="00DA31AC">
                        <w:pPr>
                          <w:rPr>
                            <w:b/>
                            <w:snapToGrid w:val="0"/>
                            <w:color w:val="000000"/>
                            <w:sz w:val="18"/>
                            <w:szCs w:val="18"/>
                          </w:rPr>
                        </w:pPr>
                        <w:r>
                          <w:rPr>
                            <w:b/>
                            <w:snapToGrid w:val="0"/>
                            <w:color w:val="000000"/>
                            <w:sz w:val="18"/>
                            <w:szCs w:val="18"/>
                          </w:rPr>
                          <w:t>(5</w:t>
                        </w:r>
                        <w:proofErr w:type="gramStart"/>
                        <w:r>
                          <w:rPr>
                            <w:b/>
                            <w:snapToGrid w:val="0"/>
                            <w:color w:val="000000"/>
                            <w:sz w:val="18"/>
                            <w:szCs w:val="18"/>
                          </w:rPr>
                          <w:t>,1</w:t>
                        </w:r>
                        <w:proofErr w:type="gramEnd"/>
                        <w:r>
                          <w:rPr>
                            <w:b/>
                            <w:snapToGrid w:val="0"/>
                            <w:color w:val="000000"/>
                            <w:sz w:val="18"/>
                            <w:szCs w:val="18"/>
                          </w:rPr>
                          <w:t>)b</w:t>
                        </w:r>
                      </w:p>
                      <w:p w:rsidR="00D34009" w:rsidRDefault="00D34009" w:rsidP="00DA31AC">
                        <w:pPr>
                          <w:rPr>
                            <w:snapToGrid w:val="0"/>
                            <w:color w:val="000000"/>
                            <w:sz w:val="48"/>
                          </w:rPr>
                        </w:pPr>
                      </w:p>
                      <w:p w:rsidR="00D34009" w:rsidRDefault="00D34009" w:rsidP="00DA31AC"/>
                    </w:txbxContent>
                  </v:textbox>
                </v:shape>
                <v:shape id="Text Box 17" o:spid="_x0000_s1140" type="#_x0000_t202" style="position:absolute;left:50192;top:21972;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mamcYA&#10;AADcAAAADwAAAGRycy9kb3ducmV2LnhtbESP3WrCQBCF7wXfYRmhd3W3UvyJboIIhVKhYlrByzE7&#10;JqHZ2ZDdmvTtu4WCdzOc8505s8kG24gbdb52rOFpqkAQF87UXGr4/Hh5XILwAdlg45g0/JCHLB2P&#10;NpgY1/ORbnkoRQxhn6CGKoQ2kdIXFVn0U9cSR+3qOoshrl0pTYd9DLeNnCk1lxZrjhcqbGlXUfGV&#10;f9tYw257fC8u+/mhVer8dto/N6eF1g+TYbsGEWgId/M//Woit1rB3zNxApn+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CmamcYAAADcAAAADwAAAAAAAAAAAAAAAACYAgAAZHJz&#10;L2Rvd25yZXYueG1sUEsFBgAAAAAEAAQA9QAAAIsDAAAAAA==&#10;" strokecolor="white">
                  <v:textbox inset="0,0,0,0">
                    <w:txbxContent>
                      <w:p w:rsidR="00D34009" w:rsidRPr="00884556" w:rsidRDefault="00D34009" w:rsidP="00DA31AC">
                        <w:pPr>
                          <w:rPr>
                            <w:b/>
                            <w:snapToGrid w:val="0"/>
                            <w:color w:val="000000"/>
                            <w:sz w:val="18"/>
                            <w:szCs w:val="18"/>
                          </w:rPr>
                        </w:pPr>
                        <w:r>
                          <w:rPr>
                            <w:b/>
                            <w:snapToGrid w:val="0"/>
                            <w:color w:val="000000"/>
                            <w:sz w:val="18"/>
                            <w:szCs w:val="18"/>
                          </w:rPr>
                          <w:t>(3</w:t>
                        </w:r>
                        <w:proofErr w:type="gramStart"/>
                        <w:r>
                          <w:rPr>
                            <w:b/>
                            <w:snapToGrid w:val="0"/>
                            <w:color w:val="000000"/>
                            <w:sz w:val="18"/>
                            <w:szCs w:val="18"/>
                          </w:rPr>
                          <w:t>,1</w:t>
                        </w:r>
                        <w:proofErr w:type="gramEnd"/>
                        <w:r>
                          <w:rPr>
                            <w:b/>
                            <w:snapToGrid w:val="0"/>
                            <w:color w:val="000000"/>
                            <w:sz w:val="18"/>
                            <w:szCs w:val="18"/>
                          </w:rPr>
                          <w:t>)b</w:t>
                        </w:r>
                      </w:p>
                      <w:p w:rsidR="00D34009" w:rsidRDefault="00D34009" w:rsidP="00DA31AC">
                        <w:pPr>
                          <w:rPr>
                            <w:snapToGrid w:val="0"/>
                            <w:color w:val="000000"/>
                            <w:sz w:val="48"/>
                          </w:rPr>
                        </w:pPr>
                      </w:p>
                      <w:p w:rsidR="00D34009" w:rsidRDefault="00D34009" w:rsidP="00DA31AC"/>
                    </w:txbxContent>
                  </v:textbox>
                </v:shape>
                <v:shape id="Text Box 32" o:spid="_x0000_s1141" type="#_x0000_t202" style="position:absolute;left:8362;top:28865;width:3143;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O68UA&#10;AADcAAAADwAAAGRycy9kb3ducmV2LnhtbESP3WrCQBCF7wt9h2UK3uluRVKNriKCIBUs/oGXY3ZM&#10;QrOzIbs16dt3BaF3M5zznTkzW3S2EndqfOlYw/tAgSDOnCk513A6rvtjED4gG6wck4Zf8rCYv77M&#10;MDWu5T3dDyEXMYR9ihqKEOpUSp8VZNEPXE0ctZtrLIa4Nrk0DbYx3FZyqFQiLZYcLxRY06qg7Pvw&#10;Y2MNu2xxl123yVet1OXzvB1V5w+te2/dcgoiUBf+zU96YyI3SeDxTJx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tg7rxQAAANwAAAAPAAAAAAAAAAAAAAAAAJgCAABkcnMv&#10;ZG93bnJldi54bWxQSwUGAAAAAAQABAD1AAAAigMAAAAA&#10;" strokecolor="white">
                  <v:textbox inset="0,0,0,0">
                    <w:txbxContent>
                      <w:p w:rsidR="00D34009" w:rsidRPr="00884556" w:rsidRDefault="00D34009" w:rsidP="003B06EB">
                        <w:pPr>
                          <w:rPr>
                            <w:b/>
                            <w:snapToGrid w:val="0"/>
                            <w:color w:val="000000"/>
                            <w:sz w:val="18"/>
                            <w:szCs w:val="18"/>
                          </w:rPr>
                        </w:pPr>
                        <w:r>
                          <w:rPr>
                            <w:b/>
                            <w:snapToGrid w:val="0"/>
                            <w:color w:val="000000"/>
                            <w:sz w:val="18"/>
                            <w:szCs w:val="18"/>
                          </w:rPr>
                          <w:t>(0</w:t>
                        </w:r>
                        <w:proofErr w:type="gramStart"/>
                        <w:r>
                          <w:rPr>
                            <w:b/>
                            <w:snapToGrid w:val="0"/>
                            <w:color w:val="000000"/>
                            <w:sz w:val="18"/>
                            <w:szCs w:val="18"/>
                          </w:rPr>
                          <w:t>,1</w:t>
                        </w:r>
                        <w:proofErr w:type="gramEnd"/>
                        <w:r>
                          <w:rPr>
                            <w:b/>
                            <w:snapToGrid w:val="0"/>
                            <w:color w:val="000000"/>
                            <w:sz w:val="18"/>
                            <w:szCs w:val="18"/>
                          </w:rPr>
                          <w:t>)b</w:t>
                        </w:r>
                      </w:p>
                      <w:p w:rsidR="00D34009" w:rsidRDefault="00D34009" w:rsidP="003B06EB">
                        <w:pPr>
                          <w:rPr>
                            <w:snapToGrid w:val="0"/>
                            <w:color w:val="000000"/>
                            <w:sz w:val="48"/>
                          </w:rPr>
                        </w:pPr>
                      </w:p>
                      <w:p w:rsidR="00D34009" w:rsidRDefault="00D34009" w:rsidP="003B06EB"/>
                    </w:txbxContent>
                  </v:textbox>
                </v:shape>
                <v:shape id="Text Box 17" o:spid="_x0000_s1142" type="#_x0000_t202" style="position:absolute;left:51625;top:5663;width:4636;height:3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SPbsUA&#10;AADcAAAADwAAAGRycy9kb3ducmV2LnhtbESPX2vCQBDE3wW/w7FC3/SuoaikniKFglSo+CfQxzW3&#10;JqG5vZA7Tfrte4Lg4zA7v9lZrHpbixu1vnKs4XWiQBDnzlRcaDgdP8dzED4gG6wdk4Y/8rBaDgcL&#10;TI3reE+3QyhEhLBPUUMZQpNK6fOSLPqJa4ijd3GtxRBlW0jTYhfhtpaJUlNpseLYUGJDHyXlv4er&#10;jW/YdYff+Xk73TVK/Xxl27c6m2n9MurX7yAC9eF5/EhvjIZklsB9TCSAX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pI9uxQAAANwAAAAPAAAAAAAAAAAAAAAAAJgCAABkcnMv&#10;ZG93bnJldi54bWxQSwUGAAAAAAQABAD1AAAAigMAAAAA&#10;" strokecolor="white">
                  <v:textbox inset="0,0,0,0">
                    <w:txbxContent>
                      <w:p w:rsidR="00D34009" w:rsidRDefault="00D34009" w:rsidP="00854483">
                        <w:pPr>
                          <w:pBdr>
                            <w:top w:val="single" w:sz="4" w:space="1" w:color="auto"/>
                            <w:left w:val="single" w:sz="4" w:space="4" w:color="auto"/>
                            <w:bottom w:val="single" w:sz="4" w:space="1" w:color="auto"/>
                            <w:right w:val="single" w:sz="4" w:space="4" w:color="auto"/>
                          </w:pBdr>
                          <w:jc w:val="center"/>
                          <w:rPr>
                            <w:b/>
                            <w:snapToGrid w:val="0"/>
                            <w:color w:val="000000"/>
                            <w:sz w:val="20"/>
                            <w:szCs w:val="20"/>
                          </w:rPr>
                        </w:pPr>
                        <w:r w:rsidRPr="00854483">
                          <w:rPr>
                            <w:b/>
                            <w:i/>
                            <w:snapToGrid w:val="0"/>
                            <w:color w:val="000000"/>
                            <w:sz w:val="20"/>
                            <w:szCs w:val="20"/>
                          </w:rPr>
                          <w:t>t</w:t>
                        </w:r>
                        <w:r w:rsidRPr="00854483">
                          <w:rPr>
                            <w:b/>
                            <w:i/>
                            <w:snapToGrid w:val="0"/>
                            <w:color w:val="000000"/>
                            <w:sz w:val="20"/>
                            <w:szCs w:val="20"/>
                            <w:vertAlign w:val="subscript"/>
                          </w:rPr>
                          <w:t>1</w:t>
                        </w:r>
                        <w:r>
                          <w:rPr>
                            <w:b/>
                            <w:i/>
                            <w:snapToGrid w:val="0"/>
                            <w:color w:val="000000"/>
                            <w:sz w:val="20"/>
                            <w:szCs w:val="20"/>
                            <w:vertAlign w:val="subscript"/>
                          </w:rPr>
                          <w:t xml:space="preserve"> </w:t>
                        </w:r>
                        <w:r>
                          <w:rPr>
                            <w:b/>
                            <w:snapToGrid w:val="0"/>
                            <w:color w:val="000000"/>
                            <w:sz w:val="20"/>
                            <w:szCs w:val="20"/>
                          </w:rPr>
                          <w:t>= 0.15</w:t>
                        </w:r>
                      </w:p>
                      <w:p w:rsidR="00D34009" w:rsidRDefault="00D34009" w:rsidP="00854483">
                        <w:pPr>
                          <w:pBdr>
                            <w:top w:val="single" w:sz="4" w:space="1" w:color="auto"/>
                            <w:left w:val="single" w:sz="4" w:space="4" w:color="auto"/>
                            <w:bottom w:val="single" w:sz="4" w:space="1" w:color="auto"/>
                            <w:right w:val="single" w:sz="4" w:space="4" w:color="auto"/>
                          </w:pBdr>
                          <w:jc w:val="center"/>
                        </w:pPr>
                        <w:r w:rsidRPr="00854483">
                          <w:rPr>
                            <w:b/>
                            <w:i/>
                            <w:snapToGrid w:val="0"/>
                            <w:color w:val="000000"/>
                            <w:sz w:val="20"/>
                            <w:szCs w:val="20"/>
                          </w:rPr>
                          <w:t>t</w:t>
                        </w:r>
                        <w:r>
                          <w:rPr>
                            <w:b/>
                            <w:i/>
                            <w:snapToGrid w:val="0"/>
                            <w:color w:val="000000"/>
                            <w:sz w:val="20"/>
                            <w:szCs w:val="20"/>
                            <w:vertAlign w:val="subscript"/>
                          </w:rPr>
                          <w:t xml:space="preserve">2 </w:t>
                        </w:r>
                        <w:r>
                          <w:rPr>
                            <w:b/>
                            <w:snapToGrid w:val="0"/>
                            <w:color w:val="000000"/>
                            <w:sz w:val="20"/>
                            <w:szCs w:val="20"/>
                          </w:rPr>
                          <w:t>= 0.15</w:t>
                        </w:r>
                      </w:p>
                    </w:txbxContent>
                  </v:textbox>
                </v:shape>
              </v:group>
            </w:pict>
          </mc:Fallback>
        </mc:AlternateContent>
      </w:r>
    </w:p>
    <w:p w:rsidR="00DA31AC" w:rsidRDefault="00DA31AC" w:rsidP="00DA31AC">
      <w:pPr>
        <w:tabs>
          <w:tab w:val="left" w:pos="720"/>
          <w:tab w:val="left" w:pos="9180"/>
        </w:tabs>
      </w:pPr>
    </w:p>
    <w:p w:rsidR="00DA31AC" w:rsidRDefault="00DA31AC" w:rsidP="00DA31AC">
      <w:pPr>
        <w:tabs>
          <w:tab w:val="left" w:pos="720"/>
          <w:tab w:val="left" w:pos="9180"/>
        </w:tabs>
      </w:pPr>
    </w:p>
    <w:p w:rsidR="00DA31AC" w:rsidRDefault="00DA31AC" w:rsidP="00DA31AC">
      <w:pPr>
        <w:tabs>
          <w:tab w:val="left" w:pos="720"/>
          <w:tab w:val="left" w:pos="9180"/>
        </w:tabs>
      </w:pPr>
    </w:p>
    <w:p w:rsidR="00DA31AC" w:rsidRPr="00110547" w:rsidRDefault="00DA31AC" w:rsidP="00DA31AC">
      <w:pPr>
        <w:tabs>
          <w:tab w:val="left" w:pos="720"/>
          <w:tab w:val="left" w:pos="9180"/>
        </w:tabs>
        <w:rPr>
          <w:sz w:val="38"/>
          <w:szCs w:val="38"/>
        </w:rPr>
      </w:pPr>
    </w:p>
    <w:p w:rsidR="00DA31AC" w:rsidRDefault="00DA31AC" w:rsidP="00DA31AC">
      <w:pPr>
        <w:pStyle w:val="BodyText3"/>
        <w:jc w:val="both"/>
        <w:rPr>
          <w:rFonts w:ascii="Times New Roman" w:hAnsi="Times New Roman" w:cs="Times New Roman"/>
          <w:b/>
          <w:sz w:val="24"/>
          <w:szCs w:val="24"/>
        </w:rPr>
      </w:pPr>
    </w:p>
    <w:p w:rsidR="00DA31AC" w:rsidRDefault="00DA31AC" w:rsidP="00DA31AC">
      <w:pPr>
        <w:pStyle w:val="BodyText3"/>
        <w:jc w:val="both"/>
        <w:rPr>
          <w:rFonts w:ascii="Times New Roman" w:hAnsi="Times New Roman" w:cs="Times New Roman"/>
          <w:b/>
          <w:sz w:val="24"/>
          <w:szCs w:val="24"/>
        </w:rPr>
      </w:pPr>
    </w:p>
    <w:p w:rsidR="00DA31AC" w:rsidRDefault="00DA31AC" w:rsidP="00DA31AC">
      <w:pPr>
        <w:pStyle w:val="BodyText3"/>
        <w:jc w:val="both"/>
        <w:rPr>
          <w:rFonts w:ascii="Times New Roman" w:hAnsi="Times New Roman" w:cs="Times New Roman"/>
          <w:b/>
          <w:sz w:val="24"/>
          <w:szCs w:val="24"/>
        </w:rPr>
      </w:pPr>
    </w:p>
    <w:p w:rsidR="00DA31AC" w:rsidRDefault="00DA31AC" w:rsidP="00DA31AC">
      <w:pPr>
        <w:pStyle w:val="BodyText3"/>
        <w:jc w:val="both"/>
        <w:rPr>
          <w:rFonts w:ascii="Times New Roman" w:hAnsi="Times New Roman" w:cs="Times New Roman"/>
          <w:b/>
          <w:sz w:val="24"/>
          <w:szCs w:val="24"/>
        </w:rPr>
      </w:pPr>
    </w:p>
    <w:p w:rsidR="00DA31AC" w:rsidRDefault="00DA31AC" w:rsidP="00DA31AC">
      <w:pPr>
        <w:pStyle w:val="BodyText3"/>
        <w:jc w:val="both"/>
        <w:rPr>
          <w:rFonts w:ascii="Times New Roman" w:hAnsi="Times New Roman" w:cs="Times New Roman"/>
          <w:b/>
          <w:sz w:val="24"/>
          <w:szCs w:val="24"/>
        </w:rPr>
      </w:pPr>
    </w:p>
    <w:p w:rsidR="00DA31AC" w:rsidRDefault="00DA31AC" w:rsidP="00DA31AC">
      <w:pPr>
        <w:pStyle w:val="BodyText3"/>
        <w:jc w:val="both"/>
        <w:rPr>
          <w:rFonts w:ascii="Times New Roman" w:hAnsi="Times New Roman" w:cs="Times New Roman"/>
          <w:b/>
          <w:sz w:val="24"/>
          <w:szCs w:val="24"/>
        </w:rPr>
      </w:pPr>
    </w:p>
    <w:p w:rsidR="00DA31AC" w:rsidRDefault="00DA31AC" w:rsidP="00DA31AC">
      <w:pPr>
        <w:pStyle w:val="BodyText3"/>
        <w:jc w:val="both"/>
        <w:rPr>
          <w:rFonts w:ascii="Times New Roman" w:hAnsi="Times New Roman" w:cs="Times New Roman"/>
          <w:b/>
          <w:sz w:val="24"/>
          <w:szCs w:val="24"/>
        </w:rPr>
      </w:pPr>
    </w:p>
    <w:p w:rsidR="00DA31AC" w:rsidRDefault="00DA31AC" w:rsidP="00DA31AC">
      <w:pPr>
        <w:pStyle w:val="BodyText3"/>
        <w:jc w:val="both"/>
        <w:rPr>
          <w:rFonts w:ascii="Times New Roman" w:hAnsi="Times New Roman" w:cs="Times New Roman"/>
          <w:b/>
          <w:sz w:val="24"/>
          <w:szCs w:val="24"/>
        </w:rPr>
      </w:pPr>
    </w:p>
    <w:p w:rsidR="00DA31AC" w:rsidRDefault="00DA31AC" w:rsidP="00DA31AC">
      <w:pPr>
        <w:pStyle w:val="BodyText3"/>
        <w:jc w:val="both"/>
        <w:rPr>
          <w:rFonts w:ascii="Times New Roman" w:hAnsi="Times New Roman" w:cs="Times New Roman"/>
          <w:b/>
          <w:sz w:val="24"/>
          <w:szCs w:val="24"/>
        </w:rPr>
      </w:pPr>
    </w:p>
    <w:p w:rsidR="00DA31AC" w:rsidRDefault="00982960" w:rsidP="00DA31AC">
      <w:pPr>
        <w:pStyle w:val="BodyText3"/>
        <w:jc w:val="both"/>
        <w:rPr>
          <w:rFonts w:ascii="Times New Roman" w:hAnsi="Times New Roman" w:cs="Times New Roman"/>
          <w:b/>
          <w:sz w:val="24"/>
          <w:szCs w:val="24"/>
        </w:rPr>
      </w:pPr>
      <w:r>
        <w:rPr>
          <w:rFonts w:ascii="Times New Roman" w:hAnsi="Times New Roman" w:cs="Times New Roman"/>
          <w:b/>
          <w:noProof/>
          <w:sz w:val="32"/>
          <w:szCs w:val="32"/>
        </w:rPr>
        <mc:AlternateContent>
          <mc:Choice Requires="wpg">
            <w:drawing>
              <wp:anchor distT="0" distB="0" distL="114300" distR="114300" simplePos="0" relativeHeight="252121088" behindDoc="0" locked="0" layoutInCell="1" allowOverlap="1" wp14:anchorId="1402A45F" wp14:editId="446898AB">
                <wp:simplePos x="0" y="0"/>
                <wp:positionH relativeFrom="column">
                  <wp:posOffset>20320</wp:posOffset>
                </wp:positionH>
                <wp:positionV relativeFrom="paragraph">
                  <wp:posOffset>245271</wp:posOffset>
                </wp:positionV>
                <wp:extent cx="5934075" cy="234315"/>
                <wp:effectExtent l="0" t="0" r="28575" b="13335"/>
                <wp:wrapNone/>
                <wp:docPr id="298" name="Group 298"/>
                <wp:cNvGraphicFramePr/>
                <a:graphic xmlns:a="http://schemas.openxmlformats.org/drawingml/2006/main">
                  <a:graphicData uri="http://schemas.microsoft.com/office/word/2010/wordprocessingGroup">
                    <wpg:wgp>
                      <wpg:cNvGrpSpPr/>
                      <wpg:grpSpPr>
                        <a:xfrm>
                          <a:off x="0" y="0"/>
                          <a:ext cx="5934075" cy="234315"/>
                          <a:chOff x="0" y="0"/>
                          <a:chExt cx="5934075" cy="234315"/>
                        </a:xfrm>
                      </wpg:grpSpPr>
                      <wps:wsp>
                        <wps:cNvPr id="278" name="Text Box 84"/>
                        <wps:cNvSpPr txBox="1">
                          <a:spLocks noChangeArrowheads="1"/>
                        </wps:cNvSpPr>
                        <wps:spPr bwMode="auto">
                          <a:xfrm>
                            <a:off x="0" y="0"/>
                            <a:ext cx="5934075" cy="234315"/>
                          </a:xfrm>
                          <a:prstGeom prst="rect">
                            <a:avLst/>
                          </a:prstGeom>
                          <a:solidFill>
                            <a:srgbClr val="FFFFFF"/>
                          </a:solidFill>
                          <a:ln w="9525">
                            <a:solidFill>
                              <a:srgbClr val="FFFFFF"/>
                            </a:solidFill>
                            <a:miter lim="800000"/>
                            <a:headEnd/>
                            <a:tailEnd/>
                          </a:ln>
                        </wps:spPr>
                        <wps:txbx>
                          <w:txbxContent>
                            <w:p w:rsidR="005C52C0" w:rsidRPr="005B51C1" w:rsidRDefault="005C52C0" w:rsidP="00261002">
                              <w:pPr>
                                <w:rPr>
                                  <w:snapToGrid w:val="0"/>
                                  <w:color w:val="000000"/>
                                  <w:sz w:val="20"/>
                                  <w:szCs w:val="20"/>
                                </w:rPr>
                              </w:pPr>
                              <w:r>
                                <w:rPr>
                                  <w:snapToGrid w:val="0"/>
                                  <w:color w:val="000000"/>
                                  <w:sz w:val="20"/>
                                  <w:szCs w:val="20"/>
                                </w:rPr>
                                <w:t>Single disk</w:t>
                              </w:r>
                              <w:r>
                                <w:rPr>
                                  <w:snapToGrid w:val="0"/>
                                  <w:color w:val="000000"/>
                                  <w:sz w:val="20"/>
                                  <w:szCs w:val="20"/>
                                </w:rPr>
                                <w:tab/>
                                <w:t xml:space="preserve">               added segment at outer side</w:t>
                              </w:r>
                              <w:r>
                                <w:rPr>
                                  <w:snapToGrid w:val="0"/>
                                  <w:color w:val="000000"/>
                                  <w:sz w:val="20"/>
                                  <w:szCs w:val="20"/>
                                </w:rPr>
                                <w:tab/>
                                <w:t xml:space="preserve">      </w:t>
                              </w:r>
                              <w:r>
                                <w:rPr>
                                  <w:snapToGrid w:val="0"/>
                                  <w:color w:val="000000"/>
                                  <w:sz w:val="20"/>
                                  <w:szCs w:val="20"/>
                                </w:rPr>
                                <w:tab/>
                                <w:t>added segment at inner side</w:t>
                              </w:r>
                            </w:p>
                            <w:p w:rsidR="005C52C0" w:rsidRDefault="005C52C0" w:rsidP="00261002"/>
                          </w:txbxContent>
                        </wps:txbx>
                        <wps:bodyPr rot="0" vert="horz" wrap="square" lIns="0" tIns="0" rIns="0" bIns="0" anchor="t" anchorCtr="0" upright="1">
                          <a:noAutofit/>
                        </wps:bodyPr>
                      </wps:wsp>
                      <pic:pic xmlns:pic="http://schemas.openxmlformats.org/drawingml/2006/picture">
                        <pic:nvPicPr>
                          <pic:cNvPr id="307" name="Picture 307"/>
                          <pic:cNvPicPr>
                            <a:picLocks noChangeAspect="1"/>
                          </pic:cNvPicPr>
                        </pic:nvPicPr>
                        <pic:blipFill>
                          <a:blip r:embed="rId122" cstate="print">
                            <a:extLst>
                              <a:ext uri="{28A0092B-C50C-407E-A947-70E740481C1C}">
                                <a14:useLocalDpi xmlns:a14="http://schemas.microsoft.com/office/drawing/2010/main" val="0"/>
                              </a:ext>
                            </a:extLst>
                          </a:blip>
                          <a:stretch>
                            <a:fillRect/>
                          </a:stretch>
                        </pic:blipFill>
                        <pic:spPr>
                          <a:xfrm>
                            <a:off x="2893325" y="6824"/>
                            <a:ext cx="170597" cy="170597"/>
                          </a:xfrm>
                          <a:prstGeom prst="rect">
                            <a:avLst/>
                          </a:prstGeom>
                        </pic:spPr>
                      </pic:pic>
                      <pic:pic xmlns:pic="http://schemas.openxmlformats.org/drawingml/2006/picture">
                        <pic:nvPicPr>
                          <pic:cNvPr id="308" name="Picture 308"/>
                          <pic:cNvPicPr>
                            <a:picLocks noChangeAspect="1"/>
                          </pic:cNvPicPr>
                        </pic:nvPicPr>
                        <pic:blipFill>
                          <a:blip r:embed="rId123" cstate="print">
                            <a:extLst>
                              <a:ext uri="{28A0092B-C50C-407E-A947-70E740481C1C}">
                                <a14:useLocalDpi xmlns:a14="http://schemas.microsoft.com/office/drawing/2010/main" val="0"/>
                              </a:ext>
                            </a:extLst>
                          </a:blip>
                          <a:stretch>
                            <a:fillRect/>
                          </a:stretch>
                        </pic:blipFill>
                        <pic:spPr>
                          <a:xfrm>
                            <a:off x="5158853" y="0"/>
                            <a:ext cx="177421" cy="177421"/>
                          </a:xfrm>
                          <a:prstGeom prst="rect">
                            <a:avLst/>
                          </a:prstGeom>
                        </pic:spPr>
                      </pic:pic>
                      <pic:pic xmlns:pic="http://schemas.openxmlformats.org/drawingml/2006/picture">
                        <pic:nvPicPr>
                          <pic:cNvPr id="309" name="Picture 309"/>
                          <pic:cNvPicPr>
                            <a:picLocks noChangeAspect="1"/>
                          </pic:cNvPicPr>
                        </pic:nvPicPr>
                        <pic:blipFill>
                          <a:blip r:embed="rId124" cstate="print">
                            <a:extLst>
                              <a:ext uri="{28A0092B-C50C-407E-A947-70E740481C1C}">
                                <a14:useLocalDpi xmlns:a14="http://schemas.microsoft.com/office/drawing/2010/main" val="0"/>
                              </a:ext>
                            </a:extLst>
                          </a:blip>
                          <a:stretch>
                            <a:fillRect/>
                          </a:stretch>
                        </pic:blipFill>
                        <pic:spPr>
                          <a:xfrm>
                            <a:off x="634621" y="0"/>
                            <a:ext cx="177420" cy="177421"/>
                          </a:xfrm>
                          <a:prstGeom prst="rect">
                            <a:avLst/>
                          </a:prstGeom>
                        </pic:spPr>
                      </pic:pic>
                      <wps:wsp>
                        <wps:cNvPr id="191" name="Straight Connector 85"/>
                        <wps:cNvCnPr>
                          <a:cxnSpLocks/>
                        </wps:cNvCnPr>
                        <wps:spPr>
                          <a:xfrm>
                            <a:off x="873456" y="95534"/>
                            <a:ext cx="457200" cy="0"/>
                          </a:xfrm>
                          <a:prstGeom prst="line">
                            <a:avLst/>
                          </a:prstGeom>
                        </wps:spPr>
                        <wps:style>
                          <a:lnRef idx="1">
                            <a:schemeClr val="dk1"/>
                          </a:lnRef>
                          <a:fillRef idx="0">
                            <a:schemeClr val="dk1"/>
                          </a:fillRef>
                          <a:effectRef idx="0">
                            <a:schemeClr val="dk1"/>
                          </a:effectRef>
                          <a:fontRef idx="minor">
                            <a:schemeClr val="tx1"/>
                          </a:fontRef>
                        </wps:style>
                        <wps:bodyPr/>
                      </wps:wsp>
                      <wps:wsp>
                        <wps:cNvPr id="193" name="Straight Connector 86"/>
                        <wps:cNvCnPr>
                          <a:cxnSpLocks/>
                        </wps:cNvCnPr>
                        <wps:spPr>
                          <a:xfrm>
                            <a:off x="5390865" y="88710"/>
                            <a:ext cx="457200"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192" name="Straight Connector 87"/>
                        <wps:cNvCnPr>
                          <a:cxnSpLocks/>
                        </wps:cNvCnPr>
                        <wps:spPr>
                          <a:xfrm>
                            <a:off x="3145809" y="95534"/>
                            <a:ext cx="457200" cy="0"/>
                          </a:xfrm>
                          <a:prstGeom prst="line">
                            <a:avLst/>
                          </a:prstGeom>
                          <a:ln>
                            <a:prstDash val="lgDashDotDot"/>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oup 298" o:spid="_x0000_s1143" style="position:absolute;left:0;text-align:left;margin-left:1.6pt;margin-top:19.3pt;width:467.25pt;height:18.45pt;z-index:252121088" coordsize="59340,234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">
                <v:shape id="Text Box 84" o:spid="_x0000_s1144" type="#_x0000_t202" style="position:absolute;width:59340;height:2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y4hMUA&#10;AADcAAAADwAAAGRycy9kb3ducmV2LnhtbESPTWvCQBCG70L/wzKF3nS3UlSiq4gglAqV+gEex+yY&#10;hGZnQ3Zr0n/fOQg9Du+8zzyzWPW+VndqYxXYwuvIgCLOg6u4sHA6boczUDEhO6wDk4VfirBaPg0W&#10;mLnQ8RfdD6lQAuGYoYUypSbTOuYleYyj0BBLdgutxyRjW2jXYidwX+uxMRPtsWK5UGJDm5Ly78OP&#10;Fw2/7vAzv+4m+8aYy8d591afp9a+PPfrOahEffpffrTfnYXxVGzlGSGAX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TLiExQAAANwAAAAPAAAAAAAAAAAAAAAAAJgCAABkcnMv&#10;ZG93bnJldi54bWxQSwUGAAAAAAQABAD1AAAAigMAAAAA&#10;" strokecolor="white">
                  <v:textbox inset="0,0,0,0">
                    <w:txbxContent>
                      <w:p w:rsidR="005C52C0" w:rsidRPr="005B51C1" w:rsidRDefault="005C52C0" w:rsidP="00261002">
                        <w:pPr>
                          <w:rPr>
                            <w:snapToGrid w:val="0"/>
                            <w:color w:val="000000"/>
                            <w:sz w:val="20"/>
                            <w:szCs w:val="20"/>
                          </w:rPr>
                        </w:pPr>
                        <w:r>
                          <w:rPr>
                            <w:snapToGrid w:val="0"/>
                            <w:color w:val="000000"/>
                            <w:sz w:val="20"/>
                            <w:szCs w:val="20"/>
                          </w:rPr>
                          <w:t>Single disk</w:t>
                        </w:r>
                        <w:r>
                          <w:rPr>
                            <w:snapToGrid w:val="0"/>
                            <w:color w:val="000000"/>
                            <w:sz w:val="20"/>
                            <w:szCs w:val="20"/>
                          </w:rPr>
                          <w:tab/>
                          <w:t xml:space="preserve">               added segment at outer side</w:t>
                        </w:r>
                        <w:r>
                          <w:rPr>
                            <w:snapToGrid w:val="0"/>
                            <w:color w:val="000000"/>
                            <w:sz w:val="20"/>
                            <w:szCs w:val="20"/>
                          </w:rPr>
                          <w:tab/>
                          <w:t xml:space="preserve">      </w:t>
                        </w:r>
                        <w:r>
                          <w:rPr>
                            <w:snapToGrid w:val="0"/>
                            <w:color w:val="000000"/>
                            <w:sz w:val="20"/>
                            <w:szCs w:val="20"/>
                          </w:rPr>
                          <w:tab/>
                          <w:t>added segment at inner side</w:t>
                        </w:r>
                      </w:p>
                      <w:p w:rsidR="005C52C0" w:rsidRDefault="005C52C0" w:rsidP="00261002"/>
                    </w:txbxContent>
                  </v:textbox>
                </v:shape>
                <v:shape id="Picture 307" o:spid="_x0000_s1145" type="#_x0000_t75" style="position:absolute;left:28933;top:68;width:1706;height:17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FRjXGAAAA3AAAAA8AAABkcnMvZG93bnJldi54bWxEj0FrwkAUhO+C/2F5gjfdWEFLdJViURSK&#10;oC2It2f2mYRm34bdjUn767uFQo/DzHzDLNedqcSDnC8tK5iMExDEmdUl5wo+3rejZxA+IGusLJOC&#10;L/KwXvV7S0y1bflEj3PIRYSwT1FBEUKdSumzggz6sa2Jo3e3zmCI0uVSO2wj3FTyKUlm0mDJcaHA&#10;mjYFZZ/nxiiw3/Y6z3dNe5jd3evl1hz9mzkqNRx0LwsQgbrwH/5r77WCaTKH3zPxCMjV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38VGNcYAAADcAAAADwAAAAAAAAAAAAAA&#10;AACfAgAAZHJzL2Rvd25yZXYueG1sUEsFBgAAAAAEAAQA9wAAAJIDAAAAAA==&#10;">
                  <v:imagedata r:id="rId132" o:title=""/>
                  <v:path arrowok="t"/>
                </v:shape>
                <v:shape id="Picture 308" o:spid="_x0000_s1146" type="#_x0000_t75" style="position:absolute;left:51588;width:1774;height:17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gv41e/AAAA3AAAAA8AAABkcnMvZG93bnJldi54bWxET82KwjAQvi/4DmEEL4um64qVahRZERY8&#10;WX2AIRnTYjMpTdT69uYgePz4/leb3jXiTl2oPSv4mWQgiLU3NVsF59N+vAARIrLBxjMpeFKAzXrw&#10;tcLC+Acf6V5GK1IIhwIVVDG2hZRBV+QwTHxLnLiL7xzGBDsrTYePFO4aOc2yuXRYc2qosKW/ivS1&#10;vDkFIb/pi13sZvP8qg+6t2X+PSuVGg377RJEpD5+xG/3v1Hwm6W16Uw6AnL9Ag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4L+NXvwAAANwAAAAPAAAAAAAAAAAAAAAAAJ8CAABk&#10;cnMvZG93bnJldi54bWxQSwUGAAAAAAQABAD3AAAAiwMAAAAA&#10;">
                  <v:imagedata r:id="rId133" o:title=""/>
                  <v:path arrowok="t"/>
                </v:shape>
                <v:shape id="Picture 309" o:spid="_x0000_s1147" type="#_x0000_t75" style="position:absolute;left:6346;width:1774;height:17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qee2DDAAAA3AAAAA8AAABkcnMvZG93bnJldi54bWxEj0trAjEUhfcF/0O4QjelJloqnalRBkEo&#10;bTc+wO1lcp0ZOrkJSdTx35tCocvDdx6cxWqwvbhQiJ1jDdOJAkFcO9Nxo+Gw3zy/gYgJ2WDvmDTc&#10;KMJqOXpYYGnclbd02aVG5BKOJWpoU/KllLFuyWKcOE+c2ckFiynL0EgT8JrLbS9nSs2lxY7zQoue&#10;1i3VP7uz1RDWRVVk+npW/utp6j+PTfXNWj+Oh+odRKIh/Zv/0h9Gw4sq4PdMPgJye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p57YMMAAADcAAAADwAAAAAAAAAAAAAAAACf&#10;AgAAZHJzL2Rvd25yZXYueG1sUEsFBgAAAAAEAAQA9wAAAI8DAAAAAA==&#10;">
                  <v:imagedata r:id="rId134" o:title=""/>
                  <v:path arrowok="t"/>
                </v:shape>
                <v:line id="Straight Connector 85" o:spid="_x0000_s1148" style="position:absolute;visibility:visible;mso-wrap-style:square" from="8734,955" to="13306,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Bz0MQAAADcAAAADwAAAGRycy9kb3ducmV2LnhtbESPzWrDMBCE74W+g9hCb4nsloTGtRJC&#10;aGhITs3PfbG2trG1ciQlUd8+KhR622Vmvp0tF9H04krOt5YV5OMMBHFldcu1guNhPXoD4QOyxt4y&#10;KfghD4v540OJhbY3/qLrPtQiQdgXqKAJYSik9FVDBv3YDsRJ+7bOYEirq6V2eEtw08uXLJtKgy2n&#10;Cw0OtGqo6vYXkyj56WzkZzfD09bt3MfrNE7iWannp7h8BxEohn/zX3qjU/1ZDr/PpAnk/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0HPQxAAAANwAAAAPAAAAAAAAAAAA&#10;AAAAAKECAABkcnMvZG93bnJldi54bWxQSwUGAAAAAAQABAD5AAAAkgMAAAAA&#10;" strokecolor="black [3040]">
                  <o:lock v:ext="edit" shapetype="f"/>
                </v:line>
                <v:line id="Straight Connector 86" o:spid="_x0000_s1149" style="position:absolute;visibility:visible;mso-wrap-style:square" from="53908,887" to="58480,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YpgMAAAADcAAAADwAAAGRycy9kb3ducmV2LnhtbERPS4vCMBC+C/6HMAt7EU1XRbQ2FRFE&#10;9+jj4m1IxrZsMylNVuv+erMgeJuP7znZqrO1uFHrK8cKvkYJCGLtTMWFgvNpO5yD8AHZYO2YFDzI&#10;wyrv9zJMjbvzgW7HUIgYwj5FBWUITSql1yVZ9CPXEEfu6lqLIcK2kKbFewy3tRwnyUxarDg2lNjQ&#10;piT9c/y1Ci4kp6fdYP/448U4adBo/N5ppT4/uvUSRKAuvMUv997E+YsJ/D8TL5D5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K2KYDAAAAA3AAAAA8AAAAAAAAAAAAAAAAA&#10;oQIAAGRycy9kb3ducmV2LnhtbFBLBQYAAAAABAAEAPkAAACOAwAAAAA=&#10;" strokecolor="black [3040]">
                  <v:stroke dashstyle="dash"/>
                  <o:lock v:ext="edit" shapetype="f"/>
                </v:line>
                <v:line id="Straight Connector 87" o:spid="_x0000_s1150" style="position:absolute;visibility:visible;mso-wrap-style:square" from="31458,955" to="36030,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r1KMIAAADcAAAADwAAAGRycy9kb3ducmV2LnhtbERPzWrCQBC+C32HZQq9SN2Yg7SpqxRB&#10;0FMx8QHG7JhNzc6m2VHTt+8WCr3Nx/c7y/XoO3WjIbaBDcxnGSjiOtiWGwPHavv8AioKssUuMBn4&#10;pgjr1cNkiYUNdz7QrZRGpRCOBRpwIn2hdawdeYyz0BMn7hwGj5Lg0Gg74D2F+07nWbbQHltODQ57&#10;2jiqL+XVG5CcP7fxUn1VZb/bu4/pSc7jyZinx/H9DZTQKP/iP/fOpvmvOfw+ky7Qq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Lr1KMIAAADcAAAADwAAAAAAAAAAAAAA&#10;AAChAgAAZHJzL2Rvd25yZXYueG1sUEsFBgAAAAAEAAQA+QAAAJADAAAAAA==&#10;" strokecolor="black [3040]">
                  <v:stroke dashstyle="longDashDotDot"/>
                  <o:lock v:ext="edit" shapetype="f"/>
                </v:line>
              </v:group>
            </w:pict>
          </mc:Fallback>
        </mc:AlternateContent>
      </w:r>
    </w:p>
    <w:p w:rsidR="00982960" w:rsidRDefault="00982960" w:rsidP="00982960">
      <w:pPr>
        <w:pStyle w:val="BodyText3"/>
        <w:spacing w:before="120"/>
        <w:jc w:val="both"/>
        <w:rPr>
          <w:rFonts w:ascii="Times New Roman" w:hAnsi="Times New Roman" w:cs="Times New Roman"/>
          <w:b/>
          <w:sz w:val="22"/>
          <w:szCs w:val="22"/>
        </w:rPr>
      </w:pPr>
    </w:p>
    <w:p w:rsidR="00DA31AC" w:rsidRDefault="00DA31AC" w:rsidP="00982960">
      <w:pPr>
        <w:pStyle w:val="BodyText3"/>
        <w:spacing w:before="120"/>
        <w:jc w:val="both"/>
        <w:rPr>
          <w:rFonts w:ascii="Times New Roman" w:eastAsiaTheme="minorEastAsia" w:hAnsi="Times New Roman" w:cs="Times New Roman"/>
          <w:sz w:val="22"/>
          <w:szCs w:val="22"/>
        </w:rPr>
      </w:pPr>
      <w:r w:rsidRPr="00675C03">
        <w:rPr>
          <w:rFonts w:ascii="Times New Roman" w:hAnsi="Times New Roman" w:cs="Times New Roman"/>
          <w:b/>
          <w:sz w:val="22"/>
          <w:szCs w:val="22"/>
        </w:rPr>
        <w:t>Fig.</w:t>
      </w:r>
      <w:r w:rsidR="00D46912" w:rsidRPr="00675C03">
        <w:rPr>
          <w:rFonts w:ascii="Times New Roman" w:hAnsi="Times New Roman" w:cs="Times New Roman"/>
          <w:b/>
          <w:sz w:val="22"/>
          <w:szCs w:val="22"/>
        </w:rPr>
        <w:t>5</w:t>
      </w:r>
      <w:r w:rsidR="00261002" w:rsidRPr="00016E8B">
        <w:rPr>
          <w:rFonts w:ascii="Times New Roman" w:hAnsi="Times New Roman" w:cs="Times New Roman"/>
          <w:b/>
          <w:sz w:val="20"/>
          <w:szCs w:val="20"/>
        </w:rPr>
        <w:t xml:space="preserve"> </w:t>
      </w:r>
      <w:r w:rsidR="00801EDC" w:rsidRPr="00801EDC">
        <w:rPr>
          <w:rFonts w:ascii="Times New Roman" w:hAnsi="Times New Roman" w:cs="Times New Roman"/>
          <w:sz w:val="20"/>
          <w:szCs w:val="20"/>
        </w:rPr>
        <w:t>N</w:t>
      </w:r>
      <w:r w:rsidR="00675C03" w:rsidRPr="00096159">
        <w:rPr>
          <w:rFonts w:ascii="Times New Roman" w:hAnsi="Times New Roman" w:cs="Times New Roman"/>
          <w:sz w:val="22"/>
          <w:szCs w:val="22"/>
        </w:rPr>
        <w:t>on-dimensional natural frequencies versus dimensionless speed for a fixed-free rotating disks with/without added segment for</w:t>
      </w:r>
      <m:oMath>
        <m:r>
          <w:rPr>
            <w:rFonts w:ascii="Cambria Math" w:hAnsi="Cambria Math" w:cs="Times New Roman"/>
            <w:sz w:val="22"/>
            <w:szCs w:val="22"/>
          </w:rPr>
          <m:t xml:space="preserve"> </m:t>
        </m:r>
        <m:sSub>
          <m:sSubPr>
            <m:ctrlPr>
              <w:rPr>
                <w:rFonts w:ascii="Cambria Math" w:hAnsi="Cambria Math"/>
                <w:i/>
                <w:sz w:val="22"/>
                <w:szCs w:val="22"/>
              </w:rPr>
            </m:ctrlPr>
          </m:sSubPr>
          <m:e>
            <m:r>
              <w:rPr>
                <w:rFonts w:ascii="Cambria Math"/>
                <w:sz w:val="22"/>
                <w:szCs w:val="22"/>
              </w:rPr>
              <m:t>t</m:t>
            </m:r>
          </m:e>
          <m:sub>
            <m:r>
              <w:rPr>
                <w:rFonts w:ascii="Cambria Math"/>
                <w:sz w:val="22"/>
                <w:szCs w:val="22"/>
              </w:rPr>
              <m:t>1</m:t>
            </m:r>
          </m:sub>
        </m:sSub>
        <m:r>
          <w:rPr>
            <w:rFonts w:ascii="Cambria Math"/>
            <w:sz w:val="22"/>
            <w:szCs w:val="22"/>
          </w:rPr>
          <m:t>=</m:t>
        </m:r>
        <m:sSub>
          <m:sSubPr>
            <m:ctrlPr>
              <w:rPr>
                <w:rFonts w:ascii="Cambria Math" w:hAnsi="Cambria Math"/>
                <w:i/>
                <w:sz w:val="22"/>
                <w:szCs w:val="22"/>
              </w:rPr>
            </m:ctrlPr>
          </m:sSubPr>
          <m:e>
            <m:r>
              <w:rPr>
                <w:rFonts w:ascii="Cambria Math"/>
                <w:sz w:val="22"/>
                <w:szCs w:val="22"/>
              </w:rPr>
              <m:t>t</m:t>
            </m:r>
          </m:e>
          <m:sub>
            <m:r>
              <w:rPr>
                <w:rFonts w:ascii="Cambria Math"/>
                <w:sz w:val="22"/>
                <w:szCs w:val="22"/>
              </w:rPr>
              <m:t>2</m:t>
            </m:r>
          </m:sub>
        </m:sSub>
        <m:r>
          <w:rPr>
            <w:rFonts w:ascii="Cambria Math"/>
            <w:sz w:val="22"/>
            <w:szCs w:val="22"/>
          </w:rPr>
          <m:t xml:space="preserve">=0.05 </m:t>
        </m:r>
      </m:oMath>
      <w:r w:rsidR="00107285">
        <w:rPr>
          <w:rFonts w:ascii="Times New Roman" w:eastAsiaTheme="minorEastAsia" w:hAnsi="Times New Roman" w:cs="Times New Roman"/>
          <w:sz w:val="22"/>
          <w:szCs w:val="22"/>
        </w:rPr>
        <w:t>and</w:t>
      </w:r>
      <m:oMath>
        <m:r>
          <w:rPr>
            <w:rFonts w:ascii="Cambria Math" w:eastAsiaTheme="minorEastAsia" w:hAnsi="Cambria Math" w:cs="Times New Roman"/>
            <w:sz w:val="22"/>
            <w:szCs w:val="22"/>
          </w:rPr>
          <m:t xml:space="preserve"> </m:t>
        </m:r>
        <m:r>
          <w:rPr>
            <w:rFonts w:ascii="Cambria Math"/>
            <w:sz w:val="22"/>
            <w:szCs w:val="22"/>
          </w:rPr>
          <m:t>0.15</m:t>
        </m:r>
      </m:oMath>
      <w:r w:rsidR="00675C03" w:rsidRPr="00096159">
        <w:rPr>
          <w:rFonts w:ascii="Times New Roman" w:hAnsi="Times New Roman" w:cs="Times New Roman"/>
          <w:sz w:val="22"/>
          <w:szCs w:val="22"/>
        </w:rPr>
        <w:t>,</w:t>
      </w:r>
      <m:oMath>
        <m:r>
          <w:rPr>
            <w:rFonts w:ascii="Cambria Math" w:hAnsi="Cambria Math" w:cs="Times New Roman"/>
            <w:sz w:val="22"/>
            <w:szCs w:val="22"/>
          </w:rPr>
          <m:t xml:space="preserve"> </m:t>
        </m:r>
        <m:r>
          <w:rPr>
            <w:rFonts w:ascii="Cambria Math"/>
            <w:sz w:val="22"/>
            <w:szCs w:val="22"/>
          </w:rPr>
          <m:t>c/a=0.3,</m:t>
        </m:r>
      </m:oMath>
      <w:r w:rsidR="00675C03" w:rsidRPr="00096159">
        <w:rPr>
          <w:rFonts w:ascii="Times New Roman" w:hAnsi="Times New Roman" w:cs="Times New Roman"/>
          <w:sz w:val="22"/>
          <w:szCs w:val="22"/>
        </w:rPr>
        <w:t xml:space="preserve"> </w:t>
      </w:r>
      <m:oMath>
        <m:r>
          <w:rPr>
            <w:rFonts w:ascii="Cambria Math"/>
            <w:sz w:val="22"/>
            <w:szCs w:val="22"/>
          </w:rPr>
          <m:t>n=1</m:t>
        </m:r>
      </m:oMath>
      <w:r w:rsidR="00675C03" w:rsidRPr="00096159">
        <w:rPr>
          <w:rFonts w:ascii="Times New Roman" w:eastAsiaTheme="minorEastAsia" w:hAnsi="Times New Roman" w:cs="Times New Roman"/>
          <w:sz w:val="22"/>
          <w:szCs w:val="22"/>
        </w:rPr>
        <w:t xml:space="preserve"> and </w:t>
      </w:r>
      <m:oMath>
        <m:r>
          <w:rPr>
            <w:rFonts w:ascii="Cambria Math"/>
            <w:sz w:val="22"/>
            <w:szCs w:val="22"/>
          </w:rPr>
          <m:t>m=0 to 5</m:t>
        </m:r>
      </m:oMath>
    </w:p>
    <w:p w:rsidR="00063D93" w:rsidRDefault="009864C8" w:rsidP="00063D93">
      <w:pPr>
        <w:tabs>
          <w:tab w:val="left" w:pos="540"/>
        </w:tabs>
      </w:pPr>
      <w:r>
        <w:rPr>
          <w:noProof/>
          <w:lang w:eastAsia="en-US"/>
        </w:rPr>
        <w:lastRenderedPageBreak/>
        <mc:AlternateContent>
          <mc:Choice Requires="wpg">
            <w:drawing>
              <wp:anchor distT="0" distB="0" distL="114300" distR="114300" simplePos="0" relativeHeight="252136448" behindDoc="0" locked="0" layoutInCell="1" allowOverlap="1">
                <wp:simplePos x="0" y="0"/>
                <wp:positionH relativeFrom="column">
                  <wp:posOffset>-136478</wp:posOffset>
                </wp:positionH>
                <wp:positionV relativeFrom="paragraph">
                  <wp:posOffset>-126242</wp:posOffset>
                </wp:positionV>
                <wp:extent cx="6213447" cy="3541490"/>
                <wp:effectExtent l="0" t="0" r="0" b="20955"/>
                <wp:wrapNone/>
                <wp:docPr id="88" name="Group 88"/>
                <wp:cNvGraphicFramePr/>
                <a:graphic xmlns:a="http://schemas.openxmlformats.org/drawingml/2006/main">
                  <a:graphicData uri="http://schemas.microsoft.com/office/word/2010/wordprocessingGroup">
                    <wpg:wgp>
                      <wpg:cNvGrpSpPr/>
                      <wpg:grpSpPr>
                        <a:xfrm>
                          <a:off x="0" y="0"/>
                          <a:ext cx="6213447" cy="3541490"/>
                          <a:chOff x="0" y="0"/>
                          <a:chExt cx="6213447" cy="3541490"/>
                        </a:xfrm>
                      </wpg:grpSpPr>
                      <wpg:graphicFrame>
                        <wpg:cNvPr id="30" name="Chart 27"/>
                        <wpg:cNvFrPr/>
                        <wpg:xfrm>
                          <a:off x="269847" y="0"/>
                          <a:ext cx="5943600" cy="3432412"/>
                        </wpg:xfrm>
                        <a:graphic>
                          <a:graphicData uri="http://schemas.openxmlformats.org/drawingml/2006/chart">
                            <c:chart xmlns:c="http://schemas.openxmlformats.org/drawingml/2006/chart" xmlns:r="http://schemas.openxmlformats.org/officeDocument/2006/relationships" r:id="rId135"/>
                          </a:graphicData>
                        </a:graphic>
                      </wpg:graphicFrame>
                      <wps:wsp>
                        <wps:cNvPr id="175" name="Text Box 31"/>
                        <wps:cNvSpPr txBox="1">
                          <a:spLocks noChangeArrowheads="1"/>
                        </wps:cNvSpPr>
                        <wps:spPr bwMode="auto">
                          <a:xfrm>
                            <a:off x="2357954" y="3384645"/>
                            <a:ext cx="2225040" cy="156845"/>
                          </a:xfrm>
                          <a:prstGeom prst="rect">
                            <a:avLst/>
                          </a:prstGeom>
                          <a:solidFill>
                            <a:srgbClr val="FFFFFF"/>
                          </a:solidFill>
                          <a:ln w="9525">
                            <a:solidFill>
                              <a:srgbClr val="FFFFFF"/>
                            </a:solidFill>
                            <a:miter lim="800000"/>
                            <a:headEnd/>
                            <a:tailEnd/>
                          </a:ln>
                        </wps:spPr>
                        <wps:txbx>
                          <w:txbxContent>
                            <w:p w:rsidR="005C52C0" w:rsidRPr="00E26198" w:rsidRDefault="005C52C0" w:rsidP="00063D93">
                              <w:pPr>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rotational speed, </w:t>
                              </w:r>
                              <m:oMath>
                                <m:sSub>
                                  <m:sSubPr>
                                    <m:ctrlPr>
                                      <w:rPr>
                                        <w:rFonts w:ascii="Cambria Math" w:eastAsiaTheme="minorEastAsia" w:hAnsi="Cambria Math"/>
                                        <w:b/>
                                        <w:i/>
                                        <w:snapToGrid w:val="0"/>
                                        <w:color w:val="000000"/>
                                        <w:sz w:val="20"/>
                                        <w:szCs w:val="20"/>
                                      </w:rPr>
                                    </m:ctrlPr>
                                  </m:sSubPr>
                                  <m:e>
                                    <m:r>
                                      <m:rPr>
                                        <m:sty m:val="b"/>
                                      </m:rPr>
                                      <w:rPr>
                                        <w:rFonts w:ascii="Cambria Math" w:eastAsiaTheme="minorEastAsia" w:hAnsi="Cambria Math"/>
                                        <w:snapToGrid w:val="0"/>
                                        <w:color w:val="000000"/>
                                        <w:sz w:val="20"/>
                                        <w:szCs w:val="20"/>
                                      </w:rPr>
                                      <m:t>Ω</m:t>
                                    </m:r>
                                  </m:e>
                                  <m:sub>
                                    <m:r>
                                      <m:rPr>
                                        <m:sty m:val="bi"/>
                                      </m:rPr>
                                      <w:rPr>
                                        <w:rFonts w:ascii="Cambria Math" w:eastAsiaTheme="minorEastAsia" w:hAnsi="Cambria Math"/>
                                        <w:snapToGrid w:val="0"/>
                                        <w:color w:val="000000"/>
                                        <w:sz w:val="20"/>
                                        <w:szCs w:val="20"/>
                                      </w:rPr>
                                      <m:t>1</m:t>
                                    </m:r>
                                  </m:sub>
                                </m:sSub>
                              </m:oMath>
                            </w:p>
                          </w:txbxContent>
                        </wps:txbx>
                        <wps:bodyPr rot="0" vert="horz" wrap="square" lIns="0" tIns="0" rIns="0" bIns="0" anchor="t" anchorCtr="0" upright="1">
                          <a:noAutofit/>
                        </wps:bodyPr>
                      </wps:wsp>
                      <wps:wsp>
                        <wps:cNvPr id="186" name="Text Box 12"/>
                        <wps:cNvSpPr txBox="1">
                          <a:spLocks noChangeArrowheads="1"/>
                        </wps:cNvSpPr>
                        <wps:spPr bwMode="auto">
                          <a:xfrm rot="16200000" flipH="1">
                            <a:off x="-955040" y="1504666"/>
                            <a:ext cx="2183765" cy="273685"/>
                          </a:xfrm>
                          <a:prstGeom prst="rect">
                            <a:avLst/>
                          </a:prstGeom>
                          <a:solidFill>
                            <a:srgbClr val="FFFFFF"/>
                          </a:solidFill>
                          <a:ln w="9525">
                            <a:solidFill>
                              <a:srgbClr val="FFFFFF"/>
                            </a:solidFill>
                            <a:miter lim="800000"/>
                            <a:headEnd/>
                            <a:tailEnd/>
                          </a:ln>
                        </wps:spPr>
                        <wps:txbx>
                          <w:txbxContent>
                            <w:p w:rsidR="005C52C0" w:rsidRPr="00E26198" w:rsidRDefault="005C52C0" w:rsidP="00063D93">
                              <w:pPr>
                                <w:jc w:val="center"/>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w:t>
                              </w:r>
                              <w:r w:rsidRPr="00E26198">
                                <w:rPr>
                                  <w:b/>
                                  <w:snapToGrid w:val="0"/>
                                  <w:color w:val="000000"/>
                                  <w:sz w:val="20"/>
                                  <w:szCs w:val="20"/>
                                </w:rPr>
                                <w:t xml:space="preserve">natural frequency, </w:t>
                              </w:r>
                              <m:oMath>
                                <m:sSub>
                                  <m:sSubPr>
                                    <m:ctrlPr>
                                      <w:rPr>
                                        <w:rFonts w:ascii="Cambria Math" w:eastAsia="Times New Roman" w:hAnsi="Cambria Math"/>
                                        <w:b/>
                                        <w:i/>
                                        <w:sz w:val="20"/>
                                        <w:szCs w:val="20"/>
                                      </w:rPr>
                                    </m:ctrlPr>
                                  </m:sSubPr>
                                  <m:e>
                                    <m:r>
                                      <m:rPr>
                                        <m:sty m:val="b"/>
                                      </m:rPr>
                                      <w:rPr>
                                        <w:rFonts w:ascii="Cambria Math" w:eastAsia="Times New Roman" w:hAnsi="Cambria Math"/>
                                        <w:sz w:val="20"/>
                                        <w:szCs w:val="20"/>
                                      </w:rPr>
                                      <m:t>Ω</m:t>
                                    </m:r>
                                  </m:e>
                                  <m:sub>
                                    <m:r>
                                      <m:rPr>
                                        <m:sty m:val="bi"/>
                                      </m:rPr>
                                      <w:rPr>
                                        <w:rFonts w:ascii="Cambria Math" w:eastAsia="Times New Roman" w:hAnsi="Cambria Math"/>
                                        <w:sz w:val="20"/>
                                        <w:szCs w:val="20"/>
                                      </w:rPr>
                                      <m:t>2</m:t>
                                    </m:r>
                                  </m:sub>
                                </m:sSub>
                              </m:oMath>
                            </w:p>
                          </w:txbxContent>
                        </wps:txbx>
                        <wps:bodyPr rot="0" vert="vert270" wrap="square" lIns="0" tIns="0" rIns="0" bIns="0" anchor="b" anchorCtr="0" upright="1">
                          <a:noAutofit/>
                        </wps:bodyPr>
                      </wps:wsp>
                      <wps:wsp>
                        <wps:cNvPr id="188" name="Text Box 17"/>
                        <wps:cNvSpPr txBox="1">
                          <a:spLocks noChangeArrowheads="1"/>
                        </wps:cNvSpPr>
                        <wps:spPr bwMode="auto">
                          <a:xfrm>
                            <a:off x="1682390" y="307075"/>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063D93">
                              <w:pPr>
                                <w:tabs>
                                  <w:tab w:val="left" w:pos="90"/>
                                </w:tabs>
                                <w:rPr>
                                  <w:b/>
                                  <w:snapToGrid w:val="0"/>
                                  <w:color w:val="000000"/>
                                  <w:sz w:val="18"/>
                                  <w:szCs w:val="18"/>
                                </w:rPr>
                              </w:pPr>
                              <w:r>
                                <w:rPr>
                                  <w:b/>
                                  <w:snapToGrid w:val="0"/>
                                  <w:color w:val="000000"/>
                                  <w:sz w:val="18"/>
                                  <w:szCs w:val="18"/>
                                </w:rPr>
                                <w:t>(5</w:t>
                              </w:r>
                              <w:proofErr w:type="gramStart"/>
                              <w:r>
                                <w:rPr>
                                  <w:b/>
                                  <w:snapToGrid w:val="0"/>
                                  <w:color w:val="000000"/>
                                  <w:sz w:val="18"/>
                                  <w:szCs w:val="18"/>
                                </w:rPr>
                                <w:t>,2</w:t>
                              </w:r>
                              <w:proofErr w:type="gramEnd"/>
                              <w:r>
                                <w:rPr>
                                  <w:b/>
                                  <w:snapToGrid w:val="0"/>
                                  <w:color w:val="000000"/>
                                  <w:sz w:val="18"/>
                                  <w:szCs w:val="18"/>
                                </w:rPr>
                                <w:t>)f</w:t>
                              </w:r>
                            </w:p>
                            <w:p w:rsidR="005C52C0" w:rsidRDefault="005C52C0" w:rsidP="00063D93">
                              <w:pPr>
                                <w:tabs>
                                  <w:tab w:val="left" w:pos="90"/>
                                </w:tabs>
                                <w:rPr>
                                  <w:snapToGrid w:val="0"/>
                                  <w:color w:val="000000"/>
                                  <w:sz w:val="48"/>
                                </w:rPr>
                              </w:pPr>
                            </w:p>
                            <w:p w:rsidR="005C52C0" w:rsidRDefault="005C52C0" w:rsidP="00063D93">
                              <w:pPr>
                                <w:tabs>
                                  <w:tab w:val="left" w:pos="90"/>
                                </w:tabs>
                              </w:pPr>
                            </w:p>
                          </w:txbxContent>
                        </wps:txbx>
                        <wps:bodyPr rot="0" vert="horz" wrap="square" lIns="0" tIns="0" rIns="0" bIns="0" anchor="t" anchorCtr="0" upright="1">
                          <a:noAutofit/>
                        </wps:bodyPr>
                      </wps:wsp>
                      <wps:wsp>
                        <wps:cNvPr id="176" name="Text Box 18"/>
                        <wps:cNvSpPr txBox="1">
                          <a:spLocks noChangeArrowheads="1"/>
                        </wps:cNvSpPr>
                        <wps:spPr bwMode="auto">
                          <a:xfrm>
                            <a:off x="2992575" y="2743200"/>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063D93">
                              <w:pPr>
                                <w:rPr>
                                  <w:b/>
                                  <w:snapToGrid w:val="0"/>
                                  <w:color w:val="000000"/>
                                  <w:sz w:val="18"/>
                                  <w:szCs w:val="18"/>
                                </w:rPr>
                              </w:pPr>
                              <w:r>
                                <w:rPr>
                                  <w:b/>
                                  <w:snapToGrid w:val="0"/>
                                  <w:color w:val="000000"/>
                                  <w:sz w:val="18"/>
                                  <w:szCs w:val="18"/>
                                </w:rPr>
                                <w:t>(0</w:t>
                              </w:r>
                              <w:proofErr w:type="gramStart"/>
                              <w:r>
                                <w:rPr>
                                  <w:b/>
                                  <w:snapToGrid w:val="0"/>
                                  <w:color w:val="000000"/>
                                  <w:sz w:val="18"/>
                                  <w:szCs w:val="18"/>
                                </w:rPr>
                                <w:t>,2</w:t>
                              </w:r>
                              <w:proofErr w:type="gramEnd"/>
                              <w:r>
                                <w:rPr>
                                  <w:b/>
                                  <w:snapToGrid w:val="0"/>
                                  <w:color w:val="000000"/>
                                  <w:sz w:val="18"/>
                                  <w:szCs w:val="18"/>
                                </w:rPr>
                                <w:t>)b</w:t>
                              </w:r>
                            </w:p>
                            <w:p w:rsidR="005C52C0" w:rsidRDefault="005C52C0" w:rsidP="00063D93">
                              <w:pPr>
                                <w:rPr>
                                  <w:snapToGrid w:val="0"/>
                                  <w:color w:val="000000"/>
                                  <w:sz w:val="48"/>
                                </w:rPr>
                              </w:pPr>
                            </w:p>
                            <w:p w:rsidR="005C52C0" w:rsidRDefault="005C52C0" w:rsidP="00063D93"/>
                          </w:txbxContent>
                        </wps:txbx>
                        <wps:bodyPr rot="0" vert="horz" wrap="square" lIns="0" tIns="0" rIns="0" bIns="0" anchor="t" anchorCtr="0" upright="1">
                          <a:noAutofit/>
                        </wps:bodyPr>
                      </wps:wsp>
                      <wps:wsp>
                        <wps:cNvPr id="180" name="Text Box 21"/>
                        <wps:cNvSpPr txBox="1">
                          <a:spLocks noChangeArrowheads="1"/>
                        </wps:cNvSpPr>
                        <wps:spPr bwMode="auto">
                          <a:xfrm>
                            <a:off x="5394581" y="2518012"/>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063D93">
                              <w:pPr>
                                <w:rPr>
                                  <w:b/>
                                  <w:snapToGrid w:val="0"/>
                                  <w:color w:val="000000"/>
                                  <w:sz w:val="18"/>
                                  <w:szCs w:val="18"/>
                                </w:rPr>
                              </w:pPr>
                              <w:r>
                                <w:rPr>
                                  <w:b/>
                                  <w:snapToGrid w:val="0"/>
                                  <w:color w:val="000000"/>
                                  <w:sz w:val="18"/>
                                  <w:szCs w:val="18"/>
                                </w:rPr>
                                <w:t>(1</w:t>
                              </w:r>
                              <w:proofErr w:type="gramStart"/>
                              <w:r>
                                <w:rPr>
                                  <w:b/>
                                  <w:snapToGrid w:val="0"/>
                                  <w:color w:val="000000"/>
                                  <w:sz w:val="18"/>
                                  <w:szCs w:val="18"/>
                                </w:rPr>
                                <w:t>,2</w:t>
                              </w:r>
                              <w:proofErr w:type="gramEnd"/>
                              <w:r>
                                <w:rPr>
                                  <w:b/>
                                  <w:snapToGrid w:val="0"/>
                                  <w:color w:val="000000"/>
                                  <w:sz w:val="18"/>
                                  <w:szCs w:val="18"/>
                                </w:rPr>
                                <w:t>)b</w:t>
                              </w:r>
                            </w:p>
                            <w:p w:rsidR="005C52C0" w:rsidRDefault="005C52C0" w:rsidP="00063D93">
                              <w:pPr>
                                <w:rPr>
                                  <w:snapToGrid w:val="0"/>
                                  <w:color w:val="000000"/>
                                  <w:sz w:val="48"/>
                                </w:rPr>
                              </w:pPr>
                            </w:p>
                            <w:p w:rsidR="005C52C0" w:rsidRDefault="005C52C0" w:rsidP="00063D93"/>
                          </w:txbxContent>
                        </wps:txbx>
                        <wps:bodyPr rot="0" vert="horz" wrap="square" lIns="0" tIns="0" rIns="0" bIns="0" anchor="t" anchorCtr="0" upright="1">
                          <a:noAutofit/>
                        </wps:bodyPr>
                      </wps:wsp>
                      <wps:wsp>
                        <wps:cNvPr id="183" name="Text Box 22"/>
                        <wps:cNvSpPr txBox="1">
                          <a:spLocks noChangeArrowheads="1"/>
                        </wps:cNvSpPr>
                        <wps:spPr bwMode="auto">
                          <a:xfrm>
                            <a:off x="4848670" y="1262418"/>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063D93">
                              <w:pPr>
                                <w:rPr>
                                  <w:b/>
                                  <w:snapToGrid w:val="0"/>
                                  <w:color w:val="000000"/>
                                  <w:sz w:val="18"/>
                                  <w:szCs w:val="18"/>
                                </w:rPr>
                              </w:pPr>
                              <w:r>
                                <w:rPr>
                                  <w:b/>
                                  <w:snapToGrid w:val="0"/>
                                  <w:color w:val="000000"/>
                                  <w:sz w:val="18"/>
                                  <w:szCs w:val="18"/>
                                </w:rPr>
                                <w:t>(1</w:t>
                              </w:r>
                              <w:proofErr w:type="gramStart"/>
                              <w:r>
                                <w:rPr>
                                  <w:b/>
                                  <w:snapToGrid w:val="0"/>
                                  <w:color w:val="000000"/>
                                  <w:sz w:val="18"/>
                                  <w:szCs w:val="18"/>
                                </w:rPr>
                                <w:t>,2</w:t>
                              </w:r>
                              <w:proofErr w:type="gramEnd"/>
                              <w:r>
                                <w:rPr>
                                  <w:b/>
                                  <w:snapToGrid w:val="0"/>
                                  <w:color w:val="000000"/>
                                  <w:sz w:val="18"/>
                                  <w:szCs w:val="18"/>
                                </w:rPr>
                                <w:t>)f</w:t>
                              </w:r>
                            </w:p>
                            <w:p w:rsidR="005C52C0" w:rsidRDefault="005C52C0" w:rsidP="00063D93">
                              <w:pPr>
                                <w:rPr>
                                  <w:snapToGrid w:val="0"/>
                                  <w:color w:val="000000"/>
                                  <w:sz w:val="48"/>
                                </w:rPr>
                              </w:pPr>
                            </w:p>
                            <w:p w:rsidR="005C52C0" w:rsidRDefault="005C52C0" w:rsidP="00063D93"/>
                          </w:txbxContent>
                        </wps:txbx>
                        <wps:bodyPr rot="0" vert="horz" wrap="square" lIns="0" tIns="0" rIns="0" bIns="0" anchor="t" anchorCtr="0" upright="1">
                          <a:noAutofit/>
                        </wps:bodyPr>
                      </wps:wsp>
                      <wps:wsp>
                        <wps:cNvPr id="181" name="Text Box 23"/>
                        <wps:cNvSpPr txBox="1">
                          <a:spLocks noChangeArrowheads="1"/>
                        </wps:cNvSpPr>
                        <wps:spPr bwMode="auto">
                          <a:xfrm>
                            <a:off x="3586253" y="1835624"/>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063D93">
                              <w:pPr>
                                <w:rPr>
                                  <w:b/>
                                  <w:snapToGrid w:val="0"/>
                                  <w:color w:val="000000"/>
                                  <w:sz w:val="18"/>
                                  <w:szCs w:val="18"/>
                                </w:rPr>
                              </w:pPr>
                              <w:r>
                                <w:rPr>
                                  <w:b/>
                                  <w:snapToGrid w:val="0"/>
                                  <w:color w:val="000000"/>
                                  <w:sz w:val="18"/>
                                  <w:szCs w:val="18"/>
                                </w:rPr>
                                <w:t>(4</w:t>
                              </w:r>
                              <w:proofErr w:type="gramStart"/>
                              <w:r>
                                <w:rPr>
                                  <w:b/>
                                  <w:snapToGrid w:val="0"/>
                                  <w:color w:val="000000"/>
                                  <w:sz w:val="18"/>
                                  <w:szCs w:val="18"/>
                                </w:rPr>
                                <w:t>,2</w:t>
                              </w:r>
                              <w:proofErr w:type="gramEnd"/>
                              <w:r>
                                <w:rPr>
                                  <w:b/>
                                  <w:snapToGrid w:val="0"/>
                                  <w:color w:val="000000"/>
                                  <w:sz w:val="18"/>
                                  <w:szCs w:val="18"/>
                                </w:rPr>
                                <w:t>)b</w:t>
                              </w:r>
                            </w:p>
                            <w:p w:rsidR="005C52C0" w:rsidRDefault="005C52C0" w:rsidP="00063D93">
                              <w:pPr>
                                <w:rPr>
                                  <w:snapToGrid w:val="0"/>
                                  <w:color w:val="000000"/>
                                  <w:sz w:val="48"/>
                                </w:rPr>
                              </w:pPr>
                            </w:p>
                            <w:p w:rsidR="005C52C0" w:rsidRDefault="005C52C0" w:rsidP="00063D93"/>
                          </w:txbxContent>
                        </wps:txbx>
                        <wps:bodyPr rot="0" vert="horz" wrap="square" lIns="0" tIns="0" rIns="0" bIns="0" anchor="t" anchorCtr="0" upright="1">
                          <a:noAutofit/>
                        </wps:bodyPr>
                      </wps:wsp>
                      <wps:wsp>
                        <wps:cNvPr id="187" name="Text Box 57"/>
                        <wps:cNvSpPr txBox="1">
                          <a:spLocks noChangeArrowheads="1"/>
                        </wps:cNvSpPr>
                        <wps:spPr bwMode="auto">
                          <a:xfrm>
                            <a:off x="1682390" y="607326"/>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063D93">
                              <w:pPr>
                                <w:rPr>
                                  <w:b/>
                                  <w:snapToGrid w:val="0"/>
                                  <w:color w:val="000000"/>
                                  <w:sz w:val="18"/>
                                  <w:szCs w:val="18"/>
                                </w:rPr>
                              </w:pPr>
                              <w:r>
                                <w:rPr>
                                  <w:b/>
                                  <w:snapToGrid w:val="0"/>
                                  <w:color w:val="000000"/>
                                  <w:sz w:val="18"/>
                                  <w:szCs w:val="18"/>
                                </w:rPr>
                                <w:t>(4</w:t>
                              </w:r>
                              <w:proofErr w:type="gramStart"/>
                              <w:r>
                                <w:rPr>
                                  <w:b/>
                                  <w:snapToGrid w:val="0"/>
                                  <w:color w:val="000000"/>
                                  <w:sz w:val="18"/>
                                  <w:szCs w:val="18"/>
                                </w:rPr>
                                <w:t>,2</w:t>
                              </w:r>
                              <w:proofErr w:type="gramEnd"/>
                              <w:r>
                                <w:rPr>
                                  <w:b/>
                                  <w:snapToGrid w:val="0"/>
                                  <w:color w:val="000000"/>
                                  <w:sz w:val="18"/>
                                  <w:szCs w:val="18"/>
                                </w:rPr>
                                <w:t>)f</w:t>
                              </w:r>
                            </w:p>
                            <w:p w:rsidR="005C52C0" w:rsidRDefault="005C52C0" w:rsidP="00063D93">
                              <w:pPr>
                                <w:rPr>
                                  <w:snapToGrid w:val="0"/>
                                  <w:color w:val="000000"/>
                                  <w:sz w:val="48"/>
                                </w:rPr>
                              </w:pPr>
                            </w:p>
                            <w:p w:rsidR="005C52C0" w:rsidRDefault="005C52C0" w:rsidP="00063D93"/>
                          </w:txbxContent>
                        </wps:txbx>
                        <wps:bodyPr rot="0" vert="horz" wrap="square" lIns="0" tIns="0" rIns="0" bIns="0" anchor="t" anchorCtr="0" upright="1">
                          <a:noAutofit/>
                        </wps:bodyPr>
                      </wps:wsp>
                      <wps:wsp>
                        <wps:cNvPr id="185" name="Text Box 17"/>
                        <wps:cNvSpPr txBox="1">
                          <a:spLocks noChangeArrowheads="1"/>
                        </wps:cNvSpPr>
                        <wps:spPr bwMode="auto">
                          <a:xfrm>
                            <a:off x="3210939" y="716508"/>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063D93">
                              <w:pPr>
                                <w:rPr>
                                  <w:b/>
                                  <w:snapToGrid w:val="0"/>
                                  <w:color w:val="000000"/>
                                  <w:sz w:val="18"/>
                                  <w:szCs w:val="18"/>
                                </w:rPr>
                              </w:pPr>
                              <w:r>
                                <w:rPr>
                                  <w:b/>
                                  <w:snapToGrid w:val="0"/>
                                  <w:color w:val="000000"/>
                                  <w:sz w:val="18"/>
                                  <w:szCs w:val="18"/>
                                </w:rPr>
                                <w:t>(3</w:t>
                              </w:r>
                              <w:proofErr w:type="gramStart"/>
                              <w:r>
                                <w:rPr>
                                  <w:b/>
                                  <w:snapToGrid w:val="0"/>
                                  <w:color w:val="000000"/>
                                  <w:sz w:val="18"/>
                                  <w:szCs w:val="18"/>
                                </w:rPr>
                                <w:t>,2</w:t>
                              </w:r>
                              <w:proofErr w:type="gramEnd"/>
                              <w:r>
                                <w:rPr>
                                  <w:b/>
                                  <w:snapToGrid w:val="0"/>
                                  <w:color w:val="000000"/>
                                  <w:sz w:val="18"/>
                                  <w:szCs w:val="18"/>
                                </w:rPr>
                                <w:t>)f</w:t>
                              </w:r>
                            </w:p>
                            <w:p w:rsidR="005C52C0" w:rsidRDefault="005C52C0" w:rsidP="00063D93">
                              <w:pPr>
                                <w:rPr>
                                  <w:snapToGrid w:val="0"/>
                                  <w:color w:val="000000"/>
                                  <w:sz w:val="48"/>
                                </w:rPr>
                              </w:pPr>
                            </w:p>
                            <w:p w:rsidR="005C52C0" w:rsidRDefault="005C52C0" w:rsidP="00063D93"/>
                          </w:txbxContent>
                        </wps:txbx>
                        <wps:bodyPr rot="0" vert="horz" wrap="square" lIns="0" tIns="0" rIns="0" bIns="0" anchor="t" anchorCtr="0" upright="1">
                          <a:noAutofit/>
                        </wps:bodyPr>
                      </wps:wsp>
                      <wps:wsp>
                        <wps:cNvPr id="184" name="Text Box 17"/>
                        <wps:cNvSpPr txBox="1">
                          <a:spLocks noChangeArrowheads="1"/>
                        </wps:cNvSpPr>
                        <wps:spPr bwMode="auto">
                          <a:xfrm>
                            <a:off x="3210939" y="1016758"/>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063D93">
                              <w:pPr>
                                <w:rPr>
                                  <w:b/>
                                  <w:snapToGrid w:val="0"/>
                                  <w:color w:val="000000"/>
                                  <w:sz w:val="18"/>
                                  <w:szCs w:val="18"/>
                                </w:rPr>
                              </w:pPr>
                              <w:r>
                                <w:rPr>
                                  <w:b/>
                                  <w:snapToGrid w:val="0"/>
                                  <w:color w:val="000000"/>
                                  <w:sz w:val="18"/>
                                  <w:szCs w:val="18"/>
                                </w:rPr>
                                <w:t>(2</w:t>
                              </w:r>
                              <w:proofErr w:type="gramStart"/>
                              <w:r>
                                <w:rPr>
                                  <w:b/>
                                  <w:snapToGrid w:val="0"/>
                                  <w:color w:val="000000"/>
                                  <w:sz w:val="18"/>
                                  <w:szCs w:val="18"/>
                                </w:rPr>
                                <w:t>,2</w:t>
                              </w:r>
                              <w:proofErr w:type="gramEnd"/>
                              <w:r>
                                <w:rPr>
                                  <w:b/>
                                  <w:snapToGrid w:val="0"/>
                                  <w:color w:val="000000"/>
                                  <w:sz w:val="18"/>
                                  <w:szCs w:val="18"/>
                                </w:rPr>
                                <w:t>)f</w:t>
                              </w:r>
                            </w:p>
                            <w:p w:rsidR="005C52C0" w:rsidRDefault="005C52C0" w:rsidP="00063D93">
                              <w:pPr>
                                <w:rPr>
                                  <w:snapToGrid w:val="0"/>
                                  <w:color w:val="000000"/>
                                  <w:sz w:val="48"/>
                                </w:rPr>
                              </w:pPr>
                            </w:p>
                            <w:p w:rsidR="005C52C0" w:rsidRDefault="005C52C0" w:rsidP="00063D93"/>
                          </w:txbxContent>
                        </wps:txbx>
                        <wps:bodyPr rot="0" vert="horz" wrap="square" lIns="0" tIns="0" rIns="0" bIns="0" anchor="t" anchorCtr="0" upright="1">
                          <a:noAutofit/>
                        </wps:bodyPr>
                      </wps:wsp>
                      <wps:wsp>
                        <wps:cNvPr id="178" name="Text Box 17"/>
                        <wps:cNvSpPr txBox="1">
                          <a:spLocks noChangeArrowheads="1"/>
                        </wps:cNvSpPr>
                        <wps:spPr bwMode="auto">
                          <a:xfrm>
                            <a:off x="1921226" y="2429302"/>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063D93">
                              <w:pPr>
                                <w:rPr>
                                  <w:b/>
                                  <w:snapToGrid w:val="0"/>
                                  <w:color w:val="000000"/>
                                  <w:sz w:val="18"/>
                                  <w:szCs w:val="18"/>
                                </w:rPr>
                              </w:pPr>
                              <w:r>
                                <w:rPr>
                                  <w:b/>
                                  <w:snapToGrid w:val="0"/>
                                  <w:color w:val="000000"/>
                                  <w:sz w:val="18"/>
                                  <w:szCs w:val="18"/>
                                </w:rPr>
                                <w:t>(0</w:t>
                              </w:r>
                              <w:proofErr w:type="gramStart"/>
                              <w:r>
                                <w:rPr>
                                  <w:b/>
                                  <w:snapToGrid w:val="0"/>
                                  <w:color w:val="000000"/>
                                  <w:sz w:val="18"/>
                                  <w:szCs w:val="18"/>
                                </w:rPr>
                                <w:t>,2</w:t>
                              </w:r>
                              <w:proofErr w:type="gramEnd"/>
                              <w:r>
                                <w:rPr>
                                  <w:b/>
                                  <w:snapToGrid w:val="0"/>
                                  <w:color w:val="000000"/>
                                  <w:sz w:val="18"/>
                                  <w:szCs w:val="18"/>
                                </w:rPr>
                                <w:t>)f</w:t>
                              </w:r>
                            </w:p>
                            <w:p w:rsidR="005C52C0" w:rsidRDefault="005C52C0" w:rsidP="00063D93">
                              <w:pPr>
                                <w:rPr>
                                  <w:snapToGrid w:val="0"/>
                                  <w:color w:val="000000"/>
                                  <w:sz w:val="48"/>
                                </w:rPr>
                              </w:pPr>
                            </w:p>
                            <w:p w:rsidR="005C52C0" w:rsidRDefault="005C52C0" w:rsidP="00063D93"/>
                          </w:txbxContent>
                        </wps:txbx>
                        <wps:bodyPr rot="0" vert="horz" wrap="square" lIns="0" tIns="0" rIns="0" bIns="0" anchor="t" anchorCtr="0" upright="1">
                          <a:noAutofit/>
                        </wps:bodyPr>
                      </wps:wsp>
                      <wps:wsp>
                        <wps:cNvPr id="182" name="Text Box 17"/>
                        <wps:cNvSpPr txBox="1">
                          <a:spLocks noChangeArrowheads="1"/>
                        </wps:cNvSpPr>
                        <wps:spPr bwMode="auto">
                          <a:xfrm>
                            <a:off x="4282288" y="1699146"/>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063D93">
                              <w:pPr>
                                <w:rPr>
                                  <w:b/>
                                  <w:snapToGrid w:val="0"/>
                                  <w:color w:val="000000"/>
                                  <w:sz w:val="18"/>
                                  <w:szCs w:val="18"/>
                                </w:rPr>
                              </w:pPr>
                              <w:r>
                                <w:rPr>
                                  <w:b/>
                                  <w:snapToGrid w:val="0"/>
                                  <w:color w:val="000000"/>
                                  <w:sz w:val="18"/>
                                  <w:szCs w:val="18"/>
                                </w:rPr>
                                <w:t>(5</w:t>
                              </w:r>
                              <w:proofErr w:type="gramStart"/>
                              <w:r>
                                <w:rPr>
                                  <w:b/>
                                  <w:snapToGrid w:val="0"/>
                                  <w:color w:val="000000"/>
                                  <w:sz w:val="18"/>
                                  <w:szCs w:val="18"/>
                                </w:rPr>
                                <w:t>,2</w:t>
                              </w:r>
                              <w:proofErr w:type="gramEnd"/>
                              <w:r>
                                <w:rPr>
                                  <w:b/>
                                  <w:snapToGrid w:val="0"/>
                                  <w:color w:val="000000"/>
                                  <w:sz w:val="18"/>
                                  <w:szCs w:val="18"/>
                                </w:rPr>
                                <w:t>)b</w:t>
                              </w:r>
                            </w:p>
                            <w:p w:rsidR="005C52C0" w:rsidRDefault="005C52C0" w:rsidP="00063D93">
                              <w:pPr>
                                <w:rPr>
                                  <w:snapToGrid w:val="0"/>
                                  <w:color w:val="000000"/>
                                  <w:sz w:val="48"/>
                                </w:rPr>
                              </w:pPr>
                            </w:p>
                            <w:p w:rsidR="005C52C0" w:rsidRDefault="005C52C0" w:rsidP="00063D93"/>
                          </w:txbxContent>
                        </wps:txbx>
                        <wps:bodyPr rot="0" vert="horz" wrap="square" lIns="0" tIns="0" rIns="0" bIns="0" anchor="t" anchorCtr="0" upright="1">
                          <a:noAutofit/>
                        </wps:bodyPr>
                      </wps:wsp>
                      <wps:wsp>
                        <wps:cNvPr id="179" name="Text Box 17"/>
                        <wps:cNvSpPr txBox="1">
                          <a:spLocks noChangeArrowheads="1"/>
                        </wps:cNvSpPr>
                        <wps:spPr bwMode="auto">
                          <a:xfrm>
                            <a:off x="4582539" y="2518012"/>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063D93">
                              <w:pPr>
                                <w:rPr>
                                  <w:b/>
                                  <w:snapToGrid w:val="0"/>
                                  <w:color w:val="000000"/>
                                  <w:sz w:val="18"/>
                                  <w:szCs w:val="18"/>
                                </w:rPr>
                              </w:pPr>
                              <w:r>
                                <w:rPr>
                                  <w:b/>
                                  <w:snapToGrid w:val="0"/>
                                  <w:color w:val="000000"/>
                                  <w:sz w:val="18"/>
                                  <w:szCs w:val="18"/>
                                </w:rPr>
                                <w:t>(3</w:t>
                              </w:r>
                              <w:proofErr w:type="gramStart"/>
                              <w:r>
                                <w:rPr>
                                  <w:b/>
                                  <w:snapToGrid w:val="0"/>
                                  <w:color w:val="000000"/>
                                  <w:sz w:val="18"/>
                                  <w:szCs w:val="18"/>
                                </w:rPr>
                                <w:t>,2</w:t>
                              </w:r>
                              <w:proofErr w:type="gramEnd"/>
                              <w:r>
                                <w:rPr>
                                  <w:b/>
                                  <w:snapToGrid w:val="0"/>
                                  <w:color w:val="000000"/>
                                  <w:sz w:val="18"/>
                                  <w:szCs w:val="18"/>
                                </w:rPr>
                                <w:t>)b</w:t>
                              </w:r>
                            </w:p>
                            <w:p w:rsidR="005C52C0" w:rsidRDefault="005C52C0" w:rsidP="00063D93">
                              <w:pPr>
                                <w:rPr>
                                  <w:snapToGrid w:val="0"/>
                                  <w:color w:val="000000"/>
                                  <w:sz w:val="48"/>
                                </w:rPr>
                              </w:pPr>
                            </w:p>
                            <w:p w:rsidR="005C52C0" w:rsidRDefault="005C52C0" w:rsidP="00063D93"/>
                          </w:txbxContent>
                        </wps:txbx>
                        <wps:bodyPr rot="0" vert="horz" wrap="square" lIns="0" tIns="0" rIns="0" bIns="0" anchor="t" anchorCtr="0" upright="1">
                          <a:noAutofit/>
                        </wps:bodyPr>
                      </wps:wsp>
                      <wps:wsp>
                        <wps:cNvPr id="177" name="Text Box 17"/>
                        <wps:cNvSpPr txBox="1">
                          <a:spLocks noChangeArrowheads="1"/>
                        </wps:cNvSpPr>
                        <wps:spPr bwMode="auto">
                          <a:xfrm>
                            <a:off x="3790969" y="2743200"/>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063D93">
                              <w:pPr>
                                <w:rPr>
                                  <w:b/>
                                  <w:snapToGrid w:val="0"/>
                                  <w:color w:val="000000"/>
                                  <w:sz w:val="18"/>
                                  <w:szCs w:val="18"/>
                                </w:rPr>
                              </w:pPr>
                              <w:r>
                                <w:rPr>
                                  <w:b/>
                                  <w:snapToGrid w:val="0"/>
                                  <w:color w:val="000000"/>
                                  <w:sz w:val="18"/>
                                  <w:szCs w:val="18"/>
                                </w:rPr>
                                <w:t>(2</w:t>
                              </w:r>
                              <w:proofErr w:type="gramStart"/>
                              <w:r>
                                <w:rPr>
                                  <w:b/>
                                  <w:snapToGrid w:val="0"/>
                                  <w:color w:val="000000"/>
                                  <w:sz w:val="18"/>
                                  <w:szCs w:val="18"/>
                                </w:rPr>
                                <w:t>,2</w:t>
                              </w:r>
                              <w:proofErr w:type="gramEnd"/>
                              <w:r>
                                <w:rPr>
                                  <w:b/>
                                  <w:snapToGrid w:val="0"/>
                                  <w:color w:val="000000"/>
                                  <w:sz w:val="18"/>
                                  <w:szCs w:val="18"/>
                                </w:rPr>
                                <w:t>)b</w:t>
                              </w:r>
                            </w:p>
                            <w:p w:rsidR="005C52C0" w:rsidRDefault="005C52C0" w:rsidP="00063D93">
                              <w:pPr>
                                <w:rPr>
                                  <w:snapToGrid w:val="0"/>
                                  <w:color w:val="000000"/>
                                  <w:sz w:val="48"/>
                                </w:rPr>
                              </w:pPr>
                            </w:p>
                            <w:p w:rsidR="005C52C0" w:rsidRDefault="005C52C0" w:rsidP="00063D93"/>
                          </w:txbxContent>
                        </wps:txbx>
                        <wps:bodyPr rot="0" vert="horz" wrap="square" lIns="0" tIns="0" rIns="0" bIns="0" anchor="t" anchorCtr="0" upright="1">
                          <a:noAutofit/>
                        </wps:bodyPr>
                      </wps:wsp>
                      <wps:wsp>
                        <wps:cNvPr id="273" name="Text Box 17"/>
                        <wps:cNvSpPr txBox="1">
                          <a:spLocks noChangeArrowheads="1"/>
                        </wps:cNvSpPr>
                        <wps:spPr bwMode="auto">
                          <a:xfrm>
                            <a:off x="5162569" y="723332"/>
                            <a:ext cx="463550" cy="347980"/>
                          </a:xfrm>
                          <a:prstGeom prst="rect">
                            <a:avLst/>
                          </a:prstGeom>
                          <a:solidFill>
                            <a:srgbClr val="FFFFFF"/>
                          </a:solidFill>
                          <a:ln w="9525">
                            <a:solidFill>
                              <a:srgbClr val="FFFFFF"/>
                            </a:solidFill>
                            <a:miter lim="800000"/>
                            <a:headEnd/>
                            <a:tailEnd/>
                          </a:ln>
                        </wps:spPr>
                        <wps:txbx>
                          <w:txbxContent>
                            <w:p w:rsidR="005C52C0" w:rsidRDefault="005C52C0" w:rsidP="00854483">
                              <w:pPr>
                                <w:pBdr>
                                  <w:top w:val="single" w:sz="4" w:space="1" w:color="auto"/>
                                  <w:left w:val="single" w:sz="4" w:space="4" w:color="auto"/>
                                  <w:bottom w:val="single" w:sz="4" w:space="1" w:color="auto"/>
                                  <w:right w:val="single" w:sz="4" w:space="4" w:color="auto"/>
                                </w:pBdr>
                                <w:jc w:val="center"/>
                                <w:rPr>
                                  <w:b/>
                                  <w:snapToGrid w:val="0"/>
                                  <w:color w:val="000000"/>
                                  <w:sz w:val="20"/>
                                  <w:szCs w:val="20"/>
                                </w:rPr>
                              </w:pPr>
                              <w:r w:rsidRPr="00854483">
                                <w:rPr>
                                  <w:b/>
                                  <w:i/>
                                  <w:snapToGrid w:val="0"/>
                                  <w:color w:val="000000"/>
                                  <w:sz w:val="20"/>
                                  <w:szCs w:val="20"/>
                                </w:rPr>
                                <w:t>t</w:t>
                              </w:r>
                              <w:r w:rsidRPr="00854483">
                                <w:rPr>
                                  <w:b/>
                                  <w:i/>
                                  <w:snapToGrid w:val="0"/>
                                  <w:color w:val="000000"/>
                                  <w:sz w:val="20"/>
                                  <w:szCs w:val="20"/>
                                  <w:vertAlign w:val="subscript"/>
                                </w:rPr>
                                <w:t>1</w:t>
                              </w:r>
                              <w:r>
                                <w:rPr>
                                  <w:b/>
                                  <w:i/>
                                  <w:snapToGrid w:val="0"/>
                                  <w:color w:val="000000"/>
                                  <w:sz w:val="20"/>
                                  <w:szCs w:val="20"/>
                                  <w:vertAlign w:val="subscript"/>
                                </w:rPr>
                                <w:t xml:space="preserve"> </w:t>
                              </w:r>
                              <w:r>
                                <w:rPr>
                                  <w:b/>
                                  <w:snapToGrid w:val="0"/>
                                  <w:color w:val="000000"/>
                                  <w:sz w:val="20"/>
                                  <w:szCs w:val="20"/>
                                </w:rPr>
                                <w:t>= 0.05</w:t>
                              </w:r>
                            </w:p>
                            <w:p w:rsidR="005C52C0" w:rsidRDefault="005C52C0" w:rsidP="00854483">
                              <w:pPr>
                                <w:pBdr>
                                  <w:top w:val="single" w:sz="4" w:space="1" w:color="auto"/>
                                  <w:left w:val="single" w:sz="4" w:space="4" w:color="auto"/>
                                  <w:bottom w:val="single" w:sz="4" w:space="1" w:color="auto"/>
                                  <w:right w:val="single" w:sz="4" w:space="4" w:color="auto"/>
                                </w:pBdr>
                                <w:jc w:val="center"/>
                              </w:pPr>
                              <w:r w:rsidRPr="00854483">
                                <w:rPr>
                                  <w:b/>
                                  <w:i/>
                                  <w:snapToGrid w:val="0"/>
                                  <w:color w:val="000000"/>
                                  <w:sz w:val="20"/>
                                  <w:szCs w:val="20"/>
                                </w:rPr>
                                <w:t>t</w:t>
                              </w:r>
                              <w:r>
                                <w:rPr>
                                  <w:b/>
                                  <w:i/>
                                  <w:snapToGrid w:val="0"/>
                                  <w:color w:val="000000"/>
                                  <w:sz w:val="20"/>
                                  <w:szCs w:val="20"/>
                                  <w:vertAlign w:val="subscript"/>
                                </w:rPr>
                                <w:t xml:space="preserve">2 </w:t>
                              </w:r>
                              <w:r>
                                <w:rPr>
                                  <w:b/>
                                  <w:snapToGrid w:val="0"/>
                                  <w:color w:val="000000"/>
                                  <w:sz w:val="20"/>
                                  <w:szCs w:val="20"/>
                                </w:rPr>
                                <w:t>= 0.05</w:t>
                              </w:r>
                            </w:p>
                          </w:txbxContent>
                        </wps:txbx>
                        <wps:bodyPr rot="0" vert="horz" wrap="square" lIns="0" tIns="0" rIns="0" bIns="0" anchor="t" anchorCtr="0" upright="1">
                          <a:noAutofit/>
                        </wps:bodyPr>
                      </wps:wsp>
                    </wpg:wgp>
                  </a:graphicData>
                </a:graphic>
              </wp:anchor>
            </w:drawing>
          </mc:Choice>
          <mc:Fallback>
            <w:pict>
              <v:group id="Group 88" o:spid="_x0000_s1151" style="position:absolute;margin-left:-10.75pt;margin-top:-9.95pt;width:489.25pt;height:278.85pt;z-index:252136448" coordsize="62134,35414"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">
                <v:shape id="Chart 27" o:spid="_x0000_s1152" type="#_x0000_t75" style="position:absolute;left:2682;width:59436;height:3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">
                  <v:imagedata r:id="rId136" o:title=""/>
                  <o:lock v:ext="edit" aspectratio="f"/>
                </v:shape>
                <v:shape id="Text Box 31" o:spid="_x0000_s1153" type="#_x0000_t202" style="position:absolute;left:23579;top:33846;width:22250;height:1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h2ZsUA&#10;AADcAAAADwAAAGRycy9kb3ducmV2LnhtbESP3WoCMRCF74W+QxjBO00s9YfVKFIoFAVFW8HLcTPd&#10;XbqZLJvorm9vBMG7Gc75zpyZL1tbiivVvnCsYThQIIhTZwrONPz+fPWnIHxANlg6Jg038rBcvHXm&#10;mBjX8J6uh5CJGMI+QQ15CFUipU9zsugHriKO2p+rLYa41pk0NTYx3JbyXamxtFhwvJBjRZ85pf+H&#10;i4017KrBbXrejHeVUqf1cfNRHida97rtagYiUBte5if9bSI3GcHjmTiB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aHZmxQAAANwAAAAPAAAAAAAAAAAAAAAAAJgCAABkcnMv&#10;ZG93bnJldi54bWxQSwUGAAAAAAQABAD1AAAAigMAAAAA&#10;" strokecolor="white">
                  <v:textbox inset="0,0,0,0">
                    <w:txbxContent>
                      <w:p w:rsidR="00D34009" w:rsidRPr="00E26198" w:rsidRDefault="00D34009" w:rsidP="00063D93">
                        <w:pPr>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rotational speed, </w:t>
                        </w:r>
                        <m:oMath>
                          <m:sSub>
                            <m:sSubPr>
                              <m:ctrlPr>
                                <w:rPr>
                                  <w:rFonts w:ascii="Cambria Math" w:eastAsiaTheme="minorEastAsia" w:hAnsi="Cambria Math"/>
                                  <w:b/>
                                  <w:i/>
                                  <w:snapToGrid w:val="0"/>
                                  <w:color w:val="000000"/>
                                  <w:sz w:val="20"/>
                                  <w:szCs w:val="20"/>
                                </w:rPr>
                              </m:ctrlPr>
                            </m:sSubPr>
                            <m:e>
                              <m:r>
                                <m:rPr>
                                  <m:sty m:val="b"/>
                                </m:rPr>
                                <w:rPr>
                                  <w:rFonts w:ascii="Cambria Math" w:eastAsiaTheme="minorEastAsia" w:hAnsi="Cambria Math"/>
                                  <w:snapToGrid w:val="0"/>
                                  <w:color w:val="000000"/>
                                  <w:sz w:val="20"/>
                                  <w:szCs w:val="20"/>
                                </w:rPr>
                                <m:t>Ω</m:t>
                              </m:r>
                            </m:e>
                            <m:sub>
                              <m:r>
                                <m:rPr>
                                  <m:sty m:val="bi"/>
                                </m:rPr>
                                <w:rPr>
                                  <w:rFonts w:ascii="Cambria Math" w:eastAsiaTheme="minorEastAsia" w:hAnsi="Cambria Math"/>
                                  <w:snapToGrid w:val="0"/>
                                  <w:color w:val="000000"/>
                                  <w:sz w:val="20"/>
                                  <w:szCs w:val="20"/>
                                </w:rPr>
                                <m:t>1</m:t>
                              </m:r>
                            </m:sub>
                          </m:sSub>
                        </m:oMath>
                      </w:p>
                    </w:txbxContent>
                  </v:textbox>
                </v:shape>
                <v:shape id="Text Box 12" o:spid="_x0000_s1154" type="#_x0000_t202" style="position:absolute;left:-9551;top:15047;width:21837;height:2736;rotation:90;flip:x;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k9Q8IA&#10;AADcAAAADwAAAGRycy9kb3ducmV2LnhtbERPTWvCQBC9F/wPywi91Y3ShpC6CSqoxUupFs9Ddpqk&#10;ZmdjdjXx37tCobd5vM+Z54NpxJU6V1tWMJ1EIIgLq2suFXwf1i8JCOeRNTaWScGNHOTZ6GmOqbY9&#10;f9F170sRQtilqKDyvk2ldEVFBt3EtsSB+7GdQR9gV0rdYR/CTSNnURRLgzWHhgpbWlVUnPYXo+A3&#10;etOHY7E88mubbJ2m8+lzs1PqeTws3kF4Gvy/+M/9ocP8JIbHM+ECm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eT1DwgAAANwAAAAPAAAAAAAAAAAAAAAAAJgCAABkcnMvZG93&#10;bnJldi54bWxQSwUGAAAAAAQABAD1AAAAhwMAAAAA&#10;" strokecolor="white">
                  <v:textbox style="layout-flow:vertical;mso-layout-flow-alt:bottom-to-top" inset="0,0,0,0">
                    <w:txbxContent>
                      <w:p w:rsidR="00D34009" w:rsidRPr="00E26198" w:rsidRDefault="00D34009" w:rsidP="00063D93">
                        <w:pPr>
                          <w:jc w:val="center"/>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w:t>
                        </w:r>
                        <w:r w:rsidRPr="00E26198">
                          <w:rPr>
                            <w:b/>
                            <w:snapToGrid w:val="0"/>
                            <w:color w:val="000000"/>
                            <w:sz w:val="20"/>
                            <w:szCs w:val="20"/>
                          </w:rPr>
                          <w:t xml:space="preserve">natural frequency, </w:t>
                        </w:r>
                        <m:oMath>
                          <m:sSub>
                            <m:sSubPr>
                              <m:ctrlPr>
                                <w:rPr>
                                  <w:rFonts w:ascii="Cambria Math" w:eastAsia="Times New Roman" w:hAnsi="Cambria Math"/>
                                  <w:b/>
                                  <w:i/>
                                  <w:sz w:val="20"/>
                                  <w:szCs w:val="20"/>
                                </w:rPr>
                              </m:ctrlPr>
                            </m:sSubPr>
                            <m:e>
                              <m:r>
                                <m:rPr>
                                  <m:sty m:val="b"/>
                                </m:rPr>
                                <w:rPr>
                                  <w:rFonts w:ascii="Cambria Math" w:eastAsia="Times New Roman" w:hAnsi="Cambria Math"/>
                                  <w:sz w:val="20"/>
                                  <w:szCs w:val="20"/>
                                </w:rPr>
                                <m:t>Ω</m:t>
                              </m:r>
                            </m:e>
                            <m:sub>
                              <m:r>
                                <m:rPr>
                                  <m:sty m:val="bi"/>
                                </m:rPr>
                                <w:rPr>
                                  <w:rFonts w:ascii="Cambria Math" w:eastAsia="Times New Roman" w:hAnsi="Cambria Math"/>
                                  <w:sz w:val="20"/>
                                  <w:szCs w:val="20"/>
                                </w:rPr>
                                <m:t>2</m:t>
                              </m:r>
                            </m:sub>
                          </m:sSub>
                        </m:oMath>
                      </w:p>
                    </w:txbxContent>
                  </v:textbox>
                </v:shape>
                <v:shape id="Text Box 17" o:spid="_x0000_s1155" type="#_x0000_t202" style="position:absolute;left:16823;top:3070;width:3144;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yp38QA&#10;AADcAAAADwAAAGRycy9kb3ducmV2LnhtbESPQWvCQBCF7wX/wzJCb3XXUqxEVxFBKAqV2goex+yY&#10;BLOzIbua9N87h0Jv85j3vXkzX/a+VndqYxXYwnhkQBHnwVVcWPj53rxMQcWE7LAOTBZ+KcJyMXia&#10;Y+ZCx190P6RCSQjHDC2UKTWZ1jEvyWMchYZYdpfQekwi20K7FjsJ97V+NWaiPVYsF0psaF1Sfj3c&#10;vNTwqw4/8/Nusm+MOW2Pu7f6+G7t87BfzUAl6tO/+Y/+cMJNpa08IxPo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qd/EAAAA3AAAAA8AAAAAAAAAAAAAAAAAmAIAAGRycy9k&#10;b3ducmV2LnhtbFBLBQYAAAAABAAEAPUAAACJAwAAAAA=&#10;" strokecolor="white">
                  <v:textbox inset="0,0,0,0">
                    <w:txbxContent>
                      <w:p w:rsidR="00D34009" w:rsidRPr="00884556" w:rsidRDefault="00D34009" w:rsidP="00063D93">
                        <w:pPr>
                          <w:tabs>
                            <w:tab w:val="left" w:pos="90"/>
                          </w:tabs>
                          <w:rPr>
                            <w:b/>
                            <w:snapToGrid w:val="0"/>
                            <w:color w:val="000000"/>
                            <w:sz w:val="18"/>
                            <w:szCs w:val="18"/>
                          </w:rPr>
                        </w:pPr>
                        <w:r>
                          <w:rPr>
                            <w:b/>
                            <w:snapToGrid w:val="0"/>
                            <w:color w:val="000000"/>
                            <w:sz w:val="18"/>
                            <w:szCs w:val="18"/>
                          </w:rPr>
                          <w:t>(5</w:t>
                        </w:r>
                        <w:proofErr w:type="gramStart"/>
                        <w:r>
                          <w:rPr>
                            <w:b/>
                            <w:snapToGrid w:val="0"/>
                            <w:color w:val="000000"/>
                            <w:sz w:val="18"/>
                            <w:szCs w:val="18"/>
                          </w:rPr>
                          <w:t>,2</w:t>
                        </w:r>
                        <w:proofErr w:type="gramEnd"/>
                        <w:r>
                          <w:rPr>
                            <w:b/>
                            <w:snapToGrid w:val="0"/>
                            <w:color w:val="000000"/>
                            <w:sz w:val="18"/>
                            <w:szCs w:val="18"/>
                          </w:rPr>
                          <w:t>)f</w:t>
                        </w:r>
                      </w:p>
                      <w:p w:rsidR="00D34009" w:rsidRDefault="00D34009" w:rsidP="00063D93">
                        <w:pPr>
                          <w:tabs>
                            <w:tab w:val="left" w:pos="90"/>
                          </w:tabs>
                          <w:rPr>
                            <w:snapToGrid w:val="0"/>
                            <w:color w:val="000000"/>
                            <w:sz w:val="48"/>
                          </w:rPr>
                        </w:pPr>
                      </w:p>
                      <w:p w:rsidR="00D34009" w:rsidRDefault="00D34009" w:rsidP="00063D93">
                        <w:pPr>
                          <w:tabs>
                            <w:tab w:val="left" w:pos="90"/>
                          </w:tabs>
                        </w:pPr>
                      </w:p>
                    </w:txbxContent>
                  </v:textbox>
                </v:shape>
                <v:shape id="Text Box 18" o:spid="_x0000_s1156" type="#_x0000_t202" style="position:absolute;left:29925;top:27432;width:3144;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roEcUA&#10;AADcAAAADwAAAGRycy9kb3ducmV2LnhtbESPQWvCQBCF74X+h2UEb3VXKbFEN0EKQqmg1DbQ45id&#10;JqHZ2ZDdmvjvXaHgbYb3vjdv1vloW3Gm3jeONcxnCgRx6UzDlYavz+3TCwgfkA22jknDhTzk2ePD&#10;GlPjBv6g8zFUIoawT1FDHUKXSunLmiz6meuIo/bjeoshrn0lTY9DDLetXCiVSIsNxws1dvRaU/l7&#10;/LOxht0MuC9Pu+TQKfX9Xuye22Kp9XQyblYgAo3hbv6n30zklgncnokTy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uugRxQAAANwAAAAPAAAAAAAAAAAAAAAAAJgCAABkcnMv&#10;ZG93bnJldi54bWxQSwUGAAAAAAQABAD1AAAAigMAAAAA&#10;" strokecolor="white">
                  <v:textbox inset="0,0,0,0">
                    <w:txbxContent>
                      <w:p w:rsidR="00D34009" w:rsidRPr="00884556" w:rsidRDefault="00D34009" w:rsidP="00063D93">
                        <w:pPr>
                          <w:rPr>
                            <w:b/>
                            <w:snapToGrid w:val="0"/>
                            <w:color w:val="000000"/>
                            <w:sz w:val="18"/>
                            <w:szCs w:val="18"/>
                          </w:rPr>
                        </w:pPr>
                        <w:r>
                          <w:rPr>
                            <w:b/>
                            <w:snapToGrid w:val="0"/>
                            <w:color w:val="000000"/>
                            <w:sz w:val="18"/>
                            <w:szCs w:val="18"/>
                          </w:rPr>
                          <w:t>(0</w:t>
                        </w:r>
                        <w:proofErr w:type="gramStart"/>
                        <w:r>
                          <w:rPr>
                            <w:b/>
                            <w:snapToGrid w:val="0"/>
                            <w:color w:val="000000"/>
                            <w:sz w:val="18"/>
                            <w:szCs w:val="18"/>
                          </w:rPr>
                          <w:t>,2</w:t>
                        </w:r>
                        <w:proofErr w:type="gramEnd"/>
                        <w:r>
                          <w:rPr>
                            <w:b/>
                            <w:snapToGrid w:val="0"/>
                            <w:color w:val="000000"/>
                            <w:sz w:val="18"/>
                            <w:szCs w:val="18"/>
                          </w:rPr>
                          <w:t>)b</w:t>
                        </w:r>
                      </w:p>
                      <w:p w:rsidR="00D34009" w:rsidRDefault="00D34009" w:rsidP="00063D93">
                        <w:pPr>
                          <w:rPr>
                            <w:snapToGrid w:val="0"/>
                            <w:color w:val="000000"/>
                            <w:sz w:val="48"/>
                          </w:rPr>
                        </w:pPr>
                      </w:p>
                      <w:p w:rsidR="00D34009" w:rsidRDefault="00D34009" w:rsidP="00063D93"/>
                    </w:txbxContent>
                  </v:textbox>
                </v:shape>
                <v:shape id="Text Box 21" o:spid="_x0000_s1157" type="#_x0000_t202" style="position:absolute;left:53945;top:25180;width:3144;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ql2cQA&#10;AADcAAAADwAAAGRycy9kb3ducmV2LnhtbESPQWvCQBCF7wX/wzJCb3XXUqxEVxFBKAqV2goex+yY&#10;BLOzIbua9N87h0Jv85j3vXkzX/a+VndqYxXYwnhkQBHnwVVcWPj53rxMQcWE7LAOTBZ+KcJyMXia&#10;Y+ZCx190P6RCSQjHDC2UKTWZ1jEvyWMchYZYdpfQekwi20K7FjsJ97V+NWaiPVYsF0psaF1Sfj3c&#10;vNTwqw4/8/Nusm+MOW2Pu7f6+G7t87BfzUAl6tO/+Y/+cMJNpb48IxPo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KpdnEAAAA3AAAAA8AAAAAAAAAAAAAAAAAmAIAAGRycy9k&#10;b3ducmV2LnhtbFBLBQYAAAAABAAEAPUAAACJAwAAAAA=&#10;" strokecolor="white">
                  <v:textbox inset="0,0,0,0">
                    <w:txbxContent>
                      <w:p w:rsidR="00D34009" w:rsidRPr="00884556" w:rsidRDefault="00D34009" w:rsidP="00063D93">
                        <w:pPr>
                          <w:rPr>
                            <w:b/>
                            <w:snapToGrid w:val="0"/>
                            <w:color w:val="000000"/>
                            <w:sz w:val="18"/>
                            <w:szCs w:val="18"/>
                          </w:rPr>
                        </w:pPr>
                        <w:r>
                          <w:rPr>
                            <w:b/>
                            <w:snapToGrid w:val="0"/>
                            <w:color w:val="000000"/>
                            <w:sz w:val="18"/>
                            <w:szCs w:val="18"/>
                          </w:rPr>
                          <w:t>(1</w:t>
                        </w:r>
                        <w:proofErr w:type="gramStart"/>
                        <w:r>
                          <w:rPr>
                            <w:b/>
                            <w:snapToGrid w:val="0"/>
                            <w:color w:val="000000"/>
                            <w:sz w:val="18"/>
                            <w:szCs w:val="18"/>
                          </w:rPr>
                          <w:t>,2</w:t>
                        </w:r>
                        <w:proofErr w:type="gramEnd"/>
                        <w:r>
                          <w:rPr>
                            <w:b/>
                            <w:snapToGrid w:val="0"/>
                            <w:color w:val="000000"/>
                            <w:sz w:val="18"/>
                            <w:szCs w:val="18"/>
                          </w:rPr>
                          <w:t>)b</w:t>
                        </w:r>
                      </w:p>
                      <w:p w:rsidR="00D34009" w:rsidRDefault="00D34009" w:rsidP="00063D93">
                        <w:pPr>
                          <w:rPr>
                            <w:snapToGrid w:val="0"/>
                            <w:color w:val="000000"/>
                            <w:sz w:val="48"/>
                          </w:rPr>
                        </w:pPr>
                      </w:p>
                      <w:p w:rsidR="00D34009" w:rsidRDefault="00D34009" w:rsidP="00063D93"/>
                    </w:txbxContent>
                  </v:textbox>
                </v:shape>
                <v:shape id="Text Box 22" o:spid="_x0000_s1158" type="#_x0000_t202" style="position:absolute;left:48486;top:12624;width:3143;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g7rsUA&#10;AADcAAAADwAAAGRycy9kb3ducmV2LnhtbESP3WrCQBCF7wu+wzKCd3XXH6xEVxFBkAotjQpejtkx&#10;CWZnQ3Zr4tt3C4XezXDOd+bMct3ZSjyo8aVjDaOhAkGcOVNyruF03L3OQfiAbLByTBqe5GG96r0s&#10;MTGu5S96pCEXMYR9ghqKEOpESp8VZNEPXU0ctZtrLIa4Nrk0DbYx3FZyrNRMWiw5Xiiwpm1B2T39&#10;trGG3bT4kV0Ps89aqcv7+TCtzm9aD/rdZgEiUBf+zX/03kRuPoHfZ+IE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GDuuxQAAANwAAAAPAAAAAAAAAAAAAAAAAJgCAABkcnMv&#10;ZG93bnJldi54bWxQSwUGAAAAAAQABAD1AAAAigMAAAAA&#10;" strokecolor="white">
                  <v:textbox inset="0,0,0,0">
                    <w:txbxContent>
                      <w:p w:rsidR="00D34009" w:rsidRPr="00884556" w:rsidRDefault="00D34009" w:rsidP="00063D93">
                        <w:pPr>
                          <w:rPr>
                            <w:b/>
                            <w:snapToGrid w:val="0"/>
                            <w:color w:val="000000"/>
                            <w:sz w:val="18"/>
                            <w:szCs w:val="18"/>
                          </w:rPr>
                        </w:pPr>
                        <w:r>
                          <w:rPr>
                            <w:b/>
                            <w:snapToGrid w:val="0"/>
                            <w:color w:val="000000"/>
                            <w:sz w:val="18"/>
                            <w:szCs w:val="18"/>
                          </w:rPr>
                          <w:t>(1</w:t>
                        </w:r>
                        <w:proofErr w:type="gramStart"/>
                        <w:r>
                          <w:rPr>
                            <w:b/>
                            <w:snapToGrid w:val="0"/>
                            <w:color w:val="000000"/>
                            <w:sz w:val="18"/>
                            <w:szCs w:val="18"/>
                          </w:rPr>
                          <w:t>,2</w:t>
                        </w:r>
                        <w:proofErr w:type="gramEnd"/>
                        <w:r>
                          <w:rPr>
                            <w:b/>
                            <w:snapToGrid w:val="0"/>
                            <w:color w:val="000000"/>
                            <w:sz w:val="18"/>
                            <w:szCs w:val="18"/>
                          </w:rPr>
                          <w:t>)f</w:t>
                        </w:r>
                      </w:p>
                      <w:p w:rsidR="00D34009" w:rsidRDefault="00D34009" w:rsidP="00063D93">
                        <w:pPr>
                          <w:rPr>
                            <w:snapToGrid w:val="0"/>
                            <w:color w:val="000000"/>
                            <w:sz w:val="48"/>
                          </w:rPr>
                        </w:pPr>
                      </w:p>
                      <w:p w:rsidR="00D34009" w:rsidRDefault="00D34009" w:rsidP="00063D93"/>
                    </w:txbxContent>
                  </v:textbox>
                </v:shape>
                <v:shape id="Text Box 23" o:spid="_x0000_s1159" type="#_x0000_t202" style="position:absolute;left:35862;top:18356;width:3143;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YAQsQA&#10;AADcAAAADwAAAGRycy9kb3ducmV2LnhtbESP3YrCMBCF7xd8hzCCd2uiiErXKCIIouDiH3g528y2&#10;ZZtJaaKtb78RBO9mOOc7c2a2aG0p7lT7wrGGQV+BIE6dKTjTcD6tP6cgfEA2WDomDQ/ysJh3PmaY&#10;GNfwge7HkIkYwj5BDXkIVSKlT3Oy6PuuIo7ar6sthrjWmTQ1NjHclnKo1FhaLDheyLGiVU7p3/Fm&#10;Yw27bHCf/uzG35VS1+1lNyovE6173Xb5BSJQG97mF70xkZsO4PlMnE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GAELEAAAA3AAAAA8AAAAAAAAAAAAAAAAAmAIAAGRycy9k&#10;b3ducmV2LnhtbFBLBQYAAAAABAAEAPUAAACJAwAAAAA=&#10;" strokecolor="white">
                  <v:textbox inset="0,0,0,0">
                    <w:txbxContent>
                      <w:p w:rsidR="00D34009" w:rsidRPr="00884556" w:rsidRDefault="00D34009" w:rsidP="00063D93">
                        <w:pPr>
                          <w:rPr>
                            <w:b/>
                            <w:snapToGrid w:val="0"/>
                            <w:color w:val="000000"/>
                            <w:sz w:val="18"/>
                            <w:szCs w:val="18"/>
                          </w:rPr>
                        </w:pPr>
                        <w:r>
                          <w:rPr>
                            <w:b/>
                            <w:snapToGrid w:val="0"/>
                            <w:color w:val="000000"/>
                            <w:sz w:val="18"/>
                            <w:szCs w:val="18"/>
                          </w:rPr>
                          <w:t>(4</w:t>
                        </w:r>
                        <w:proofErr w:type="gramStart"/>
                        <w:r>
                          <w:rPr>
                            <w:b/>
                            <w:snapToGrid w:val="0"/>
                            <w:color w:val="000000"/>
                            <w:sz w:val="18"/>
                            <w:szCs w:val="18"/>
                          </w:rPr>
                          <w:t>,2</w:t>
                        </w:r>
                        <w:proofErr w:type="gramEnd"/>
                        <w:r>
                          <w:rPr>
                            <w:b/>
                            <w:snapToGrid w:val="0"/>
                            <w:color w:val="000000"/>
                            <w:sz w:val="18"/>
                            <w:szCs w:val="18"/>
                          </w:rPr>
                          <w:t>)b</w:t>
                        </w:r>
                      </w:p>
                      <w:p w:rsidR="00D34009" w:rsidRDefault="00D34009" w:rsidP="00063D93">
                        <w:pPr>
                          <w:rPr>
                            <w:snapToGrid w:val="0"/>
                            <w:color w:val="000000"/>
                            <w:sz w:val="48"/>
                          </w:rPr>
                        </w:pPr>
                      </w:p>
                      <w:p w:rsidR="00D34009" w:rsidRDefault="00D34009" w:rsidP="00063D93"/>
                    </w:txbxContent>
                  </v:textbox>
                </v:shape>
                <v:shape id="Text Box 57" o:spid="_x0000_s1160" type="#_x0000_t202" style="position:absolute;left:16823;top:6073;width:3144;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M9rcUA&#10;AADcAAAADwAAAGRycy9kb3ducmV2LnhtbESPQWvCQBCF7wX/wzJCb3VXERNSVxFBKAotpgY8TrPT&#10;JDQ7G7Jbk/77bkHobYb3vjdv1tvRtuJGvW8ca5jPFAji0pmGKw2X98NTCsIHZIOtY9LwQx62m8nD&#10;GjPjBj7TLQ+ViCHsM9RQh9BlUvqyJot+5jriqH263mKIa19J0+MQw20rF0qtpMWG44UaO9rXVH7l&#10;3zbWsLsBX8uP0+qtU+p6LE7Ltki0fpyOu2cQgcbwb77TLyZyaQJ/z8QJ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Iz2txQAAANwAAAAPAAAAAAAAAAAAAAAAAJgCAABkcnMv&#10;ZG93bnJldi54bWxQSwUGAAAAAAQABAD1AAAAigMAAAAA&#10;" strokecolor="white">
                  <v:textbox inset="0,0,0,0">
                    <w:txbxContent>
                      <w:p w:rsidR="00D34009" w:rsidRPr="00884556" w:rsidRDefault="00D34009" w:rsidP="00063D93">
                        <w:pPr>
                          <w:rPr>
                            <w:b/>
                            <w:snapToGrid w:val="0"/>
                            <w:color w:val="000000"/>
                            <w:sz w:val="18"/>
                            <w:szCs w:val="18"/>
                          </w:rPr>
                        </w:pPr>
                        <w:r>
                          <w:rPr>
                            <w:b/>
                            <w:snapToGrid w:val="0"/>
                            <w:color w:val="000000"/>
                            <w:sz w:val="18"/>
                            <w:szCs w:val="18"/>
                          </w:rPr>
                          <w:t>(4</w:t>
                        </w:r>
                        <w:proofErr w:type="gramStart"/>
                        <w:r>
                          <w:rPr>
                            <w:b/>
                            <w:snapToGrid w:val="0"/>
                            <w:color w:val="000000"/>
                            <w:sz w:val="18"/>
                            <w:szCs w:val="18"/>
                          </w:rPr>
                          <w:t>,2</w:t>
                        </w:r>
                        <w:proofErr w:type="gramEnd"/>
                        <w:r>
                          <w:rPr>
                            <w:b/>
                            <w:snapToGrid w:val="0"/>
                            <w:color w:val="000000"/>
                            <w:sz w:val="18"/>
                            <w:szCs w:val="18"/>
                          </w:rPr>
                          <w:t>)f</w:t>
                        </w:r>
                      </w:p>
                      <w:p w:rsidR="00D34009" w:rsidRDefault="00D34009" w:rsidP="00063D93">
                        <w:pPr>
                          <w:rPr>
                            <w:snapToGrid w:val="0"/>
                            <w:color w:val="000000"/>
                            <w:sz w:val="48"/>
                          </w:rPr>
                        </w:pPr>
                      </w:p>
                      <w:p w:rsidR="00D34009" w:rsidRDefault="00D34009" w:rsidP="00063D93"/>
                    </w:txbxContent>
                  </v:textbox>
                </v:shape>
                <v:shape id="Text Box 17" o:spid="_x0000_s1161" type="#_x0000_t202" style="position:absolute;left:32109;top:7165;width:3143;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0GQcUA&#10;AADcAAAADwAAAGRycy9kb3ducmV2LnhtbESPQWvCQBCF7wX/wzKCt7qrqJXoKiIIUqGlUcHjmB2T&#10;YHY2ZLcm/vtuodDbDO99b94s152txIMaXzrWMBoqEMSZMyXnGk7H3eschA/IBivHpOFJHtar3ssS&#10;E+Na/qJHGnIRQ9gnqKEIoU6k9FlBFv3Q1cRRu7nGYohrk0vTYBvDbSXHSs2kxZLjhQJr2haU3dNv&#10;G2vYTYsf2fUw+6yVuryfD5Pq/Kb1oN9tFiACdeHf/EfvTeTmU/h9Jk4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vQZBxQAAANwAAAAPAAAAAAAAAAAAAAAAAJgCAABkcnMv&#10;ZG93bnJldi54bWxQSwUGAAAAAAQABAD1AAAAigMAAAAA&#10;" strokecolor="white">
                  <v:textbox inset="0,0,0,0">
                    <w:txbxContent>
                      <w:p w:rsidR="00D34009" w:rsidRPr="00884556" w:rsidRDefault="00D34009" w:rsidP="00063D93">
                        <w:pPr>
                          <w:rPr>
                            <w:b/>
                            <w:snapToGrid w:val="0"/>
                            <w:color w:val="000000"/>
                            <w:sz w:val="18"/>
                            <w:szCs w:val="18"/>
                          </w:rPr>
                        </w:pPr>
                        <w:r>
                          <w:rPr>
                            <w:b/>
                            <w:snapToGrid w:val="0"/>
                            <w:color w:val="000000"/>
                            <w:sz w:val="18"/>
                            <w:szCs w:val="18"/>
                          </w:rPr>
                          <w:t>(3</w:t>
                        </w:r>
                        <w:proofErr w:type="gramStart"/>
                        <w:r>
                          <w:rPr>
                            <w:b/>
                            <w:snapToGrid w:val="0"/>
                            <w:color w:val="000000"/>
                            <w:sz w:val="18"/>
                            <w:szCs w:val="18"/>
                          </w:rPr>
                          <w:t>,2</w:t>
                        </w:r>
                        <w:proofErr w:type="gramEnd"/>
                        <w:r>
                          <w:rPr>
                            <w:b/>
                            <w:snapToGrid w:val="0"/>
                            <w:color w:val="000000"/>
                            <w:sz w:val="18"/>
                            <w:szCs w:val="18"/>
                          </w:rPr>
                          <w:t>)f</w:t>
                        </w:r>
                      </w:p>
                      <w:p w:rsidR="00D34009" w:rsidRDefault="00D34009" w:rsidP="00063D93">
                        <w:pPr>
                          <w:rPr>
                            <w:snapToGrid w:val="0"/>
                            <w:color w:val="000000"/>
                            <w:sz w:val="48"/>
                          </w:rPr>
                        </w:pPr>
                      </w:p>
                      <w:p w:rsidR="00D34009" w:rsidRDefault="00D34009" w:rsidP="00063D93"/>
                    </w:txbxContent>
                  </v:textbox>
                </v:shape>
                <v:shape id="Text Box 17" o:spid="_x0000_s1162" type="#_x0000_t202" style="position:absolute;left:32109;top:10167;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j2sQA&#10;AADcAAAADwAAAGRycy9kb3ducmV2LnhtbESPQYvCMBCF74L/IYzgTRNFVLpGEUEQhRVdBY+zzWxb&#10;tpmUJtruvzeCsLcZ3vvevFmsWluKB9W+cKxhNFQgiFNnCs40XL62gzkIH5ANlo5Jwx95WC27nQUm&#10;xjV8osc5ZCKGsE9QQx5ClUjp05ws+qGriKP242qLIa51Jk2NTQy3pRwrNZUWC44Xcqxok1P6e77b&#10;WMOuG/xMvw/TY6XUbX89TMrrTOt+r11/gAjUhn/zm96ZyM0n8HomTi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xo9rEAAAA3AAAAA8AAAAAAAAAAAAAAAAAmAIAAGRycy9k&#10;b3ducmV2LnhtbFBLBQYAAAAABAAEAPUAAACJAwAAAAA=&#10;" strokecolor="white">
                  <v:textbox inset="0,0,0,0">
                    <w:txbxContent>
                      <w:p w:rsidR="00D34009" w:rsidRPr="00884556" w:rsidRDefault="00D34009" w:rsidP="00063D93">
                        <w:pPr>
                          <w:rPr>
                            <w:b/>
                            <w:snapToGrid w:val="0"/>
                            <w:color w:val="000000"/>
                            <w:sz w:val="18"/>
                            <w:szCs w:val="18"/>
                          </w:rPr>
                        </w:pPr>
                        <w:r>
                          <w:rPr>
                            <w:b/>
                            <w:snapToGrid w:val="0"/>
                            <w:color w:val="000000"/>
                            <w:sz w:val="18"/>
                            <w:szCs w:val="18"/>
                          </w:rPr>
                          <w:t>(2</w:t>
                        </w:r>
                        <w:proofErr w:type="gramStart"/>
                        <w:r>
                          <w:rPr>
                            <w:b/>
                            <w:snapToGrid w:val="0"/>
                            <w:color w:val="000000"/>
                            <w:sz w:val="18"/>
                            <w:szCs w:val="18"/>
                          </w:rPr>
                          <w:t>,2</w:t>
                        </w:r>
                        <w:proofErr w:type="gramEnd"/>
                        <w:r>
                          <w:rPr>
                            <w:b/>
                            <w:snapToGrid w:val="0"/>
                            <w:color w:val="000000"/>
                            <w:sz w:val="18"/>
                            <w:szCs w:val="18"/>
                          </w:rPr>
                          <w:t>)f</w:t>
                        </w:r>
                      </w:p>
                      <w:p w:rsidR="00D34009" w:rsidRDefault="00D34009" w:rsidP="00063D93">
                        <w:pPr>
                          <w:rPr>
                            <w:snapToGrid w:val="0"/>
                            <w:color w:val="000000"/>
                            <w:sz w:val="48"/>
                          </w:rPr>
                        </w:pPr>
                      </w:p>
                      <w:p w:rsidR="00D34009" w:rsidRDefault="00D34009" w:rsidP="00063D93"/>
                    </w:txbxContent>
                  </v:textbox>
                </v:shape>
                <v:shape id="Text Box 17" o:spid="_x0000_s1163" type="#_x0000_t202" style="position:absolute;left:19212;top:24293;width:3143;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nZ+MQA&#10;AADcAAAADwAAAGRycy9kb3ducmV2LnhtbESPQWvCQBCF74X+h2UK3upupWiJriIFoVRQahU8jtkx&#10;CWZnQ3Zr4r93DkJv85j3vXkzW/S+VldqYxXYwtvQgCLOg6u4sLD/Xb1+gIoJ2WEdmCzcKMJi/vw0&#10;w8yFjn/oukuFkhCOGVooU2oyrWNeksc4DA2x7M6h9ZhEtoV2LXYS7ms9MmasPVYsF0ps6LOk/LL7&#10;81LDLzvc5Kf1eNsYc/w+rN/rw8TawUu/nIJK1Kd/84P+csJNpK08IxPo+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p2fjEAAAA3AAAAA8AAAAAAAAAAAAAAAAAmAIAAGRycy9k&#10;b3ducmV2LnhtbFBLBQYAAAAABAAEAPUAAACJAwAAAAA=&#10;" strokecolor="white">
                  <v:textbox inset="0,0,0,0">
                    <w:txbxContent>
                      <w:p w:rsidR="00D34009" w:rsidRPr="00884556" w:rsidRDefault="00D34009" w:rsidP="00063D93">
                        <w:pPr>
                          <w:rPr>
                            <w:b/>
                            <w:snapToGrid w:val="0"/>
                            <w:color w:val="000000"/>
                            <w:sz w:val="18"/>
                            <w:szCs w:val="18"/>
                          </w:rPr>
                        </w:pPr>
                        <w:r>
                          <w:rPr>
                            <w:b/>
                            <w:snapToGrid w:val="0"/>
                            <w:color w:val="000000"/>
                            <w:sz w:val="18"/>
                            <w:szCs w:val="18"/>
                          </w:rPr>
                          <w:t>(0</w:t>
                        </w:r>
                        <w:proofErr w:type="gramStart"/>
                        <w:r>
                          <w:rPr>
                            <w:b/>
                            <w:snapToGrid w:val="0"/>
                            <w:color w:val="000000"/>
                            <w:sz w:val="18"/>
                            <w:szCs w:val="18"/>
                          </w:rPr>
                          <w:t>,2</w:t>
                        </w:r>
                        <w:proofErr w:type="gramEnd"/>
                        <w:r>
                          <w:rPr>
                            <w:b/>
                            <w:snapToGrid w:val="0"/>
                            <w:color w:val="000000"/>
                            <w:sz w:val="18"/>
                            <w:szCs w:val="18"/>
                          </w:rPr>
                          <w:t>)f</w:t>
                        </w:r>
                      </w:p>
                      <w:p w:rsidR="00D34009" w:rsidRDefault="00D34009" w:rsidP="00063D93">
                        <w:pPr>
                          <w:rPr>
                            <w:snapToGrid w:val="0"/>
                            <w:color w:val="000000"/>
                            <w:sz w:val="48"/>
                          </w:rPr>
                        </w:pPr>
                      </w:p>
                      <w:p w:rsidR="00D34009" w:rsidRDefault="00D34009" w:rsidP="00063D93"/>
                    </w:txbxContent>
                  </v:textbox>
                </v:shape>
                <v:shape id="Text Box 17" o:spid="_x0000_s1164" type="#_x0000_t202" style="position:absolute;left:42822;top:16991;width:3144;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SeNcUA&#10;AADcAAAADwAAAGRycy9kb3ducmV2LnhtbESPQWvCQBCF7wX/wzJCb82uUqykWUUEQQxYahU8TrPT&#10;JDQ7G7JrEv99t1DobYb3vjdvsvVoG9FT52vHGmaJAkFcOFNzqeH8sXtagvAB2WDjmDTcycN6NXnI&#10;MDVu4HfqT6EUMYR9ihqqENpUSl9UZNEnriWO2pfrLIa4dqU0HQ4x3DZyrtRCWqw5XqiwpW1Fxffp&#10;ZmMNuxnwWHzmi7dWqevhkj83lxetH6fj5hVEoDH8m//ovYnccg6/z8QJ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VJ41xQAAANwAAAAPAAAAAAAAAAAAAAAAAJgCAABkcnMv&#10;ZG93bnJldi54bWxQSwUGAAAAAAQABAD1AAAAigMAAAAA&#10;" strokecolor="white">
                  <v:textbox inset="0,0,0,0">
                    <w:txbxContent>
                      <w:p w:rsidR="00D34009" w:rsidRPr="00884556" w:rsidRDefault="00D34009" w:rsidP="00063D93">
                        <w:pPr>
                          <w:rPr>
                            <w:b/>
                            <w:snapToGrid w:val="0"/>
                            <w:color w:val="000000"/>
                            <w:sz w:val="18"/>
                            <w:szCs w:val="18"/>
                          </w:rPr>
                        </w:pPr>
                        <w:r>
                          <w:rPr>
                            <w:b/>
                            <w:snapToGrid w:val="0"/>
                            <w:color w:val="000000"/>
                            <w:sz w:val="18"/>
                            <w:szCs w:val="18"/>
                          </w:rPr>
                          <w:t>(5</w:t>
                        </w:r>
                        <w:proofErr w:type="gramStart"/>
                        <w:r>
                          <w:rPr>
                            <w:b/>
                            <w:snapToGrid w:val="0"/>
                            <w:color w:val="000000"/>
                            <w:sz w:val="18"/>
                            <w:szCs w:val="18"/>
                          </w:rPr>
                          <w:t>,2</w:t>
                        </w:r>
                        <w:proofErr w:type="gramEnd"/>
                        <w:r>
                          <w:rPr>
                            <w:b/>
                            <w:snapToGrid w:val="0"/>
                            <w:color w:val="000000"/>
                            <w:sz w:val="18"/>
                            <w:szCs w:val="18"/>
                          </w:rPr>
                          <w:t>)b</w:t>
                        </w:r>
                      </w:p>
                      <w:p w:rsidR="00D34009" w:rsidRDefault="00D34009" w:rsidP="00063D93">
                        <w:pPr>
                          <w:rPr>
                            <w:snapToGrid w:val="0"/>
                            <w:color w:val="000000"/>
                            <w:sz w:val="48"/>
                          </w:rPr>
                        </w:pPr>
                      </w:p>
                      <w:p w:rsidR="00D34009" w:rsidRDefault="00D34009" w:rsidP="00063D93"/>
                    </w:txbxContent>
                  </v:textbox>
                </v:shape>
                <v:shape id="Text Box 17" o:spid="_x0000_s1165" type="#_x0000_t202" style="position:absolute;left:45825;top:25180;width:3143;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V8Y8UA&#10;AADcAAAADwAAAGRycy9kb3ducmV2LnhtbESP3WoCMRCF74W+QxjBO02U4s9qFCkIRcGireDluJnu&#10;Lt1Mlk1017c3BcG7Gc75zpxZrFpbihvVvnCsYThQIIhTZwrONPx8b/pTED4gGywdk4Y7eVgt3zoL&#10;TIxr+EC3Y8hEDGGfoIY8hCqR0qc5WfQDVxFH7dfVFkNc60yaGpsYbks5UmosLRYcL+RY0UdO6d/x&#10;amMNu25wn152469KqfP2tHsvTxOte912PQcRqA0v85P+NJGbzOD/mTiB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JXxjxQAAANwAAAAPAAAAAAAAAAAAAAAAAJgCAABkcnMv&#10;ZG93bnJldi54bWxQSwUGAAAAAAQABAD1AAAAigMAAAAA&#10;" strokecolor="white">
                  <v:textbox inset="0,0,0,0">
                    <w:txbxContent>
                      <w:p w:rsidR="00D34009" w:rsidRPr="00884556" w:rsidRDefault="00D34009" w:rsidP="00063D93">
                        <w:pPr>
                          <w:rPr>
                            <w:b/>
                            <w:snapToGrid w:val="0"/>
                            <w:color w:val="000000"/>
                            <w:sz w:val="18"/>
                            <w:szCs w:val="18"/>
                          </w:rPr>
                        </w:pPr>
                        <w:r>
                          <w:rPr>
                            <w:b/>
                            <w:snapToGrid w:val="0"/>
                            <w:color w:val="000000"/>
                            <w:sz w:val="18"/>
                            <w:szCs w:val="18"/>
                          </w:rPr>
                          <w:t>(3</w:t>
                        </w:r>
                        <w:proofErr w:type="gramStart"/>
                        <w:r>
                          <w:rPr>
                            <w:b/>
                            <w:snapToGrid w:val="0"/>
                            <w:color w:val="000000"/>
                            <w:sz w:val="18"/>
                            <w:szCs w:val="18"/>
                          </w:rPr>
                          <w:t>,2</w:t>
                        </w:r>
                        <w:proofErr w:type="gramEnd"/>
                        <w:r>
                          <w:rPr>
                            <w:b/>
                            <w:snapToGrid w:val="0"/>
                            <w:color w:val="000000"/>
                            <w:sz w:val="18"/>
                            <w:szCs w:val="18"/>
                          </w:rPr>
                          <w:t>)b</w:t>
                        </w:r>
                      </w:p>
                      <w:p w:rsidR="00D34009" w:rsidRDefault="00D34009" w:rsidP="00063D93">
                        <w:pPr>
                          <w:rPr>
                            <w:snapToGrid w:val="0"/>
                            <w:color w:val="000000"/>
                            <w:sz w:val="48"/>
                          </w:rPr>
                        </w:pPr>
                      </w:p>
                      <w:p w:rsidR="00D34009" w:rsidRDefault="00D34009" w:rsidP="00063D93"/>
                    </w:txbxContent>
                  </v:textbox>
                </v:shape>
                <v:shape id="Text Box 17" o:spid="_x0000_s1166" type="#_x0000_t202" style="position:absolute;left:37909;top:27432;width:3143;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ZNisQA&#10;AADcAAAADwAAAGRycy9kb3ducmV2LnhtbESPQWvCQBCF70L/wzKCN91ViinRVaQglApKrYLHMTsm&#10;wexsyG5N/PeuUPA2w3vfmzfzZWcrcaPGl441jEcKBHHmTMm5hsPvevgBwgdkg5Vj0nAnD8vFW2+O&#10;qXEt/9BtH3IRQ9inqKEIoU6l9FlBFv3I1cRRu7jGYohrk0vTYBvDbSUnSk2lxZLjhQJr+iwou+7/&#10;bKxhVy1us/NmuquVOn0fN+/VMdF60O9WMxCBuvAy/9NfJnJJAs9n4gR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2TYrEAAAA3AAAAA8AAAAAAAAAAAAAAAAAmAIAAGRycy9k&#10;b3ducmV2LnhtbFBLBQYAAAAABAAEAPUAAACJAwAAAAA=&#10;" strokecolor="white">
                  <v:textbox inset="0,0,0,0">
                    <w:txbxContent>
                      <w:p w:rsidR="00D34009" w:rsidRPr="00884556" w:rsidRDefault="00D34009" w:rsidP="00063D93">
                        <w:pPr>
                          <w:rPr>
                            <w:b/>
                            <w:snapToGrid w:val="0"/>
                            <w:color w:val="000000"/>
                            <w:sz w:val="18"/>
                            <w:szCs w:val="18"/>
                          </w:rPr>
                        </w:pPr>
                        <w:r>
                          <w:rPr>
                            <w:b/>
                            <w:snapToGrid w:val="0"/>
                            <w:color w:val="000000"/>
                            <w:sz w:val="18"/>
                            <w:szCs w:val="18"/>
                          </w:rPr>
                          <w:t>(2</w:t>
                        </w:r>
                        <w:proofErr w:type="gramStart"/>
                        <w:r>
                          <w:rPr>
                            <w:b/>
                            <w:snapToGrid w:val="0"/>
                            <w:color w:val="000000"/>
                            <w:sz w:val="18"/>
                            <w:szCs w:val="18"/>
                          </w:rPr>
                          <w:t>,2</w:t>
                        </w:r>
                        <w:proofErr w:type="gramEnd"/>
                        <w:r>
                          <w:rPr>
                            <w:b/>
                            <w:snapToGrid w:val="0"/>
                            <w:color w:val="000000"/>
                            <w:sz w:val="18"/>
                            <w:szCs w:val="18"/>
                          </w:rPr>
                          <w:t>)b</w:t>
                        </w:r>
                      </w:p>
                      <w:p w:rsidR="00D34009" w:rsidRDefault="00D34009" w:rsidP="00063D93">
                        <w:pPr>
                          <w:rPr>
                            <w:snapToGrid w:val="0"/>
                            <w:color w:val="000000"/>
                            <w:sz w:val="48"/>
                          </w:rPr>
                        </w:pPr>
                      </w:p>
                      <w:p w:rsidR="00D34009" w:rsidRDefault="00D34009" w:rsidP="00063D93"/>
                    </w:txbxContent>
                  </v:textbox>
                </v:shape>
                <v:shape id="Text Box 17" o:spid="_x0000_s1167" type="#_x0000_t202" style="position:absolute;left:51625;top:7233;width:4636;height:3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gq9cUA&#10;AADcAAAADwAAAGRycy9kb3ducmV2LnhtbESPX2vCQBDE34V+h2MLfdO7qqjEXEQKBVFo8R/4uObW&#10;JDS3F3JXk377XqHg4zA7v9lJV72txZ1aXznW8DpSIIhzZyouNJyO78MFCB+QDdaOScMPeVhlT4MU&#10;E+M63tP9EAoRIewT1FCG0CRS+rwki37kGuLo3VxrMUTZFtK02EW4reVYqZm0WHFsKLGht5Lyr8O3&#10;jW/YdYcf+XU3+2yUumzPu2l9nmv98tyvlyAC9eFx/J/eGA3j+QT+xkQCy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6Cr1xQAAANwAAAAPAAAAAAAAAAAAAAAAAJgCAABkcnMv&#10;ZG93bnJldi54bWxQSwUGAAAAAAQABAD1AAAAigMAAAAA&#10;" strokecolor="white">
                  <v:textbox inset="0,0,0,0">
                    <w:txbxContent>
                      <w:p w:rsidR="00D34009" w:rsidRDefault="00D34009" w:rsidP="00854483">
                        <w:pPr>
                          <w:pBdr>
                            <w:top w:val="single" w:sz="4" w:space="1" w:color="auto"/>
                            <w:left w:val="single" w:sz="4" w:space="4" w:color="auto"/>
                            <w:bottom w:val="single" w:sz="4" w:space="1" w:color="auto"/>
                            <w:right w:val="single" w:sz="4" w:space="4" w:color="auto"/>
                          </w:pBdr>
                          <w:jc w:val="center"/>
                          <w:rPr>
                            <w:b/>
                            <w:snapToGrid w:val="0"/>
                            <w:color w:val="000000"/>
                            <w:sz w:val="20"/>
                            <w:szCs w:val="20"/>
                          </w:rPr>
                        </w:pPr>
                        <w:r w:rsidRPr="00854483">
                          <w:rPr>
                            <w:b/>
                            <w:i/>
                            <w:snapToGrid w:val="0"/>
                            <w:color w:val="000000"/>
                            <w:sz w:val="20"/>
                            <w:szCs w:val="20"/>
                          </w:rPr>
                          <w:t>t</w:t>
                        </w:r>
                        <w:r w:rsidRPr="00854483">
                          <w:rPr>
                            <w:b/>
                            <w:i/>
                            <w:snapToGrid w:val="0"/>
                            <w:color w:val="000000"/>
                            <w:sz w:val="20"/>
                            <w:szCs w:val="20"/>
                            <w:vertAlign w:val="subscript"/>
                          </w:rPr>
                          <w:t>1</w:t>
                        </w:r>
                        <w:r>
                          <w:rPr>
                            <w:b/>
                            <w:i/>
                            <w:snapToGrid w:val="0"/>
                            <w:color w:val="000000"/>
                            <w:sz w:val="20"/>
                            <w:szCs w:val="20"/>
                            <w:vertAlign w:val="subscript"/>
                          </w:rPr>
                          <w:t xml:space="preserve"> </w:t>
                        </w:r>
                        <w:r>
                          <w:rPr>
                            <w:b/>
                            <w:snapToGrid w:val="0"/>
                            <w:color w:val="000000"/>
                            <w:sz w:val="20"/>
                            <w:szCs w:val="20"/>
                          </w:rPr>
                          <w:t>= 0.05</w:t>
                        </w:r>
                      </w:p>
                      <w:p w:rsidR="00D34009" w:rsidRDefault="00D34009" w:rsidP="00854483">
                        <w:pPr>
                          <w:pBdr>
                            <w:top w:val="single" w:sz="4" w:space="1" w:color="auto"/>
                            <w:left w:val="single" w:sz="4" w:space="4" w:color="auto"/>
                            <w:bottom w:val="single" w:sz="4" w:space="1" w:color="auto"/>
                            <w:right w:val="single" w:sz="4" w:space="4" w:color="auto"/>
                          </w:pBdr>
                          <w:jc w:val="center"/>
                        </w:pPr>
                        <w:r w:rsidRPr="00854483">
                          <w:rPr>
                            <w:b/>
                            <w:i/>
                            <w:snapToGrid w:val="0"/>
                            <w:color w:val="000000"/>
                            <w:sz w:val="20"/>
                            <w:szCs w:val="20"/>
                          </w:rPr>
                          <w:t>t</w:t>
                        </w:r>
                        <w:r>
                          <w:rPr>
                            <w:b/>
                            <w:i/>
                            <w:snapToGrid w:val="0"/>
                            <w:color w:val="000000"/>
                            <w:sz w:val="20"/>
                            <w:szCs w:val="20"/>
                            <w:vertAlign w:val="subscript"/>
                          </w:rPr>
                          <w:t xml:space="preserve">2 </w:t>
                        </w:r>
                        <w:r>
                          <w:rPr>
                            <w:b/>
                            <w:snapToGrid w:val="0"/>
                            <w:color w:val="000000"/>
                            <w:sz w:val="20"/>
                            <w:szCs w:val="20"/>
                          </w:rPr>
                          <w:t>= 0.05</w:t>
                        </w:r>
                      </w:p>
                    </w:txbxContent>
                  </v:textbox>
                </v:shape>
              </v:group>
            </w:pict>
          </mc:Fallback>
        </mc:AlternateContent>
      </w:r>
    </w:p>
    <w:p w:rsidR="00063D93" w:rsidRDefault="00063D93" w:rsidP="00063D93">
      <w:pPr>
        <w:tabs>
          <w:tab w:val="left" w:pos="720"/>
          <w:tab w:val="left" w:pos="810"/>
          <w:tab w:val="left" w:pos="9180"/>
          <w:tab w:val="left" w:pos="9360"/>
          <w:tab w:val="left" w:pos="9450"/>
        </w:tabs>
      </w:pPr>
    </w:p>
    <w:p w:rsidR="00063D93" w:rsidRDefault="00063D93" w:rsidP="00063D93"/>
    <w:p w:rsidR="00063D93" w:rsidRDefault="00063D93" w:rsidP="00063D93">
      <w:pPr>
        <w:tabs>
          <w:tab w:val="left" w:pos="540"/>
        </w:tabs>
      </w:pPr>
    </w:p>
    <w:p w:rsidR="00063D93" w:rsidRDefault="00063D93" w:rsidP="00063D93"/>
    <w:p w:rsidR="00063D93" w:rsidRDefault="00063D93" w:rsidP="00063D93"/>
    <w:p w:rsidR="00063D93" w:rsidRDefault="00063D93" w:rsidP="00063D93"/>
    <w:p w:rsidR="00063D93" w:rsidRDefault="00063D93" w:rsidP="00063D93"/>
    <w:p w:rsidR="00063D93" w:rsidRDefault="00063D93" w:rsidP="00063D93"/>
    <w:p w:rsidR="00063D93" w:rsidRDefault="00063D93" w:rsidP="00063D93"/>
    <w:p w:rsidR="00063D93" w:rsidRDefault="00063D93" w:rsidP="00063D93">
      <w:pPr>
        <w:tabs>
          <w:tab w:val="left" w:pos="360"/>
          <w:tab w:val="left" w:pos="540"/>
        </w:tabs>
      </w:pPr>
    </w:p>
    <w:p w:rsidR="00063D93" w:rsidRDefault="00063D93" w:rsidP="00063D93">
      <w:pPr>
        <w:tabs>
          <w:tab w:val="left" w:pos="540"/>
          <w:tab w:val="left" w:pos="9360"/>
          <w:tab w:val="left" w:pos="9450"/>
        </w:tabs>
      </w:pPr>
    </w:p>
    <w:p w:rsidR="00063D93" w:rsidRDefault="00063D93" w:rsidP="00063D93">
      <w:pPr>
        <w:tabs>
          <w:tab w:val="left" w:pos="540"/>
          <w:tab w:val="left" w:pos="720"/>
        </w:tabs>
      </w:pPr>
    </w:p>
    <w:p w:rsidR="00063D93" w:rsidRDefault="00063D93" w:rsidP="00063D93">
      <w:pPr>
        <w:tabs>
          <w:tab w:val="left" w:pos="540"/>
          <w:tab w:val="left" w:pos="720"/>
          <w:tab w:val="left" w:pos="9180"/>
        </w:tabs>
      </w:pPr>
    </w:p>
    <w:p w:rsidR="00063D93" w:rsidRDefault="00063D93" w:rsidP="00063D93">
      <w:pPr>
        <w:tabs>
          <w:tab w:val="left" w:pos="720"/>
          <w:tab w:val="left" w:pos="9180"/>
        </w:tabs>
      </w:pPr>
    </w:p>
    <w:p w:rsidR="00063D93" w:rsidRDefault="00063D93" w:rsidP="00063D93">
      <w:pPr>
        <w:tabs>
          <w:tab w:val="left" w:pos="720"/>
          <w:tab w:val="left" w:pos="9180"/>
        </w:tabs>
      </w:pPr>
    </w:p>
    <w:p w:rsidR="00063D93" w:rsidRDefault="00063D93" w:rsidP="00063D93">
      <w:pPr>
        <w:tabs>
          <w:tab w:val="left" w:pos="720"/>
          <w:tab w:val="left" w:pos="9180"/>
        </w:tabs>
      </w:pPr>
    </w:p>
    <w:p w:rsidR="00063D93" w:rsidRDefault="00063D93" w:rsidP="00063D93">
      <w:pPr>
        <w:tabs>
          <w:tab w:val="left" w:pos="720"/>
          <w:tab w:val="left" w:pos="9180"/>
        </w:tabs>
      </w:pPr>
    </w:p>
    <w:p w:rsidR="00063D93" w:rsidRDefault="00063D93" w:rsidP="00063D93">
      <w:pPr>
        <w:tabs>
          <w:tab w:val="left" w:pos="720"/>
          <w:tab w:val="left" w:pos="9180"/>
        </w:tabs>
      </w:pPr>
    </w:p>
    <w:p w:rsidR="00063D93" w:rsidRDefault="0045400C" w:rsidP="00063D93">
      <w:pPr>
        <w:tabs>
          <w:tab w:val="left" w:pos="720"/>
          <w:tab w:val="left" w:pos="9180"/>
        </w:tabs>
      </w:pPr>
      <w:r>
        <w:rPr>
          <w:noProof/>
          <w:lang w:eastAsia="en-US"/>
        </w:rPr>
        <mc:AlternateContent>
          <mc:Choice Requires="wpg">
            <w:drawing>
              <wp:anchor distT="0" distB="0" distL="114300" distR="114300" simplePos="0" relativeHeight="252151808" behindDoc="0" locked="0" layoutInCell="1" allowOverlap="1">
                <wp:simplePos x="0" y="0"/>
                <wp:positionH relativeFrom="column">
                  <wp:posOffset>-136478</wp:posOffset>
                </wp:positionH>
                <wp:positionV relativeFrom="paragraph">
                  <wp:posOffset>85412</wp:posOffset>
                </wp:positionV>
                <wp:extent cx="6213447" cy="3594821"/>
                <wp:effectExtent l="0" t="0" r="0" b="24765"/>
                <wp:wrapNone/>
                <wp:docPr id="89" name="Group 89"/>
                <wp:cNvGraphicFramePr/>
                <a:graphic xmlns:a="http://schemas.openxmlformats.org/drawingml/2006/main">
                  <a:graphicData uri="http://schemas.microsoft.com/office/word/2010/wordprocessingGroup">
                    <wpg:wgp>
                      <wpg:cNvGrpSpPr/>
                      <wpg:grpSpPr>
                        <a:xfrm>
                          <a:off x="0" y="0"/>
                          <a:ext cx="6213447" cy="3594821"/>
                          <a:chOff x="0" y="0"/>
                          <a:chExt cx="6213447" cy="3594821"/>
                        </a:xfrm>
                      </wpg:grpSpPr>
                      <wpg:graphicFrame>
                        <wpg:cNvPr id="9" name="Chart 28"/>
                        <wpg:cNvFrPr/>
                        <wpg:xfrm>
                          <a:off x="269847" y="0"/>
                          <a:ext cx="5943600" cy="3432412"/>
                        </wpg:xfrm>
                        <a:graphic>
                          <a:graphicData uri="http://schemas.openxmlformats.org/drawingml/2006/chart">
                            <c:chart xmlns:c="http://schemas.openxmlformats.org/drawingml/2006/chart" xmlns:r="http://schemas.openxmlformats.org/officeDocument/2006/relationships" r:id="rId137"/>
                          </a:graphicData>
                        </a:graphic>
                      </wpg:graphicFrame>
                      <wps:wsp>
                        <wps:cNvPr id="169" name="Text Box 132"/>
                        <wps:cNvSpPr txBox="1">
                          <a:spLocks noChangeArrowheads="1"/>
                        </wps:cNvSpPr>
                        <wps:spPr bwMode="auto">
                          <a:xfrm rot="16200000" flipH="1">
                            <a:off x="-955040" y="1497842"/>
                            <a:ext cx="2183765" cy="273685"/>
                          </a:xfrm>
                          <a:prstGeom prst="rect">
                            <a:avLst/>
                          </a:prstGeom>
                          <a:solidFill>
                            <a:srgbClr val="FFFFFF"/>
                          </a:solidFill>
                          <a:ln w="9525">
                            <a:solidFill>
                              <a:srgbClr val="FFFFFF"/>
                            </a:solidFill>
                            <a:miter lim="800000"/>
                            <a:headEnd/>
                            <a:tailEnd/>
                          </a:ln>
                        </wps:spPr>
                        <wps:txbx>
                          <w:txbxContent>
                            <w:p w:rsidR="005C52C0" w:rsidRPr="00E26198" w:rsidRDefault="005C52C0" w:rsidP="00063D93">
                              <w:pPr>
                                <w:jc w:val="center"/>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w:t>
                              </w:r>
                              <w:r w:rsidRPr="00E26198">
                                <w:rPr>
                                  <w:b/>
                                  <w:snapToGrid w:val="0"/>
                                  <w:color w:val="000000"/>
                                  <w:sz w:val="20"/>
                                  <w:szCs w:val="20"/>
                                </w:rPr>
                                <w:t xml:space="preserve">natural frequency, </w:t>
                              </w:r>
                              <m:oMath>
                                <m:sSub>
                                  <m:sSubPr>
                                    <m:ctrlPr>
                                      <w:rPr>
                                        <w:rFonts w:ascii="Cambria Math" w:eastAsia="Times New Roman" w:hAnsi="Cambria Math"/>
                                        <w:b/>
                                        <w:i/>
                                        <w:sz w:val="20"/>
                                        <w:szCs w:val="20"/>
                                      </w:rPr>
                                    </m:ctrlPr>
                                  </m:sSubPr>
                                  <m:e>
                                    <m:r>
                                      <m:rPr>
                                        <m:sty m:val="b"/>
                                      </m:rPr>
                                      <w:rPr>
                                        <w:rFonts w:ascii="Cambria Math" w:eastAsia="Times New Roman" w:hAnsi="Cambria Math"/>
                                        <w:sz w:val="20"/>
                                        <w:szCs w:val="20"/>
                                      </w:rPr>
                                      <m:t>Ω</m:t>
                                    </m:r>
                                  </m:e>
                                  <m:sub>
                                    <m:r>
                                      <m:rPr>
                                        <m:sty m:val="bi"/>
                                      </m:rPr>
                                      <w:rPr>
                                        <w:rFonts w:ascii="Cambria Math" w:eastAsia="Times New Roman" w:hAnsi="Cambria Math"/>
                                        <w:sz w:val="20"/>
                                        <w:szCs w:val="20"/>
                                      </w:rPr>
                                      <m:t>2</m:t>
                                    </m:r>
                                  </m:sub>
                                </m:sSub>
                              </m:oMath>
                            </w:p>
                          </w:txbxContent>
                        </wps:txbx>
                        <wps:bodyPr rot="0" vert="vert270" wrap="square" lIns="0" tIns="0" rIns="0" bIns="0" anchor="b" anchorCtr="0" upright="1">
                          <a:noAutofit/>
                        </wps:bodyPr>
                      </wps:wsp>
                      <wps:wsp>
                        <wps:cNvPr id="160" name="Text Box 24"/>
                        <wps:cNvSpPr txBox="1">
                          <a:spLocks noChangeArrowheads="1"/>
                        </wps:cNvSpPr>
                        <wps:spPr bwMode="auto">
                          <a:xfrm>
                            <a:off x="2357954" y="3411941"/>
                            <a:ext cx="2135505" cy="182880"/>
                          </a:xfrm>
                          <a:prstGeom prst="rect">
                            <a:avLst/>
                          </a:prstGeom>
                          <a:solidFill>
                            <a:srgbClr val="FFFFFF"/>
                          </a:solidFill>
                          <a:ln w="9525">
                            <a:solidFill>
                              <a:srgbClr val="FFFFFF"/>
                            </a:solidFill>
                            <a:miter lim="800000"/>
                            <a:headEnd/>
                            <a:tailEnd/>
                          </a:ln>
                        </wps:spPr>
                        <wps:txbx>
                          <w:txbxContent>
                            <w:p w:rsidR="005C52C0" w:rsidRPr="00E26198" w:rsidRDefault="005C52C0" w:rsidP="00063D93">
                              <w:pPr>
                                <w:tabs>
                                  <w:tab w:val="left" w:pos="90"/>
                                </w:tabs>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rotational speed, </w:t>
                              </w:r>
                              <m:oMath>
                                <m:sSub>
                                  <m:sSubPr>
                                    <m:ctrlPr>
                                      <w:rPr>
                                        <w:rFonts w:ascii="Cambria Math" w:eastAsiaTheme="minorEastAsia" w:hAnsi="Cambria Math"/>
                                        <w:b/>
                                        <w:i/>
                                        <w:snapToGrid w:val="0"/>
                                        <w:color w:val="000000"/>
                                        <w:sz w:val="20"/>
                                        <w:szCs w:val="20"/>
                                      </w:rPr>
                                    </m:ctrlPr>
                                  </m:sSubPr>
                                  <m:e>
                                    <m:r>
                                      <m:rPr>
                                        <m:sty m:val="b"/>
                                      </m:rPr>
                                      <w:rPr>
                                        <w:rFonts w:ascii="Cambria Math" w:eastAsiaTheme="minorEastAsia" w:hAnsi="Cambria Math"/>
                                        <w:snapToGrid w:val="0"/>
                                        <w:color w:val="000000"/>
                                        <w:sz w:val="20"/>
                                        <w:szCs w:val="20"/>
                                      </w:rPr>
                                      <m:t>Ω</m:t>
                                    </m:r>
                                  </m:e>
                                  <m:sub>
                                    <m:r>
                                      <m:rPr>
                                        <m:sty m:val="bi"/>
                                      </m:rPr>
                                      <w:rPr>
                                        <w:rFonts w:ascii="Cambria Math" w:eastAsiaTheme="minorEastAsia" w:hAnsi="Cambria Math"/>
                                        <w:snapToGrid w:val="0"/>
                                        <w:color w:val="000000"/>
                                        <w:sz w:val="20"/>
                                        <w:szCs w:val="20"/>
                                      </w:rPr>
                                      <m:t>1</m:t>
                                    </m:r>
                                  </m:sub>
                                </m:sSub>
                              </m:oMath>
                            </w:p>
                          </w:txbxContent>
                        </wps:txbx>
                        <wps:bodyPr rot="0" vert="horz" wrap="square" lIns="0" tIns="0" rIns="0" bIns="0" anchor="t" anchorCtr="0" upright="1">
                          <a:noAutofit/>
                        </wps:bodyPr>
                      </wps:wsp>
                      <wps:wsp>
                        <wps:cNvPr id="171" name="Text Box 29"/>
                        <wps:cNvSpPr txBox="1">
                          <a:spLocks noChangeArrowheads="1"/>
                        </wps:cNvSpPr>
                        <wps:spPr bwMode="auto">
                          <a:xfrm>
                            <a:off x="5585650" y="348018"/>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063D93">
                              <w:pPr>
                                <w:rPr>
                                  <w:b/>
                                  <w:snapToGrid w:val="0"/>
                                  <w:color w:val="000000"/>
                                  <w:sz w:val="18"/>
                                  <w:szCs w:val="18"/>
                                </w:rPr>
                              </w:pPr>
                              <w:r>
                                <w:rPr>
                                  <w:b/>
                                  <w:snapToGrid w:val="0"/>
                                  <w:color w:val="000000"/>
                                  <w:sz w:val="18"/>
                                  <w:szCs w:val="18"/>
                                </w:rPr>
                                <w:t>(2</w:t>
                              </w:r>
                              <w:proofErr w:type="gramStart"/>
                              <w:r>
                                <w:rPr>
                                  <w:b/>
                                  <w:snapToGrid w:val="0"/>
                                  <w:color w:val="000000"/>
                                  <w:sz w:val="18"/>
                                  <w:szCs w:val="18"/>
                                </w:rPr>
                                <w:t>,2</w:t>
                              </w:r>
                              <w:proofErr w:type="gramEnd"/>
                              <w:r>
                                <w:rPr>
                                  <w:b/>
                                  <w:snapToGrid w:val="0"/>
                                  <w:color w:val="000000"/>
                                  <w:sz w:val="18"/>
                                  <w:szCs w:val="18"/>
                                </w:rPr>
                                <w:t>)f</w:t>
                              </w:r>
                            </w:p>
                            <w:p w:rsidR="005C52C0" w:rsidRDefault="005C52C0" w:rsidP="00063D93">
                              <w:pPr>
                                <w:rPr>
                                  <w:snapToGrid w:val="0"/>
                                  <w:color w:val="000000"/>
                                  <w:sz w:val="48"/>
                                </w:rPr>
                              </w:pPr>
                            </w:p>
                            <w:p w:rsidR="005C52C0" w:rsidRDefault="005C52C0" w:rsidP="00063D93"/>
                          </w:txbxContent>
                        </wps:txbx>
                        <wps:bodyPr rot="0" vert="horz" wrap="square" lIns="0" tIns="0" rIns="0" bIns="0" anchor="t" anchorCtr="0" upright="1">
                          <a:noAutofit/>
                        </wps:bodyPr>
                      </wps:wsp>
                      <wps:wsp>
                        <wps:cNvPr id="163" name="Text Box 32"/>
                        <wps:cNvSpPr txBox="1">
                          <a:spLocks noChangeArrowheads="1"/>
                        </wps:cNvSpPr>
                        <wps:spPr bwMode="auto">
                          <a:xfrm>
                            <a:off x="1996288" y="2408830"/>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063D93">
                              <w:pPr>
                                <w:rPr>
                                  <w:b/>
                                  <w:snapToGrid w:val="0"/>
                                  <w:color w:val="000000"/>
                                  <w:sz w:val="18"/>
                                  <w:szCs w:val="18"/>
                                </w:rPr>
                              </w:pPr>
                              <w:r>
                                <w:rPr>
                                  <w:b/>
                                  <w:snapToGrid w:val="0"/>
                                  <w:color w:val="000000"/>
                                  <w:sz w:val="18"/>
                                  <w:szCs w:val="18"/>
                                </w:rPr>
                                <w:t>(0</w:t>
                              </w:r>
                              <w:proofErr w:type="gramStart"/>
                              <w:r>
                                <w:rPr>
                                  <w:b/>
                                  <w:snapToGrid w:val="0"/>
                                  <w:color w:val="000000"/>
                                  <w:sz w:val="18"/>
                                  <w:szCs w:val="18"/>
                                </w:rPr>
                                <w:t>,2</w:t>
                              </w:r>
                              <w:proofErr w:type="gramEnd"/>
                              <w:r>
                                <w:rPr>
                                  <w:b/>
                                  <w:snapToGrid w:val="0"/>
                                  <w:color w:val="000000"/>
                                  <w:sz w:val="18"/>
                                  <w:szCs w:val="18"/>
                                </w:rPr>
                                <w:t>)f</w:t>
                              </w:r>
                            </w:p>
                            <w:p w:rsidR="005C52C0" w:rsidRDefault="005C52C0" w:rsidP="00063D93">
                              <w:pPr>
                                <w:rPr>
                                  <w:snapToGrid w:val="0"/>
                                  <w:color w:val="000000"/>
                                  <w:sz w:val="48"/>
                                </w:rPr>
                              </w:pPr>
                            </w:p>
                            <w:p w:rsidR="005C52C0" w:rsidRDefault="005C52C0" w:rsidP="00063D93"/>
                          </w:txbxContent>
                        </wps:txbx>
                        <wps:bodyPr rot="0" vert="horz" wrap="square" lIns="0" tIns="0" rIns="0" bIns="0" anchor="t" anchorCtr="0" upright="1">
                          <a:noAutofit/>
                        </wps:bodyPr>
                      </wps:wsp>
                      <wps:wsp>
                        <wps:cNvPr id="166" name="Text Box 34"/>
                        <wps:cNvSpPr txBox="1">
                          <a:spLocks noChangeArrowheads="1"/>
                        </wps:cNvSpPr>
                        <wps:spPr bwMode="auto">
                          <a:xfrm>
                            <a:off x="5162569" y="2183642"/>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063D93">
                              <w:pPr>
                                <w:rPr>
                                  <w:b/>
                                  <w:snapToGrid w:val="0"/>
                                  <w:color w:val="000000"/>
                                  <w:sz w:val="18"/>
                                  <w:szCs w:val="18"/>
                                </w:rPr>
                              </w:pPr>
                              <w:r>
                                <w:rPr>
                                  <w:b/>
                                  <w:snapToGrid w:val="0"/>
                                  <w:color w:val="000000"/>
                                  <w:sz w:val="18"/>
                                  <w:szCs w:val="18"/>
                                </w:rPr>
                                <w:t>(4</w:t>
                              </w:r>
                              <w:proofErr w:type="gramStart"/>
                              <w:r>
                                <w:rPr>
                                  <w:b/>
                                  <w:snapToGrid w:val="0"/>
                                  <w:color w:val="000000"/>
                                  <w:sz w:val="18"/>
                                  <w:szCs w:val="18"/>
                                </w:rPr>
                                <w:t>,2</w:t>
                              </w:r>
                              <w:proofErr w:type="gramEnd"/>
                              <w:r>
                                <w:rPr>
                                  <w:b/>
                                  <w:snapToGrid w:val="0"/>
                                  <w:color w:val="000000"/>
                                  <w:sz w:val="18"/>
                                  <w:szCs w:val="18"/>
                                </w:rPr>
                                <w:t>)b</w:t>
                              </w:r>
                            </w:p>
                            <w:p w:rsidR="005C52C0" w:rsidRDefault="005C52C0" w:rsidP="00063D93">
                              <w:pPr>
                                <w:rPr>
                                  <w:snapToGrid w:val="0"/>
                                  <w:color w:val="000000"/>
                                  <w:sz w:val="48"/>
                                </w:rPr>
                              </w:pPr>
                            </w:p>
                            <w:p w:rsidR="005C52C0" w:rsidRDefault="005C52C0" w:rsidP="00063D93"/>
                          </w:txbxContent>
                        </wps:txbx>
                        <wps:bodyPr rot="0" vert="horz" wrap="square" lIns="0" tIns="0" rIns="0" bIns="0" anchor="t" anchorCtr="0" upright="1">
                          <a:noAutofit/>
                        </wps:bodyPr>
                      </wps:wsp>
                      <wps:wsp>
                        <wps:cNvPr id="174" name="Text Box 35"/>
                        <wps:cNvSpPr txBox="1">
                          <a:spLocks noChangeArrowheads="1"/>
                        </wps:cNvSpPr>
                        <wps:spPr bwMode="auto">
                          <a:xfrm>
                            <a:off x="3101757" y="191069"/>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063D93">
                              <w:pPr>
                                <w:rPr>
                                  <w:b/>
                                  <w:snapToGrid w:val="0"/>
                                  <w:color w:val="000000"/>
                                  <w:sz w:val="18"/>
                                  <w:szCs w:val="18"/>
                                </w:rPr>
                              </w:pPr>
                              <w:r>
                                <w:rPr>
                                  <w:b/>
                                  <w:snapToGrid w:val="0"/>
                                  <w:color w:val="000000"/>
                                  <w:sz w:val="18"/>
                                  <w:szCs w:val="18"/>
                                </w:rPr>
                                <w:t>(4</w:t>
                              </w:r>
                              <w:proofErr w:type="gramStart"/>
                              <w:r>
                                <w:rPr>
                                  <w:b/>
                                  <w:snapToGrid w:val="0"/>
                                  <w:color w:val="000000"/>
                                  <w:sz w:val="18"/>
                                  <w:szCs w:val="18"/>
                                </w:rPr>
                                <w:t>,2</w:t>
                              </w:r>
                              <w:proofErr w:type="gramEnd"/>
                              <w:r>
                                <w:rPr>
                                  <w:b/>
                                  <w:snapToGrid w:val="0"/>
                                  <w:color w:val="000000"/>
                                  <w:sz w:val="18"/>
                                  <w:szCs w:val="18"/>
                                </w:rPr>
                                <w:t>)f</w:t>
                              </w:r>
                            </w:p>
                            <w:p w:rsidR="005C52C0" w:rsidRDefault="005C52C0" w:rsidP="00063D93">
                              <w:pPr>
                                <w:rPr>
                                  <w:snapToGrid w:val="0"/>
                                  <w:color w:val="000000"/>
                                  <w:sz w:val="48"/>
                                </w:rPr>
                              </w:pPr>
                            </w:p>
                            <w:p w:rsidR="005C52C0" w:rsidRDefault="005C52C0" w:rsidP="00063D93"/>
                          </w:txbxContent>
                        </wps:txbx>
                        <wps:bodyPr rot="0" vert="horz" wrap="square" lIns="0" tIns="0" rIns="0" bIns="0" anchor="t" anchorCtr="0" upright="1">
                          <a:noAutofit/>
                        </wps:bodyPr>
                      </wps:wsp>
                      <wps:wsp>
                        <wps:cNvPr id="170" name="Text Box 36"/>
                        <wps:cNvSpPr txBox="1">
                          <a:spLocks noChangeArrowheads="1"/>
                        </wps:cNvSpPr>
                        <wps:spPr bwMode="auto">
                          <a:xfrm>
                            <a:off x="1682390" y="286603"/>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063D93">
                              <w:pPr>
                                <w:rPr>
                                  <w:b/>
                                  <w:snapToGrid w:val="0"/>
                                  <w:color w:val="000000"/>
                                  <w:sz w:val="18"/>
                                  <w:szCs w:val="18"/>
                                </w:rPr>
                              </w:pPr>
                              <w:r>
                                <w:rPr>
                                  <w:b/>
                                  <w:snapToGrid w:val="0"/>
                                  <w:color w:val="000000"/>
                                  <w:sz w:val="18"/>
                                  <w:szCs w:val="18"/>
                                </w:rPr>
                                <w:t>(5</w:t>
                              </w:r>
                              <w:proofErr w:type="gramStart"/>
                              <w:r>
                                <w:rPr>
                                  <w:b/>
                                  <w:snapToGrid w:val="0"/>
                                  <w:color w:val="000000"/>
                                  <w:sz w:val="18"/>
                                  <w:szCs w:val="18"/>
                                </w:rPr>
                                <w:t>,2</w:t>
                              </w:r>
                              <w:proofErr w:type="gramEnd"/>
                              <w:r>
                                <w:rPr>
                                  <w:b/>
                                  <w:snapToGrid w:val="0"/>
                                  <w:color w:val="000000"/>
                                  <w:sz w:val="18"/>
                                  <w:szCs w:val="18"/>
                                </w:rPr>
                                <w:t>)f</w:t>
                              </w:r>
                            </w:p>
                            <w:p w:rsidR="005C52C0" w:rsidRDefault="005C52C0" w:rsidP="00063D93">
                              <w:pPr>
                                <w:rPr>
                                  <w:snapToGrid w:val="0"/>
                                  <w:color w:val="000000"/>
                                  <w:sz w:val="48"/>
                                </w:rPr>
                              </w:pPr>
                            </w:p>
                            <w:p w:rsidR="005C52C0" w:rsidRDefault="005C52C0" w:rsidP="00063D93"/>
                          </w:txbxContent>
                        </wps:txbx>
                        <wps:bodyPr rot="0" vert="horz" wrap="square" lIns="0" tIns="0" rIns="0" bIns="0" anchor="t" anchorCtr="0" upright="1">
                          <a:noAutofit/>
                        </wps:bodyPr>
                      </wps:wsp>
                      <wps:wsp>
                        <wps:cNvPr id="168" name="Text Box 37"/>
                        <wps:cNvSpPr txBox="1">
                          <a:spLocks noChangeArrowheads="1"/>
                        </wps:cNvSpPr>
                        <wps:spPr bwMode="auto">
                          <a:xfrm>
                            <a:off x="5585650" y="1132764"/>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063D93">
                              <w:pPr>
                                <w:rPr>
                                  <w:b/>
                                  <w:snapToGrid w:val="0"/>
                                  <w:color w:val="000000"/>
                                  <w:sz w:val="18"/>
                                  <w:szCs w:val="18"/>
                                </w:rPr>
                              </w:pPr>
                              <w:r>
                                <w:rPr>
                                  <w:b/>
                                  <w:snapToGrid w:val="0"/>
                                  <w:color w:val="000000"/>
                                  <w:sz w:val="18"/>
                                  <w:szCs w:val="18"/>
                                </w:rPr>
                                <w:t>(1</w:t>
                              </w:r>
                              <w:proofErr w:type="gramStart"/>
                              <w:r>
                                <w:rPr>
                                  <w:b/>
                                  <w:snapToGrid w:val="0"/>
                                  <w:color w:val="000000"/>
                                  <w:sz w:val="18"/>
                                  <w:szCs w:val="18"/>
                                </w:rPr>
                                <w:t>,2</w:t>
                              </w:r>
                              <w:proofErr w:type="gramEnd"/>
                              <w:r>
                                <w:rPr>
                                  <w:b/>
                                  <w:snapToGrid w:val="0"/>
                                  <w:color w:val="000000"/>
                                  <w:sz w:val="18"/>
                                  <w:szCs w:val="18"/>
                                </w:rPr>
                                <w:t>)f</w:t>
                              </w:r>
                            </w:p>
                            <w:p w:rsidR="005C52C0" w:rsidRDefault="005C52C0" w:rsidP="00063D93">
                              <w:pPr>
                                <w:rPr>
                                  <w:snapToGrid w:val="0"/>
                                  <w:color w:val="000000"/>
                                  <w:sz w:val="48"/>
                                </w:rPr>
                              </w:pPr>
                            </w:p>
                            <w:p w:rsidR="005C52C0" w:rsidRDefault="005C52C0" w:rsidP="00063D93"/>
                          </w:txbxContent>
                        </wps:txbx>
                        <wps:bodyPr rot="0" vert="horz" wrap="square" lIns="0" tIns="0" rIns="0" bIns="0" anchor="t" anchorCtr="0" upright="1">
                          <a:noAutofit/>
                        </wps:bodyPr>
                      </wps:wsp>
                      <wps:wsp>
                        <wps:cNvPr id="172" name="Text Box 17"/>
                        <wps:cNvSpPr txBox="1">
                          <a:spLocks noChangeArrowheads="1"/>
                        </wps:cNvSpPr>
                        <wps:spPr bwMode="auto">
                          <a:xfrm>
                            <a:off x="4957853" y="266132"/>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063D93">
                              <w:pPr>
                                <w:rPr>
                                  <w:b/>
                                  <w:snapToGrid w:val="0"/>
                                  <w:color w:val="000000"/>
                                  <w:sz w:val="18"/>
                                  <w:szCs w:val="18"/>
                                </w:rPr>
                              </w:pPr>
                              <w:r>
                                <w:rPr>
                                  <w:b/>
                                  <w:snapToGrid w:val="0"/>
                                  <w:color w:val="000000"/>
                                  <w:sz w:val="18"/>
                                  <w:szCs w:val="18"/>
                                </w:rPr>
                                <w:t>(3</w:t>
                              </w:r>
                              <w:proofErr w:type="gramStart"/>
                              <w:r>
                                <w:rPr>
                                  <w:b/>
                                  <w:snapToGrid w:val="0"/>
                                  <w:color w:val="000000"/>
                                  <w:sz w:val="18"/>
                                  <w:szCs w:val="18"/>
                                </w:rPr>
                                <w:t>,2</w:t>
                              </w:r>
                              <w:proofErr w:type="gramEnd"/>
                              <w:r>
                                <w:rPr>
                                  <w:b/>
                                  <w:snapToGrid w:val="0"/>
                                  <w:color w:val="000000"/>
                                  <w:sz w:val="18"/>
                                  <w:szCs w:val="18"/>
                                </w:rPr>
                                <w:t>)f</w:t>
                              </w:r>
                            </w:p>
                            <w:p w:rsidR="005C52C0" w:rsidRDefault="005C52C0" w:rsidP="00063D93">
                              <w:pPr>
                                <w:rPr>
                                  <w:snapToGrid w:val="0"/>
                                  <w:color w:val="000000"/>
                                  <w:sz w:val="48"/>
                                </w:rPr>
                              </w:pPr>
                            </w:p>
                            <w:p w:rsidR="005C52C0" w:rsidRDefault="005C52C0" w:rsidP="00063D93"/>
                          </w:txbxContent>
                        </wps:txbx>
                        <wps:bodyPr rot="0" vert="horz" wrap="square" lIns="0" tIns="0" rIns="0" bIns="0" anchor="t" anchorCtr="0" upright="1">
                          <a:noAutofit/>
                        </wps:bodyPr>
                      </wps:wsp>
                      <wps:wsp>
                        <wps:cNvPr id="164" name="Text Box 17"/>
                        <wps:cNvSpPr txBox="1">
                          <a:spLocks noChangeArrowheads="1"/>
                        </wps:cNvSpPr>
                        <wps:spPr bwMode="auto">
                          <a:xfrm>
                            <a:off x="5462820" y="2558955"/>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063D93">
                              <w:pPr>
                                <w:rPr>
                                  <w:b/>
                                  <w:snapToGrid w:val="0"/>
                                  <w:color w:val="000000"/>
                                  <w:sz w:val="18"/>
                                  <w:szCs w:val="18"/>
                                </w:rPr>
                              </w:pPr>
                              <w:r>
                                <w:rPr>
                                  <w:b/>
                                  <w:snapToGrid w:val="0"/>
                                  <w:color w:val="000000"/>
                                  <w:sz w:val="18"/>
                                  <w:szCs w:val="18"/>
                                </w:rPr>
                                <w:t>(1</w:t>
                              </w:r>
                              <w:proofErr w:type="gramStart"/>
                              <w:r>
                                <w:rPr>
                                  <w:b/>
                                  <w:snapToGrid w:val="0"/>
                                  <w:color w:val="000000"/>
                                  <w:sz w:val="18"/>
                                  <w:szCs w:val="18"/>
                                </w:rPr>
                                <w:t>,2</w:t>
                              </w:r>
                              <w:proofErr w:type="gramEnd"/>
                              <w:r>
                                <w:rPr>
                                  <w:b/>
                                  <w:snapToGrid w:val="0"/>
                                  <w:color w:val="000000"/>
                                  <w:sz w:val="18"/>
                                  <w:szCs w:val="18"/>
                                </w:rPr>
                                <w:t>)b</w:t>
                              </w:r>
                            </w:p>
                            <w:p w:rsidR="005C52C0" w:rsidRDefault="005C52C0" w:rsidP="00063D93">
                              <w:pPr>
                                <w:rPr>
                                  <w:snapToGrid w:val="0"/>
                                  <w:color w:val="000000"/>
                                  <w:sz w:val="48"/>
                                </w:rPr>
                              </w:pPr>
                            </w:p>
                            <w:p w:rsidR="005C52C0" w:rsidRDefault="005C52C0" w:rsidP="00063D93"/>
                          </w:txbxContent>
                        </wps:txbx>
                        <wps:bodyPr rot="0" vert="horz" wrap="square" lIns="0" tIns="0" rIns="0" bIns="0" anchor="t" anchorCtr="0" upright="1">
                          <a:noAutofit/>
                        </wps:bodyPr>
                      </wps:wsp>
                      <wps:wsp>
                        <wps:cNvPr id="162" name="Text Box 17"/>
                        <wps:cNvSpPr txBox="1">
                          <a:spLocks noChangeArrowheads="1"/>
                        </wps:cNvSpPr>
                        <wps:spPr bwMode="auto">
                          <a:xfrm>
                            <a:off x="3790969" y="2729552"/>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063D93">
                              <w:pPr>
                                <w:rPr>
                                  <w:b/>
                                  <w:snapToGrid w:val="0"/>
                                  <w:color w:val="000000"/>
                                  <w:sz w:val="18"/>
                                  <w:szCs w:val="18"/>
                                </w:rPr>
                              </w:pPr>
                              <w:r>
                                <w:rPr>
                                  <w:b/>
                                  <w:snapToGrid w:val="0"/>
                                  <w:color w:val="000000"/>
                                  <w:sz w:val="18"/>
                                  <w:szCs w:val="18"/>
                                </w:rPr>
                                <w:t>(2</w:t>
                              </w:r>
                              <w:proofErr w:type="gramStart"/>
                              <w:r>
                                <w:rPr>
                                  <w:b/>
                                  <w:snapToGrid w:val="0"/>
                                  <w:color w:val="000000"/>
                                  <w:sz w:val="18"/>
                                  <w:szCs w:val="18"/>
                                </w:rPr>
                                <w:t>,2</w:t>
                              </w:r>
                              <w:proofErr w:type="gramEnd"/>
                              <w:r>
                                <w:rPr>
                                  <w:b/>
                                  <w:snapToGrid w:val="0"/>
                                  <w:color w:val="000000"/>
                                  <w:sz w:val="18"/>
                                  <w:szCs w:val="18"/>
                                </w:rPr>
                                <w:t>)b</w:t>
                              </w:r>
                            </w:p>
                            <w:p w:rsidR="005C52C0" w:rsidRDefault="005C52C0" w:rsidP="00063D93">
                              <w:pPr>
                                <w:rPr>
                                  <w:snapToGrid w:val="0"/>
                                  <w:color w:val="000000"/>
                                  <w:sz w:val="48"/>
                                </w:rPr>
                              </w:pPr>
                            </w:p>
                            <w:p w:rsidR="005C52C0" w:rsidRDefault="005C52C0" w:rsidP="00063D93"/>
                          </w:txbxContent>
                        </wps:txbx>
                        <wps:bodyPr rot="0" vert="horz" wrap="square" lIns="0" tIns="0" rIns="0" bIns="0" anchor="t" anchorCtr="0" upright="1">
                          <a:noAutofit/>
                        </wps:bodyPr>
                      </wps:wsp>
                      <wps:wsp>
                        <wps:cNvPr id="167" name="Text Box 17"/>
                        <wps:cNvSpPr txBox="1">
                          <a:spLocks noChangeArrowheads="1"/>
                        </wps:cNvSpPr>
                        <wps:spPr bwMode="auto">
                          <a:xfrm>
                            <a:off x="4268641" y="1630908"/>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063D93">
                              <w:pPr>
                                <w:rPr>
                                  <w:b/>
                                  <w:snapToGrid w:val="0"/>
                                  <w:color w:val="000000"/>
                                  <w:sz w:val="18"/>
                                  <w:szCs w:val="18"/>
                                </w:rPr>
                              </w:pPr>
                              <w:r>
                                <w:rPr>
                                  <w:b/>
                                  <w:snapToGrid w:val="0"/>
                                  <w:color w:val="000000"/>
                                  <w:sz w:val="18"/>
                                  <w:szCs w:val="18"/>
                                </w:rPr>
                                <w:t>(5</w:t>
                              </w:r>
                              <w:proofErr w:type="gramStart"/>
                              <w:r>
                                <w:rPr>
                                  <w:b/>
                                  <w:snapToGrid w:val="0"/>
                                  <w:color w:val="000000"/>
                                  <w:sz w:val="18"/>
                                  <w:szCs w:val="18"/>
                                </w:rPr>
                                <w:t>,2</w:t>
                              </w:r>
                              <w:proofErr w:type="gramEnd"/>
                              <w:r>
                                <w:rPr>
                                  <w:b/>
                                  <w:snapToGrid w:val="0"/>
                                  <w:color w:val="000000"/>
                                  <w:sz w:val="18"/>
                                  <w:szCs w:val="18"/>
                                </w:rPr>
                                <w:t>)b</w:t>
                              </w:r>
                            </w:p>
                            <w:p w:rsidR="005C52C0" w:rsidRDefault="005C52C0" w:rsidP="00063D93">
                              <w:pPr>
                                <w:rPr>
                                  <w:snapToGrid w:val="0"/>
                                  <w:color w:val="000000"/>
                                  <w:sz w:val="48"/>
                                </w:rPr>
                              </w:pPr>
                            </w:p>
                            <w:p w:rsidR="005C52C0" w:rsidRDefault="005C52C0" w:rsidP="00063D93"/>
                          </w:txbxContent>
                        </wps:txbx>
                        <wps:bodyPr rot="0" vert="horz" wrap="square" lIns="0" tIns="0" rIns="0" bIns="0" anchor="t" anchorCtr="0" upright="1">
                          <a:noAutofit/>
                        </wps:bodyPr>
                      </wps:wsp>
                      <wps:wsp>
                        <wps:cNvPr id="165" name="Text Box 17"/>
                        <wps:cNvSpPr txBox="1">
                          <a:spLocks noChangeArrowheads="1"/>
                        </wps:cNvSpPr>
                        <wps:spPr bwMode="auto">
                          <a:xfrm>
                            <a:off x="4534772" y="2497541"/>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063D93">
                              <w:pPr>
                                <w:rPr>
                                  <w:b/>
                                  <w:snapToGrid w:val="0"/>
                                  <w:color w:val="000000"/>
                                  <w:sz w:val="18"/>
                                  <w:szCs w:val="18"/>
                                </w:rPr>
                              </w:pPr>
                              <w:r>
                                <w:rPr>
                                  <w:b/>
                                  <w:snapToGrid w:val="0"/>
                                  <w:color w:val="000000"/>
                                  <w:sz w:val="18"/>
                                  <w:szCs w:val="18"/>
                                </w:rPr>
                                <w:t>(3</w:t>
                              </w:r>
                              <w:proofErr w:type="gramStart"/>
                              <w:r>
                                <w:rPr>
                                  <w:b/>
                                  <w:snapToGrid w:val="0"/>
                                  <w:color w:val="000000"/>
                                  <w:sz w:val="18"/>
                                  <w:szCs w:val="18"/>
                                </w:rPr>
                                <w:t>,2</w:t>
                              </w:r>
                              <w:proofErr w:type="gramEnd"/>
                              <w:r>
                                <w:rPr>
                                  <w:b/>
                                  <w:snapToGrid w:val="0"/>
                                  <w:color w:val="000000"/>
                                  <w:sz w:val="18"/>
                                  <w:szCs w:val="18"/>
                                </w:rPr>
                                <w:t>)b</w:t>
                              </w:r>
                            </w:p>
                            <w:p w:rsidR="005C52C0" w:rsidRDefault="005C52C0" w:rsidP="00063D93">
                              <w:pPr>
                                <w:rPr>
                                  <w:snapToGrid w:val="0"/>
                                  <w:color w:val="000000"/>
                                  <w:sz w:val="48"/>
                                </w:rPr>
                              </w:pPr>
                            </w:p>
                            <w:p w:rsidR="005C52C0" w:rsidRDefault="005C52C0" w:rsidP="00063D93"/>
                          </w:txbxContent>
                        </wps:txbx>
                        <wps:bodyPr rot="0" vert="horz" wrap="square" lIns="0" tIns="0" rIns="0" bIns="0" anchor="t" anchorCtr="0" upright="1">
                          <a:noAutofit/>
                        </wps:bodyPr>
                      </wps:wsp>
                      <wps:wsp>
                        <wps:cNvPr id="161" name="Text Box 32"/>
                        <wps:cNvSpPr txBox="1">
                          <a:spLocks noChangeArrowheads="1"/>
                        </wps:cNvSpPr>
                        <wps:spPr bwMode="auto">
                          <a:xfrm>
                            <a:off x="3040342" y="2736376"/>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063D93">
                              <w:pPr>
                                <w:rPr>
                                  <w:b/>
                                  <w:snapToGrid w:val="0"/>
                                  <w:color w:val="000000"/>
                                  <w:sz w:val="18"/>
                                  <w:szCs w:val="18"/>
                                </w:rPr>
                              </w:pPr>
                              <w:r>
                                <w:rPr>
                                  <w:b/>
                                  <w:snapToGrid w:val="0"/>
                                  <w:color w:val="000000"/>
                                  <w:sz w:val="18"/>
                                  <w:szCs w:val="18"/>
                                </w:rPr>
                                <w:t>(0</w:t>
                              </w:r>
                              <w:proofErr w:type="gramStart"/>
                              <w:r>
                                <w:rPr>
                                  <w:b/>
                                  <w:snapToGrid w:val="0"/>
                                  <w:color w:val="000000"/>
                                  <w:sz w:val="18"/>
                                  <w:szCs w:val="18"/>
                                </w:rPr>
                                <w:t>,2</w:t>
                              </w:r>
                              <w:proofErr w:type="gramEnd"/>
                              <w:r>
                                <w:rPr>
                                  <w:b/>
                                  <w:snapToGrid w:val="0"/>
                                  <w:color w:val="000000"/>
                                  <w:sz w:val="18"/>
                                  <w:szCs w:val="18"/>
                                </w:rPr>
                                <w:t>)b</w:t>
                              </w:r>
                            </w:p>
                            <w:p w:rsidR="005C52C0" w:rsidRDefault="005C52C0" w:rsidP="00063D93">
                              <w:pPr>
                                <w:rPr>
                                  <w:snapToGrid w:val="0"/>
                                  <w:color w:val="000000"/>
                                  <w:sz w:val="48"/>
                                </w:rPr>
                              </w:pPr>
                            </w:p>
                            <w:p w:rsidR="005C52C0" w:rsidRDefault="005C52C0" w:rsidP="00063D93"/>
                          </w:txbxContent>
                        </wps:txbx>
                        <wps:bodyPr rot="0" vert="horz" wrap="square" lIns="0" tIns="0" rIns="0" bIns="0" anchor="t" anchorCtr="0" upright="1">
                          <a:noAutofit/>
                        </wps:bodyPr>
                      </wps:wsp>
                      <wps:wsp>
                        <wps:cNvPr id="274" name="Text Box 17"/>
                        <wps:cNvSpPr txBox="1">
                          <a:spLocks noChangeArrowheads="1"/>
                        </wps:cNvSpPr>
                        <wps:spPr bwMode="auto">
                          <a:xfrm>
                            <a:off x="5162569" y="689212"/>
                            <a:ext cx="463550" cy="347980"/>
                          </a:xfrm>
                          <a:prstGeom prst="rect">
                            <a:avLst/>
                          </a:prstGeom>
                          <a:solidFill>
                            <a:srgbClr val="FFFFFF"/>
                          </a:solidFill>
                          <a:ln w="9525">
                            <a:solidFill>
                              <a:srgbClr val="FFFFFF"/>
                            </a:solidFill>
                            <a:miter lim="800000"/>
                            <a:headEnd/>
                            <a:tailEnd/>
                          </a:ln>
                        </wps:spPr>
                        <wps:txbx>
                          <w:txbxContent>
                            <w:p w:rsidR="005C52C0" w:rsidRDefault="005C52C0" w:rsidP="00854483">
                              <w:pPr>
                                <w:pBdr>
                                  <w:top w:val="single" w:sz="4" w:space="1" w:color="auto"/>
                                  <w:left w:val="single" w:sz="4" w:space="4" w:color="auto"/>
                                  <w:bottom w:val="single" w:sz="4" w:space="1" w:color="auto"/>
                                  <w:right w:val="single" w:sz="4" w:space="4" w:color="auto"/>
                                </w:pBdr>
                                <w:jc w:val="center"/>
                                <w:rPr>
                                  <w:b/>
                                  <w:snapToGrid w:val="0"/>
                                  <w:color w:val="000000"/>
                                  <w:sz w:val="20"/>
                                  <w:szCs w:val="20"/>
                                </w:rPr>
                              </w:pPr>
                              <w:r w:rsidRPr="00854483">
                                <w:rPr>
                                  <w:b/>
                                  <w:i/>
                                  <w:snapToGrid w:val="0"/>
                                  <w:color w:val="000000"/>
                                  <w:sz w:val="20"/>
                                  <w:szCs w:val="20"/>
                                </w:rPr>
                                <w:t>t</w:t>
                              </w:r>
                              <w:r w:rsidRPr="00854483">
                                <w:rPr>
                                  <w:b/>
                                  <w:i/>
                                  <w:snapToGrid w:val="0"/>
                                  <w:color w:val="000000"/>
                                  <w:sz w:val="20"/>
                                  <w:szCs w:val="20"/>
                                  <w:vertAlign w:val="subscript"/>
                                </w:rPr>
                                <w:t>1</w:t>
                              </w:r>
                              <w:r>
                                <w:rPr>
                                  <w:b/>
                                  <w:i/>
                                  <w:snapToGrid w:val="0"/>
                                  <w:color w:val="000000"/>
                                  <w:sz w:val="20"/>
                                  <w:szCs w:val="20"/>
                                  <w:vertAlign w:val="subscript"/>
                                </w:rPr>
                                <w:t xml:space="preserve"> </w:t>
                              </w:r>
                              <w:r>
                                <w:rPr>
                                  <w:b/>
                                  <w:snapToGrid w:val="0"/>
                                  <w:color w:val="000000"/>
                                  <w:sz w:val="20"/>
                                  <w:szCs w:val="20"/>
                                </w:rPr>
                                <w:t>= 0.15</w:t>
                              </w:r>
                            </w:p>
                            <w:p w:rsidR="005C52C0" w:rsidRDefault="005C52C0" w:rsidP="00854483">
                              <w:pPr>
                                <w:pBdr>
                                  <w:top w:val="single" w:sz="4" w:space="1" w:color="auto"/>
                                  <w:left w:val="single" w:sz="4" w:space="4" w:color="auto"/>
                                  <w:bottom w:val="single" w:sz="4" w:space="1" w:color="auto"/>
                                  <w:right w:val="single" w:sz="4" w:space="4" w:color="auto"/>
                                </w:pBdr>
                                <w:jc w:val="center"/>
                              </w:pPr>
                              <w:r w:rsidRPr="00854483">
                                <w:rPr>
                                  <w:b/>
                                  <w:i/>
                                  <w:snapToGrid w:val="0"/>
                                  <w:color w:val="000000"/>
                                  <w:sz w:val="20"/>
                                  <w:szCs w:val="20"/>
                                </w:rPr>
                                <w:t>t</w:t>
                              </w:r>
                              <w:r>
                                <w:rPr>
                                  <w:b/>
                                  <w:i/>
                                  <w:snapToGrid w:val="0"/>
                                  <w:color w:val="000000"/>
                                  <w:sz w:val="20"/>
                                  <w:szCs w:val="20"/>
                                  <w:vertAlign w:val="subscript"/>
                                </w:rPr>
                                <w:t xml:space="preserve">2 </w:t>
                              </w:r>
                              <w:r>
                                <w:rPr>
                                  <w:b/>
                                  <w:snapToGrid w:val="0"/>
                                  <w:color w:val="000000"/>
                                  <w:sz w:val="20"/>
                                  <w:szCs w:val="20"/>
                                </w:rPr>
                                <w:t>= 0.15</w:t>
                              </w:r>
                            </w:p>
                          </w:txbxContent>
                        </wps:txbx>
                        <wps:bodyPr rot="0" vert="horz" wrap="square" lIns="0" tIns="0" rIns="0" bIns="0" anchor="t" anchorCtr="0" upright="1">
                          <a:noAutofit/>
                        </wps:bodyPr>
                      </wps:wsp>
                    </wpg:wgp>
                  </a:graphicData>
                </a:graphic>
              </wp:anchor>
            </w:drawing>
          </mc:Choice>
          <mc:Fallback>
            <w:pict>
              <v:group id="Group 89" o:spid="_x0000_s1168" style="position:absolute;margin-left:-10.75pt;margin-top:6.75pt;width:489.25pt;height:283.05pt;z-index:252151808" coordsize="62134,35948"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">
                <v:shape id="Chart 28" o:spid="_x0000_s1169" type="#_x0000_t75" style="position:absolute;left:2682;width:59436;height:3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">
                  <v:imagedata r:id="rId138" o:title=""/>
                  <o:lock v:ext="edit" aspectratio="f"/>
                </v:shape>
                <v:shape id="Text Box 132" o:spid="_x0000_s1170" type="#_x0000_t202" style="position:absolute;left:-9551;top:14979;width:21837;height:2736;rotation:90;flip:x;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Py8EA&#10;AADcAAAADwAAAGRycy9kb3ducmV2LnhtbERPS4vCMBC+C/sfwix403RFRatRdgUfeJGt4nloxrZr&#10;M6lN1PrvjSDsbT6+50znjSnFjWpXWFbw1Y1AEKdWF5wpOOyXnREI55E1lpZJwYMczGcfrSnG2t75&#10;l26Jz0QIYRejgtz7KpbSpTkZdF1bEQfuZGuDPsA6k7rGewg3pexF0VAaLDg05FjRIqf0nFyNgr9o&#10;oPfH9OfI/Wq0dpou591qq1T7s/megPDU+H/x273RYf5wDK9nwgVy9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qT8vBAAAA3AAAAA8AAAAAAAAAAAAAAAAAmAIAAGRycy9kb3du&#10;cmV2LnhtbFBLBQYAAAAABAAEAPUAAACGAwAAAAA=&#10;" strokecolor="white">
                  <v:textbox style="layout-flow:vertical;mso-layout-flow-alt:bottom-to-top" inset="0,0,0,0">
                    <w:txbxContent>
                      <w:p w:rsidR="00D34009" w:rsidRPr="00E26198" w:rsidRDefault="00D34009" w:rsidP="00063D93">
                        <w:pPr>
                          <w:jc w:val="center"/>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w:t>
                        </w:r>
                        <w:r w:rsidRPr="00E26198">
                          <w:rPr>
                            <w:b/>
                            <w:snapToGrid w:val="0"/>
                            <w:color w:val="000000"/>
                            <w:sz w:val="20"/>
                            <w:szCs w:val="20"/>
                          </w:rPr>
                          <w:t xml:space="preserve">natural frequency, </w:t>
                        </w:r>
                        <m:oMath>
                          <m:sSub>
                            <m:sSubPr>
                              <m:ctrlPr>
                                <w:rPr>
                                  <w:rFonts w:ascii="Cambria Math" w:eastAsia="Times New Roman" w:hAnsi="Cambria Math"/>
                                  <w:b/>
                                  <w:i/>
                                  <w:sz w:val="20"/>
                                  <w:szCs w:val="20"/>
                                </w:rPr>
                              </m:ctrlPr>
                            </m:sSubPr>
                            <m:e>
                              <m:r>
                                <m:rPr>
                                  <m:sty m:val="b"/>
                                </m:rPr>
                                <w:rPr>
                                  <w:rFonts w:ascii="Cambria Math" w:eastAsia="Times New Roman" w:hAnsi="Cambria Math"/>
                                  <w:sz w:val="20"/>
                                  <w:szCs w:val="20"/>
                                </w:rPr>
                                <m:t>Ω</m:t>
                              </m:r>
                            </m:e>
                            <m:sub>
                              <m:r>
                                <m:rPr>
                                  <m:sty m:val="bi"/>
                                </m:rPr>
                                <w:rPr>
                                  <w:rFonts w:ascii="Cambria Math" w:eastAsia="Times New Roman" w:hAnsi="Cambria Math"/>
                                  <w:sz w:val="20"/>
                                  <w:szCs w:val="20"/>
                                </w:rPr>
                                <m:t>2</m:t>
                              </m:r>
                            </m:sub>
                          </m:sSub>
                        </m:oMath>
                      </w:p>
                    </w:txbxContent>
                  </v:textbox>
                </v:shape>
                <v:shape id="Text Box 24" o:spid="_x0000_s1171" type="#_x0000_t202" style="position:absolute;left:23579;top:34119;width:21355;height:18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ZDI8UA&#10;AADcAAAADwAAAGRycy9kb3ducmV2LnhtbESPT2vCQBDF74V+h2UKvdXdlpJKdBURhFKhUv+AxzE7&#10;JqHZ2ZDdmvTbOwfB2zzm/d68mc4H36gLdbEObOF1ZEARF8HVXFrY71YvY1AxITtsApOFf4ownz0+&#10;TDF3oecfumxTqSSEY44WqpTaXOtYVOQxjkJLLLtz6DwmkV2pXYe9hPtGvxmTaY81y4UKW1pWVPxu&#10;/7zU8Isev4vTOtu0xhy/Duv35vBh7fPTsJiASjSku/lGfzrhMqkvz8gEen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xkMjxQAAANwAAAAPAAAAAAAAAAAAAAAAAJgCAABkcnMv&#10;ZG93bnJldi54bWxQSwUGAAAAAAQABAD1AAAAigMAAAAA&#10;" strokecolor="white">
                  <v:textbox inset="0,0,0,0">
                    <w:txbxContent>
                      <w:p w:rsidR="00D34009" w:rsidRPr="00E26198" w:rsidRDefault="00D34009" w:rsidP="00063D93">
                        <w:pPr>
                          <w:tabs>
                            <w:tab w:val="left" w:pos="90"/>
                          </w:tabs>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rotational speed, </w:t>
                        </w:r>
                        <m:oMath>
                          <m:sSub>
                            <m:sSubPr>
                              <m:ctrlPr>
                                <w:rPr>
                                  <w:rFonts w:ascii="Cambria Math" w:eastAsiaTheme="minorEastAsia" w:hAnsi="Cambria Math"/>
                                  <w:b/>
                                  <w:i/>
                                  <w:snapToGrid w:val="0"/>
                                  <w:color w:val="000000"/>
                                  <w:sz w:val="20"/>
                                  <w:szCs w:val="20"/>
                                </w:rPr>
                              </m:ctrlPr>
                            </m:sSubPr>
                            <m:e>
                              <m:r>
                                <m:rPr>
                                  <m:sty m:val="b"/>
                                </m:rPr>
                                <w:rPr>
                                  <w:rFonts w:ascii="Cambria Math" w:eastAsiaTheme="minorEastAsia" w:hAnsi="Cambria Math"/>
                                  <w:snapToGrid w:val="0"/>
                                  <w:color w:val="000000"/>
                                  <w:sz w:val="20"/>
                                  <w:szCs w:val="20"/>
                                </w:rPr>
                                <m:t>Ω</m:t>
                              </m:r>
                            </m:e>
                            <m:sub>
                              <m:r>
                                <m:rPr>
                                  <m:sty m:val="bi"/>
                                </m:rPr>
                                <w:rPr>
                                  <w:rFonts w:ascii="Cambria Math" w:eastAsiaTheme="minorEastAsia" w:hAnsi="Cambria Math"/>
                                  <w:snapToGrid w:val="0"/>
                                  <w:color w:val="000000"/>
                                  <w:sz w:val="20"/>
                                  <w:szCs w:val="20"/>
                                </w:rPr>
                                <m:t>1</m:t>
                              </m:r>
                            </m:sub>
                          </m:sSub>
                        </m:oMath>
                      </w:p>
                    </w:txbxContent>
                  </v:textbox>
                </v:shape>
                <v:shape id="Text Box 29" o:spid="_x0000_s1172" type="#_x0000_t202" style="position:absolute;left:55856;top:3480;width:3143;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NwZcQA&#10;AADcAAAADwAAAGRycy9kb3ducmV2LnhtbESP3YrCMBCF7xd8hzDC3q2JIirVKCIIi4KLf+Dl2Ixt&#10;sZmUJmu7b28WBO9mOOc7c2a2aG0pHlT7wrGGfk+BIE6dKTjTcDquvyYgfEA2WDomDX/kYTHvfMww&#10;Ma7hPT0OIRMxhH2CGvIQqkRKn+Zk0fdcRRy1m6sthrjWmTQ1NjHclnKg1EhaLDheyLGiVU7p/fBr&#10;Yw27bHCXXrejn0qpy+a8HZbnsdaf3XY5BRGoDW/zi/42kRv34f+ZOIG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TcGXEAAAA3AAAAA8AAAAAAAAAAAAAAAAAmAIAAGRycy9k&#10;b3ducmV2LnhtbFBLBQYAAAAABAAEAPUAAACJAwAAAAA=&#10;" strokecolor="white">
                  <v:textbox inset="0,0,0,0">
                    <w:txbxContent>
                      <w:p w:rsidR="00D34009" w:rsidRPr="00884556" w:rsidRDefault="00D34009" w:rsidP="00063D93">
                        <w:pPr>
                          <w:rPr>
                            <w:b/>
                            <w:snapToGrid w:val="0"/>
                            <w:color w:val="000000"/>
                            <w:sz w:val="18"/>
                            <w:szCs w:val="18"/>
                          </w:rPr>
                        </w:pPr>
                        <w:r>
                          <w:rPr>
                            <w:b/>
                            <w:snapToGrid w:val="0"/>
                            <w:color w:val="000000"/>
                            <w:sz w:val="18"/>
                            <w:szCs w:val="18"/>
                          </w:rPr>
                          <w:t>(2</w:t>
                        </w:r>
                        <w:proofErr w:type="gramStart"/>
                        <w:r>
                          <w:rPr>
                            <w:b/>
                            <w:snapToGrid w:val="0"/>
                            <w:color w:val="000000"/>
                            <w:sz w:val="18"/>
                            <w:szCs w:val="18"/>
                          </w:rPr>
                          <w:t>,2</w:t>
                        </w:r>
                        <w:proofErr w:type="gramEnd"/>
                        <w:r>
                          <w:rPr>
                            <w:b/>
                            <w:snapToGrid w:val="0"/>
                            <w:color w:val="000000"/>
                            <w:sz w:val="18"/>
                            <w:szCs w:val="18"/>
                          </w:rPr>
                          <w:t>)f</w:t>
                        </w:r>
                      </w:p>
                      <w:p w:rsidR="00D34009" w:rsidRDefault="00D34009" w:rsidP="00063D93">
                        <w:pPr>
                          <w:rPr>
                            <w:snapToGrid w:val="0"/>
                            <w:color w:val="000000"/>
                            <w:sz w:val="48"/>
                          </w:rPr>
                        </w:pPr>
                      </w:p>
                      <w:p w:rsidR="00D34009" w:rsidRDefault="00D34009" w:rsidP="00063D93"/>
                    </w:txbxContent>
                  </v:textbox>
                </v:shape>
                <v:shape id="Text Box 32" o:spid="_x0000_s1173" type="#_x0000_t202" style="position:absolute;left:19962;top:24088;width:3144;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TdVMUA&#10;AADcAAAADwAAAGRycy9kb3ducmV2LnhtbESPQWvCQBCF74L/YRnBW921lrSkboIUBKlQ0VbwOGan&#10;STA7G7Jbk/77rlDwNsN735s3y3ywjbhS52vHGuYzBYK4cKbmUsPX5/rhBYQPyAYbx6Thlzzk2Xi0&#10;xNS4nvd0PYRSxBD2KWqoQmhTKX1RkUU/cy1x1L5dZzHEtSul6bCP4baRj0ol0mLN8UKFLb1VVFwO&#10;PzbWsKseP4rzNtm1Sp3ej9un5vis9XQyrF5BBBrC3fxPb0zkkgXcnokTy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FN1UxQAAANwAAAAPAAAAAAAAAAAAAAAAAJgCAABkcnMv&#10;ZG93bnJldi54bWxQSwUGAAAAAAQABAD1AAAAigMAAAAA&#10;" strokecolor="white">
                  <v:textbox inset="0,0,0,0">
                    <w:txbxContent>
                      <w:p w:rsidR="00D34009" w:rsidRPr="00884556" w:rsidRDefault="00D34009" w:rsidP="00063D93">
                        <w:pPr>
                          <w:rPr>
                            <w:b/>
                            <w:snapToGrid w:val="0"/>
                            <w:color w:val="000000"/>
                            <w:sz w:val="18"/>
                            <w:szCs w:val="18"/>
                          </w:rPr>
                        </w:pPr>
                        <w:r>
                          <w:rPr>
                            <w:b/>
                            <w:snapToGrid w:val="0"/>
                            <w:color w:val="000000"/>
                            <w:sz w:val="18"/>
                            <w:szCs w:val="18"/>
                          </w:rPr>
                          <w:t>(0</w:t>
                        </w:r>
                        <w:proofErr w:type="gramStart"/>
                        <w:r>
                          <w:rPr>
                            <w:b/>
                            <w:snapToGrid w:val="0"/>
                            <w:color w:val="000000"/>
                            <w:sz w:val="18"/>
                            <w:szCs w:val="18"/>
                          </w:rPr>
                          <w:t>,2</w:t>
                        </w:r>
                        <w:proofErr w:type="gramEnd"/>
                        <w:r>
                          <w:rPr>
                            <w:b/>
                            <w:snapToGrid w:val="0"/>
                            <w:color w:val="000000"/>
                            <w:sz w:val="18"/>
                            <w:szCs w:val="18"/>
                          </w:rPr>
                          <w:t>)f</w:t>
                        </w:r>
                      </w:p>
                      <w:p w:rsidR="00D34009" w:rsidRDefault="00D34009" w:rsidP="00063D93">
                        <w:pPr>
                          <w:rPr>
                            <w:snapToGrid w:val="0"/>
                            <w:color w:val="000000"/>
                            <w:sz w:val="48"/>
                          </w:rPr>
                        </w:pPr>
                      </w:p>
                      <w:p w:rsidR="00D34009" w:rsidRDefault="00D34009" w:rsidP="00063D93"/>
                    </w:txbxContent>
                  </v:textbox>
                </v:shape>
                <v:shape id="Text Box 34" o:spid="_x0000_s1174" type="#_x0000_t202" style="position:absolute;left:51625;top:21836;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N+zMUA&#10;AADcAAAADwAAAGRycy9kb3ducmV2LnhtbESPQWvCQBCF74L/YRnBm+5WJJbUTRBBkAotaoUep9lp&#10;EpqdDdmtSf99VxC8zfDe9+bNOh9sI67U+dqxhqe5AkFcOFNzqeHjvJs9g/AB2WDjmDT8kYc8G4/W&#10;mBrX85Gup1CKGMI+RQ1VCG0qpS8qsujnriWO2rfrLIa4dqU0HfYx3DZyoVQiLdYcL1TY0rai4uf0&#10;a2MNu+nxrfg6JO+tUp+vl8Oyuay0nk6GzQuIQEN4mO/03kQuSeD2TJx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Y37MxQAAANwAAAAPAAAAAAAAAAAAAAAAAJgCAABkcnMv&#10;ZG93bnJldi54bWxQSwUGAAAAAAQABAD1AAAAigMAAAAA&#10;" strokecolor="white">
                  <v:textbox inset="0,0,0,0">
                    <w:txbxContent>
                      <w:p w:rsidR="00D34009" w:rsidRPr="00884556" w:rsidRDefault="00D34009" w:rsidP="00063D93">
                        <w:pPr>
                          <w:rPr>
                            <w:b/>
                            <w:snapToGrid w:val="0"/>
                            <w:color w:val="000000"/>
                            <w:sz w:val="18"/>
                            <w:szCs w:val="18"/>
                          </w:rPr>
                        </w:pPr>
                        <w:r>
                          <w:rPr>
                            <w:b/>
                            <w:snapToGrid w:val="0"/>
                            <w:color w:val="000000"/>
                            <w:sz w:val="18"/>
                            <w:szCs w:val="18"/>
                          </w:rPr>
                          <w:t>(4</w:t>
                        </w:r>
                        <w:proofErr w:type="gramStart"/>
                        <w:r>
                          <w:rPr>
                            <w:b/>
                            <w:snapToGrid w:val="0"/>
                            <w:color w:val="000000"/>
                            <w:sz w:val="18"/>
                            <w:szCs w:val="18"/>
                          </w:rPr>
                          <w:t>,2</w:t>
                        </w:r>
                        <w:proofErr w:type="gramEnd"/>
                        <w:r>
                          <w:rPr>
                            <w:b/>
                            <w:snapToGrid w:val="0"/>
                            <w:color w:val="000000"/>
                            <w:sz w:val="18"/>
                            <w:szCs w:val="18"/>
                          </w:rPr>
                          <w:t>)b</w:t>
                        </w:r>
                      </w:p>
                      <w:p w:rsidR="00D34009" w:rsidRDefault="00D34009" w:rsidP="00063D93">
                        <w:pPr>
                          <w:rPr>
                            <w:snapToGrid w:val="0"/>
                            <w:color w:val="000000"/>
                            <w:sz w:val="48"/>
                          </w:rPr>
                        </w:pPr>
                      </w:p>
                      <w:p w:rsidR="00D34009" w:rsidRDefault="00D34009" w:rsidP="00063D93"/>
                    </w:txbxContent>
                  </v:textbox>
                </v:shape>
                <v:shape id="Text Box 35" o:spid="_x0000_s1175" type="#_x0000_t202" style="position:absolute;left:31017;top:1910;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TT/cUA&#10;AADcAAAADwAAAGRycy9kb3ducmV2LnhtbESPQWvCQBCF74L/YRnBm9mtBC2pq4ggSIUWbQM9TrPT&#10;JDQ7G7LbJP77bkHobYb3vjdvNrvRNqKnzteONTwkCgRx4UzNpYb3t+PiEYQPyAYbx6ThRh522+lk&#10;g5lxA1+ov4ZSxBD2GWqoQmgzKX1RkUWfuJY4al+usxji2pXSdDjEcNvIpVIrabHmeKHClg4VFd/X&#10;Hxtr2P2AL8XnefXaKvXxnJ/TJl9rPZ+N+ycQgcbwb77TJxO5dQp/z8QJ5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JNP9xQAAANwAAAAPAAAAAAAAAAAAAAAAAJgCAABkcnMv&#10;ZG93bnJldi54bWxQSwUGAAAAAAQABAD1AAAAigMAAAAA&#10;" strokecolor="white">
                  <v:textbox inset="0,0,0,0">
                    <w:txbxContent>
                      <w:p w:rsidR="00D34009" w:rsidRPr="00884556" w:rsidRDefault="00D34009" w:rsidP="00063D93">
                        <w:pPr>
                          <w:rPr>
                            <w:b/>
                            <w:snapToGrid w:val="0"/>
                            <w:color w:val="000000"/>
                            <w:sz w:val="18"/>
                            <w:szCs w:val="18"/>
                          </w:rPr>
                        </w:pPr>
                        <w:r>
                          <w:rPr>
                            <w:b/>
                            <w:snapToGrid w:val="0"/>
                            <w:color w:val="000000"/>
                            <w:sz w:val="18"/>
                            <w:szCs w:val="18"/>
                          </w:rPr>
                          <w:t>(4</w:t>
                        </w:r>
                        <w:proofErr w:type="gramStart"/>
                        <w:r>
                          <w:rPr>
                            <w:b/>
                            <w:snapToGrid w:val="0"/>
                            <w:color w:val="000000"/>
                            <w:sz w:val="18"/>
                            <w:szCs w:val="18"/>
                          </w:rPr>
                          <w:t>,2</w:t>
                        </w:r>
                        <w:proofErr w:type="gramEnd"/>
                        <w:r>
                          <w:rPr>
                            <w:b/>
                            <w:snapToGrid w:val="0"/>
                            <w:color w:val="000000"/>
                            <w:sz w:val="18"/>
                            <w:szCs w:val="18"/>
                          </w:rPr>
                          <w:t>)f</w:t>
                        </w:r>
                      </w:p>
                      <w:p w:rsidR="00D34009" w:rsidRDefault="00D34009" w:rsidP="00063D93">
                        <w:pPr>
                          <w:rPr>
                            <w:snapToGrid w:val="0"/>
                            <w:color w:val="000000"/>
                            <w:sz w:val="48"/>
                          </w:rPr>
                        </w:pPr>
                      </w:p>
                      <w:p w:rsidR="00D34009" w:rsidRDefault="00D34009" w:rsidP="00063D93"/>
                    </w:txbxContent>
                  </v:textbox>
                </v:shape>
                <v:shape id="Text Box 36" o:spid="_x0000_s1176" type="#_x0000_t202" style="position:absolute;left:16823;top:2866;width:3144;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V/sQA&#10;AADcAAAADwAAAGRycy9kb3ducmV2LnhtbESPQWvCQBCF74X+h2UK3upupWiJriIFoVRQahU8jtkx&#10;CWZnQ3Zr4r93DkJv85j3vXkzW/S+VldqYxXYwtvQgCLOg6u4sLD/Xb1+gIoJ2WEdmCzcKMJi/vw0&#10;w8yFjn/oukuFkhCOGVooU2oyrWNeksc4DA2x7M6h9ZhEtoV2LXYS7ms9MmasPVYsF0ps6LOk/LL7&#10;81LDLzvc5Kf1eNsYc/w+rN/rw8TawUu/nIJK1Kd/84P+csJNpL48IxPo+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0f1f7EAAAA3AAAAA8AAAAAAAAAAAAAAAAAmAIAAGRycy9k&#10;b3ducmV2LnhtbFBLBQYAAAAABAAEAPUAAACJAwAAAAA=&#10;" strokecolor="white">
                  <v:textbox inset="0,0,0,0">
                    <w:txbxContent>
                      <w:p w:rsidR="00D34009" w:rsidRPr="00884556" w:rsidRDefault="00D34009" w:rsidP="00063D93">
                        <w:pPr>
                          <w:rPr>
                            <w:b/>
                            <w:snapToGrid w:val="0"/>
                            <w:color w:val="000000"/>
                            <w:sz w:val="18"/>
                            <w:szCs w:val="18"/>
                          </w:rPr>
                        </w:pPr>
                        <w:r>
                          <w:rPr>
                            <w:b/>
                            <w:snapToGrid w:val="0"/>
                            <w:color w:val="000000"/>
                            <w:sz w:val="18"/>
                            <w:szCs w:val="18"/>
                          </w:rPr>
                          <w:t>(5</w:t>
                        </w:r>
                        <w:proofErr w:type="gramStart"/>
                        <w:r>
                          <w:rPr>
                            <w:b/>
                            <w:snapToGrid w:val="0"/>
                            <w:color w:val="000000"/>
                            <w:sz w:val="18"/>
                            <w:szCs w:val="18"/>
                          </w:rPr>
                          <w:t>,2</w:t>
                        </w:r>
                        <w:proofErr w:type="gramEnd"/>
                        <w:r>
                          <w:rPr>
                            <w:b/>
                            <w:snapToGrid w:val="0"/>
                            <w:color w:val="000000"/>
                            <w:sz w:val="18"/>
                            <w:szCs w:val="18"/>
                          </w:rPr>
                          <w:t>)f</w:t>
                        </w:r>
                      </w:p>
                      <w:p w:rsidR="00D34009" w:rsidRDefault="00D34009" w:rsidP="00063D93">
                        <w:pPr>
                          <w:rPr>
                            <w:snapToGrid w:val="0"/>
                            <w:color w:val="000000"/>
                            <w:sz w:val="48"/>
                          </w:rPr>
                        </w:pPr>
                      </w:p>
                      <w:p w:rsidR="00D34009" w:rsidRDefault="00D34009" w:rsidP="00063D93"/>
                    </w:txbxContent>
                  </v:textbox>
                </v:shape>
                <v:shape id="Text Box 37" o:spid="_x0000_s1177" type="#_x0000_t202" style="position:absolute;left:55856;top:11327;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BPJcUA&#10;AADcAAAADwAAAGRycy9kb3ducmV2LnhtbESPT2vCQBDF74V+h2UKvdXdlpJKdBURhFKhUv+AxzE7&#10;JqHZ2ZDdmvTbOwfB2zzm/d68mc4H36gLdbEObOF1ZEARF8HVXFrY71YvY1AxITtsApOFf4ownz0+&#10;TDF3oecfumxTqSSEY44WqpTaXOtYVOQxjkJLLLtz6DwmkV2pXYe9hPtGvxmTaY81y4UKW1pWVPxu&#10;/7zU8Isev4vTOtu0xhy/Duv35vBh7fPTsJiASjSku/lGfzrhMmkrz8gEen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sE8lxQAAANwAAAAPAAAAAAAAAAAAAAAAAJgCAABkcnMv&#10;ZG93bnJldi54bWxQSwUGAAAAAAQABAD1AAAAigMAAAAA&#10;" strokecolor="white">
                  <v:textbox inset="0,0,0,0">
                    <w:txbxContent>
                      <w:p w:rsidR="00D34009" w:rsidRPr="00884556" w:rsidRDefault="00D34009" w:rsidP="00063D93">
                        <w:pPr>
                          <w:rPr>
                            <w:b/>
                            <w:snapToGrid w:val="0"/>
                            <w:color w:val="000000"/>
                            <w:sz w:val="18"/>
                            <w:szCs w:val="18"/>
                          </w:rPr>
                        </w:pPr>
                        <w:r>
                          <w:rPr>
                            <w:b/>
                            <w:snapToGrid w:val="0"/>
                            <w:color w:val="000000"/>
                            <w:sz w:val="18"/>
                            <w:szCs w:val="18"/>
                          </w:rPr>
                          <w:t>(1</w:t>
                        </w:r>
                        <w:proofErr w:type="gramStart"/>
                        <w:r>
                          <w:rPr>
                            <w:b/>
                            <w:snapToGrid w:val="0"/>
                            <w:color w:val="000000"/>
                            <w:sz w:val="18"/>
                            <w:szCs w:val="18"/>
                          </w:rPr>
                          <w:t>,2</w:t>
                        </w:r>
                        <w:proofErr w:type="gramEnd"/>
                        <w:r>
                          <w:rPr>
                            <w:b/>
                            <w:snapToGrid w:val="0"/>
                            <w:color w:val="000000"/>
                            <w:sz w:val="18"/>
                            <w:szCs w:val="18"/>
                          </w:rPr>
                          <w:t>)f</w:t>
                        </w:r>
                      </w:p>
                      <w:p w:rsidR="00D34009" w:rsidRDefault="00D34009" w:rsidP="00063D93">
                        <w:pPr>
                          <w:rPr>
                            <w:snapToGrid w:val="0"/>
                            <w:color w:val="000000"/>
                            <w:sz w:val="48"/>
                          </w:rPr>
                        </w:pPr>
                      </w:p>
                      <w:p w:rsidR="00D34009" w:rsidRDefault="00D34009" w:rsidP="00063D93"/>
                    </w:txbxContent>
                  </v:textbox>
                </v:shape>
                <v:shape id="Text Box 17" o:spid="_x0000_s1178" type="#_x0000_t202" style="position:absolute;left:49578;top:2661;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HuEsUA&#10;AADcAAAADwAAAGRycy9kb3ducmV2LnhtbESPQWvCQBCF7wX/wzJCb82uQVRSVxFBEIWWWgM9TrPT&#10;JJidDdk1Sf99t1DobYb3vjdv1tvRNqKnzteONcwSBYK4cKbmUsP1/fC0AuEDssHGMWn4Jg/bzeRh&#10;jZlxA79RfwmliCHsM9RQhdBmUvqiIos+cS1x1L5cZzHEtSul6XCI4baRqVILabHmeKHClvYVFbfL&#10;3cYadjfgS/F5Xry2Sn2c8vO8yZdaP07H3TOIQGP4N//RRxO5ZQq/z8QJ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ge4SxQAAANwAAAAPAAAAAAAAAAAAAAAAAJgCAABkcnMv&#10;ZG93bnJldi54bWxQSwUGAAAAAAQABAD1AAAAigMAAAAA&#10;" strokecolor="white">
                  <v:textbox inset="0,0,0,0">
                    <w:txbxContent>
                      <w:p w:rsidR="00D34009" w:rsidRPr="00884556" w:rsidRDefault="00D34009" w:rsidP="00063D93">
                        <w:pPr>
                          <w:rPr>
                            <w:b/>
                            <w:snapToGrid w:val="0"/>
                            <w:color w:val="000000"/>
                            <w:sz w:val="18"/>
                            <w:szCs w:val="18"/>
                          </w:rPr>
                        </w:pPr>
                        <w:r>
                          <w:rPr>
                            <w:b/>
                            <w:snapToGrid w:val="0"/>
                            <w:color w:val="000000"/>
                            <w:sz w:val="18"/>
                            <w:szCs w:val="18"/>
                          </w:rPr>
                          <w:t>(3</w:t>
                        </w:r>
                        <w:proofErr w:type="gramStart"/>
                        <w:r>
                          <w:rPr>
                            <w:b/>
                            <w:snapToGrid w:val="0"/>
                            <w:color w:val="000000"/>
                            <w:sz w:val="18"/>
                            <w:szCs w:val="18"/>
                          </w:rPr>
                          <w:t>,2</w:t>
                        </w:r>
                        <w:proofErr w:type="gramEnd"/>
                        <w:r>
                          <w:rPr>
                            <w:b/>
                            <w:snapToGrid w:val="0"/>
                            <w:color w:val="000000"/>
                            <w:sz w:val="18"/>
                            <w:szCs w:val="18"/>
                          </w:rPr>
                          <w:t>)f</w:t>
                        </w:r>
                      </w:p>
                      <w:p w:rsidR="00D34009" w:rsidRDefault="00D34009" w:rsidP="00063D93">
                        <w:pPr>
                          <w:rPr>
                            <w:snapToGrid w:val="0"/>
                            <w:color w:val="000000"/>
                            <w:sz w:val="48"/>
                          </w:rPr>
                        </w:pPr>
                      </w:p>
                      <w:p w:rsidR="00D34009" w:rsidRDefault="00D34009" w:rsidP="00063D93"/>
                    </w:txbxContent>
                  </v:textbox>
                </v:shape>
                <v:shape id="Text Box 17" o:spid="_x0000_s1179" type="#_x0000_t202" style="position:absolute;left:54628;top:25589;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FIMUA&#10;AADcAAAADwAAAGRycy9kb3ducmV2LnhtbESPQWvCQBCF7wX/wzKCt7prkVSiq4hQKAqVqgGPY3ZM&#10;gtnZkN2a9N+7hYK3Gd773rxZrHpbizu1vnKsYTJWIIhzZyouNJyOH68zED4gG6wdk4Zf8rBaDl4W&#10;mBrX8TfdD6EQMYR9ihrKEJpUSp+XZNGPXUMctatrLYa4toU0LXYx3NbyTalEWqw4XiixoU1J+e3w&#10;Y2MNu+7wK7/skn2j1Hmb7aZ19q71aNiv5yAC9eFp/qc/TeSSKfw9Eye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UUgxQAAANwAAAAPAAAAAAAAAAAAAAAAAJgCAABkcnMv&#10;ZG93bnJldi54bWxQSwUGAAAAAAQABAD1AAAAigMAAAAA&#10;" strokecolor="white">
                  <v:textbox inset="0,0,0,0">
                    <w:txbxContent>
                      <w:p w:rsidR="00D34009" w:rsidRPr="00884556" w:rsidRDefault="00D34009" w:rsidP="00063D93">
                        <w:pPr>
                          <w:rPr>
                            <w:b/>
                            <w:snapToGrid w:val="0"/>
                            <w:color w:val="000000"/>
                            <w:sz w:val="18"/>
                            <w:szCs w:val="18"/>
                          </w:rPr>
                        </w:pPr>
                        <w:r>
                          <w:rPr>
                            <w:b/>
                            <w:snapToGrid w:val="0"/>
                            <w:color w:val="000000"/>
                            <w:sz w:val="18"/>
                            <w:szCs w:val="18"/>
                          </w:rPr>
                          <w:t>(1</w:t>
                        </w:r>
                        <w:proofErr w:type="gramStart"/>
                        <w:r>
                          <w:rPr>
                            <w:b/>
                            <w:snapToGrid w:val="0"/>
                            <w:color w:val="000000"/>
                            <w:sz w:val="18"/>
                            <w:szCs w:val="18"/>
                          </w:rPr>
                          <w:t>,2</w:t>
                        </w:r>
                        <w:proofErr w:type="gramEnd"/>
                        <w:r>
                          <w:rPr>
                            <w:b/>
                            <w:snapToGrid w:val="0"/>
                            <w:color w:val="000000"/>
                            <w:sz w:val="18"/>
                            <w:szCs w:val="18"/>
                          </w:rPr>
                          <w:t>)b</w:t>
                        </w:r>
                      </w:p>
                      <w:p w:rsidR="00D34009" w:rsidRDefault="00D34009" w:rsidP="00063D93">
                        <w:pPr>
                          <w:rPr>
                            <w:snapToGrid w:val="0"/>
                            <w:color w:val="000000"/>
                            <w:sz w:val="48"/>
                          </w:rPr>
                        </w:pPr>
                      </w:p>
                      <w:p w:rsidR="00D34009" w:rsidRDefault="00D34009" w:rsidP="00063D93"/>
                    </w:txbxContent>
                  </v:textbox>
                </v:shape>
                <v:shape id="Text Box 17" o:spid="_x0000_s1180" type="#_x0000_t202" style="position:absolute;left:37909;top:27295;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h4z8UA&#10;AADcAAAADwAAAGRycy9kb3ducmV2LnhtbESP3WrCQBCF74W+wzKF3uluQ4kSXSUUCkWhxT/wcsyO&#10;STA7G7KrSd++Wyh4N8M535kzi9VgG3GnzteONbxOFAjiwpmaSw2H/cd4BsIHZIONY9LwQx5Wy6fR&#10;AjPjet7SfRdKEUPYZ6ihCqHNpPRFRRb9xLXEUbu4zmKIa1dK02Efw20jE6VSabHmeKHClt4rKq67&#10;m401bN7jV3HepN+tUqf1cfPWHKdavzwP+RxEoCE8zP/0p4lcmsDfM3EC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WHjPxQAAANwAAAAPAAAAAAAAAAAAAAAAAJgCAABkcnMv&#10;ZG93bnJldi54bWxQSwUGAAAAAAQABAD1AAAAigMAAAAA&#10;" strokecolor="white">
                  <v:textbox inset="0,0,0,0">
                    <w:txbxContent>
                      <w:p w:rsidR="00D34009" w:rsidRPr="00884556" w:rsidRDefault="00D34009" w:rsidP="00063D93">
                        <w:pPr>
                          <w:rPr>
                            <w:b/>
                            <w:snapToGrid w:val="0"/>
                            <w:color w:val="000000"/>
                            <w:sz w:val="18"/>
                            <w:szCs w:val="18"/>
                          </w:rPr>
                        </w:pPr>
                        <w:r>
                          <w:rPr>
                            <w:b/>
                            <w:snapToGrid w:val="0"/>
                            <w:color w:val="000000"/>
                            <w:sz w:val="18"/>
                            <w:szCs w:val="18"/>
                          </w:rPr>
                          <w:t>(2</w:t>
                        </w:r>
                        <w:proofErr w:type="gramStart"/>
                        <w:r>
                          <w:rPr>
                            <w:b/>
                            <w:snapToGrid w:val="0"/>
                            <w:color w:val="000000"/>
                            <w:sz w:val="18"/>
                            <w:szCs w:val="18"/>
                          </w:rPr>
                          <w:t>,2</w:t>
                        </w:r>
                        <w:proofErr w:type="gramEnd"/>
                        <w:r>
                          <w:rPr>
                            <w:b/>
                            <w:snapToGrid w:val="0"/>
                            <w:color w:val="000000"/>
                            <w:sz w:val="18"/>
                            <w:szCs w:val="18"/>
                          </w:rPr>
                          <w:t>)b</w:t>
                        </w:r>
                      </w:p>
                      <w:p w:rsidR="00D34009" w:rsidRDefault="00D34009" w:rsidP="00063D93">
                        <w:pPr>
                          <w:rPr>
                            <w:snapToGrid w:val="0"/>
                            <w:color w:val="000000"/>
                            <w:sz w:val="48"/>
                          </w:rPr>
                        </w:pPr>
                      </w:p>
                      <w:p w:rsidR="00D34009" w:rsidRDefault="00D34009" w:rsidP="00063D93"/>
                    </w:txbxContent>
                  </v:textbox>
                </v:shape>
                <v:shape id="Text Box 17" o:spid="_x0000_s1181" type="#_x0000_t202" style="position:absolute;left:42686;top:16309;width:3143;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bV8UA&#10;AADcAAAADwAAAGRycy9kb3ducmV2LnhtbESPQWvCQBCF74X+h2UEb3VXKbFEN0EKQqmg1DbQ45id&#10;JqHZ2ZDdmvjvXaHgbYb3vjdv1vloW3Gm3jeONcxnCgRx6UzDlYavz+3TCwgfkA22jknDhTzk2ePD&#10;GlPjBv6g8zFUIoawT1FDHUKXSunLmiz6meuIo/bjeoshrn0lTY9DDLetXCiVSIsNxws1dvRaU/l7&#10;/LOxht0MuC9Pu+TQKfX9Xuye22Kp9XQyblYgAo3hbv6n30zkkiXcnokTy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L9tXxQAAANwAAAAPAAAAAAAAAAAAAAAAAJgCAABkcnMv&#10;ZG93bnJldi54bWxQSwUGAAAAAAQABAD1AAAAigMAAAAA&#10;" strokecolor="white">
                  <v:textbox inset="0,0,0,0">
                    <w:txbxContent>
                      <w:p w:rsidR="00D34009" w:rsidRPr="00884556" w:rsidRDefault="00D34009" w:rsidP="00063D93">
                        <w:pPr>
                          <w:rPr>
                            <w:b/>
                            <w:snapToGrid w:val="0"/>
                            <w:color w:val="000000"/>
                            <w:sz w:val="18"/>
                            <w:szCs w:val="18"/>
                          </w:rPr>
                        </w:pPr>
                        <w:r>
                          <w:rPr>
                            <w:b/>
                            <w:snapToGrid w:val="0"/>
                            <w:color w:val="000000"/>
                            <w:sz w:val="18"/>
                            <w:szCs w:val="18"/>
                          </w:rPr>
                          <w:t>(5</w:t>
                        </w:r>
                        <w:proofErr w:type="gramStart"/>
                        <w:r>
                          <w:rPr>
                            <w:b/>
                            <w:snapToGrid w:val="0"/>
                            <w:color w:val="000000"/>
                            <w:sz w:val="18"/>
                            <w:szCs w:val="18"/>
                          </w:rPr>
                          <w:t>,2</w:t>
                        </w:r>
                        <w:proofErr w:type="gramEnd"/>
                        <w:r>
                          <w:rPr>
                            <w:b/>
                            <w:snapToGrid w:val="0"/>
                            <w:color w:val="000000"/>
                            <w:sz w:val="18"/>
                            <w:szCs w:val="18"/>
                          </w:rPr>
                          <w:t>)b</w:t>
                        </w:r>
                      </w:p>
                      <w:p w:rsidR="00D34009" w:rsidRDefault="00D34009" w:rsidP="00063D93">
                        <w:pPr>
                          <w:rPr>
                            <w:snapToGrid w:val="0"/>
                            <w:color w:val="000000"/>
                            <w:sz w:val="48"/>
                          </w:rPr>
                        </w:pPr>
                      </w:p>
                      <w:p w:rsidR="00D34009" w:rsidRDefault="00D34009" w:rsidP="00063D93"/>
                    </w:txbxContent>
                  </v:textbox>
                </v:shape>
                <v:shape id="Text Box 17" o:spid="_x0000_s1182" type="#_x0000_t202" style="position:absolute;left:45347;top:24975;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Hgu8UA&#10;AADcAAAADwAAAGRycy9kb3ducmV2LnhtbESPQWvCQBCF74L/YRnBW9212LSkboIUBKlQ0VbwOGan&#10;STA7G7Jbk/77rlDwNsN735s3y3ywjbhS52vHGuYzBYK4cKbmUsPX5/rhBYQPyAYbx6Thlzzk2Xi0&#10;xNS4nvd0PYRSxBD2KWqoQmhTKX1RkUU/cy1x1L5dZzHEtSul6bCP4baRj0ol0mLN8UKFLb1VVFwO&#10;PzbWsKseP4rzNtm1Sp3ej9tFc3zWejoZVq8gAg3hbv6nNyZyyRPcnokTy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seC7xQAAANwAAAAPAAAAAAAAAAAAAAAAAJgCAABkcnMv&#10;ZG93bnJldi54bWxQSwUGAAAAAAQABAD1AAAAigMAAAAA&#10;" strokecolor="white">
                  <v:textbox inset="0,0,0,0">
                    <w:txbxContent>
                      <w:p w:rsidR="00D34009" w:rsidRPr="00884556" w:rsidRDefault="00D34009" w:rsidP="00063D93">
                        <w:pPr>
                          <w:rPr>
                            <w:b/>
                            <w:snapToGrid w:val="0"/>
                            <w:color w:val="000000"/>
                            <w:sz w:val="18"/>
                            <w:szCs w:val="18"/>
                          </w:rPr>
                        </w:pPr>
                        <w:r>
                          <w:rPr>
                            <w:b/>
                            <w:snapToGrid w:val="0"/>
                            <w:color w:val="000000"/>
                            <w:sz w:val="18"/>
                            <w:szCs w:val="18"/>
                          </w:rPr>
                          <w:t>(3</w:t>
                        </w:r>
                        <w:proofErr w:type="gramStart"/>
                        <w:r>
                          <w:rPr>
                            <w:b/>
                            <w:snapToGrid w:val="0"/>
                            <w:color w:val="000000"/>
                            <w:sz w:val="18"/>
                            <w:szCs w:val="18"/>
                          </w:rPr>
                          <w:t>,2</w:t>
                        </w:r>
                        <w:proofErr w:type="gramEnd"/>
                        <w:r>
                          <w:rPr>
                            <w:b/>
                            <w:snapToGrid w:val="0"/>
                            <w:color w:val="000000"/>
                            <w:sz w:val="18"/>
                            <w:szCs w:val="18"/>
                          </w:rPr>
                          <w:t>)b</w:t>
                        </w:r>
                      </w:p>
                      <w:p w:rsidR="00D34009" w:rsidRDefault="00D34009" w:rsidP="00063D93">
                        <w:pPr>
                          <w:rPr>
                            <w:snapToGrid w:val="0"/>
                            <w:color w:val="000000"/>
                            <w:sz w:val="48"/>
                          </w:rPr>
                        </w:pPr>
                      </w:p>
                      <w:p w:rsidR="00D34009" w:rsidRDefault="00D34009" w:rsidP="00063D93"/>
                    </w:txbxContent>
                  </v:textbox>
                </v:shape>
                <v:shape id="Text Box 32" o:spid="_x0000_s1183" type="#_x0000_t202" style="position:absolute;left:30403;top:27363;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rmuMUA&#10;AADcAAAADwAAAGRycy9kb3ducmV2LnhtbESPQWvCQBCF70L/wzIFb7qrSCzRVaRQkAqKtoEex+w0&#10;Cc3OhuzWxH/vCoK3Gd773rxZrntbiwu1vnKsYTJWIIhzZyouNHx/fYzeQPiAbLB2TBqu5GG9ehks&#10;MTWu4yNdTqEQMYR9ihrKEJpUSp+XZNGPXUMctV/XWgxxbQtpWuxiuK3lVKlEWqw4XiixofeS8r/T&#10;v4017KbDfX7eJYdGqZ/PbDers7nWw9d+swARqA9P84PemsglE7g/Eye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iua4xQAAANwAAAAPAAAAAAAAAAAAAAAAAJgCAABkcnMv&#10;ZG93bnJldi54bWxQSwUGAAAAAAQABAD1AAAAigMAAAAA&#10;" strokecolor="white">
                  <v:textbox inset="0,0,0,0">
                    <w:txbxContent>
                      <w:p w:rsidR="00D34009" w:rsidRPr="00884556" w:rsidRDefault="00D34009" w:rsidP="00063D93">
                        <w:pPr>
                          <w:rPr>
                            <w:b/>
                            <w:snapToGrid w:val="0"/>
                            <w:color w:val="000000"/>
                            <w:sz w:val="18"/>
                            <w:szCs w:val="18"/>
                          </w:rPr>
                        </w:pPr>
                        <w:r>
                          <w:rPr>
                            <w:b/>
                            <w:snapToGrid w:val="0"/>
                            <w:color w:val="000000"/>
                            <w:sz w:val="18"/>
                            <w:szCs w:val="18"/>
                          </w:rPr>
                          <w:t>(0</w:t>
                        </w:r>
                        <w:proofErr w:type="gramStart"/>
                        <w:r>
                          <w:rPr>
                            <w:b/>
                            <w:snapToGrid w:val="0"/>
                            <w:color w:val="000000"/>
                            <w:sz w:val="18"/>
                            <w:szCs w:val="18"/>
                          </w:rPr>
                          <w:t>,2</w:t>
                        </w:r>
                        <w:proofErr w:type="gramEnd"/>
                        <w:r>
                          <w:rPr>
                            <w:b/>
                            <w:snapToGrid w:val="0"/>
                            <w:color w:val="000000"/>
                            <w:sz w:val="18"/>
                            <w:szCs w:val="18"/>
                          </w:rPr>
                          <w:t>)b</w:t>
                        </w:r>
                      </w:p>
                      <w:p w:rsidR="00D34009" w:rsidRDefault="00D34009" w:rsidP="00063D93">
                        <w:pPr>
                          <w:rPr>
                            <w:snapToGrid w:val="0"/>
                            <w:color w:val="000000"/>
                            <w:sz w:val="48"/>
                          </w:rPr>
                        </w:pPr>
                      </w:p>
                      <w:p w:rsidR="00D34009" w:rsidRDefault="00D34009" w:rsidP="00063D93"/>
                    </w:txbxContent>
                  </v:textbox>
                </v:shape>
                <v:shape id="Text Box 17" o:spid="_x0000_s1184" type="#_x0000_t202" style="position:absolute;left:51625;top:6892;width:4636;height:3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GygcQA&#10;AADcAAAADwAAAGRycy9kb3ducmV2LnhtbESPUYvCMBCE34X7D2EPfNPkRPSoRpEDQU5Q9BR8XJu1&#10;LTab0uRs/fdGEHwcZuebnem8taW4Ue0Lxxq++goEcepMwZmGw9+y9w3CB2SDpWPScCcP89lHZ4qJ&#10;cQ3v6LYPmYgQ9glqyEOoEil9mpNF33cVcfQurrYYoqwzaWpsItyWcqDUSFosODbkWNFPTul1/2/j&#10;G3bR4CY9r0fbSqnT73E9LI9jrbuf7WICIlAb3sev9MpoGIyH8BwTCS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BsoHEAAAA3AAAAA8AAAAAAAAAAAAAAAAAmAIAAGRycy9k&#10;b3ducmV2LnhtbFBLBQYAAAAABAAEAPUAAACJAwAAAAA=&#10;" strokecolor="white">
                  <v:textbox inset="0,0,0,0">
                    <w:txbxContent>
                      <w:p w:rsidR="00D34009" w:rsidRDefault="00D34009" w:rsidP="00854483">
                        <w:pPr>
                          <w:pBdr>
                            <w:top w:val="single" w:sz="4" w:space="1" w:color="auto"/>
                            <w:left w:val="single" w:sz="4" w:space="4" w:color="auto"/>
                            <w:bottom w:val="single" w:sz="4" w:space="1" w:color="auto"/>
                            <w:right w:val="single" w:sz="4" w:space="4" w:color="auto"/>
                          </w:pBdr>
                          <w:jc w:val="center"/>
                          <w:rPr>
                            <w:b/>
                            <w:snapToGrid w:val="0"/>
                            <w:color w:val="000000"/>
                            <w:sz w:val="20"/>
                            <w:szCs w:val="20"/>
                          </w:rPr>
                        </w:pPr>
                        <w:r w:rsidRPr="00854483">
                          <w:rPr>
                            <w:b/>
                            <w:i/>
                            <w:snapToGrid w:val="0"/>
                            <w:color w:val="000000"/>
                            <w:sz w:val="20"/>
                            <w:szCs w:val="20"/>
                          </w:rPr>
                          <w:t>t</w:t>
                        </w:r>
                        <w:r w:rsidRPr="00854483">
                          <w:rPr>
                            <w:b/>
                            <w:i/>
                            <w:snapToGrid w:val="0"/>
                            <w:color w:val="000000"/>
                            <w:sz w:val="20"/>
                            <w:szCs w:val="20"/>
                            <w:vertAlign w:val="subscript"/>
                          </w:rPr>
                          <w:t>1</w:t>
                        </w:r>
                        <w:r>
                          <w:rPr>
                            <w:b/>
                            <w:i/>
                            <w:snapToGrid w:val="0"/>
                            <w:color w:val="000000"/>
                            <w:sz w:val="20"/>
                            <w:szCs w:val="20"/>
                            <w:vertAlign w:val="subscript"/>
                          </w:rPr>
                          <w:t xml:space="preserve"> </w:t>
                        </w:r>
                        <w:r>
                          <w:rPr>
                            <w:b/>
                            <w:snapToGrid w:val="0"/>
                            <w:color w:val="000000"/>
                            <w:sz w:val="20"/>
                            <w:szCs w:val="20"/>
                          </w:rPr>
                          <w:t>= 0.15</w:t>
                        </w:r>
                      </w:p>
                      <w:p w:rsidR="00D34009" w:rsidRDefault="00D34009" w:rsidP="00854483">
                        <w:pPr>
                          <w:pBdr>
                            <w:top w:val="single" w:sz="4" w:space="1" w:color="auto"/>
                            <w:left w:val="single" w:sz="4" w:space="4" w:color="auto"/>
                            <w:bottom w:val="single" w:sz="4" w:space="1" w:color="auto"/>
                            <w:right w:val="single" w:sz="4" w:space="4" w:color="auto"/>
                          </w:pBdr>
                          <w:jc w:val="center"/>
                        </w:pPr>
                        <w:r w:rsidRPr="00854483">
                          <w:rPr>
                            <w:b/>
                            <w:i/>
                            <w:snapToGrid w:val="0"/>
                            <w:color w:val="000000"/>
                            <w:sz w:val="20"/>
                            <w:szCs w:val="20"/>
                          </w:rPr>
                          <w:t>t</w:t>
                        </w:r>
                        <w:r>
                          <w:rPr>
                            <w:b/>
                            <w:i/>
                            <w:snapToGrid w:val="0"/>
                            <w:color w:val="000000"/>
                            <w:sz w:val="20"/>
                            <w:szCs w:val="20"/>
                            <w:vertAlign w:val="subscript"/>
                          </w:rPr>
                          <w:t xml:space="preserve">2 </w:t>
                        </w:r>
                        <w:r>
                          <w:rPr>
                            <w:b/>
                            <w:snapToGrid w:val="0"/>
                            <w:color w:val="000000"/>
                            <w:sz w:val="20"/>
                            <w:szCs w:val="20"/>
                          </w:rPr>
                          <w:t>= 0.15</w:t>
                        </w:r>
                      </w:p>
                    </w:txbxContent>
                  </v:textbox>
                </v:shape>
              </v:group>
            </w:pict>
          </mc:Fallback>
        </mc:AlternateContent>
      </w:r>
    </w:p>
    <w:p w:rsidR="00063D93" w:rsidRDefault="00063D93" w:rsidP="00063D93">
      <w:pPr>
        <w:tabs>
          <w:tab w:val="left" w:pos="720"/>
          <w:tab w:val="left" w:pos="9180"/>
        </w:tabs>
      </w:pPr>
    </w:p>
    <w:p w:rsidR="00063D93" w:rsidRDefault="00063D93" w:rsidP="00063D93">
      <w:pPr>
        <w:tabs>
          <w:tab w:val="left" w:pos="720"/>
          <w:tab w:val="left" w:pos="9180"/>
        </w:tabs>
      </w:pPr>
    </w:p>
    <w:p w:rsidR="00063D93" w:rsidRDefault="00063D93" w:rsidP="00063D93">
      <w:pPr>
        <w:tabs>
          <w:tab w:val="left" w:pos="720"/>
          <w:tab w:val="left" w:pos="9180"/>
        </w:tabs>
      </w:pPr>
    </w:p>
    <w:p w:rsidR="00063D93" w:rsidRPr="00110547" w:rsidRDefault="00063D93" w:rsidP="00063D93">
      <w:pPr>
        <w:tabs>
          <w:tab w:val="left" w:pos="720"/>
          <w:tab w:val="left" w:pos="9180"/>
        </w:tabs>
        <w:rPr>
          <w:sz w:val="38"/>
          <w:szCs w:val="38"/>
        </w:rPr>
      </w:pPr>
    </w:p>
    <w:p w:rsidR="00063D93" w:rsidRDefault="00063D93" w:rsidP="00063D93">
      <w:pPr>
        <w:pStyle w:val="BodyText3"/>
        <w:jc w:val="both"/>
        <w:rPr>
          <w:rFonts w:ascii="Times New Roman" w:hAnsi="Times New Roman" w:cs="Times New Roman"/>
          <w:b/>
          <w:sz w:val="24"/>
          <w:szCs w:val="24"/>
        </w:rPr>
      </w:pPr>
    </w:p>
    <w:p w:rsidR="00063D93" w:rsidRDefault="00063D93" w:rsidP="00063D93">
      <w:pPr>
        <w:pStyle w:val="BodyText3"/>
        <w:jc w:val="both"/>
        <w:rPr>
          <w:rFonts w:ascii="Times New Roman" w:hAnsi="Times New Roman" w:cs="Times New Roman"/>
          <w:b/>
          <w:sz w:val="24"/>
          <w:szCs w:val="24"/>
        </w:rPr>
      </w:pPr>
    </w:p>
    <w:p w:rsidR="00063D93" w:rsidRDefault="00063D93" w:rsidP="00063D93">
      <w:pPr>
        <w:pStyle w:val="BodyText3"/>
        <w:jc w:val="both"/>
        <w:rPr>
          <w:rFonts w:ascii="Times New Roman" w:hAnsi="Times New Roman" w:cs="Times New Roman"/>
          <w:b/>
          <w:sz w:val="24"/>
          <w:szCs w:val="24"/>
        </w:rPr>
      </w:pPr>
    </w:p>
    <w:p w:rsidR="00063D93" w:rsidRDefault="00063D93" w:rsidP="00063D93">
      <w:pPr>
        <w:pStyle w:val="BodyText3"/>
        <w:jc w:val="both"/>
        <w:rPr>
          <w:rFonts w:ascii="Times New Roman" w:hAnsi="Times New Roman" w:cs="Times New Roman"/>
          <w:b/>
          <w:sz w:val="24"/>
          <w:szCs w:val="24"/>
        </w:rPr>
      </w:pPr>
    </w:p>
    <w:p w:rsidR="00063D93" w:rsidRDefault="00063D93" w:rsidP="00063D93">
      <w:pPr>
        <w:pStyle w:val="BodyText3"/>
        <w:jc w:val="both"/>
        <w:rPr>
          <w:rFonts w:ascii="Times New Roman" w:hAnsi="Times New Roman" w:cs="Times New Roman"/>
          <w:b/>
          <w:sz w:val="24"/>
          <w:szCs w:val="24"/>
        </w:rPr>
      </w:pPr>
    </w:p>
    <w:p w:rsidR="00063D93" w:rsidRDefault="00063D93" w:rsidP="00063D93">
      <w:pPr>
        <w:pStyle w:val="BodyText3"/>
        <w:jc w:val="both"/>
        <w:rPr>
          <w:rFonts w:ascii="Times New Roman" w:hAnsi="Times New Roman" w:cs="Times New Roman"/>
          <w:b/>
          <w:sz w:val="24"/>
          <w:szCs w:val="24"/>
        </w:rPr>
      </w:pPr>
    </w:p>
    <w:p w:rsidR="00063D93" w:rsidRDefault="00063D93" w:rsidP="00063D93">
      <w:pPr>
        <w:pStyle w:val="BodyText3"/>
        <w:jc w:val="both"/>
        <w:rPr>
          <w:rFonts w:ascii="Times New Roman" w:hAnsi="Times New Roman" w:cs="Times New Roman"/>
          <w:b/>
          <w:sz w:val="24"/>
          <w:szCs w:val="24"/>
        </w:rPr>
      </w:pPr>
    </w:p>
    <w:p w:rsidR="00063D93" w:rsidRDefault="00063D93" w:rsidP="00063D93">
      <w:pPr>
        <w:pStyle w:val="BodyText3"/>
        <w:jc w:val="both"/>
        <w:rPr>
          <w:rFonts w:ascii="Times New Roman" w:hAnsi="Times New Roman" w:cs="Times New Roman"/>
          <w:b/>
          <w:sz w:val="24"/>
          <w:szCs w:val="24"/>
        </w:rPr>
      </w:pPr>
    </w:p>
    <w:p w:rsidR="00063D93" w:rsidRDefault="00063D93" w:rsidP="00063D93">
      <w:pPr>
        <w:pStyle w:val="BodyText3"/>
        <w:jc w:val="both"/>
        <w:rPr>
          <w:rFonts w:ascii="Times New Roman" w:hAnsi="Times New Roman" w:cs="Times New Roman"/>
          <w:b/>
          <w:sz w:val="24"/>
          <w:szCs w:val="24"/>
        </w:rPr>
      </w:pPr>
    </w:p>
    <w:p w:rsidR="00063D93" w:rsidRDefault="004435A5" w:rsidP="00063D93">
      <w:pPr>
        <w:pStyle w:val="BodyText3"/>
        <w:jc w:val="both"/>
        <w:rPr>
          <w:rFonts w:ascii="Times New Roman" w:hAnsi="Times New Roman" w:cs="Times New Roman"/>
          <w:b/>
          <w:sz w:val="24"/>
          <w:szCs w:val="24"/>
        </w:rPr>
      </w:pPr>
      <w:r>
        <w:rPr>
          <w:rFonts w:ascii="Times New Roman" w:hAnsi="Times New Roman" w:cs="Times New Roman"/>
          <w:b/>
          <w:noProof/>
          <w:sz w:val="32"/>
          <w:szCs w:val="32"/>
        </w:rPr>
        <mc:AlternateContent>
          <mc:Choice Requires="wpg">
            <w:drawing>
              <wp:anchor distT="0" distB="0" distL="114300" distR="114300" simplePos="0" relativeHeight="252161024" behindDoc="0" locked="0" layoutInCell="1" allowOverlap="1" wp14:anchorId="3B6708DC" wp14:editId="7ACBBE41">
                <wp:simplePos x="0" y="0"/>
                <wp:positionH relativeFrom="column">
                  <wp:posOffset>0</wp:posOffset>
                </wp:positionH>
                <wp:positionV relativeFrom="paragraph">
                  <wp:posOffset>271780</wp:posOffset>
                </wp:positionV>
                <wp:extent cx="5972175" cy="247650"/>
                <wp:effectExtent l="0" t="0" r="28575" b="19050"/>
                <wp:wrapNone/>
                <wp:docPr id="322" name="Group 322"/>
                <wp:cNvGraphicFramePr/>
                <a:graphic xmlns:a="http://schemas.openxmlformats.org/drawingml/2006/main">
                  <a:graphicData uri="http://schemas.microsoft.com/office/word/2010/wordprocessingGroup">
                    <wpg:wgp>
                      <wpg:cNvGrpSpPr/>
                      <wpg:grpSpPr>
                        <a:xfrm>
                          <a:off x="0" y="0"/>
                          <a:ext cx="5972175" cy="247650"/>
                          <a:chOff x="0" y="0"/>
                          <a:chExt cx="5972175" cy="247963"/>
                        </a:xfrm>
                      </wpg:grpSpPr>
                      <wps:wsp>
                        <wps:cNvPr id="279" name="Text Box 84"/>
                        <wps:cNvSpPr txBox="1">
                          <a:spLocks noChangeArrowheads="1"/>
                        </wps:cNvSpPr>
                        <wps:spPr bwMode="auto">
                          <a:xfrm>
                            <a:off x="0" y="13648"/>
                            <a:ext cx="5972175" cy="234315"/>
                          </a:xfrm>
                          <a:prstGeom prst="rect">
                            <a:avLst/>
                          </a:prstGeom>
                          <a:solidFill>
                            <a:srgbClr val="FFFFFF"/>
                          </a:solidFill>
                          <a:ln w="9525">
                            <a:solidFill>
                              <a:srgbClr val="FFFFFF"/>
                            </a:solidFill>
                            <a:miter lim="800000"/>
                            <a:headEnd/>
                            <a:tailEnd/>
                          </a:ln>
                        </wps:spPr>
                        <wps:txbx>
                          <w:txbxContent>
                            <w:p w:rsidR="005C52C0" w:rsidRPr="005B51C1" w:rsidRDefault="005C52C0" w:rsidP="00513337">
                              <w:pPr>
                                <w:rPr>
                                  <w:snapToGrid w:val="0"/>
                                  <w:color w:val="000000"/>
                                  <w:sz w:val="20"/>
                                  <w:szCs w:val="20"/>
                                </w:rPr>
                              </w:pPr>
                              <w:r>
                                <w:rPr>
                                  <w:snapToGrid w:val="0"/>
                                  <w:color w:val="000000"/>
                                  <w:sz w:val="20"/>
                                  <w:szCs w:val="20"/>
                                </w:rPr>
                                <w:t>Single disk</w:t>
                              </w:r>
                              <w:r>
                                <w:rPr>
                                  <w:snapToGrid w:val="0"/>
                                  <w:color w:val="000000"/>
                                  <w:sz w:val="20"/>
                                  <w:szCs w:val="20"/>
                                </w:rPr>
                                <w:tab/>
                                <w:t xml:space="preserve">                added segment at outer side</w:t>
                              </w:r>
                              <w:r>
                                <w:rPr>
                                  <w:snapToGrid w:val="0"/>
                                  <w:color w:val="000000"/>
                                  <w:sz w:val="20"/>
                                  <w:szCs w:val="20"/>
                                </w:rPr>
                                <w:tab/>
                                <w:t xml:space="preserve">      </w:t>
                              </w:r>
                              <w:r>
                                <w:rPr>
                                  <w:snapToGrid w:val="0"/>
                                  <w:color w:val="000000"/>
                                  <w:sz w:val="20"/>
                                  <w:szCs w:val="20"/>
                                </w:rPr>
                                <w:tab/>
                                <w:t xml:space="preserve">   added segment at inner side</w:t>
                              </w:r>
                            </w:p>
                            <w:p w:rsidR="005C52C0" w:rsidRDefault="005C52C0" w:rsidP="00513337"/>
                          </w:txbxContent>
                        </wps:txbx>
                        <wps:bodyPr rot="0" vert="horz" wrap="square" lIns="0" tIns="0" rIns="0" bIns="0" anchor="t" anchorCtr="0" upright="1">
                          <a:noAutofit/>
                        </wps:bodyPr>
                      </wps:wsp>
                      <pic:pic xmlns:pic="http://schemas.openxmlformats.org/drawingml/2006/picture">
                        <pic:nvPicPr>
                          <pic:cNvPr id="310" name="Picture 310"/>
                          <pic:cNvPicPr>
                            <a:picLocks noChangeAspect="1"/>
                          </pic:cNvPicPr>
                        </pic:nvPicPr>
                        <pic:blipFill>
                          <a:blip r:embed="rId122" cstate="print">
                            <a:extLst>
                              <a:ext uri="{28A0092B-C50C-407E-A947-70E740481C1C}">
                                <a14:useLocalDpi xmlns:a14="http://schemas.microsoft.com/office/drawing/2010/main" val="0"/>
                              </a:ext>
                            </a:extLst>
                          </a:blip>
                          <a:stretch>
                            <a:fillRect/>
                          </a:stretch>
                        </pic:blipFill>
                        <pic:spPr>
                          <a:xfrm>
                            <a:off x="2961564" y="20472"/>
                            <a:ext cx="170597" cy="170597"/>
                          </a:xfrm>
                          <a:prstGeom prst="rect">
                            <a:avLst/>
                          </a:prstGeom>
                        </pic:spPr>
                      </pic:pic>
                      <pic:pic xmlns:pic="http://schemas.openxmlformats.org/drawingml/2006/picture">
                        <pic:nvPicPr>
                          <pic:cNvPr id="311" name="Picture 311"/>
                          <pic:cNvPicPr>
                            <a:picLocks noChangeAspect="1"/>
                          </pic:cNvPicPr>
                        </pic:nvPicPr>
                        <pic:blipFill>
                          <a:blip r:embed="rId123" cstate="print">
                            <a:extLst>
                              <a:ext uri="{28A0092B-C50C-407E-A947-70E740481C1C}">
                                <a14:useLocalDpi xmlns:a14="http://schemas.microsoft.com/office/drawing/2010/main" val="0"/>
                              </a:ext>
                            </a:extLst>
                          </a:blip>
                          <a:stretch>
                            <a:fillRect/>
                          </a:stretch>
                        </pic:blipFill>
                        <pic:spPr>
                          <a:xfrm>
                            <a:off x="5254388" y="0"/>
                            <a:ext cx="177421" cy="177421"/>
                          </a:xfrm>
                          <a:prstGeom prst="rect">
                            <a:avLst/>
                          </a:prstGeom>
                        </pic:spPr>
                      </pic:pic>
                      <pic:pic xmlns:pic="http://schemas.openxmlformats.org/drawingml/2006/picture">
                        <pic:nvPicPr>
                          <pic:cNvPr id="312" name="Picture 312"/>
                          <pic:cNvPicPr>
                            <a:picLocks noChangeAspect="1"/>
                          </pic:cNvPicPr>
                        </pic:nvPicPr>
                        <pic:blipFill>
                          <a:blip r:embed="rId124" cstate="print">
                            <a:extLst>
                              <a:ext uri="{28A0092B-C50C-407E-A947-70E740481C1C}">
                                <a14:useLocalDpi xmlns:a14="http://schemas.microsoft.com/office/drawing/2010/main" val="0"/>
                              </a:ext>
                            </a:extLst>
                          </a:blip>
                          <a:stretch>
                            <a:fillRect/>
                          </a:stretch>
                        </pic:blipFill>
                        <pic:spPr>
                          <a:xfrm>
                            <a:off x="682388" y="13648"/>
                            <a:ext cx="177421" cy="177421"/>
                          </a:xfrm>
                          <a:prstGeom prst="rect">
                            <a:avLst/>
                          </a:prstGeom>
                        </pic:spPr>
                      </pic:pic>
                      <wps:wsp>
                        <wps:cNvPr id="157" name="Straight Connector 85"/>
                        <wps:cNvCnPr>
                          <a:cxnSpLocks/>
                        </wps:cNvCnPr>
                        <wps:spPr>
                          <a:xfrm>
                            <a:off x="928048" y="109182"/>
                            <a:ext cx="457200" cy="0"/>
                          </a:xfrm>
                          <a:prstGeom prst="line">
                            <a:avLst/>
                          </a:prstGeom>
                        </wps:spPr>
                        <wps:style>
                          <a:lnRef idx="1">
                            <a:schemeClr val="dk1"/>
                          </a:lnRef>
                          <a:fillRef idx="0">
                            <a:schemeClr val="dk1"/>
                          </a:fillRef>
                          <a:effectRef idx="0">
                            <a:schemeClr val="dk1"/>
                          </a:effectRef>
                          <a:fontRef idx="minor">
                            <a:schemeClr val="tx1"/>
                          </a:fontRef>
                        </wps:style>
                        <wps:bodyPr/>
                      </wps:wsp>
                      <wps:wsp>
                        <wps:cNvPr id="159" name="Straight Connector 86"/>
                        <wps:cNvCnPr>
                          <a:cxnSpLocks/>
                        </wps:cNvCnPr>
                        <wps:spPr>
                          <a:xfrm>
                            <a:off x="5472752" y="88710"/>
                            <a:ext cx="457200"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158" name="Straight Connector 87"/>
                        <wps:cNvCnPr>
                          <a:cxnSpLocks/>
                        </wps:cNvCnPr>
                        <wps:spPr>
                          <a:xfrm>
                            <a:off x="3227696" y="109182"/>
                            <a:ext cx="457200" cy="0"/>
                          </a:xfrm>
                          <a:prstGeom prst="line">
                            <a:avLst/>
                          </a:prstGeom>
                          <a:ln>
                            <a:prstDash val="lgDashDotDot"/>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oup 322" o:spid="_x0000_s1185" style="position:absolute;left:0;text-align:left;margin-left:0;margin-top:21.4pt;width:470.25pt;height:19.5pt;z-index:252161024" coordsize="59721,247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">
                <v:shape id="Text Box 84" o:spid="_x0000_s1186" type="#_x0000_t202" style="position:absolute;top:136;width:59721;height:2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AdH8YA&#10;AADcAAAADwAAAGRycy9kb3ducmV2LnhtbESPUWvCQBCE3wv9D8cW+qZ3FdEacxEpFKRCxVTBxzW3&#10;JqG5vZC7mvTf9wShj8PsfLOTrgbbiCt1vnas4WWsQBAXztRcajh8vY9eQfiAbLBxTBp+ycMqe3xI&#10;MTGu5z1d81CKCGGfoIYqhDaR0hcVWfRj1xJH7+I6iyHKrpSmwz7CbSMnSs2kxZpjQ4UtvVVUfOc/&#10;Nr5h1z1+FuftbNcqdfo4bqfNca7189OwXoIINIT/43t6YzRM5gu4jYkEk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wAdH8YAAADcAAAADwAAAAAAAAAAAAAAAACYAgAAZHJz&#10;L2Rvd25yZXYueG1sUEsFBgAAAAAEAAQA9QAAAIsDAAAAAA==&#10;" strokecolor="white">
                  <v:textbox inset="0,0,0,0">
                    <w:txbxContent>
                      <w:p w:rsidR="005C52C0" w:rsidRPr="005B51C1" w:rsidRDefault="005C52C0" w:rsidP="00513337">
                        <w:pPr>
                          <w:rPr>
                            <w:snapToGrid w:val="0"/>
                            <w:color w:val="000000"/>
                            <w:sz w:val="20"/>
                            <w:szCs w:val="20"/>
                          </w:rPr>
                        </w:pPr>
                        <w:r>
                          <w:rPr>
                            <w:snapToGrid w:val="0"/>
                            <w:color w:val="000000"/>
                            <w:sz w:val="20"/>
                            <w:szCs w:val="20"/>
                          </w:rPr>
                          <w:t>Single disk</w:t>
                        </w:r>
                        <w:r>
                          <w:rPr>
                            <w:snapToGrid w:val="0"/>
                            <w:color w:val="000000"/>
                            <w:sz w:val="20"/>
                            <w:szCs w:val="20"/>
                          </w:rPr>
                          <w:tab/>
                          <w:t xml:space="preserve">                added segment at outer side</w:t>
                        </w:r>
                        <w:r>
                          <w:rPr>
                            <w:snapToGrid w:val="0"/>
                            <w:color w:val="000000"/>
                            <w:sz w:val="20"/>
                            <w:szCs w:val="20"/>
                          </w:rPr>
                          <w:tab/>
                          <w:t xml:space="preserve">      </w:t>
                        </w:r>
                        <w:r>
                          <w:rPr>
                            <w:snapToGrid w:val="0"/>
                            <w:color w:val="000000"/>
                            <w:sz w:val="20"/>
                            <w:szCs w:val="20"/>
                          </w:rPr>
                          <w:tab/>
                          <w:t xml:space="preserve">   added segment at inner side</w:t>
                        </w:r>
                      </w:p>
                      <w:p w:rsidR="005C52C0" w:rsidRDefault="005C52C0" w:rsidP="00513337"/>
                    </w:txbxContent>
                  </v:textbox>
                </v:shape>
                <v:shape id="Picture 310" o:spid="_x0000_s1187" type="#_x0000_t75" style="position:absolute;left:29615;top:204;width:1706;height:17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X1SJzDAAAA3AAAAA8AAABkcnMvZG93bnJldi54bWxET1trwjAUfhf8D+EIe5upE1Q6owxlsoEI&#10;XkB8O2uObVlzUpLUdv568zDw8eO7z5edqcSNnC8tKxgNExDEmdUl5wpOx8/XGQgfkDVWlknBH3lY&#10;Lvq9Oabatryn2yHkIoawT1FBEUKdSumzggz6oa2JI3e1zmCI0OVSO2xjuKnkW5JMpMGSY0OBNa0K&#10;yn4PjVFg7/YyzTdN+z25uvX5p9n5rdkp9TLoPt5BBOrCU/zv/tIKxqM4P56JR0AuH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1fVInMMAAADcAAAADwAAAAAAAAAAAAAAAACf&#10;AgAAZHJzL2Rvd25yZXYueG1sUEsFBgAAAAAEAAQA9wAAAI8DAAAAAA==&#10;">
                  <v:imagedata r:id="rId132" o:title=""/>
                  <v:path arrowok="t"/>
                </v:shape>
                <v:shape id="Picture 311" o:spid="_x0000_s1188" type="#_x0000_t75" style="position:absolute;left:52543;width:1775;height:17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M3BfDAAAA3AAAAA8AAABkcnMvZG93bnJldi54bWxEj9GKwjAURN8X/IdwF3xZNK2Kla5RZJcF&#10;wSerH3BJrmmxuSlN1O7fbxYEH4eZOcOst4NrxZ360HhWkE8zEMTam4atgvPpZ7ICESKywdYzKfil&#10;ANvN6G2NpfEPPtK9ilYkCIcSFdQxdqWUQdfkMEx9R5y8i+8dxiR7K02PjwR3rZxl2VI6bDgt1NjR&#10;V036Wt2cglDc9MWuvhfL4qoPerBV8bGolBq/D7tPEJGG+Ao/23ujYJ7n8H8mHQG5+Q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MzcF8MAAADcAAAADwAAAAAAAAAAAAAAAACf&#10;AgAAZHJzL2Rvd25yZXYueG1sUEsFBgAAAAAEAAQA9wAAAI8DAAAAAA==&#10;">
                  <v:imagedata r:id="rId133" o:title=""/>
                  <v:path arrowok="t"/>
                </v:shape>
                <v:shape id="Picture 312" o:spid="_x0000_s1189" type="#_x0000_t75" style="position:absolute;left:6823;top:136;width:1775;height:17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Hjf8zDAAAA3AAAAA8AAABkcnMvZG93bnJldi54bWxEj19rwjAUxd8Hfodwhb0MTatMZmeUIgjD&#10;7UUd+Hpp7tpicxOSqPXbm4Hg4+F3/nAWq9504kI+tJYV5OMMBHFldcu1gt/DZvQBIkRkjZ1lUnCj&#10;AKvl4GWBhbZX3tFlH2uRSjgUqKCJ0RVShqohg2FsHXFif9YbjEn6WmqP11RuOjnJspk02HJaaNDR&#10;uqHqtD8bBX49L+eJvp8z9/2Wu+2xLn9YqddhX36CiNTHp/mR/tIKpvkE/s+kIyCX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eN/zMMAAADcAAAADwAAAAAAAAAAAAAAAACf&#10;AgAAZHJzL2Rvd25yZXYueG1sUEsFBgAAAAAEAAQA9wAAAI8DAAAAAA==&#10;">
                  <v:imagedata r:id="rId134" o:title=""/>
                  <v:path arrowok="t"/>
                </v:shape>
                <v:line id="Straight Connector 85" o:spid="_x0000_s1190" style="position:absolute;visibility:visible;mso-wrap-style:square" from="9280,1091" to="13852,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z0pcMAAADcAAAADwAAAGRycy9kb3ducmV2LnhtbESPT2sCMRDF70K/Q5iCN81a0erWKEWU&#10;Sj3VP/dhM91d3EzWJGr67U1B8DbDe+83b2aLaBpxJedrywoG/QwEcWF1zaWCw37dm4DwAVljY5kU&#10;/JGHxfylM8Nc2xv/0HUXSpEg7HNUUIXQ5lL6oiKDvm9b4qT9WmcwpNWVUju8Jbhp5FuWjaXBmtOF&#10;CltaVlScdheTKIPj2civ0xSP327rVsNxHMWzUt3X+PkBIlAMT/MjvdGp/ugd/p9JE8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M9KXDAAAA3AAAAA8AAAAAAAAAAAAA&#10;AAAAoQIAAGRycy9kb3ducmV2LnhtbFBLBQYAAAAABAAEAPkAAACRAwAAAAA=&#10;" strokecolor="black [3040]">
                  <o:lock v:ext="edit" shapetype="f"/>
                </v:line>
                <v:line id="Straight Connector 86" o:spid="_x0000_s1191" style="position:absolute;visibility:visible;mso-wrap-style:square" from="54727,887" to="59299,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ek8MAAAADcAAAADwAAAGRycy9kb3ducmV2LnhtbERPS4vCMBC+C/6HMAt7EU1XVLQ2FRFE&#10;9+jj4m1IxrZsMylNVuv+erMgeJuP7znZqrO1uFHrK8cKvkYJCGLtTMWFgvNpO5yD8AHZYO2YFDzI&#10;wyrv9zJMjbvzgW7HUIgYwj5FBWUITSql1yVZ9CPXEEfu6lqLIcK2kKbFewy3tRwnyUxarDg2lNjQ&#10;piT9c/y1Ci4kJ6fdYP/448U4adBo/N5ppT4/uvUSRKAuvMUv997E+dMF/D8TL5D5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jnpPDAAAAA3AAAAA8AAAAAAAAAAAAAAAAA&#10;oQIAAGRycy9kb3ducmV2LnhtbFBLBQYAAAAABAAEAPkAAACOAwAAAAA=&#10;" strokecolor="black [3040]">
                  <v:stroke dashstyle="dash"/>
                  <o:lock v:ext="edit" shapetype="f"/>
                </v:line>
                <v:line id="Straight Connector 87" o:spid="_x0000_s1192" style="position:absolute;visibility:visible;mso-wrap-style:square" from="32276,1091" to="36848,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t4WMQAAADcAAAADwAAAGRycy9kb3ducmV2LnhtbESPQUvDQBCF70L/wzIFL2I3FhSJ3RYp&#10;FOpJTPwB0+w0G5udTbNjG/+9cxC8zfDevPfNajPF3lxozF1iBw+LAgxxk3zHrYPPenf/DCYLssc+&#10;MTn4oQyb9exmhaVPV/6gSyWt0RDOJToIIkNpbW4CRcyLNBCrdkxjRNF1bK0f8arhsbfLoniyETvW&#10;hoADbQM1p+o7OpAlf+3yqT7X1bB/C+93BzlOB+du59PrCxihSf7Nf9d7r/iPSqvP6AR2/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63hYxAAAANwAAAAPAAAAAAAAAAAA&#10;AAAAAKECAABkcnMvZG93bnJldi54bWxQSwUGAAAAAAQABAD5AAAAkgMAAAAA&#10;" strokecolor="black [3040]">
                  <v:stroke dashstyle="longDashDotDot"/>
                  <o:lock v:ext="edit" shapetype="f"/>
                </v:line>
              </v:group>
            </w:pict>
          </mc:Fallback>
        </mc:AlternateContent>
      </w:r>
    </w:p>
    <w:p w:rsidR="004435A5" w:rsidRDefault="004435A5" w:rsidP="004435A5">
      <w:pPr>
        <w:pStyle w:val="BodyText3"/>
        <w:spacing w:after="0"/>
        <w:jc w:val="both"/>
        <w:rPr>
          <w:rFonts w:ascii="Times New Roman" w:hAnsi="Times New Roman" w:cs="Times New Roman"/>
          <w:b/>
          <w:sz w:val="32"/>
          <w:szCs w:val="32"/>
        </w:rPr>
      </w:pPr>
    </w:p>
    <w:p w:rsidR="00063D93" w:rsidRDefault="00063D93" w:rsidP="004435A5">
      <w:pPr>
        <w:pStyle w:val="BodyText3"/>
        <w:spacing w:after="0"/>
        <w:jc w:val="both"/>
        <w:rPr>
          <w:rFonts w:ascii="Times New Roman" w:eastAsiaTheme="minorEastAsia" w:hAnsi="Times New Roman" w:cs="Times New Roman"/>
          <w:sz w:val="22"/>
          <w:szCs w:val="22"/>
        </w:rPr>
      </w:pPr>
      <w:r w:rsidRPr="00AD36BF">
        <w:rPr>
          <w:rFonts w:ascii="Times New Roman" w:hAnsi="Times New Roman" w:cs="Times New Roman"/>
          <w:b/>
          <w:sz w:val="22"/>
          <w:szCs w:val="22"/>
        </w:rPr>
        <w:t>Fig.</w:t>
      </w:r>
      <w:r w:rsidR="00D46912" w:rsidRPr="00AD36BF">
        <w:rPr>
          <w:rFonts w:ascii="Times New Roman" w:hAnsi="Times New Roman" w:cs="Times New Roman"/>
          <w:b/>
          <w:sz w:val="22"/>
          <w:szCs w:val="22"/>
        </w:rPr>
        <w:t>6</w:t>
      </w:r>
      <w:r w:rsidRPr="00016E8B">
        <w:rPr>
          <w:rFonts w:ascii="Times New Roman" w:hAnsi="Times New Roman" w:cs="Times New Roman"/>
          <w:b/>
          <w:sz w:val="20"/>
          <w:szCs w:val="20"/>
        </w:rPr>
        <w:t xml:space="preserve"> </w:t>
      </w:r>
      <w:r w:rsidR="00801EDC" w:rsidRPr="00801EDC">
        <w:rPr>
          <w:rFonts w:ascii="Times New Roman" w:hAnsi="Times New Roman" w:cs="Times New Roman"/>
          <w:sz w:val="20"/>
          <w:szCs w:val="20"/>
        </w:rPr>
        <w:t>N</w:t>
      </w:r>
      <w:r w:rsidR="00AD36BF" w:rsidRPr="00096159">
        <w:rPr>
          <w:rFonts w:ascii="Times New Roman" w:hAnsi="Times New Roman" w:cs="Times New Roman"/>
          <w:sz w:val="22"/>
          <w:szCs w:val="22"/>
        </w:rPr>
        <w:t>on-dimensional natural frequencies versus dimensionless speed for a fixed-free rotating disks with/without added segment for</w:t>
      </w:r>
      <m:oMath>
        <m:r>
          <w:rPr>
            <w:rFonts w:ascii="Cambria Math" w:hAnsi="Cambria Math" w:cs="Times New Roman"/>
            <w:sz w:val="22"/>
            <w:szCs w:val="22"/>
          </w:rPr>
          <m:t xml:space="preserve"> </m:t>
        </m:r>
        <m:sSub>
          <m:sSubPr>
            <m:ctrlPr>
              <w:rPr>
                <w:rFonts w:ascii="Cambria Math" w:hAnsi="Cambria Math"/>
                <w:i/>
                <w:sz w:val="22"/>
                <w:szCs w:val="22"/>
              </w:rPr>
            </m:ctrlPr>
          </m:sSubPr>
          <m:e>
            <m:r>
              <w:rPr>
                <w:rFonts w:ascii="Cambria Math"/>
                <w:sz w:val="22"/>
                <w:szCs w:val="22"/>
              </w:rPr>
              <m:t>t</m:t>
            </m:r>
          </m:e>
          <m:sub>
            <m:r>
              <w:rPr>
                <w:rFonts w:ascii="Cambria Math"/>
                <w:sz w:val="22"/>
                <w:szCs w:val="22"/>
              </w:rPr>
              <m:t>1</m:t>
            </m:r>
          </m:sub>
        </m:sSub>
        <m:r>
          <w:rPr>
            <w:rFonts w:ascii="Cambria Math"/>
            <w:sz w:val="22"/>
            <w:szCs w:val="22"/>
          </w:rPr>
          <m:t>=</m:t>
        </m:r>
        <m:sSub>
          <m:sSubPr>
            <m:ctrlPr>
              <w:rPr>
                <w:rFonts w:ascii="Cambria Math" w:hAnsi="Cambria Math"/>
                <w:i/>
                <w:sz w:val="22"/>
                <w:szCs w:val="22"/>
              </w:rPr>
            </m:ctrlPr>
          </m:sSubPr>
          <m:e>
            <m:r>
              <w:rPr>
                <w:rFonts w:ascii="Cambria Math"/>
                <w:sz w:val="22"/>
                <w:szCs w:val="22"/>
              </w:rPr>
              <m:t>t</m:t>
            </m:r>
          </m:e>
          <m:sub>
            <m:r>
              <w:rPr>
                <w:rFonts w:ascii="Cambria Math" w:hAnsi="Cambria Math"/>
                <w:sz w:val="22"/>
                <w:szCs w:val="22"/>
              </w:rPr>
              <m:t>2</m:t>
            </m:r>
          </m:sub>
        </m:sSub>
        <m:r>
          <w:rPr>
            <w:rFonts w:ascii="Cambria Math"/>
            <w:sz w:val="22"/>
            <w:szCs w:val="22"/>
          </w:rPr>
          <m:t xml:space="preserve">=0.05 </m:t>
        </m:r>
      </m:oMath>
      <w:r w:rsidR="001A5DBF">
        <w:rPr>
          <w:rFonts w:ascii="Times New Roman" w:eastAsiaTheme="minorEastAsia" w:hAnsi="Times New Roman" w:cs="Times New Roman"/>
          <w:sz w:val="22"/>
          <w:szCs w:val="22"/>
        </w:rPr>
        <w:t>and</w:t>
      </w:r>
      <m:oMath>
        <m:r>
          <w:rPr>
            <w:rFonts w:ascii="Cambria Math" w:eastAsiaTheme="minorEastAsia" w:hAnsi="Cambria Math" w:cs="Times New Roman"/>
            <w:sz w:val="22"/>
            <w:szCs w:val="22"/>
          </w:rPr>
          <m:t xml:space="preserve"> </m:t>
        </m:r>
        <m:r>
          <w:rPr>
            <w:rFonts w:ascii="Cambria Math"/>
            <w:sz w:val="22"/>
            <w:szCs w:val="22"/>
          </w:rPr>
          <m:t>0.15</m:t>
        </m:r>
      </m:oMath>
      <w:r w:rsidR="00AD36BF" w:rsidRPr="00096159">
        <w:rPr>
          <w:rFonts w:ascii="Times New Roman" w:hAnsi="Times New Roman" w:cs="Times New Roman"/>
          <w:sz w:val="22"/>
          <w:szCs w:val="22"/>
        </w:rPr>
        <w:t>,</w:t>
      </w:r>
      <m:oMath>
        <m:r>
          <w:rPr>
            <w:rFonts w:ascii="Cambria Math" w:hAnsi="Cambria Math" w:cs="Times New Roman"/>
            <w:sz w:val="22"/>
            <w:szCs w:val="22"/>
          </w:rPr>
          <m:t xml:space="preserve"> </m:t>
        </m:r>
        <m:r>
          <w:rPr>
            <w:rFonts w:ascii="Cambria Math"/>
            <w:sz w:val="22"/>
            <w:szCs w:val="22"/>
          </w:rPr>
          <m:t>c/a=0.3,</m:t>
        </m:r>
      </m:oMath>
      <w:r w:rsidR="00AD36BF" w:rsidRPr="00096159">
        <w:rPr>
          <w:rFonts w:ascii="Times New Roman" w:hAnsi="Times New Roman" w:cs="Times New Roman"/>
          <w:sz w:val="22"/>
          <w:szCs w:val="22"/>
        </w:rPr>
        <w:t xml:space="preserve"> </w:t>
      </w:r>
      <m:oMath>
        <m:r>
          <w:rPr>
            <w:rFonts w:ascii="Cambria Math"/>
            <w:sz w:val="22"/>
            <w:szCs w:val="22"/>
          </w:rPr>
          <m:t>n=2</m:t>
        </m:r>
      </m:oMath>
      <w:r w:rsidR="00AD36BF" w:rsidRPr="00096159">
        <w:rPr>
          <w:rFonts w:ascii="Times New Roman" w:eastAsiaTheme="minorEastAsia" w:hAnsi="Times New Roman" w:cs="Times New Roman"/>
          <w:sz w:val="22"/>
          <w:szCs w:val="22"/>
        </w:rPr>
        <w:t xml:space="preserve"> and </w:t>
      </w:r>
      <m:oMath>
        <m:r>
          <w:rPr>
            <w:rFonts w:ascii="Cambria Math"/>
            <w:sz w:val="22"/>
            <w:szCs w:val="22"/>
          </w:rPr>
          <m:t>m=0 to 5</m:t>
        </m:r>
      </m:oMath>
    </w:p>
    <w:p w:rsidR="009271EE" w:rsidRDefault="0045400C" w:rsidP="009271EE">
      <w:pPr>
        <w:tabs>
          <w:tab w:val="left" w:pos="540"/>
        </w:tabs>
      </w:pPr>
      <w:r>
        <w:rPr>
          <w:noProof/>
          <w:lang w:eastAsia="en-US"/>
        </w:rPr>
        <w:lastRenderedPageBreak/>
        <mc:AlternateContent>
          <mc:Choice Requires="wpg">
            <w:drawing>
              <wp:anchor distT="0" distB="0" distL="114300" distR="114300" simplePos="0" relativeHeight="252176384" behindDoc="0" locked="0" layoutInCell="1" allowOverlap="1">
                <wp:simplePos x="0" y="0"/>
                <wp:positionH relativeFrom="column">
                  <wp:posOffset>-136478</wp:posOffset>
                </wp:positionH>
                <wp:positionV relativeFrom="paragraph">
                  <wp:posOffset>-119418</wp:posOffset>
                </wp:positionV>
                <wp:extent cx="6213447" cy="3527842"/>
                <wp:effectExtent l="0" t="0" r="0" b="15875"/>
                <wp:wrapNone/>
                <wp:docPr id="155" name="Group 155"/>
                <wp:cNvGraphicFramePr/>
                <a:graphic xmlns:a="http://schemas.openxmlformats.org/drawingml/2006/main">
                  <a:graphicData uri="http://schemas.microsoft.com/office/word/2010/wordprocessingGroup">
                    <wpg:wgp>
                      <wpg:cNvGrpSpPr/>
                      <wpg:grpSpPr>
                        <a:xfrm>
                          <a:off x="0" y="0"/>
                          <a:ext cx="6213447" cy="3527842"/>
                          <a:chOff x="0" y="0"/>
                          <a:chExt cx="6213447" cy="3527842"/>
                        </a:xfrm>
                      </wpg:grpSpPr>
                      <wpg:graphicFrame>
                        <wpg:cNvPr id="35" name="Chart 29"/>
                        <wpg:cNvFrPr/>
                        <wpg:xfrm>
                          <a:off x="269847" y="0"/>
                          <a:ext cx="5943600" cy="3425588"/>
                        </wpg:xfrm>
                        <a:graphic>
                          <a:graphicData uri="http://schemas.openxmlformats.org/drawingml/2006/chart">
                            <c:chart xmlns:c="http://schemas.openxmlformats.org/drawingml/2006/chart" xmlns:r="http://schemas.openxmlformats.org/officeDocument/2006/relationships" r:id="rId139"/>
                          </a:graphicData>
                        </a:graphic>
                      </wpg:graphicFrame>
                      <wps:wsp>
                        <wps:cNvPr id="141" name="Text Box 31"/>
                        <wps:cNvSpPr txBox="1">
                          <a:spLocks noChangeArrowheads="1"/>
                        </wps:cNvSpPr>
                        <wps:spPr bwMode="auto">
                          <a:xfrm>
                            <a:off x="2351130" y="3370997"/>
                            <a:ext cx="2226945" cy="156845"/>
                          </a:xfrm>
                          <a:prstGeom prst="rect">
                            <a:avLst/>
                          </a:prstGeom>
                          <a:solidFill>
                            <a:srgbClr val="FFFFFF"/>
                          </a:solidFill>
                          <a:ln w="9525">
                            <a:solidFill>
                              <a:srgbClr val="FFFFFF"/>
                            </a:solidFill>
                            <a:miter lim="800000"/>
                            <a:headEnd/>
                            <a:tailEnd/>
                          </a:ln>
                        </wps:spPr>
                        <wps:txbx>
                          <w:txbxContent>
                            <w:p w:rsidR="005C52C0" w:rsidRPr="00E26198" w:rsidRDefault="005C52C0" w:rsidP="009271EE">
                              <w:pPr>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rotational speed, </w:t>
                              </w:r>
                              <m:oMath>
                                <m:sSub>
                                  <m:sSubPr>
                                    <m:ctrlPr>
                                      <w:rPr>
                                        <w:rFonts w:ascii="Cambria Math" w:eastAsiaTheme="minorEastAsia" w:hAnsi="Cambria Math"/>
                                        <w:b/>
                                        <w:i/>
                                        <w:snapToGrid w:val="0"/>
                                        <w:color w:val="000000"/>
                                        <w:sz w:val="20"/>
                                        <w:szCs w:val="20"/>
                                      </w:rPr>
                                    </m:ctrlPr>
                                  </m:sSubPr>
                                  <m:e>
                                    <m:r>
                                      <m:rPr>
                                        <m:sty m:val="b"/>
                                      </m:rPr>
                                      <w:rPr>
                                        <w:rFonts w:ascii="Cambria Math" w:eastAsiaTheme="minorEastAsia" w:hAnsi="Cambria Math"/>
                                        <w:snapToGrid w:val="0"/>
                                        <w:color w:val="000000"/>
                                        <w:sz w:val="20"/>
                                        <w:szCs w:val="20"/>
                                      </w:rPr>
                                      <m:t>Ω</m:t>
                                    </m:r>
                                  </m:e>
                                  <m:sub>
                                    <m:r>
                                      <m:rPr>
                                        <m:sty m:val="bi"/>
                                      </m:rPr>
                                      <w:rPr>
                                        <w:rFonts w:ascii="Cambria Math" w:eastAsiaTheme="minorEastAsia" w:hAnsi="Cambria Math"/>
                                        <w:snapToGrid w:val="0"/>
                                        <w:color w:val="000000"/>
                                        <w:sz w:val="20"/>
                                        <w:szCs w:val="20"/>
                                      </w:rPr>
                                      <m:t>1</m:t>
                                    </m:r>
                                  </m:sub>
                                </m:sSub>
                              </m:oMath>
                            </w:p>
                          </w:txbxContent>
                        </wps:txbx>
                        <wps:bodyPr rot="0" vert="horz" wrap="square" lIns="0" tIns="0" rIns="0" bIns="0" anchor="t" anchorCtr="0" upright="1">
                          <a:noAutofit/>
                        </wps:bodyPr>
                      </wps:wsp>
                      <wps:wsp>
                        <wps:cNvPr id="151" name="Text Box 12"/>
                        <wps:cNvSpPr txBox="1">
                          <a:spLocks noChangeArrowheads="1"/>
                        </wps:cNvSpPr>
                        <wps:spPr bwMode="auto">
                          <a:xfrm rot="16200000" flipH="1">
                            <a:off x="-955040" y="1484194"/>
                            <a:ext cx="2183765" cy="273685"/>
                          </a:xfrm>
                          <a:prstGeom prst="rect">
                            <a:avLst/>
                          </a:prstGeom>
                          <a:solidFill>
                            <a:srgbClr val="FFFFFF"/>
                          </a:solidFill>
                          <a:ln w="9525">
                            <a:solidFill>
                              <a:srgbClr val="FFFFFF"/>
                            </a:solidFill>
                            <a:miter lim="800000"/>
                            <a:headEnd/>
                            <a:tailEnd/>
                          </a:ln>
                        </wps:spPr>
                        <wps:txbx>
                          <w:txbxContent>
                            <w:p w:rsidR="005C52C0" w:rsidRPr="00E26198" w:rsidRDefault="005C52C0" w:rsidP="009271EE">
                              <w:pPr>
                                <w:jc w:val="center"/>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w:t>
                              </w:r>
                              <w:r w:rsidRPr="00E26198">
                                <w:rPr>
                                  <w:b/>
                                  <w:snapToGrid w:val="0"/>
                                  <w:color w:val="000000"/>
                                  <w:sz w:val="20"/>
                                  <w:szCs w:val="20"/>
                                </w:rPr>
                                <w:t xml:space="preserve">natural frequency, </w:t>
                              </w:r>
                              <m:oMath>
                                <m:sSub>
                                  <m:sSubPr>
                                    <m:ctrlPr>
                                      <w:rPr>
                                        <w:rFonts w:ascii="Cambria Math" w:eastAsia="Times New Roman" w:hAnsi="Cambria Math"/>
                                        <w:b/>
                                        <w:i/>
                                        <w:sz w:val="20"/>
                                        <w:szCs w:val="20"/>
                                      </w:rPr>
                                    </m:ctrlPr>
                                  </m:sSubPr>
                                  <m:e>
                                    <m:r>
                                      <m:rPr>
                                        <m:sty m:val="b"/>
                                      </m:rPr>
                                      <w:rPr>
                                        <w:rFonts w:ascii="Cambria Math" w:eastAsia="Times New Roman" w:hAnsi="Cambria Math"/>
                                        <w:sz w:val="20"/>
                                        <w:szCs w:val="20"/>
                                      </w:rPr>
                                      <m:t>Ω</m:t>
                                    </m:r>
                                  </m:e>
                                  <m:sub>
                                    <m:r>
                                      <m:rPr>
                                        <m:sty m:val="bi"/>
                                      </m:rPr>
                                      <w:rPr>
                                        <w:rFonts w:ascii="Cambria Math" w:eastAsia="Times New Roman" w:hAnsi="Cambria Math"/>
                                        <w:sz w:val="20"/>
                                        <w:szCs w:val="20"/>
                                      </w:rPr>
                                      <m:t>2</m:t>
                                    </m:r>
                                  </m:sub>
                                </m:sSub>
                              </m:oMath>
                            </w:p>
                          </w:txbxContent>
                        </wps:txbx>
                        <wps:bodyPr rot="0" vert="vert270" wrap="square" lIns="0" tIns="0" rIns="0" bIns="0" anchor="b" anchorCtr="0" upright="1">
                          <a:noAutofit/>
                        </wps:bodyPr>
                      </wps:wsp>
                      <wps:wsp>
                        <wps:cNvPr id="154" name="Text Box 17"/>
                        <wps:cNvSpPr txBox="1">
                          <a:spLocks noChangeArrowheads="1"/>
                        </wps:cNvSpPr>
                        <wps:spPr bwMode="auto">
                          <a:xfrm>
                            <a:off x="1191070" y="204717"/>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9271EE">
                              <w:pPr>
                                <w:tabs>
                                  <w:tab w:val="left" w:pos="90"/>
                                </w:tabs>
                                <w:rPr>
                                  <w:b/>
                                  <w:snapToGrid w:val="0"/>
                                  <w:color w:val="000000"/>
                                  <w:sz w:val="18"/>
                                  <w:szCs w:val="18"/>
                                </w:rPr>
                              </w:pPr>
                              <w:r>
                                <w:rPr>
                                  <w:b/>
                                  <w:snapToGrid w:val="0"/>
                                  <w:color w:val="000000"/>
                                  <w:sz w:val="18"/>
                                  <w:szCs w:val="18"/>
                                </w:rPr>
                                <w:t>(5</w:t>
                              </w:r>
                              <w:proofErr w:type="gramStart"/>
                              <w:r>
                                <w:rPr>
                                  <w:b/>
                                  <w:snapToGrid w:val="0"/>
                                  <w:color w:val="000000"/>
                                  <w:sz w:val="18"/>
                                  <w:szCs w:val="18"/>
                                </w:rPr>
                                <w:t>,3</w:t>
                              </w:r>
                              <w:proofErr w:type="gramEnd"/>
                              <w:r>
                                <w:rPr>
                                  <w:b/>
                                  <w:snapToGrid w:val="0"/>
                                  <w:color w:val="000000"/>
                                  <w:sz w:val="18"/>
                                  <w:szCs w:val="18"/>
                                </w:rPr>
                                <w:t>)f</w:t>
                              </w:r>
                            </w:p>
                            <w:p w:rsidR="005C52C0" w:rsidRDefault="005C52C0" w:rsidP="009271EE">
                              <w:pPr>
                                <w:tabs>
                                  <w:tab w:val="left" w:pos="90"/>
                                </w:tabs>
                                <w:rPr>
                                  <w:snapToGrid w:val="0"/>
                                  <w:color w:val="000000"/>
                                  <w:sz w:val="48"/>
                                </w:rPr>
                              </w:pPr>
                            </w:p>
                            <w:p w:rsidR="005C52C0" w:rsidRDefault="005C52C0" w:rsidP="009271EE">
                              <w:pPr>
                                <w:tabs>
                                  <w:tab w:val="left" w:pos="90"/>
                                </w:tabs>
                              </w:pPr>
                            </w:p>
                          </w:txbxContent>
                        </wps:txbx>
                        <wps:bodyPr rot="0" vert="horz" wrap="square" lIns="0" tIns="0" rIns="0" bIns="0" anchor="t" anchorCtr="0" upright="1">
                          <a:noAutofit/>
                        </wps:bodyPr>
                      </wps:wsp>
                      <wps:wsp>
                        <wps:cNvPr id="145" name="Text Box 18"/>
                        <wps:cNvSpPr txBox="1">
                          <a:spLocks noChangeArrowheads="1"/>
                        </wps:cNvSpPr>
                        <wps:spPr bwMode="auto">
                          <a:xfrm>
                            <a:off x="4370999" y="1787857"/>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9271EE">
                              <w:pPr>
                                <w:rPr>
                                  <w:b/>
                                  <w:snapToGrid w:val="0"/>
                                  <w:color w:val="000000"/>
                                  <w:sz w:val="18"/>
                                  <w:szCs w:val="18"/>
                                </w:rPr>
                              </w:pPr>
                              <w:r>
                                <w:rPr>
                                  <w:b/>
                                  <w:snapToGrid w:val="0"/>
                                  <w:color w:val="000000"/>
                                  <w:sz w:val="18"/>
                                  <w:szCs w:val="18"/>
                                </w:rPr>
                                <w:t>(0</w:t>
                              </w:r>
                              <w:proofErr w:type="gramStart"/>
                              <w:r>
                                <w:rPr>
                                  <w:b/>
                                  <w:snapToGrid w:val="0"/>
                                  <w:color w:val="000000"/>
                                  <w:sz w:val="18"/>
                                  <w:szCs w:val="18"/>
                                </w:rPr>
                                <w:t>,3</w:t>
                              </w:r>
                              <w:proofErr w:type="gramEnd"/>
                              <w:r>
                                <w:rPr>
                                  <w:b/>
                                  <w:snapToGrid w:val="0"/>
                                  <w:color w:val="000000"/>
                                  <w:sz w:val="18"/>
                                  <w:szCs w:val="18"/>
                                </w:rPr>
                                <w:t>)b</w:t>
                              </w:r>
                            </w:p>
                            <w:p w:rsidR="005C52C0" w:rsidRDefault="005C52C0" w:rsidP="009271EE">
                              <w:pPr>
                                <w:rPr>
                                  <w:snapToGrid w:val="0"/>
                                  <w:color w:val="000000"/>
                                  <w:sz w:val="48"/>
                                </w:rPr>
                              </w:pPr>
                            </w:p>
                            <w:p w:rsidR="005C52C0" w:rsidRDefault="005C52C0" w:rsidP="009271EE"/>
                          </w:txbxContent>
                        </wps:txbx>
                        <wps:bodyPr rot="0" vert="horz" wrap="square" lIns="0" tIns="0" rIns="0" bIns="0" anchor="t" anchorCtr="0" upright="1">
                          <a:noAutofit/>
                        </wps:bodyPr>
                      </wps:wsp>
                      <wps:wsp>
                        <wps:cNvPr id="144" name="Text Box 21"/>
                        <wps:cNvSpPr txBox="1">
                          <a:spLocks noChangeArrowheads="1"/>
                        </wps:cNvSpPr>
                        <wps:spPr bwMode="auto">
                          <a:xfrm>
                            <a:off x="5394581" y="2067636"/>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9271EE">
                              <w:pPr>
                                <w:rPr>
                                  <w:b/>
                                  <w:snapToGrid w:val="0"/>
                                  <w:color w:val="000000"/>
                                  <w:sz w:val="18"/>
                                  <w:szCs w:val="18"/>
                                </w:rPr>
                              </w:pPr>
                              <w:r>
                                <w:rPr>
                                  <w:b/>
                                  <w:snapToGrid w:val="0"/>
                                  <w:color w:val="000000"/>
                                  <w:sz w:val="18"/>
                                  <w:szCs w:val="18"/>
                                </w:rPr>
                                <w:t>(1</w:t>
                              </w:r>
                              <w:proofErr w:type="gramStart"/>
                              <w:r>
                                <w:rPr>
                                  <w:b/>
                                  <w:snapToGrid w:val="0"/>
                                  <w:color w:val="000000"/>
                                  <w:sz w:val="18"/>
                                  <w:szCs w:val="18"/>
                                </w:rPr>
                                <w:t>,3</w:t>
                              </w:r>
                              <w:proofErr w:type="gramEnd"/>
                              <w:r>
                                <w:rPr>
                                  <w:b/>
                                  <w:snapToGrid w:val="0"/>
                                  <w:color w:val="000000"/>
                                  <w:sz w:val="18"/>
                                  <w:szCs w:val="18"/>
                                </w:rPr>
                                <w:t>)b</w:t>
                              </w:r>
                            </w:p>
                            <w:p w:rsidR="005C52C0" w:rsidRDefault="005C52C0" w:rsidP="009271EE">
                              <w:pPr>
                                <w:rPr>
                                  <w:snapToGrid w:val="0"/>
                                  <w:color w:val="000000"/>
                                  <w:sz w:val="48"/>
                                </w:rPr>
                              </w:pPr>
                            </w:p>
                            <w:p w:rsidR="005C52C0" w:rsidRDefault="005C52C0" w:rsidP="009271EE"/>
                          </w:txbxContent>
                        </wps:txbx>
                        <wps:bodyPr rot="0" vert="horz" wrap="square" lIns="0" tIns="0" rIns="0" bIns="0" anchor="t" anchorCtr="0" upright="1">
                          <a:noAutofit/>
                        </wps:bodyPr>
                      </wps:wsp>
                      <wps:wsp>
                        <wps:cNvPr id="150" name="Text Box 22"/>
                        <wps:cNvSpPr txBox="1">
                          <a:spLocks noChangeArrowheads="1"/>
                        </wps:cNvSpPr>
                        <wps:spPr bwMode="auto">
                          <a:xfrm>
                            <a:off x="4370999" y="702860"/>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9271EE">
                              <w:pPr>
                                <w:rPr>
                                  <w:b/>
                                  <w:snapToGrid w:val="0"/>
                                  <w:color w:val="000000"/>
                                  <w:sz w:val="18"/>
                                  <w:szCs w:val="18"/>
                                </w:rPr>
                              </w:pPr>
                              <w:r>
                                <w:rPr>
                                  <w:b/>
                                  <w:snapToGrid w:val="0"/>
                                  <w:color w:val="000000"/>
                                  <w:sz w:val="18"/>
                                  <w:szCs w:val="18"/>
                                </w:rPr>
                                <w:t>(1</w:t>
                              </w:r>
                              <w:proofErr w:type="gramStart"/>
                              <w:r>
                                <w:rPr>
                                  <w:b/>
                                  <w:snapToGrid w:val="0"/>
                                  <w:color w:val="000000"/>
                                  <w:sz w:val="18"/>
                                  <w:szCs w:val="18"/>
                                </w:rPr>
                                <w:t>,3</w:t>
                              </w:r>
                              <w:proofErr w:type="gramEnd"/>
                              <w:r>
                                <w:rPr>
                                  <w:b/>
                                  <w:snapToGrid w:val="0"/>
                                  <w:color w:val="000000"/>
                                  <w:sz w:val="18"/>
                                  <w:szCs w:val="18"/>
                                </w:rPr>
                                <w:t>)f</w:t>
                              </w:r>
                            </w:p>
                            <w:p w:rsidR="005C52C0" w:rsidRDefault="005C52C0" w:rsidP="009271EE">
                              <w:pPr>
                                <w:rPr>
                                  <w:snapToGrid w:val="0"/>
                                  <w:color w:val="000000"/>
                                  <w:sz w:val="48"/>
                                </w:rPr>
                              </w:pPr>
                            </w:p>
                            <w:p w:rsidR="005C52C0" w:rsidRDefault="005C52C0" w:rsidP="009271EE"/>
                          </w:txbxContent>
                        </wps:txbx>
                        <wps:bodyPr rot="0" vert="horz" wrap="square" lIns="0" tIns="0" rIns="0" bIns="0" anchor="t" anchorCtr="0" upright="1">
                          <a:noAutofit/>
                        </wps:bodyPr>
                      </wps:wsp>
                      <wps:wsp>
                        <wps:cNvPr id="146" name="Text Box 23"/>
                        <wps:cNvSpPr txBox="1">
                          <a:spLocks noChangeArrowheads="1"/>
                        </wps:cNvSpPr>
                        <wps:spPr bwMode="auto">
                          <a:xfrm>
                            <a:off x="2521727" y="1603612"/>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9271EE">
                              <w:pPr>
                                <w:rPr>
                                  <w:b/>
                                  <w:snapToGrid w:val="0"/>
                                  <w:color w:val="000000"/>
                                  <w:sz w:val="18"/>
                                  <w:szCs w:val="18"/>
                                </w:rPr>
                              </w:pPr>
                              <w:r>
                                <w:rPr>
                                  <w:b/>
                                  <w:snapToGrid w:val="0"/>
                                  <w:color w:val="000000"/>
                                  <w:sz w:val="18"/>
                                  <w:szCs w:val="18"/>
                                </w:rPr>
                                <w:t>(4</w:t>
                              </w:r>
                              <w:proofErr w:type="gramStart"/>
                              <w:r>
                                <w:rPr>
                                  <w:b/>
                                  <w:snapToGrid w:val="0"/>
                                  <w:color w:val="000000"/>
                                  <w:sz w:val="18"/>
                                  <w:szCs w:val="18"/>
                                </w:rPr>
                                <w:t>,3</w:t>
                              </w:r>
                              <w:proofErr w:type="gramEnd"/>
                              <w:r>
                                <w:rPr>
                                  <w:b/>
                                  <w:snapToGrid w:val="0"/>
                                  <w:color w:val="000000"/>
                                  <w:sz w:val="18"/>
                                  <w:szCs w:val="18"/>
                                </w:rPr>
                                <w:t>)b</w:t>
                              </w:r>
                            </w:p>
                            <w:p w:rsidR="005C52C0" w:rsidRDefault="005C52C0" w:rsidP="009271EE">
                              <w:pPr>
                                <w:rPr>
                                  <w:snapToGrid w:val="0"/>
                                  <w:color w:val="000000"/>
                                  <w:sz w:val="48"/>
                                </w:rPr>
                              </w:pPr>
                            </w:p>
                            <w:p w:rsidR="005C52C0" w:rsidRDefault="005C52C0" w:rsidP="009271EE"/>
                          </w:txbxContent>
                        </wps:txbx>
                        <wps:bodyPr rot="0" vert="horz" wrap="square" lIns="0" tIns="0" rIns="0" bIns="0" anchor="t" anchorCtr="0" upright="1">
                          <a:noAutofit/>
                        </wps:bodyPr>
                      </wps:wsp>
                      <wps:wsp>
                        <wps:cNvPr id="152" name="Text Box 57"/>
                        <wps:cNvSpPr txBox="1">
                          <a:spLocks noChangeArrowheads="1"/>
                        </wps:cNvSpPr>
                        <wps:spPr bwMode="auto">
                          <a:xfrm>
                            <a:off x="1511793" y="388961"/>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9271EE">
                              <w:pPr>
                                <w:rPr>
                                  <w:b/>
                                  <w:snapToGrid w:val="0"/>
                                  <w:color w:val="000000"/>
                                  <w:sz w:val="18"/>
                                  <w:szCs w:val="18"/>
                                </w:rPr>
                              </w:pPr>
                              <w:r>
                                <w:rPr>
                                  <w:b/>
                                  <w:snapToGrid w:val="0"/>
                                  <w:color w:val="000000"/>
                                  <w:sz w:val="18"/>
                                  <w:szCs w:val="18"/>
                                </w:rPr>
                                <w:t>(4</w:t>
                              </w:r>
                              <w:proofErr w:type="gramStart"/>
                              <w:r>
                                <w:rPr>
                                  <w:b/>
                                  <w:snapToGrid w:val="0"/>
                                  <w:color w:val="000000"/>
                                  <w:sz w:val="18"/>
                                  <w:szCs w:val="18"/>
                                </w:rPr>
                                <w:t>,3</w:t>
                              </w:r>
                              <w:proofErr w:type="gramEnd"/>
                              <w:r>
                                <w:rPr>
                                  <w:b/>
                                  <w:snapToGrid w:val="0"/>
                                  <w:color w:val="000000"/>
                                  <w:sz w:val="18"/>
                                  <w:szCs w:val="18"/>
                                </w:rPr>
                                <w:t>)f</w:t>
                              </w:r>
                            </w:p>
                            <w:p w:rsidR="005C52C0" w:rsidRDefault="005C52C0" w:rsidP="009271EE">
                              <w:pPr>
                                <w:rPr>
                                  <w:snapToGrid w:val="0"/>
                                  <w:color w:val="000000"/>
                                  <w:sz w:val="48"/>
                                </w:rPr>
                              </w:pPr>
                            </w:p>
                            <w:p w:rsidR="005C52C0" w:rsidRDefault="005C52C0" w:rsidP="009271EE"/>
                          </w:txbxContent>
                        </wps:txbx>
                        <wps:bodyPr rot="0" vert="horz" wrap="square" lIns="0" tIns="0" rIns="0" bIns="0" anchor="t" anchorCtr="0" upright="1">
                          <a:noAutofit/>
                        </wps:bodyPr>
                      </wps:wsp>
                      <wps:wsp>
                        <wps:cNvPr id="153" name="Text Box 17"/>
                        <wps:cNvSpPr txBox="1">
                          <a:spLocks noChangeArrowheads="1"/>
                        </wps:cNvSpPr>
                        <wps:spPr bwMode="auto">
                          <a:xfrm>
                            <a:off x="2787859" y="348018"/>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9271EE">
                              <w:pPr>
                                <w:rPr>
                                  <w:b/>
                                  <w:snapToGrid w:val="0"/>
                                  <w:color w:val="000000"/>
                                  <w:sz w:val="18"/>
                                  <w:szCs w:val="18"/>
                                </w:rPr>
                              </w:pPr>
                              <w:r>
                                <w:rPr>
                                  <w:b/>
                                  <w:snapToGrid w:val="0"/>
                                  <w:color w:val="000000"/>
                                  <w:sz w:val="18"/>
                                  <w:szCs w:val="18"/>
                                </w:rPr>
                                <w:t>(3</w:t>
                              </w:r>
                              <w:proofErr w:type="gramStart"/>
                              <w:r>
                                <w:rPr>
                                  <w:b/>
                                  <w:snapToGrid w:val="0"/>
                                  <w:color w:val="000000"/>
                                  <w:sz w:val="18"/>
                                  <w:szCs w:val="18"/>
                                </w:rPr>
                                <w:t>,3</w:t>
                              </w:r>
                              <w:proofErr w:type="gramEnd"/>
                              <w:r>
                                <w:rPr>
                                  <w:b/>
                                  <w:snapToGrid w:val="0"/>
                                  <w:color w:val="000000"/>
                                  <w:sz w:val="18"/>
                                  <w:szCs w:val="18"/>
                                </w:rPr>
                                <w:t>)f</w:t>
                              </w:r>
                            </w:p>
                            <w:p w:rsidR="005C52C0" w:rsidRDefault="005C52C0" w:rsidP="009271EE">
                              <w:pPr>
                                <w:rPr>
                                  <w:snapToGrid w:val="0"/>
                                  <w:color w:val="000000"/>
                                  <w:sz w:val="48"/>
                                </w:rPr>
                              </w:pPr>
                            </w:p>
                            <w:p w:rsidR="005C52C0" w:rsidRDefault="005C52C0" w:rsidP="009271EE"/>
                          </w:txbxContent>
                        </wps:txbx>
                        <wps:bodyPr rot="0" vert="horz" wrap="square" lIns="0" tIns="0" rIns="0" bIns="0" anchor="t" anchorCtr="0" upright="1">
                          <a:noAutofit/>
                        </wps:bodyPr>
                      </wps:wsp>
                      <wps:wsp>
                        <wps:cNvPr id="149" name="Text Box 17"/>
                        <wps:cNvSpPr txBox="1">
                          <a:spLocks noChangeArrowheads="1"/>
                        </wps:cNvSpPr>
                        <wps:spPr bwMode="auto">
                          <a:xfrm>
                            <a:off x="2787859" y="702860"/>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tabs>
                                  <w:tab w:val="left" w:pos="90"/>
                                </w:tabs>
                                <w:rPr>
                                  <w:b/>
                                  <w:snapToGrid w:val="0"/>
                                  <w:color w:val="000000"/>
                                  <w:sz w:val="18"/>
                                  <w:szCs w:val="18"/>
                                </w:rPr>
                              </w:pPr>
                              <w:r>
                                <w:rPr>
                                  <w:b/>
                                  <w:snapToGrid w:val="0"/>
                                  <w:color w:val="000000"/>
                                  <w:sz w:val="18"/>
                                  <w:szCs w:val="18"/>
                                </w:rPr>
                                <w:t>(2</w:t>
                              </w:r>
                              <w:proofErr w:type="gramStart"/>
                              <w:r>
                                <w:rPr>
                                  <w:b/>
                                  <w:snapToGrid w:val="0"/>
                                  <w:color w:val="000000"/>
                                  <w:sz w:val="18"/>
                                  <w:szCs w:val="18"/>
                                </w:rPr>
                                <w:t>,3</w:t>
                              </w:r>
                              <w:proofErr w:type="gramEnd"/>
                              <w:r>
                                <w:rPr>
                                  <w:b/>
                                  <w:snapToGrid w:val="0"/>
                                  <w:color w:val="000000"/>
                                  <w:sz w:val="18"/>
                                  <w:szCs w:val="18"/>
                                </w:rPr>
                                <w:t>)f</w:t>
                              </w:r>
                            </w:p>
                            <w:p w:rsidR="005C52C0" w:rsidRDefault="005C52C0" w:rsidP="009271EE">
                              <w:pPr>
                                <w:rPr>
                                  <w:snapToGrid w:val="0"/>
                                  <w:color w:val="000000"/>
                                  <w:sz w:val="48"/>
                                </w:rPr>
                              </w:pPr>
                            </w:p>
                            <w:p w:rsidR="005C52C0" w:rsidRDefault="005C52C0" w:rsidP="009271EE"/>
                          </w:txbxContent>
                        </wps:txbx>
                        <wps:bodyPr rot="0" vert="horz" wrap="square" lIns="0" tIns="0" rIns="0" bIns="0" anchor="t" anchorCtr="0" upright="1">
                          <a:noAutofit/>
                        </wps:bodyPr>
                      </wps:wsp>
                      <wps:wsp>
                        <wps:cNvPr id="148" name="Text Box 17"/>
                        <wps:cNvSpPr txBox="1">
                          <a:spLocks noChangeArrowheads="1"/>
                        </wps:cNvSpPr>
                        <wps:spPr bwMode="auto">
                          <a:xfrm>
                            <a:off x="4364175" y="1419367"/>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9271EE">
                              <w:pPr>
                                <w:rPr>
                                  <w:b/>
                                  <w:snapToGrid w:val="0"/>
                                  <w:color w:val="000000"/>
                                  <w:sz w:val="18"/>
                                  <w:szCs w:val="18"/>
                                </w:rPr>
                              </w:pPr>
                              <w:r>
                                <w:rPr>
                                  <w:b/>
                                  <w:snapToGrid w:val="0"/>
                                  <w:color w:val="000000"/>
                                  <w:sz w:val="18"/>
                                  <w:szCs w:val="18"/>
                                </w:rPr>
                                <w:t>(0</w:t>
                              </w:r>
                              <w:proofErr w:type="gramStart"/>
                              <w:r>
                                <w:rPr>
                                  <w:b/>
                                  <w:snapToGrid w:val="0"/>
                                  <w:color w:val="000000"/>
                                  <w:sz w:val="18"/>
                                  <w:szCs w:val="18"/>
                                </w:rPr>
                                <w:t>,3</w:t>
                              </w:r>
                              <w:proofErr w:type="gramEnd"/>
                              <w:r>
                                <w:rPr>
                                  <w:b/>
                                  <w:snapToGrid w:val="0"/>
                                  <w:color w:val="000000"/>
                                  <w:sz w:val="18"/>
                                  <w:szCs w:val="18"/>
                                </w:rPr>
                                <w:t>)f</w:t>
                              </w:r>
                            </w:p>
                            <w:p w:rsidR="005C52C0" w:rsidRDefault="005C52C0" w:rsidP="009271EE">
                              <w:pPr>
                                <w:rPr>
                                  <w:snapToGrid w:val="0"/>
                                  <w:color w:val="000000"/>
                                  <w:sz w:val="48"/>
                                </w:rPr>
                              </w:pPr>
                            </w:p>
                            <w:p w:rsidR="005C52C0" w:rsidRDefault="005C52C0" w:rsidP="009271EE"/>
                          </w:txbxContent>
                        </wps:txbx>
                        <wps:bodyPr rot="0" vert="horz" wrap="square" lIns="0" tIns="0" rIns="0" bIns="0" anchor="t" anchorCtr="0" upright="1">
                          <a:noAutofit/>
                        </wps:bodyPr>
                      </wps:wsp>
                      <wps:wsp>
                        <wps:cNvPr id="147" name="Text Box 17"/>
                        <wps:cNvSpPr txBox="1">
                          <a:spLocks noChangeArrowheads="1"/>
                        </wps:cNvSpPr>
                        <wps:spPr bwMode="auto">
                          <a:xfrm>
                            <a:off x="2910688" y="1419367"/>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9271EE">
                              <w:pPr>
                                <w:rPr>
                                  <w:b/>
                                  <w:snapToGrid w:val="0"/>
                                  <w:color w:val="000000"/>
                                  <w:sz w:val="18"/>
                                  <w:szCs w:val="18"/>
                                </w:rPr>
                              </w:pPr>
                              <w:r>
                                <w:rPr>
                                  <w:b/>
                                  <w:snapToGrid w:val="0"/>
                                  <w:color w:val="000000"/>
                                  <w:sz w:val="18"/>
                                  <w:szCs w:val="18"/>
                                </w:rPr>
                                <w:t>(5</w:t>
                              </w:r>
                              <w:proofErr w:type="gramStart"/>
                              <w:r>
                                <w:rPr>
                                  <w:b/>
                                  <w:snapToGrid w:val="0"/>
                                  <w:color w:val="000000"/>
                                  <w:sz w:val="18"/>
                                  <w:szCs w:val="18"/>
                                </w:rPr>
                                <w:t>,3</w:t>
                              </w:r>
                              <w:proofErr w:type="gramEnd"/>
                              <w:r>
                                <w:rPr>
                                  <w:b/>
                                  <w:snapToGrid w:val="0"/>
                                  <w:color w:val="000000"/>
                                  <w:sz w:val="18"/>
                                  <w:szCs w:val="18"/>
                                </w:rPr>
                                <w:t>)b</w:t>
                              </w:r>
                            </w:p>
                            <w:p w:rsidR="005C52C0" w:rsidRDefault="005C52C0" w:rsidP="009271EE">
                              <w:pPr>
                                <w:rPr>
                                  <w:snapToGrid w:val="0"/>
                                  <w:color w:val="000000"/>
                                  <w:sz w:val="48"/>
                                </w:rPr>
                              </w:pPr>
                            </w:p>
                            <w:p w:rsidR="005C52C0" w:rsidRDefault="005C52C0" w:rsidP="009271EE"/>
                          </w:txbxContent>
                        </wps:txbx>
                        <wps:bodyPr rot="0" vert="horz" wrap="square" lIns="0" tIns="0" rIns="0" bIns="0" anchor="t" anchorCtr="0" upright="1">
                          <a:noAutofit/>
                        </wps:bodyPr>
                      </wps:wsp>
                      <wps:wsp>
                        <wps:cNvPr id="143" name="Text Box 17"/>
                        <wps:cNvSpPr txBox="1">
                          <a:spLocks noChangeArrowheads="1"/>
                        </wps:cNvSpPr>
                        <wps:spPr bwMode="auto">
                          <a:xfrm>
                            <a:off x="2835626" y="2176818"/>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9271EE">
                              <w:pPr>
                                <w:rPr>
                                  <w:b/>
                                  <w:snapToGrid w:val="0"/>
                                  <w:color w:val="000000"/>
                                  <w:sz w:val="18"/>
                                  <w:szCs w:val="18"/>
                                </w:rPr>
                              </w:pPr>
                              <w:r>
                                <w:rPr>
                                  <w:b/>
                                  <w:snapToGrid w:val="0"/>
                                  <w:color w:val="000000"/>
                                  <w:sz w:val="18"/>
                                  <w:szCs w:val="18"/>
                                </w:rPr>
                                <w:t>(3</w:t>
                              </w:r>
                              <w:proofErr w:type="gramStart"/>
                              <w:r>
                                <w:rPr>
                                  <w:b/>
                                  <w:snapToGrid w:val="0"/>
                                  <w:color w:val="000000"/>
                                  <w:sz w:val="18"/>
                                  <w:szCs w:val="18"/>
                                </w:rPr>
                                <w:t>,3</w:t>
                              </w:r>
                              <w:proofErr w:type="gramEnd"/>
                              <w:r>
                                <w:rPr>
                                  <w:b/>
                                  <w:snapToGrid w:val="0"/>
                                  <w:color w:val="000000"/>
                                  <w:sz w:val="18"/>
                                  <w:szCs w:val="18"/>
                                </w:rPr>
                                <w:t>)b</w:t>
                              </w:r>
                            </w:p>
                            <w:p w:rsidR="005C52C0" w:rsidRDefault="005C52C0" w:rsidP="009271EE">
                              <w:pPr>
                                <w:rPr>
                                  <w:snapToGrid w:val="0"/>
                                  <w:color w:val="000000"/>
                                  <w:sz w:val="48"/>
                                </w:rPr>
                              </w:pPr>
                            </w:p>
                            <w:p w:rsidR="005C52C0" w:rsidRDefault="005C52C0" w:rsidP="009271EE"/>
                          </w:txbxContent>
                        </wps:txbx>
                        <wps:bodyPr rot="0" vert="horz" wrap="square" lIns="0" tIns="0" rIns="0" bIns="0" anchor="t" anchorCtr="0" upright="1">
                          <a:noAutofit/>
                        </wps:bodyPr>
                      </wps:wsp>
                      <wps:wsp>
                        <wps:cNvPr id="142" name="Text Box 17"/>
                        <wps:cNvSpPr txBox="1">
                          <a:spLocks noChangeArrowheads="1"/>
                        </wps:cNvSpPr>
                        <wps:spPr bwMode="auto">
                          <a:xfrm>
                            <a:off x="2535375" y="2402006"/>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9271EE">
                              <w:pPr>
                                <w:rPr>
                                  <w:b/>
                                  <w:snapToGrid w:val="0"/>
                                  <w:color w:val="000000"/>
                                  <w:sz w:val="18"/>
                                  <w:szCs w:val="18"/>
                                </w:rPr>
                              </w:pPr>
                              <w:r>
                                <w:rPr>
                                  <w:b/>
                                  <w:snapToGrid w:val="0"/>
                                  <w:color w:val="000000"/>
                                  <w:sz w:val="18"/>
                                  <w:szCs w:val="18"/>
                                </w:rPr>
                                <w:t>(2</w:t>
                              </w:r>
                              <w:proofErr w:type="gramStart"/>
                              <w:r>
                                <w:rPr>
                                  <w:b/>
                                  <w:snapToGrid w:val="0"/>
                                  <w:color w:val="000000"/>
                                  <w:sz w:val="18"/>
                                  <w:szCs w:val="18"/>
                                </w:rPr>
                                <w:t>,3</w:t>
                              </w:r>
                              <w:proofErr w:type="gramEnd"/>
                              <w:r>
                                <w:rPr>
                                  <w:b/>
                                  <w:snapToGrid w:val="0"/>
                                  <w:color w:val="000000"/>
                                  <w:sz w:val="18"/>
                                  <w:szCs w:val="18"/>
                                </w:rPr>
                                <w:t>)b</w:t>
                              </w:r>
                            </w:p>
                            <w:p w:rsidR="005C52C0" w:rsidRDefault="005C52C0" w:rsidP="009271EE">
                              <w:pPr>
                                <w:rPr>
                                  <w:snapToGrid w:val="0"/>
                                  <w:color w:val="000000"/>
                                  <w:sz w:val="48"/>
                                </w:rPr>
                              </w:pPr>
                            </w:p>
                            <w:p w:rsidR="005C52C0" w:rsidRDefault="005C52C0" w:rsidP="009271EE"/>
                          </w:txbxContent>
                        </wps:txbx>
                        <wps:bodyPr rot="0" vert="horz" wrap="square" lIns="0" tIns="0" rIns="0" bIns="0" anchor="t" anchorCtr="0" upright="1">
                          <a:noAutofit/>
                        </wps:bodyPr>
                      </wps:wsp>
                      <wps:wsp>
                        <wps:cNvPr id="275" name="Text Box 17"/>
                        <wps:cNvSpPr txBox="1">
                          <a:spLocks noChangeArrowheads="1"/>
                        </wps:cNvSpPr>
                        <wps:spPr bwMode="auto">
                          <a:xfrm>
                            <a:off x="5162569" y="771099"/>
                            <a:ext cx="463550" cy="347980"/>
                          </a:xfrm>
                          <a:prstGeom prst="rect">
                            <a:avLst/>
                          </a:prstGeom>
                          <a:solidFill>
                            <a:srgbClr val="FFFFFF"/>
                          </a:solidFill>
                          <a:ln w="9525">
                            <a:solidFill>
                              <a:srgbClr val="FFFFFF"/>
                            </a:solidFill>
                            <a:miter lim="800000"/>
                            <a:headEnd/>
                            <a:tailEnd/>
                          </a:ln>
                        </wps:spPr>
                        <wps:txbx>
                          <w:txbxContent>
                            <w:p w:rsidR="005C52C0" w:rsidRDefault="005C52C0" w:rsidP="00854483">
                              <w:pPr>
                                <w:pBdr>
                                  <w:top w:val="single" w:sz="4" w:space="1" w:color="auto"/>
                                  <w:left w:val="single" w:sz="4" w:space="4" w:color="auto"/>
                                  <w:bottom w:val="single" w:sz="4" w:space="1" w:color="auto"/>
                                  <w:right w:val="single" w:sz="4" w:space="4" w:color="auto"/>
                                </w:pBdr>
                                <w:jc w:val="center"/>
                                <w:rPr>
                                  <w:b/>
                                  <w:snapToGrid w:val="0"/>
                                  <w:color w:val="000000"/>
                                  <w:sz w:val="20"/>
                                  <w:szCs w:val="20"/>
                                </w:rPr>
                              </w:pPr>
                              <w:r w:rsidRPr="00854483">
                                <w:rPr>
                                  <w:b/>
                                  <w:i/>
                                  <w:snapToGrid w:val="0"/>
                                  <w:color w:val="000000"/>
                                  <w:sz w:val="20"/>
                                  <w:szCs w:val="20"/>
                                </w:rPr>
                                <w:t>t</w:t>
                              </w:r>
                              <w:r w:rsidRPr="00854483">
                                <w:rPr>
                                  <w:b/>
                                  <w:i/>
                                  <w:snapToGrid w:val="0"/>
                                  <w:color w:val="000000"/>
                                  <w:sz w:val="20"/>
                                  <w:szCs w:val="20"/>
                                  <w:vertAlign w:val="subscript"/>
                                </w:rPr>
                                <w:t>1</w:t>
                              </w:r>
                              <w:r>
                                <w:rPr>
                                  <w:b/>
                                  <w:i/>
                                  <w:snapToGrid w:val="0"/>
                                  <w:color w:val="000000"/>
                                  <w:sz w:val="20"/>
                                  <w:szCs w:val="20"/>
                                  <w:vertAlign w:val="subscript"/>
                                </w:rPr>
                                <w:t xml:space="preserve"> </w:t>
                              </w:r>
                              <w:r>
                                <w:rPr>
                                  <w:b/>
                                  <w:snapToGrid w:val="0"/>
                                  <w:color w:val="000000"/>
                                  <w:sz w:val="20"/>
                                  <w:szCs w:val="20"/>
                                </w:rPr>
                                <w:t>= 0.05</w:t>
                              </w:r>
                            </w:p>
                            <w:p w:rsidR="005C52C0" w:rsidRDefault="005C52C0" w:rsidP="00854483">
                              <w:pPr>
                                <w:pBdr>
                                  <w:top w:val="single" w:sz="4" w:space="1" w:color="auto"/>
                                  <w:left w:val="single" w:sz="4" w:space="4" w:color="auto"/>
                                  <w:bottom w:val="single" w:sz="4" w:space="1" w:color="auto"/>
                                  <w:right w:val="single" w:sz="4" w:space="4" w:color="auto"/>
                                </w:pBdr>
                                <w:jc w:val="center"/>
                              </w:pPr>
                              <w:r w:rsidRPr="00854483">
                                <w:rPr>
                                  <w:b/>
                                  <w:i/>
                                  <w:snapToGrid w:val="0"/>
                                  <w:color w:val="000000"/>
                                  <w:sz w:val="20"/>
                                  <w:szCs w:val="20"/>
                                </w:rPr>
                                <w:t>t</w:t>
                              </w:r>
                              <w:r>
                                <w:rPr>
                                  <w:b/>
                                  <w:i/>
                                  <w:snapToGrid w:val="0"/>
                                  <w:color w:val="000000"/>
                                  <w:sz w:val="20"/>
                                  <w:szCs w:val="20"/>
                                  <w:vertAlign w:val="subscript"/>
                                </w:rPr>
                                <w:t xml:space="preserve">2 </w:t>
                              </w:r>
                              <w:r>
                                <w:rPr>
                                  <w:b/>
                                  <w:snapToGrid w:val="0"/>
                                  <w:color w:val="000000"/>
                                  <w:sz w:val="20"/>
                                  <w:szCs w:val="20"/>
                                </w:rPr>
                                <w:t>= 0.05</w:t>
                              </w:r>
                            </w:p>
                          </w:txbxContent>
                        </wps:txbx>
                        <wps:bodyPr rot="0" vert="horz" wrap="square" lIns="0" tIns="0" rIns="0" bIns="0" anchor="t" anchorCtr="0" upright="1">
                          <a:noAutofit/>
                        </wps:bodyPr>
                      </wps:wsp>
                    </wpg:wgp>
                  </a:graphicData>
                </a:graphic>
                <wp14:sizeRelV relativeFrom="margin">
                  <wp14:pctHeight>0</wp14:pctHeight>
                </wp14:sizeRelV>
              </wp:anchor>
            </w:drawing>
          </mc:Choice>
          <mc:Fallback>
            <w:pict>
              <v:group id="Group 155" o:spid="_x0000_s1193" style="position:absolute;margin-left:-10.75pt;margin-top:-9.4pt;width:489.25pt;height:277.8pt;z-index:252176384;mso-height-relative:margin" coordsize="62134,35278"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">
                <v:shape id="Chart 29" o:spid="_x0000_s1194" type="#_x0000_t75" style="position:absolute;left:2682;width:59436;height:34259;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">
                  <v:imagedata r:id="rId140" o:title=""/>
                  <o:lock v:ext="edit" aspectratio="f"/>
                </v:shape>
                <v:shape id="Text Box 31" o:spid="_x0000_s1195" type="#_x0000_t202" style="position:absolute;left:23511;top:33709;width:22269;height:1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62MUA&#10;AADcAAAADwAAAGRycy9kb3ducmV2LnhtbESPQWvCQBCF7wX/wzKCt7obCVZSVxFBEAMttQo9TrPT&#10;JJidDdk1Sf99t1DobYb3vjdv1tvRNqKnzteONSRzBYK4cKbmUsPl/fC4AuEDssHGMWn4Jg/bzeRh&#10;jZlxA79Rfw6liCHsM9RQhdBmUvqiIot+7lriqH25zmKIa1dK0+EQw20jF0otpcWa44UKW9pXVNzO&#10;dxtr2N2AL8Vnvnxtlfo4XfO0uT5pPZuOu2cQgcbwb/6jjyZyaQK/z8QJ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P7rYxQAAANwAAAAPAAAAAAAAAAAAAAAAAJgCAABkcnMv&#10;ZG93bnJldi54bWxQSwUGAAAAAAQABAD1AAAAigMAAAAA&#10;" strokecolor="white">
                  <v:textbox inset="0,0,0,0">
                    <w:txbxContent>
                      <w:p w:rsidR="00D34009" w:rsidRPr="00E26198" w:rsidRDefault="00D34009" w:rsidP="009271EE">
                        <w:pPr>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rotational speed, </w:t>
                        </w:r>
                        <m:oMath>
                          <m:sSub>
                            <m:sSubPr>
                              <m:ctrlPr>
                                <w:rPr>
                                  <w:rFonts w:ascii="Cambria Math" w:eastAsiaTheme="minorEastAsia" w:hAnsi="Cambria Math"/>
                                  <w:b/>
                                  <w:i/>
                                  <w:snapToGrid w:val="0"/>
                                  <w:color w:val="000000"/>
                                  <w:sz w:val="20"/>
                                  <w:szCs w:val="20"/>
                                </w:rPr>
                              </m:ctrlPr>
                            </m:sSubPr>
                            <m:e>
                              <m:r>
                                <m:rPr>
                                  <m:sty m:val="b"/>
                                </m:rPr>
                                <w:rPr>
                                  <w:rFonts w:ascii="Cambria Math" w:eastAsiaTheme="minorEastAsia" w:hAnsi="Cambria Math"/>
                                  <w:snapToGrid w:val="0"/>
                                  <w:color w:val="000000"/>
                                  <w:sz w:val="20"/>
                                  <w:szCs w:val="20"/>
                                </w:rPr>
                                <m:t>Ω</m:t>
                              </m:r>
                            </m:e>
                            <m:sub>
                              <m:r>
                                <m:rPr>
                                  <m:sty m:val="bi"/>
                                </m:rPr>
                                <w:rPr>
                                  <w:rFonts w:ascii="Cambria Math" w:eastAsiaTheme="minorEastAsia" w:hAnsi="Cambria Math"/>
                                  <w:snapToGrid w:val="0"/>
                                  <w:color w:val="000000"/>
                                  <w:sz w:val="20"/>
                                  <w:szCs w:val="20"/>
                                </w:rPr>
                                <m:t>1</m:t>
                              </m:r>
                            </m:sub>
                          </m:sSub>
                        </m:oMath>
                      </w:p>
                    </w:txbxContent>
                  </v:textbox>
                </v:shape>
                <v:shape id="Text Box 12" o:spid="_x0000_s1196" type="#_x0000_t202" style="position:absolute;left:-9551;top:14842;width:21838;height:2736;rotation:90;flip:x;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JcMMA&#10;AADcAAAADwAAAGRycy9kb3ducmV2LnhtbERPS2vCQBC+F/oflil4q5sUI5JmI21BLV6KDzwP2WmS&#10;mp1Ns2uS/nu3IHibj+852XI0jeipc7VlBfE0AkFcWF1zqeB4WD0vQDiPrLGxTAr+yMEyf3zIMNV2&#10;4B31e1+KEMIuRQWV920qpSsqMuimtiUO3LftDPoAu1LqDocQbhr5EkVzabDm0FBhSx8VFef9xSj4&#10;iRJ9OBXvJ561i43T9Hv+Wm+VmjyNb68gPI3+Lr65P3WYn8Tw/0y4QO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CJcMMAAADcAAAADwAAAAAAAAAAAAAAAACYAgAAZHJzL2Rv&#10;d25yZXYueG1sUEsFBgAAAAAEAAQA9QAAAIgDAAAAAA==&#10;" strokecolor="white">
                  <v:textbox style="layout-flow:vertical;mso-layout-flow-alt:bottom-to-top" inset="0,0,0,0">
                    <w:txbxContent>
                      <w:p w:rsidR="00D34009" w:rsidRPr="00E26198" w:rsidRDefault="00D34009" w:rsidP="009271EE">
                        <w:pPr>
                          <w:jc w:val="center"/>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w:t>
                        </w:r>
                        <w:r w:rsidRPr="00E26198">
                          <w:rPr>
                            <w:b/>
                            <w:snapToGrid w:val="0"/>
                            <w:color w:val="000000"/>
                            <w:sz w:val="20"/>
                            <w:szCs w:val="20"/>
                          </w:rPr>
                          <w:t xml:space="preserve">natural frequency, </w:t>
                        </w:r>
                        <m:oMath>
                          <m:sSub>
                            <m:sSubPr>
                              <m:ctrlPr>
                                <w:rPr>
                                  <w:rFonts w:ascii="Cambria Math" w:eastAsia="Times New Roman" w:hAnsi="Cambria Math"/>
                                  <w:b/>
                                  <w:i/>
                                  <w:sz w:val="20"/>
                                  <w:szCs w:val="20"/>
                                </w:rPr>
                              </m:ctrlPr>
                            </m:sSubPr>
                            <m:e>
                              <m:r>
                                <m:rPr>
                                  <m:sty m:val="b"/>
                                </m:rPr>
                                <w:rPr>
                                  <w:rFonts w:ascii="Cambria Math" w:eastAsia="Times New Roman" w:hAnsi="Cambria Math"/>
                                  <w:sz w:val="20"/>
                                  <w:szCs w:val="20"/>
                                </w:rPr>
                                <m:t>Ω</m:t>
                              </m:r>
                            </m:e>
                            <m:sub>
                              <m:r>
                                <m:rPr>
                                  <m:sty m:val="bi"/>
                                </m:rPr>
                                <w:rPr>
                                  <w:rFonts w:ascii="Cambria Math" w:eastAsia="Times New Roman" w:hAnsi="Cambria Math"/>
                                  <w:sz w:val="20"/>
                                  <w:szCs w:val="20"/>
                                </w:rPr>
                                <m:t>2</m:t>
                              </m:r>
                            </m:sub>
                          </m:sSub>
                        </m:oMath>
                      </w:p>
                    </w:txbxContent>
                  </v:textbox>
                </v:shape>
                <v:shape id="Text Box 17" o:spid="_x0000_s1197" type="#_x0000_t202" style="position:absolute;left:11910;top:2047;width:3143;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GPncYA&#10;AADcAAAADwAAAGRycy9kb3ducmV2LnhtbESPQWvCQBCF70L/wzJCb7prUVvSbEQKhaKgNK3Q4zQ7&#10;TUKzsyG7mvjvXUHwNsN735s36WqwjThR52vHGmZTBYK4cKbmUsP31/vkBYQPyAYbx6ThTB5W2cMo&#10;xcS4nj/plIdSxBD2CWqoQmgTKX1RkUU/dS1x1P5cZzHEtSul6bCP4baRT0otpcWa44UKW3qrqPjP&#10;jzbWsOsed8XvdrlvlfrZHLbz5vCs9eN4WL+CCDSEu/lGf5jILeZwfSZOIL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ZGPncYAAADcAAAADwAAAAAAAAAAAAAAAACYAgAAZHJz&#10;L2Rvd25yZXYueG1sUEsFBgAAAAAEAAQA9QAAAIsDAAAAAA==&#10;" strokecolor="white">
                  <v:textbox inset="0,0,0,0">
                    <w:txbxContent>
                      <w:p w:rsidR="00D34009" w:rsidRPr="00884556" w:rsidRDefault="00D34009" w:rsidP="009271EE">
                        <w:pPr>
                          <w:tabs>
                            <w:tab w:val="left" w:pos="90"/>
                          </w:tabs>
                          <w:rPr>
                            <w:b/>
                            <w:snapToGrid w:val="0"/>
                            <w:color w:val="000000"/>
                            <w:sz w:val="18"/>
                            <w:szCs w:val="18"/>
                          </w:rPr>
                        </w:pPr>
                        <w:r>
                          <w:rPr>
                            <w:b/>
                            <w:snapToGrid w:val="0"/>
                            <w:color w:val="000000"/>
                            <w:sz w:val="18"/>
                            <w:szCs w:val="18"/>
                          </w:rPr>
                          <w:t>(5</w:t>
                        </w:r>
                        <w:proofErr w:type="gramStart"/>
                        <w:r>
                          <w:rPr>
                            <w:b/>
                            <w:snapToGrid w:val="0"/>
                            <w:color w:val="000000"/>
                            <w:sz w:val="18"/>
                            <w:szCs w:val="18"/>
                          </w:rPr>
                          <w:t>,3</w:t>
                        </w:r>
                        <w:proofErr w:type="gramEnd"/>
                        <w:r>
                          <w:rPr>
                            <w:b/>
                            <w:snapToGrid w:val="0"/>
                            <w:color w:val="000000"/>
                            <w:sz w:val="18"/>
                            <w:szCs w:val="18"/>
                          </w:rPr>
                          <w:t>)f</w:t>
                        </w:r>
                      </w:p>
                      <w:p w:rsidR="00D34009" w:rsidRDefault="00D34009" w:rsidP="009271EE">
                        <w:pPr>
                          <w:tabs>
                            <w:tab w:val="left" w:pos="90"/>
                          </w:tabs>
                          <w:rPr>
                            <w:snapToGrid w:val="0"/>
                            <w:color w:val="000000"/>
                            <w:sz w:val="48"/>
                          </w:rPr>
                        </w:pPr>
                      </w:p>
                      <w:p w:rsidR="00D34009" w:rsidRDefault="00D34009" w:rsidP="009271EE">
                        <w:pPr>
                          <w:tabs>
                            <w:tab w:val="left" w:pos="90"/>
                          </w:tabs>
                        </w:pPr>
                      </w:p>
                    </w:txbxContent>
                  </v:textbox>
                </v:shape>
                <v:shape id="Text Box 18" o:spid="_x0000_s1198" type="#_x0000_t202" style="position:absolute;left:43709;top:17878;width:3144;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S828YA&#10;AADcAAAADwAAAGRycy9kb3ducmV2LnhtbESPQWvCQBCF70L/wzJCb7prUVvSbEQKhaKgNK3Q4zQ7&#10;TUKzsyG7mvjvXUHwNsN735s36WqwjThR52vHGmZTBYK4cKbmUsP31/vkBYQPyAYbx6ThTB5W2cMo&#10;xcS4nj/plIdSxBD2CWqoQmgTKX1RkUU/dS1x1P5cZzHEtSul6bCP4baRT0otpcWa44UKW3qrqPjP&#10;jzbWsOsed8XvdrlvlfrZHLbz5vCs9eN4WL+CCDSEu/lGf5jIzRdwfSZOIL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wS828YAAADcAAAADwAAAAAAAAAAAAAAAACYAgAAZHJz&#10;L2Rvd25yZXYueG1sUEsFBgAAAAAEAAQA9QAAAIsDAAAAAA==&#10;" strokecolor="white">
                  <v:textbox inset="0,0,0,0">
                    <w:txbxContent>
                      <w:p w:rsidR="00D34009" w:rsidRPr="00884556" w:rsidRDefault="00D34009" w:rsidP="009271EE">
                        <w:pPr>
                          <w:rPr>
                            <w:b/>
                            <w:snapToGrid w:val="0"/>
                            <w:color w:val="000000"/>
                            <w:sz w:val="18"/>
                            <w:szCs w:val="18"/>
                          </w:rPr>
                        </w:pPr>
                        <w:r>
                          <w:rPr>
                            <w:b/>
                            <w:snapToGrid w:val="0"/>
                            <w:color w:val="000000"/>
                            <w:sz w:val="18"/>
                            <w:szCs w:val="18"/>
                          </w:rPr>
                          <w:t>(0</w:t>
                        </w:r>
                        <w:proofErr w:type="gramStart"/>
                        <w:r>
                          <w:rPr>
                            <w:b/>
                            <w:snapToGrid w:val="0"/>
                            <w:color w:val="000000"/>
                            <w:sz w:val="18"/>
                            <w:szCs w:val="18"/>
                          </w:rPr>
                          <w:t>,3</w:t>
                        </w:r>
                        <w:proofErr w:type="gramEnd"/>
                        <w:r>
                          <w:rPr>
                            <w:b/>
                            <w:snapToGrid w:val="0"/>
                            <w:color w:val="000000"/>
                            <w:sz w:val="18"/>
                            <w:szCs w:val="18"/>
                          </w:rPr>
                          <w:t>)b</w:t>
                        </w:r>
                      </w:p>
                      <w:p w:rsidR="00D34009" w:rsidRDefault="00D34009" w:rsidP="009271EE">
                        <w:pPr>
                          <w:rPr>
                            <w:snapToGrid w:val="0"/>
                            <w:color w:val="000000"/>
                            <w:sz w:val="48"/>
                          </w:rPr>
                        </w:pPr>
                      </w:p>
                      <w:p w:rsidR="00D34009" w:rsidRDefault="00D34009" w:rsidP="009271EE"/>
                    </w:txbxContent>
                  </v:textbox>
                </v:shape>
                <v:shape id="Text Box 21" o:spid="_x0000_s1199" type="#_x0000_t202" style="position:absolute;left:53945;top:20676;width:3144;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gZQMUA&#10;AADcAAAADwAAAGRycy9kb3ducmV2LnhtbESPQWvCQBCF70L/wzJCb7qrBC3RVUJBKBVatAoex+yY&#10;BLOzIbtN0n/fLRS8zfDe9+bNejvYWnTU+sqxhtlUgSDOnam40HD62k1eQPiAbLB2TBp+yMN28zRa&#10;Y2pczwfqjqEQMYR9ihrKEJpUSp+XZNFPXUMctZtrLYa4toU0LfYx3NZyrtRCWqw4XiixodeS8vvx&#10;28YaNuvxI7/uF5+NUpf38z6pz0utn8dDtgIRaAgP8z/9ZiKXJPD3TJx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SBlAxQAAANwAAAAPAAAAAAAAAAAAAAAAAJgCAABkcnMv&#10;ZG93bnJldi54bWxQSwUGAAAAAAQABAD1AAAAigMAAAAA&#10;" strokecolor="white">
                  <v:textbox inset="0,0,0,0">
                    <w:txbxContent>
                      <w:p w:rsidR="00D34009" w:rsidRPr="00884556" w:rsidRDefault="00D34009" w:rsidP="009271EE">
                        <w:pPr>
                          <w:rPr>
                            <w:b/>
                            <w:snapToGrid w:val="0"/>
                            <w:color w:val="000000"/>
                            <w:sz w:val="18"/>
                            <w:szCs w:val="18"/>
                          </w:rPr>
                        </w:pPr>
                        <w:r>
                          <w:rPr>
                            <w:b/>
                            <w:snapToGrid w:val="0"/>
                            <w:color w:val="000000"/>
                            <w:sz w:val="18"/>
                            <w:szCs w:val="18"/>
                          </w:rPr>
                          <w:t>(1</w:t>
                        </w:r>
                        <w:proofErr w:type="gramStart"/>
                        <w:r>
                          <w:rPr>
                            <w:b/>
                            <w:snapToGrid w:val="0"/>
                            <w:color w:val="000000"/>
                            <w:sz w:val="18"/>
                            <w:szCs w:val="18"/>
                          </w:rPr>
                          <w:t>,3</w:t>
                        </w:r>
                        <w:proofErr w:type="gramEnd"/>
                        <w:r>
                          <w:rPr>
                            <w:b/>
                            <w:snapToGrid w:val="0"/>
                            <w:color w:val="000000"/>
                            <w:sz w:val="18"/>
                            <w:szCs w:val="18"/>
                          </w:rPr>
                          <w:t>)b</w:t>
                        </w:r>
                      </w:p>
                      <w:p w:rsidR="00D34009" w:rsidRDefault="00D34009" w:rsidP="009271EE">
                        <w:pPr>
                          <w:rPr>
                            <w:snapToGrid w:val="0"/>
                            <w:color w:val="000000"/>
                            <w:sz w:val="48"/>
                          </w:rPr>
                        </w:pPr>
                      </w:p>
                      <w:p w:rsidR="00D34009" w:rsidRDefault="00D34009" w:rsidP="009271EE"/>
                    </w:txbxContent>
                  </v:textbox>
                </v:shape>
                <v:shape id="Text Box 22" o:spid="_x0000_s1200" type="#_x0000_t202" style="position:absolute;left:43709;top:7028;width:3144;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qJnsUA&#10;AADcAAAADwAAAGRycy9kb3ducmV2LnhtbESPT2vCQBDF74V+h2WE3uqu0lqJriIFoVRoqX/A45gd&#10;k2B2NmS3Jn5751DobR7zfm/ezJe9r9WV2lgFtjAaGlDEeXAVFxb2u/XzFFRMyA7rwGThRhGWi8eH&#10;OWYudPxD120qlIRwzNBCmVKTaR3zkjzGYWiIZXcOrccksi20a7GTcF/rsTET7bFiuVBiQ+8l5Zft&#10;r5caftXhV37aTL4bY46fh81LfXiz9mnQr2agEvXp3/xHfzjhXqW+PCMT6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qomexQAAANwAAAAPAAAAAAAAAAAAAAAAAJgCAABkcnMv&#10;ZG93bnJldi54bWxQSwUGAAAAAAQABAD1AAAAigMAAAAA&#10;" strokecolor="white">
                  <v:textbox inset="0,0,0,0">
                    <w:txbxContent>
                      <w:p w:rsidR="00D34009" w:rsidRPr="00884556" w:rsidRDefault="00D34009" w:rsidP="009271EE">
                        <w:pPr>
                          <w:rPr>
                            <w:b/>
                            <w:snapToGrid w:val="0"/>
                            <w:color w:val="000000"/>
                            <w:sz w:val="18"/>
                            <w:szCs w:val="18"/>
                          </w:rPr>
                        </w:pPr>
                        <w:r>
                          <w:rPr>
                            <w:b/>
                            <w:snapToGrid w:val="0"/>
                            <w:color w:val="000000"/>
                            <w:sz w:val="18"/>
                            <w:szCs w:val="18"/>
                          </w:rPr>
                          <w:t>(1</w:t>
                        </w:r>
                        <w:proofErr w:type="gramStart"/>
                        <w:r>
                          <w:rPr>
                            <w:b/>
                            <w:snapToGrid w:val="0"/>
                            <w:color w:val="000000"/>
                            <w:sz w:val="18"/>
                            <w:szCs w:val="18"/>
                          </w:rPr>
                          <w:t>,3</w:t>
                        </w:r>
                        <w:proofErr w:type="gramEnd"/>
                        <w:r>
                          <w:rPr>
                            <w:b/>
                            <w:snapToGrid w:val="0"/>
                            <w:color w:val="000000"/>
                            <w:sz w:val="18"/>
                            <w:szCs w:val="18"/>
                          </w:rPr>
                          <w:t>)f</w:t>
                        </w:r>
                      </w:p>
                      <w:p w:rsidR="00D34009" w:rsidRDefault="00D34009" w:rsidP="009271EE">
                        <w:pPr>
                          <w:rPr>
                            <w:snapToGrid w:val="0"/>
                            <w:color w:val="000000"/>
                            <w:sz w:val="48"/>
                          </w:rPr>
                        </w:pPr>
                      </w:p>
                      <w:p w:rsidR="00D34009" w:rsidRDefault="00D34009" w:rsidP="009271EE"/>
                    </w:txbxContent>
                  </v:textbox>
                </v:shape>
                <v:shape id="Text Box 23" o:spid="_x0000_s1201" type="#_x0000_t202" style="position:absolute;left:25217;top:16036;width:3143;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YirMUA&#10;AADcAAAADwAAAGRycy9kb3ducmV2LnhtbESPQWvCQBCF7wX/wzKCt7prkVSiq4hQKAqVqgGPY3ZM&#10;gtnZkN2a9N+7hYK3Gd773rxZrHpbizu1vnKsYTJWIIhzZyouNJyOH68zED4gG6wdk4Zf8rBaDl4W&#10;mBrX8TfdD6EQMYR9ihrKEJpUSp+XZNGPXUMctatrLYa4toU0LXYx3NbyTalEWqw4XiixoU1J+e3w&#10;Y2MNu+7wK7/skn2j1Hmb7aZ19q71aNiv5yAC9eFp/qc/TeSmCfw9Eye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1iKsxQAAANwAAAAPAAAAAAAAAAAAAAAAAJgCAABkcnMv&#10;ZG93bnJldi54bWxQSwUGAAAAAAQABAD1AAAAigMAAAAA&#10;" strokecolor="white">
                  <v:textbox inset="0,0,0,0">
                    <w:txbxContent>
                      <w:p w:rsidR="00D34009" w:rsidRPr="00884556" w:rsidRDefault="00D34009" w:rsidP="009271EE">
                        <w:pPr>
                          <w:rPr>
                            <w:b/>
                            <w:snapToGrid w:val="0"/>
                            <w:color w:val="000000"/>
                            <w:sz w:val="18"/>
                            <w:szCs w:val="18"/>
                          </w:rPr>
                        </w:pPr>
                        <w:r>
                          <w:rPr>
                            <w:b/>
                            <w:snapToGrid w:val="0"/>
                            <w:color w:val="000000"/>
                            <w:sz w:val="18"/>
                            <w:szCs w:val="18"/>
                          </w:rPr>
                          <w:t>(4</w:t>
                        </w:r>
                        <w:proofErr w:type="gramStart"/>
                        <w:r>
                          <w:rPr>
                            <w:b/>
                            <w:snapToGrid w:val="0"/>
                            <w:color w:val="000000"/>
                            <w:sz w:val="18"/>
                            <w:szCs w:val="18"/>
                          </w:rPr>
                          <w:t>,3</w:t>
                        </w:r>
                        <w:proofErr w:type="gramEnd"/>
                        <w:r>
                          <w:rPr>
                            <w:b/>
                            <w:snapToGrid w:val="0"/>
                            <w:color w:val="000000"/>
                            <w:sz w:val="18"/>
                            <w:szCs w:val="18"/>
                          </w:rPr>
                          <w:t>)b</w:t>
                        </w:r>
                      </w:p>
                      <w:p w:rsidR="00D34009" w:rsidRDefault="00D34009" w:rsidP="009271EE">
                        <w:pPr>
                          <w:rPr>
                            <w:snapToGrid w:val="0"/>
                            <w:color w:val="000000"/>
                            <w:sz w:val="48"/>
                          </w:rPr>
                        </w:pPr>
                      </w:p>
                      <w:p w:rsidR="00D34009" w:rsidRDefault="00D34009" w:rsidP="009271EE"/>
                    </w:txbxContent>
                  </v:textbox>
                </v:shape>
                <v:shape id="Text Box 57" o:spid="_x0000_s1202" type="#_x0000_t202" style="position:absolute;left:15117;top:3889;width:3144;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SycsYA&#10;AADcAAAADwAAAGRycy9kb3ducmV2LnhtbESP3WrCQBCF7wu+wzKCd7qrWFvSbESEQlGw1B/o5TQ7&#10;JsHsbMiuJn17tyD0boZzvjNn0mVva3Gj1leONUwnCgRx7kzFhYbj4X38CsIHZIO1Y9LwSx6W2eAp&#10;xcS4jr/otg+FiCHsE9RQhtAkUvq8JIt+4hriqJ1dazHEtS2kabGL4baWM6UW0mLF8UKJDa1Lyi/7&#10;q4017KrDXf6zXXw2Sn1vTtt5fXrRejTsV28gAvXh3/ygP0zknmfw90ycQGZ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TSycsYAAADcAAAADwAAAAAAAAAAAAAAAACYAgAAZHJz&#10;L2Rvd25yZXYueG1sUEsFBgAAAAAEAAQA9QAAAIsDAAAAAA==&#10;" strokecolor="white">
                  <v:textbox inset="0,0,0,0">
                    <w:txbxContent>
                      <w:p w:rsidR="00D34009" w:rsidRPr="00884556" w:rsidRDefault="00D34009" w:rsidP="009271EE">
                        <w:pPr>
                          <w:rPr>
                            <w:b/>
                            <w:snapToGrid w:val="0"/>
                            <w:color w:val="000000"/>
                            <w:sz w:val="18"/>
                            <w:szCs w:val="18"/>
                          </w:rPr>
                        </w:pPr>
                        <w:r>
                          <w:rPr>
                            <w:b/>
                            <w:snapToGrid w:val="0"/>
                            <w:color w:val="000000"/>
                            <w:sz w:val="18"/>
                            <w:szCs w:val="18"/>
                          </w:rPr>
                          <w:t>(4</w:t>
                        </w:r>
                        <w:proofErr w:type="gramStart"/>
                        <w:r>
                          <w:rPr>
                            <w:b/>
                            <w:snapToGrid w:val="0"/>
                            <w:color w:val="000000"/>
                            <w:sz w:val="18"/>
                            <w:szCs w:val="18"/>
                          </w:rPr>
                          <w:t>,3</w:t>
                        </w:r>
                        <w:proofErr w:type="gramEnd"/>
                        <w:r>
                          <w:rPr>
                            <w:b/>
                            <w:snapToGrid w:val="0"/>
                            <w:color w:val="000000"/>
                            <w:sz w:val="18"/>
                            <w:szCs w:val="18"/>
                          </w:rPr>
                          <w:t>)f</w:t>
                        </w:r>
                      </w:p>
                      <w:p w:rsidR="00D34009" w:rsidRDefault="00D34009" w:rsidP="009271EE">
                        <w:pPr>
                          <w:rPr>
                            <w:snapToGrid w:val="0"/>
                            <w:color w:val="000000"/>
                            <w:sz w:val="48"/>
                          </w:rPr>
                        </w:pPr>
                      </w:p>
                      <w:p w:rsidR="00D34009" w:rsidRDefault="00D34009" w:rsidP="009271EE"/>
                    </w:txbxContent>
                  </v:textbox>
                </v:shape>
                <v:shape id="Text Box 17" o:spid="_x0000_s1203" type="#_x0000_t202" style="position:absolute;left:27878;top:3480;width:3143;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gX6cYA&#10;AADcAAAADwAAAGRycy9kb3ducmV2LnhtbESP3WrCQBCF7wu+wzKCd3XX35boJkihUBRa1Aq9HLNj&#10;EszOhuzWpG/fLQi9m+Gc78yZddbbWtyo9ZVjDZOxAkGcO1NxoeHz+Pr4DMIHZIO1Y9LwQx6ydPCw&#10;xsS4jvd0O4RCxBD2CWooQ2gSKX1ekkU/dg1x1C6utRji2hbStNjFcFvLqVJLabHieKHEhl5Kyq+H&#10;bxtr2E2H7/l5t/xolPrannbz+vSk9WjYb1YgAvXh33yn30zkFjP4eyZOIN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ngX6cYAAADcAAAADwAAAAAAAAAAAAAAAACYAgAAZHJz&#10;L2Rvd25yZXYueG1sUEsFBgAAAAAEAAQA9QAAAIsDAAAAAA==&#10;" strokecolor="white">
                  <v:textbox inset="0,0,0,0">
                    <w:txbxContent>
                      <w:p w:rsidR="00D34009" w:rsidRPr="00884556" w:rsidRDefault="00D34009" w:rsidP="009271EE">
                        <w:pPr>
                          <w:rPr>
                            <w:b/>
                            <w:snapToGrid w:val="0"/>
                            <w:color w:val="000000"/>
                            <w:sz w:val="18"/>
                            <w:szCs w:val="18"/>
                          </w:rPr>
                        </w:pPr>
                        <w:r>
                          <w:rPr>
                            <w:b/>
                            <w:snapToGrid w:val="0"/>
                            <w:color w:val="000000"/>
                            <w:sz w:val="18"/>
                            <w:szCs w:val="18"/>
                          </w:rPr>
                          <w:t>(3</w:t>
                        </w:r>
                        <w:proofErr w:type="gramStart"/>
                        <w:r>
                          <w:rPr>
                            <w:b/>
                            <w:snapToGrid w:val="0"/>
                            <w:color w:val="000000"/>
                            <w:sz w:val="18"/>
                            <w:szCs w:val="18"/>
                          </w:rPr>
                          <w:t>,3</w:t>
                        </w:r>
                        <w:proofErr w:type="gramEnd"/>
                        <w:r>
                          <w:rPr>
                            <w:b/>
                            <w:snapToGrid w:val="0"/>
                            <w:color w:val="000000"/>
                            <w:sz w:val="18"/>
                            <w:szCs w:val="18"/>
                          </w:rPr>
                          <w:t>)f</w:t>
                        </w:r>
                      </w:p>
                      <w:p w:rsidR="00D34009" w:rsidRDefault="00D34009" w:rsidP="009271EE">
                        <w:pPr>
                          <w:rPr>
                            <w:snapToGrid w:val="0"/>
                            <w:color w:val="000000"/>
                            <w:sz w:val="48"/>
                          </w:rPr>
                        </w:pPr>
                      </w:p>
                      <w:p w:rsidR="00D34009" w:rsidRDefault="00D34009" w:rsidP="009271EE"/>
                    </w:txbxContent>
                  </v:textbox>
                </v:shape>
                <v:shape id="Text Box 17" o:spid="_x0000_s1204" type="#_x0000_t202" style="position:absolute;left:27878;top:7028;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m23sUA&#10;AADcAAAADwAAAGRycy9kb3ducmV2LnhtbESPQWvCQBCF74L/YRmht7prEVujq4hQKBUsjQoex+yY&#10;BLOzIbs18d+7QsHbDO99b97Ml52txJUaXzrWMBoqEMSZMyXnGva7z9cPED4gG6wck4YbeVgu+r05&#10;Jsa1/EvXNOQihrBPUEMRQp1I6bOCLPqhq4mjdnaNxRDXJpemwTaG20q+KTWRFkuOFwqsaV1Qdkn/&#10;bKxhVy1us9Nm8lMrdfw+bMbV4V3rl0G3moEI1IWn+Z/+MpEbT+HxTJx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SbbexQAAANwAAAAPAAAAAAAAAAAAAAAAAJgCAABkcnMv&#10;ZG93bnJldi54bWxQSwUGAAAAAAQABAD1AAAAigMAAAAA&#10;" strokecolor="white">
                  <v:textbox inset="0,0,0,0">
                    <w:txbxContent>
                      <w:p w:rsidR="00D34009" w:rsidRPr="00884556" w:rsidRDefault="00D34009" w:rsidP="00114606">
                        <w:pPr>
                          <w:tabs>
                            <w:tab w:val="left" w:pos="90"/>
                          </w:tabs>
                          <w:rPr>
                            <w:b/>
                            <w:snapToGrid w:val="0"/>
                            <w:color w:val="000000"/>
                            <w:sz w:val="18"/>
                            <w:szCs w:val="18"/>
                          </w:rPr>
                        </w:pPr>
                        <w:r>
                          <w:rPr>
                            <w:b/>
                            <w:snapToGrid w:val="0"/>
                            <w:color w:val="000000"/>
                            <w:sz w:val="18"/>
                            <w:szCs w:val="18"/>
                          </w:rPr>
                          <w:t>(2</w:t>
                        </w:r>
                        <w:proofErr w:type="gramStart"/>
                        <w:r>
                          <w:rPr>
                            <w:b/>
                            <w:snapToGrid w:val="0"/>
                            <w:color w:val="000000"/>
                            <w:sz w:val="18"/>
                            <w:szCs w:val="18"/>
                          </w:rPr>
                          <w:t>,3</w:t>
                        </w:r>
                        <w:proofErr w:type="gramEnd"/>
                        <w:r>
                          <w:rPr>
                            <w:b/>
                            <w:snapToGrid w:val="0"/>
                            <w:color w:val="000000"/>
                            <w:sz w:val="18"/>
                            <w:szCs w:val="18"/>
                          </w:rPr>
                          <w:t>)f</w:t>
                        </w:r>
                      </w:p>
                      <w:p w:rsidR="00D34009" w:rsidRDefault="00D34009" w:rsidP="009271EE">
                        <w:pPr>
                          <w:rPr>
                            <w:snapToGrid w:val="0"/>
                            <w:color w:val="000000"/>
                            <w:sz w:val="48"/>
                          </w:rPr>
                        </w:pPr>
                      </w:p>
                      <w:p w:rsidR="00D34009" w:rsidRDefault="00D34009" w:rsidP="009271EE"/>
                    </w:txbxContent>
                  </v:textbox>
                </v:shape>
                <v:shape id="Text Box 17" o:spid="_x0000_s1205" type="#_x0000_t202" style="position:absolute;left:43641;top:14193;width:3144;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UTRcQA&#10;AADcAAAADwAAAGRycy9kb3ducmV2LnhtbESPQWvCQBCF74X+h2UKvdXditgSXUUKQqmg1Cp4HLNj&#10;EszOhuzWxH/vHARv85j3vXkznfe+VhdqYxXYwvvAgCLOg6u4sLD7W759gooJ2WEdmCxcKcJ89vw0&#10;xcyFjn/psk2FkhCOGVooU2oyrWNeksc4CA2x7E6h9ZhEtoV2LXYS7ms9NGasPVYsF0ps6Kuk/Lz9&#10;91LDLzpc58fVeNMYc/jZr0b1/sPa15d+MQGVqE8P853+dsKNpK08IxPo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0FE0XEAAAA3AAAAA8AAAAAAAAAAAAAAAAAmAIAAGRycy9k&#10;b3ducmV2LnhtbFBLBQYAAAAABAAEAPUAAACJAwAAAAA=&#10;" strokecolor="white">
                  <v:textbox inset="0,0,0,0">
                    <w:txbxContent>
                      <w:p w:rsidR="00D34009" w:rsidRPr="00884556" w:rsidRDefault="00D34009" w:rsidP="009271EE">
                        <w:pPr>
                          <w:rPr>
                            <w:b/>
                            <w:snapToGrid w:val="0"/>
                            <w:color w:val="000000"/>
                            <w:sz w:val="18"/>
                            <w:szCs w:val="18"/>
                          </w:rPr>
                        </w:pPr>
                        <w:r>
                          <w:rPr>
                            <w:b/>
                            <w:snapToGrid w:val="0"/>
                            <w:color w:val="000000"/>
                            <w:sz w:val="18"/>
                            <w:szCs w:val="18"/>
                          </w:rPr>
                          <w:t>(0</w:t>
                        </w:r>
                        <w:proofErr w:type="gramStart"/>
                        <w:r>
                          <w:rPr>
                            <w:b/>
                            <w:snapToGrid w:val="0"/>
                            <w:color w:val="000000"/>
                            <w:sz w:val="18"/>
                            <w:szCs w:val="18"/>
                          </w:rPr>
                          <w:t>,3</w:t>
                        </w:r>
                        <w:proofErr w:type="gramEnd"/>
                        <w:r>
                          <w:rPr>
                            <w:b/>
                            <w:snapToGrid w:val="0"/>
                            <w:color w:val="000000"/>
                            <w:sz w:val="18"/>
                            <w:szCs w:val="18"/>
                          </w:rPr>
                          <w:t>)f</w:t>
                        </w:r>
                      </w:p>
                      <w:p w:rsidR="00D34009" w:rsidRDefault="00D34009" w:rsidP="009271EE">
                        <w:pPr>
                          <w:rPr>
                            <w:snapToGrid w:val="0"/>
                            <w:color w:val="000000"/>
                            <w:sz w:val="48"/>
                          </w:rPr>
                        </w:pPr>
                      </w:p>
                      <w:p w:rsidR="00D34009" w:rsidRDefault="00D34009" w:rsidP="009271EE"/>
                    </w:txbxContent>
                  </v:textbox>
                </v:shape>
                <v:shape id="Text Box 17" o:spid="_x0000_s1206" type="#_x0000_t202" style="position:absolute;left:29106;top:14193;width:3144;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qHN8UA&#10;AADcAAAADwAAAGRycy9kb3ducmV2LnhtbESPQWvCQBCF74L/YRnBm9mtBC2pq4ggSIUWbQM9TrPT&#10;JDQ7G7LbJP77bkHobYb3vjdvNrvRNqKnzteONTwkCgRx4UzNpYb3t+PiEYQPyAYbx6ThRh522+lk&#10;g5lxA1+ov4ZSxBD2GWqoQmgzKX1RkUWfuJY4al+usxji2pXSdDjEcNvIpVIrabHmeKHClg4VFd/X&#10;Hxtr2P2AL8XnefXaKvXxnJ/TJl9rPZ+N+ycQgcbwb77TJxO5dA1/z8QJ5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moc3xQAAANwAAAAPAAAAAAAAAAAAAAAAAJgCAABkcnMv&#10;ZG93bnJldi54bWxQSwUGAAAAAAQABAD1AAAAigMAAAAA&#10;" strokecolor="white">
                  <v:textbox inset="0,0,0,0">
                    <w:txbxContent>
                      <w:p w:rsidR="00D34009" w:rsidRPr="00884556" w:rsidRDefault="00D34009" w:rsidP="009271EE">
                        <w:pPr>
                          <w:rPr>
                            <w:b/>
                            <w:snapToGrid w:val="0"/>
                            <w:color w:val="000000"/>
                            <w:sz w:val="18"/>
                            <w:szCs w:val="18"/>
                          </w:rPr>
                        </w:pPr>
                        <w:r>
                          <w:rPr>
                            <w:b/>
                            <w:snapToGrid w:val="0"/>
                            <w:color w:val="000000"/>
                            <w:sz w:val="18"/>
                            <w:szCs w:val="18"/>
                          </w:rPr>
                          <w:t>(5</w:t>
                        </w:r>
                        <w:proofErr w:type="gramStart"/>
                        <w:r>
                          <w:rPr>
                            <w:b/>
                            <w:snapToGrid w:val="0"/>
                            <w:color w:val="000000"/>
                            <w:sz w:val="18"/>
                            <w:szCs w:val="18"/>
                          </w:rPr>
                          <w:t>,3</w:t>
                        </w:r>
                        <w:proofErr w:type="gramEnd"/>
                        <w:r>
                          <w:rPr>
                            <w:b/>
                            <w:snapToGrid w:val="0"/>
                            <w:color w:val="000000"/>
                            <w:sz w:val="18"/>
                            <w:szCs w:val="18"/>
                          </w:rPr>
                          <w:t>)b</w:t>
                        </w:r>
                      </w:p>
                      <w:p w:rsidR="00D34009" w:rsidRDefault="00D34009" w:rsidP="009271EE">
                        <w:pPr>
                          <w:rPr>
                            <w:snapToGrid w:val="0"/>
                            <w:color w:val="000000"/>
                            <w:sz w:val="48"/>
                          </w:rPr>
                        </w:pPr>
                      </w:p>
                      <w:p w:rsidR="00D34009" w:rsidRDefault="00D34009" w:rsidP="009271EE"/>
                    </w:txbxContent>
                  </v:textbox>
                </v:shape>
                <v:shape id="Text Box 17" o:spid="_x0000_s1207" type="#_x0000_t202" style="position:absolute;left:28356;top:21768;width:3143;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GBNMQA&#10;AADcAAAADwAAAGRycy9kb3ducmV2LnhtbESPQWsCMRCF70L/QxjBmyZaUVmNIgWhKFi0FTyOm+nu&#10;0s1k2UR3/femIHib4b3vzZvFqrWluFHtC8cahgMFgjh1puBMw8/3pj8D4QOywdIxabiTh9XyrbPA&#10;xLiGD3Q7hkzEEPYJashDqBIpfZqTRT9wFXHUfl1tMcS1zqSpsYnhtpQjpSbSYsHxQo4VfeSU/h2v&#10;Ntaw6wb36WU3+aqUOm9Pu3F5mmrd67brOYhAbXiZn/Snidz4Hf6fiRP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hgTTEAAAA3AAAAA8AAAAAAAAAAAAAAAAAmAIAAGRycy9k&#10;b3ducmV2LnhtbFBLBQYAAAAABAAEAPUAAACJAwAAAAA=&#10;" strokecolor="white">
                  <v:textbox inset="0,0,0,0">
                    <w:txbxContent>
                      <w:p w:rsidR="00D34009" w:rsidRPr="00884556" w:rsidRDefault="00D34009" w:rsidP="009271EE">
                        <w:pPr>
                          <w:rPr>
                            <w:b/>
                            <w:snapToGrid w:val="0"/>
                            <w:color w:val="000000"/>
                            <w:sz w:val="18"/>
                            <w:szCs w:val="18"/>
                          </w:rPr>
                        </w:pPr>
                        <w:r>
                          <w:rPr>
                            <w:b/>
                            <w:snapToGrid w:val="0"/>
                            <w:color w:val="000000"/>
                            <w:sz w:val="18"/>
                            <w:szCs w:val="18"/>
                          </w:rPr>
                          <w:t>(3</w:t>
                        </w:r>
                        <w:proofErr w:type="gramStart"/>
                        <w:r>
                          <w:rPr>
                            <w:b/>
                            <w:snapToGrid w:val="0"/>
                            <w:color w:val="000000"/>
                            <w:sz w:val="18"/>
                            <w:szCs w:val="18"/>
                          </w:rPr>
                          <w:t>,3</w:t>
                        </w:r>
                        <w:proofErr w:type="gramEnd"/>
                        <w:r>
                          <w:rPr>
                            <w:b/>
                            <w:snapToGrid w:val="0"/>
                            <w:color w:val="000000"/>
                            <w:sz w:val="18"/>
                            <w:szCs w:val="18"/>
                          </w:rPr>
                          <w:t>)b</w:t>
                        </w:r>
                      </w:p>
                      <w:p w:rsidR="00D34009" w:rsidRDefault="00D34009" w:rsidP="009271EE">
                        <w:pPr>
                          <w:rPr>
                            <w:snapToGrid w:val="0"/>
                            <w:color w:val="000000"/>
                            <w:sz w:val="48"/>
                          </w:rPr>
                        </w:pPr>
                      </w:p>
                      <w:p w:rsidR="00D34009" w:rsidRDefault="00D34009" w:rsidP="009271EE"/>
                    </w:txbxContent>
                  </v:textbox>
                </v:shape>
                <v:shape id="Text Box 17" o:spid="_x0000_s1208" type="#_x0000_t202" style="position:absolute;left:25353;top:24020;width:3144;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kr8QA&#10;AADcAAAADwAAAGRycy9kb3ducmV2LnhtbESPQYvCMBCF74L/IYywN01WRJdqFBEEWWFFXcHj2Ixt&#10;2WZSmmi7/94IgrcZ3vvevJktWluKO9W+cKzhc6BAEKfOFJxp+D2u+18gfEA2WDomDf/kYTHvdmaY&#10;GNfwnu6HkIkYwj5BDXkIVSKlT3Oy6AeuIo7a1dUWQ1zrTJoamxhuSzlUaiwtFhwv5FjRKqf073Cz&#10;sYZdNviTXrbjXaXU+fu0HZWnidYfvXY5BRGoDW/zi96YyI2G8HwmTi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tJK/EAAAA3AAAAA8AAAAAAAAAAAAAAAAAmAIAAGRycy9k&#10;b3ducmV2LnhtbFBLBQYAAAAABAAEAPUAAACJAwAAAAA=&#10;" strokecolor="white">
                  <v:textbox inset="0,0,0,0">
                    <w:txbxContent>
                      <w:p w:rsidR="00D34009" w:rsidRPr="00884556" w:rsidRDefault="00D34009" w:rsidP="009271EE">
                        <w:pPr>
                          <w:rPr>
                            <w:b/>
                            <w:snapToGrid w:val="0"/>
                            <w:color w:val="000000"/>
                            <w:sz w:val="18"/>
                            <w:szCs w:val="18"/>
                          </w:rPr>
                        </w:pPr>
                        <w:r>
                          <w:rPr>
                            <w:b/>
                            <w:snapToGrid w:val="0"/>
                            <w:color w:val="000000"/>
                            <w:sz w:val="18"/>
                            <w:szCs w:val="18"/>
                          </w:rPr>
                          <w:t>(2</w:t>
                        </w:r>
                        <w:proofErr w:type="gramStart"/>
                        <w:r>
                          <w:rPr>
                            <w:b/>
                            <w:snapToGrid w:val="0"/>
                            <w:color w:val="000000"/>
                            <w:sz w:val="18"/>
                            <w:szCs w:val="18"/>
                          </w:rPr>
                          <w:t>,3</w:t>
                        </w:r>
                        <w:proofErr w:type="gramEnd"/>
                        <w:r>
                          <w:rPr>
                            <w:b/>
                            <w:snapToGrid w:val="0"/>
                            <w:color w:val="000000"/>
                            <w:sz w:val="18"/>
                            <w:szCs w:val="18"/>
                          </w:rPr>
                          <w:t>)b</w:t>
                        </w:r>
                      </w:p>
                      <w:p w:rsidR="00D34009" w:rsidRDefault="00D34009" w:rsidP="009271EE">
                        <w:pPr>
                          <w:rPr>
                            <w:snapToGrid w:val="0"/>
                            <w:color w:val="000000"/>
                            <w:sz w:val="48"/>
                          </w:rPr>
                        </w:pPr>
                      </w:p>
                      <w:p w:rsidR="00D34009" w:rsidRDefault="00D34009" w:rsidP="009271EE"/>
                    </w:txbxContent>
                  </v:textbox>
                </v:shape>
                <v:shape id="Text Box 17" o:spid="_x0000_s1209" type="#_x0000_t202" style="position:absolute;left:51625;top:7710;width:4636;height:3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0XGsUA&#10;AADcAAAADwAAAGRycy9kb3ducmV2LnhtbESPS2vDMBCE74H+B7GF3hKpIS8cyyEUCiGBlrwgx421&#10;sU2tlbHU2P33VaGQ4zA73+ykq97W4k6trxxreB0pEMS5MxUXGk7H9+EChA/IBmvHpOGHPKyyp0GK&#10;iXEd7+l+CIWIEPYJaihDaBIpfV6SRT9yDXH0bq61GKJsC2la7CLc1nKs1ExarDg2lNjQW0n51+Hb&#10;xjfsusOP/LqbfTZKXbbn3aQ+z7V+ee7XSxCB+vA4/k9vjIbxfAp/YyIBZP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TRcaxQAAANwAAAAPAAAAAAAAAAAAAAAAAJgCAABkcnMv&#10;ZG93bnJldi54bWxQSwUGAAAAAAQABAD1AAAAigMAAAAA&#10;" strokecolor="white">
                  <v:textbox inset="0,0,0,0">
                    <w:txbxContent>
                      <w:p w:rsidR="00D34009" w:rsidRDefault="00D34009" w:rsidP="00854483">
                        <w:pPr>
                          <w:pBdr>
                            <w:top w:val="single" w:sz="4" w:space="1" w:color="auto"/>
                            <w:left w:val="single" w:sz="4" w:space="4" w:color="auto"/>
                            <w:bottom w:val="single" w:sz="4" w:space="1" w:color="auto"/>
                            <w:right w:val="single" w:sz="4" w:space="4" w:color="auto"/>
                          </w:pBdr>
                          <w:jc w:val="center"/>
                          <w:rPr>
                            <w:b/>
                            <w:snapToGrid w:val="0"/>
                            <w:color w:val="000000"/>
                            <w:sz w:val="20"/>
                            <w:szCs w:val="20"/>
                          </w:rPr>
                        </w:pPr>
                        <w:r w:rsidRPr="00854483">
                          <w:rPr>
                            <w:b/>
                            <w:i/>
                            <w:snapToGrid w:val="0"/>
                            <w:color w:val="000000"/>
                            <w:sz w:val="20"/>
                            <w:szCs w:val="20"/>
                          </w:rPr>
                          <w:t>t</w:t>
                        </w:r>
                        <w:r w:rsidRPr="00854483">
                          <w:rPr>
                            <w:b/>
                            <w:i/>
                            <w:snapToGrid w:val="0"/>
                            <w:color w:val="000000"/>
                            <w:sz w:val="20"/>
                            <w:szCs w:val="20"/>
                            <w:vertAlign w:val="subscript"/>
                          </w:rPr>
                          <w:t>1</w:t>
                        </w:r>
                        <w:r>
                          <w:rPr>
                            <w:b/>
                            <w:i/>
                            <w:snapToGrid w:val="0"/>
                            <w:color w:val="000000"/>
                            <w:sz w:val="20"/>
                            <w:szCs w:val="20"/>
                            <w:vertAlign w:val="subscript"/>
                          </w:rPr>
                          <w:t xml:space="preserve"> </w:t>
                        </w:r>
                        <w:r>
                          <w:rPr>
                            <w:b/>
                            <w:snapToGrid w:val="0"/>
                            <w:color w:val="000000"/>
                            <w:sz w:val="20"/>
                            <w:szCs w:val="20"/>
                          </w:rPr>
                          <w:t>= 0.05</w:t>
                        </w:r>
                      </w:p>
                      <w:p w:rsidR="00D34009" w:rsidRDefault="00D34009" w:rsidP="00854483">
                        <w:pPr>
                          <w:pBdr>
                            <w:top w:val="single" w:sz="4" w:space="1" w:color="auto"/>
                            <w:left w:val="single" w:sz="4" w:space="4" w:color="auto"/>
                            <w:bottom w:val="single" w:sz="4" w:space="1" w:color="auto"/>
                            <w:right w:val="single" w:sz="4" w:space="4" w:color="auto"/>
                          </w:pBdr>
                          <w:jc w:val="center"/>
                        </w:pPr>
                        <w:r w:rsidRPr="00854483">
                          <w:rPr>
                            <w:b/>
                            <w:i/>
                            <w:snapToGrid w:val="0"/>
                            <w:color w:val="000000"/>
                            <w:sz w:val="20"/>
                            <w:szCs w:val="20"/>
                          </w:rPr>
                          <w:t>t</w:t>
                        </w:r>
                        <w:r>
                          <w:rPr>
                            <w:b/>
                            <w:i/>
                            <w:snapToGrid w:val="0"/>
                            <w:color w:val="000000"/>
                            <w:sz w:val="20"/>
                            <w:szCs w:val="20"/>
                            <w:vertAlign w:val="subscript"/>
                          </w:rPr>
                          <w:t xml:space="preserve">2 </w:t>
                        </w:r>
                        <w:r>
                          <w:rPr>
                            <w:b/>
                            <w:snapToGrid w:val="0"/>
                            <w:color w:val="000000"/>
                            <w:sz w:val="20"/>
                            <w:szCs w:val="20"/>
                          </w:rPr>
                          <w:t>= 0.05</w:t>
                        </w:r>
                      </w:p>
                    </w:txbxContent>
                  </v:textbox>
                </v:shape>
              </v:group>
            </w:pict>
          </mc:Fallback>
        </mc:AlternateContent>
      </w:r>
    </w:p>
    <w:p w:rsidR="009271EE" w:rsidRDefault="009271EE" w:rsidP="009271EE">
      <w:pPr>
        <w:tabs>
          <w:tab w:val="left" w:pos="720"/>
          <w:tab w:val="left" w:pos="810"/>
          <w:tab w:val="left" w:pos="9180"/>
          <w:tab w:val="left" w:pos="9360"/>
          <w:tab w:val="left" w:pos="9450"/>
        </w:tabs>
      </w:pPr>
    </w:p>
    <w:p w:rsidR="009271EE" w:rsidRDefault="009271EE" w:rsidP="009271EE"/>
    <w:p w:rsidR="009271EE" w:rsidRDefault="009271EE" w:rsidP="009271EE">
      <w:pPr>
        <w:tabs>
          <w:tab w:val="left" w:pos="540"/>
        </w:tabs>
      </w:pPr>
    </w:p>
    <w:p w:rsidR="009271EE" w:rsidRDefault="009271EE" w:rsidP="009271EE"/>
    <w:p w:rsidR="009271EE" w:rsidRDefault="009271EE" w:rsidP="009271EE"/>
    <w:p w:rsidR="009271EE" w:rsidRDefault="009271EE" w:rsidP="009271EE"/>
    <w:p w:rsidR="009271EE" w:rsidRDefault="009271EE" w:rsidP="009271EE"/>
    <w:p w:rsidR="009271EE" w:rsidRDefault="009271EE" w:rsidP="009271EE"/>
    <w:p w:rsidR="009271EE" w:rsidRDefault="009271EE" w:rsidP="009271EE"/>
    <w:p w:rsidR="009271EE" w:rsidRDefault="009271EE" w:rsidP="009271EE">
      <w:pPr>
        <w:tabs>
          <w:tab w:val="left" w:pos="360"/>
          <w:tab w:val="left" w:pos="540"/>
        </w:tabs>
      </w:pPr>
    </w:p>
    <w:p w:rsidR="009271EE" w:rsidRDefault="009271EE" w:rsidP="009271EE">
      <w:pPr>
        <w:tabs>
          <w:tab w:val="left" w:pos="540"/>
          <w:tab w:val="left" w:pos="9360"/>
          <w:tab w:val="left" w:pos="9450"/>
        </w:tabs>
      </w:pPr>
    </w:p>
    <w:p w:rsidR="009271EE" w:rsidRDefault="009271EE" w:rsidP="009271EE">
      <w:pPr>
        <w:tabs>
          <w:tab w:val="left" w:pos="540"/>
          <w:tab w:val="left" w:pos="720"/>
        </w:tabs>
      </w:pPr>
    </w:p>
    <w:p w:rsidR="009271EE" w:rsidRDefault="009271EE" w:rsidP="009271EE">
      <w:pPr>
        <w:tabs>
          <w:tab w:val="left" w:pos="540"/>
          <w:tab w:val="left" w:pos="720"/>
          <w:tab w:val="left" w:pos="9180"/>
        </w:tabs>
      </w:pPr>
    </w:p>
    <w:p w:rsidR="009271EE" w:rsidRDefault="009271EE" w:rsidP="009271EE">
      <w:pPr>
        <w:tabs>
          <w:tab w:val="left" w:pos="720"/>
          <w:tab w:val="left" w:pos="9180"/>
        </w:tabs>
      </w:pPr>
    </w:p>
    <w:p w:rsidR="009271EE" w:rsidRDefault="009271EE" w:rsidP="009271EE">
      <w:pPr>
        <w:tabs>
          <w:tab w:val="left" w:pos="720"/>
          <w:tab w:val="left" w:pos="9180"/>
        </w:tabs>
      </w:pPr>
    </w:p>
    <w:p w:rsidR="009271EE" w:rsidRDefault="009271EE" w:rsidP="009271EE">
      <w:pPr>
        <w:tabs>
          <w:tab w:val="left" w:pos="720"/>
          <w:tab w:val="left" w:pos="9180"/>
        </w:tabs>
      </w:pPr>
    </w:p>
    <w:p w:rsidR="009271EE" w:rsidRDefault="009271EE" w:rsidP="009271EE">
      <w:pPr>
        <w:tabs>
          <w:tab w:val="left" w:pos="720"/>
          <w:tab w:val="left" w:pos="9180"/>
        </w:tabs>
      </w:pPr>
    </w:p>
    <w:p w:rsidR="009271EE" w:rsidRDefault="009271EE" w:rsidP="009271EE">
      <w:pPr>
        <w:tabs>
          <w:tab w:val="left" w:pos="720"/>
          <w:tab w:val="left" w:pos="9180"/>
        </w:tabs>
      </w:pPr>
    </w:p>
    <w:p w:rsidR="009271EE" w:rsidRDefault="0045400C" w:rsidP="009271EE">
      <w:pPr>
        <w:tabs>
          <w:tab w:val="left" w:pos="720"/>
          <w:tab w:val="left" w:pos="9180"/>
        </w:tabs>
      </w:pPr>
      <w:r>
        <w:rPr>
          <w:noProof/>
          <w:lang w:eastAsia="en-US"/>
        </w:rPr>
        <mc:AlternateContent>
          <mc:Choice Requires="wpg">
            <w:drawing>
              <wp:anchor distT="0" distB="0" distL="114300" distR="114300" simplePos="0" relativeHeight="252191744" behindDoc="0" locked="0" layoutInCell="1" allowOverlap="1">
                <wp:simplePos x="0" y="0"/>
                <wp:positionH relativeFrom="column">
                  <wp:posOffset>-133369</wp:posOffset>
                </wp:positionH>
                <wp:positionV relativeFrom="paragraph">
                  <wp:posOffset>64941</wp:posOffset>
                </wp:positionV>
                <wp:extent cx="6213447" cy="3575609"/>
                <wp:effectExtent l="0" t="0" r="0" b="25400"/>
                <wp:wrapNone/>
                <wp:docPr id="156" name="Group 156"/>
                <wp:cNvGraphicFramePr/>
                <a:graphic xmlns:a="http://schemas.openxmlformats.org/drawingml/2006/main">
                  <a:graphicData uri="http://schemas.microsoft.com/office/word/2010/wordprocessingGroup">
                    <wpg:wgp>
                      <wpg:cNvGrpSpPr/>
                      <wpg:grpSpPr>
                        <a:xfrm>
                          <a:off x="0" y="0"/>
                          <a:ext cx="6213447" cy="3575609"/>
                          <a:chOff x="0" y="0"/>
                          <a:chExt cx="6213447" cy="3575609"/>
                        </a:xfrm>
                      </wpg:grpSpPr>
                      <wpg:graphicFrame>
                        <wpg:cNvPr id="36" name="Chart 32"/>
                        <wpg:cNvFrPr/>
                        <wpg:xfrm>
                          <a:off x="269847" y="0"/>
                          <a:ext cx="5943600" cy="3425588"/>
                        </wpg:xfrm>
                        <a:graphic>
                          <a:graphicData uri="http://schemas.openxmlformats.org/drawingml/2006/chart">
                            <c:chart xmlns:c="http://schemas.openxmlformats.org/drawingml/2006/chart" xmlns:r="http://schemas.openxmlformats.org/officeDocument/2006/relationships" r:id="rId141"/>
                          </a:graphicData>
                        </a:graphic>
                      </wpg:graphicFrame>
                      <wps:wsp>
                        <wps:cNvPr id="135" name="Text Box 132"/>
                        <wps:cNvSpPr txBox="1">
                          <a:spLocks noChangeArrowheads="1"/>
                        </wps:cNvSpPr>
                        <wps:spPr bwMode="auto">
                          <a:xfrm rot="16200000" flipH="1">
                            <a:off x="-955040" y="1504665"/>
                            <a:ext cx="2183765" cy="273685"/>
                          </a:xfrm>
                          <a:prstGeom prst="rect">
                            <a:avLst/>
                          </a:prstGeom>
                          <a:solidFill>
                            <a:srgbClr val="FFFFFF"/>
                          </a:solidFill>
                          <a:ln w="9525">
                            <a:solidFill>
                              <a:srgbClr val="FFFFFF"/>
                            </a:solidFill>
                            <a:miter lim="800000"/>
                            <a:headEnd/>
                            <a:tailEnd/>
                          </a:ln>
                        </wps:spPr>
                        <wps:txbx>
                          <w:txbxContent>
                            <w:p w:rsidR="005C52C0" w:rsidRPr="00E26198" w:rsidRDefault="005C52C0" w:rsidP="009271EE">
                              <w:pPr>
                                <w:jc w:val="center"/>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w:t>
                              </w:r>
                              <w:r w:rsidRPr="00E26198">
                                <w:rPr>
                                  <w:b/>
                                  <w:snapToGrid w:val="0"/>
                                  <w:color w:val="000000"/>
                                  <w:sz w:val="20"/>
                                  <w:szCs w:val="20"/>
                                </w:rPr>
                                <w:t xml:space="preserve">natural frequency, </w:t>
                              </w:r>
                              <m:oMath>
                                <m:sSub>
                                  <m:sSubPr>
                                    <m:ctrlPr>
                                      <w:rPr>
                                        <w:rFonts w:ascii="Cambria Math" w:eastAsia="Times New Roman" w:hAnsi="Cambria Math"/>
                                        <w:b/>
                                        <w:i/>
                                        <w:sz w:val="20"/>
                                        <w:szCs w:val="20"/>
                                      </w:rPr>
                                    </m:ctrlPr>
                                  </m:sSubPr>
                                  <m:e>
                                    <m:r>
                                      <m:rPr>
                                        <m:sty m:val="b"/>
                                      </m:rPr>
                                      <w:rPr>
                                        <w:rFonts w:ascii="Cambria Math" w:eastAsia="Times New Roman" w:hAnsi="Cambria Math"/>
                                        <w:sz w:val="20"/>
                                        <w:szCs w:val="20"/>
                                      </w:rPr>
                                      <m:t>Ω</m:t>
                                    </m:r>
                                  </m:e>
                                  <m:sub>
                                    <m:r>
                                      <m:rPr>
                                        <m:sty m:val="bi"/>
                                      </m:rPr>
                                      <w:rPr>
                                        <w:rFonts w:ascii="Cambria Math" w:eastAsia="Times New Roman" w:hAnsi="Cambria Math"/>
                                        <w:sz w:val="20"/>
                                        <w:szCs w:val="20"/>
                                      </w:rPr>
                                      <m:t>2</m:t>
                                    </m:r>
                                  </m:sub>
                                </m:sSub>
                              </m:oMath>
                            </w:p>
                          </w:txbxContent>
                        </wps:txbx>
                        <wps:bodyPr rot="0" vert="vert270" wrap="square" lIns="0" tIns="0" rIns="0" bIns="0" anchor="b" anchorCtr="0" upright="1">
                          <a:noAutofit/>
                        </wps:bodyPr>
                      </wps:wsp>
                      <wps:wsp>
                        <wps:cNvPr id="93" name="Text Box 24"/>
                        <wps:cNvSpPr txBox="1">
                          <a:spLocks noChangeArrowheads="1"/>
                        </wps:cNvSpPr>
                        <wps:spPr bwMode="auto">
                          <a:xfrm>
                            <a:off x="2351130" y="3418764"/>
                            <a:ext cx="2141220" cy="156845"/>
                          </a:xfrm>
                          <a:prstGeom prst="rect">
                            <a:avLst/>
                          </a:prstGeom>
                          <a:solidFill>
                            <a:srgbClr val="FFFFFF"/>
                          </a:solidFill>
                          <a:ln w="9525">
                            <a:solidFill>
                              <a:srgbClr val="FFFFFF"/>
                            </a:solidFill>
                            <a:miter lim="800000"/>
                            <a:headEnd/>
                            <a:tailEnd/>
                          </a:ln>
                        </wps:spPr>
                        <wps:txbx>
                          <w:txbxContent>
                            <w:p w:rsidR="005C52C0" w:rsidRPr="00E26198" w:rsidRDefault="005C52C0" w:rsidP="009271EE">
                              <w:pPr>
                                <w:tabs>
                                  <w:tab w:val="left" w:pos="90"/>
                                </w:tabs>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rotational speed, </w:t>
                              </w:r>
                              <m:oMath>
                                <m:sSub>
                                  <m:sSubPr>
                                    <m:ctrlPr>
                                      <w:rPr>
                                        <w:rFonts w:ascii="Cambria Math" w:eastAsiaTheme="minorEastAsia" w:hAnsi="Cambria Math"/>
                                        <w:b/>
                                        <w:i/>
                                        <w:snapToGrid w:val="0"/>
                                        <w:color w:val="000000"/>
                                        <w:sz w:val="20"/>
                                        <w:szCs w:val="20"/>
                                      </w:rPr>
                                    </m:ctrlPr>
                                  </m:sSubPr>
                                  <m:e>
                                    <m:r>
                                      <m:rPr>
                                        <m:sty m:val="b"/>
                                      </m:rPr>
                                      <w:rPr>
                                        <w:rFonts w:ascii="Cambria Math" w:eastAsiaTheme="minorEastAsia" w:hAnsi="Cambria Math"/>
                                        <w:snapToGrid w:val="0"/>
                                        <w:color w:val="000000"/>
                                        <w:sz w:val="20"/>
                                        <w:szCs w:val="20"/>
                                      </w:rPr>
                                      <m:t>Ω</m:t>
                                    </m:r>
                                  </m:e>
                                  <m:sub>
                                    <m:r>
                                      <m:rPr>
                                        <m:sty m:val="bi"/>
                                      </m:rPr>
                                      <w:rPr>
                                        <w:rFonts w:ascii="Cambria Math" w:eastAsiaTheme="minorEastAsia" w:hAnsi="Cambria Math"/>
                                        <w:snapToGrid w:val="0"/>
                                        <w:color w:val="000000"/>
                                        <w:sz w:val="20"/>
                                        <w:szCs w:val="20"/>
                                      </w:rPr>
                                      <m:t>1</m:t>
                                    </m:r>
                                  </m:sub>
                                </m:sSub>
                              </m:oMath>
                            </w:p>
                          </w:txbxContent>
                        </wps:txbx>
                        <wps:bodyPr rot="0" vert="horz" wrap="square" lIns="0" tIns="0" rIns="0" bIns="0" anchor="t" anchorCtr="0" upright="1">
                          <a:noAutofit/>
                        </wps:bodyPr>
                      </wps:wsp>
                      <wps:wsp>
                        <wps:cNvPr id="136" name="Text Box 29"/>
                        <wps:cNvSpPr txBox="1">
                          <a:spLocks noChangeArrowheads="1"/>
                        </wps:cNvSpPr>
                        <wps:spPr bwMode="auto">
                          <a:xfrm>
                            <a:off x="2910688" y="559558"/>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9271EE">
                              <w:pPr>
                                <w:rPr>
                                  <w:b/>
                                  <w:snapToGrid w:val="0"/>
                                  <w:color w:val="000000"/>
                                  <w:sz w:val="18"/>
                                  <w:szCs w:val="18"/>
                                </w:rPr>
                              </w:pPr>
                              <w:r>
                                <w:rPr>
                                  <w:b/>
                                  <w:snapToGrid w:val="0"/>
                                  <w:color w:val="000000"/>
                                  <w:sz w:val="18"/>
                                  <w:szCs w:val="18"/>
                                </w:rPr>
                                <w:t>(2</w:t>
                              </w:r>
                              <w:proofErr w:type="gramStart"/>
                              <w:r>
                                <w:rPr>
                                  <w:b/>
                                  <w:snapToGrid w:val="0"/>
                                  <w:color w:val="000000"/>
                                  <w:sz w:val="18"/>
                                  <w:szCs w:val="18"/>
                                </w:rPr>
                                <w:t>,3</w:t>
                              </w:r>
                              <w:proofErr w:type="gramEnd"/>
                              <w:r>
                                <w:rPr>
                                  <w:b/>
                                  <w:snapToGrid w:val="0"/>
                                  <w:color w:val="000000"/>
                                  <w:sz w:val="18"/>
                                  <w:szCs w:val="18"/>
                                </w:rPr>
                                <w:t>)f</w:t>
                              </w:r>
                            </w:p>
                            <w:p w:rsidR="005C52C0" w:rsidRDefault="005C52C0" w:rsidP="009271EE">
                              <w:pPr>
                                <w:rPr>
                                  <w:snapToGrid w:val="0"/>
                                  <w:color w:val="000000"/>
                                  <w:sz w:val="48"/>
                                </w:rPr>
                              </w:pPr>
                            </w:p>
                            <w:p w:rsidR="005C52C0" w:rsidRDefault="005C52C0" w:rsidP="009271EE"/>
                          </w:txbxContent>
                        </wps:txbx>
                        <wps:bodyPr rot="0" vert="horz" wrap="square" lIns="0" tIns="0" rIns="0" bIns="0" anchor="t" anchorCtr="0" upright="1">
                          <a:noAutofit/>
                        </wps:bodyPr>
                      </wps:wsp>
                      <wps:wsp>
                        <wps:cNvPr id="128" name="Text Box 32"/>
                        <wps:cNvSpPr txBox="1">
                          <a:spLocks noChangeArrowheads="1"/>
                        </wps:cNvSpPr>
                        <wps:spPr bwMode="auto">
                          <a:xfrm>
                            <a:off x="1580032" y="2204113"/>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9271EE">
                              <w:pPr>
                                <w:rPr>
                                  <w:b/>
                                  <w:snapToGrid w:val="0"/>
                                  <w:color w:val="000000"/>
                                  <w:sz w:val="18"/>
                                  <w:szCs w:val="18"/>
                                </w:rPr>
                              </w:pPr>
                              <w:r>
                                <w:rPr>
                                  <w:b/>
                                  <w:snapToGrid w:val="0"/>
                                  <w:color w:val="000000"/>
                                  <w:sz w:val="18"/>
                                  <w:szCs w:val="18"/>
                                </w:rPr>
                                <w:t>(0</w:t>
                              </w:r>
                              <w:proofErr w:type="gramStart"/>
                              <w:r>
                                <w:rPr>
                                  <w:b/>
                                  <w:snapToGrid w:val="0"/>
                                  <w:color w:val="000000"/>
                                  <w:sz w:val="18"/>
                                  <w:szCs w:val="18"/>
                                </w:rPr>
                                <w:t>,3</w:t>
                              </w:r>
                              <w:proofErr w:type="gramEnd"/>
                              <w:r>
                                <w:rPr>
                                  <w:b/>
                                  <w:snapToGrid w:val="0"/>
                                  <w:color w:val="000000"/>
                                  <w:sz w:val="18"/>
                                  <w:szCs w:val="18"/>
                                </w:rPr>
                                <w:t>)f</w:t>
                              </w:r>
                            </w:p>
                            <w:p w:rsidR="005C52C0" w:rsidRDefault="005C52C0" w:rsidP="009271EE">
                              <w:pPr>
                                <w:rPr>
                                  <w:snapToGrid w:val="0"/>
                                  <w:color w:val="000000"/>
                                  <w:sz w:val="48"/>
                                </w:rPr>
                              </w:pPr>
                            </w:p>
                            <w:p w:rsidR="005C52C0" w:rsidRDefault="005C52C0" w:rsidP="009271EE"/>
                          </w:txbxContent>
                        </wps:txbx>
                        <wps:bodyPr rot="0" vert="horz" wrap="square" lIns="0" tIns="0" rIns="0" bIns="0" anchor="t" anchorCtr="0" upright="1">
                          <a:noAutofit/>
                        </wps:bodyPr>
                      </wps:wsp>
                      <wps:wsp>
                        <wps:cNvPr id="131" name="Text Box 34"/>
                        <wps:cNvSpPr txBox="1">
                          <a:spLocks noChangeArrowheads="1"/>
                        </wps:cNvSpPr>
                        <wps:spPr bwMode="auto">
                          <a:xfrm>
                            <a:off x="2521727" y="1596788"/>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9271EE">
                              <w:pPr>
                                <w:rPr>
                                  <w:b/>
                                  <w:snapToGrid w:val="0"/>
                                  <w:color w:val="000000"/>
                                  <w:sz w:val="18"/>
                                  <w:szCs w:val="18"/>
                                </w:rPr>
                              </w:pPr>
                              <w:r>
                                <w:rPr>
                                  <w:b/>
                                  <w:snapToGrid w:val="0"/>
                                  <w:color w:val="000000"/>
                                  <w:sz w:val="18"/>
                                  <w:szCs w:val="18"/>
                                </w:rPr>
                                <w:t>(4</w:t>
                              </w:r>
                              <w:proofErr w:type="gramStart"/>
                              <w:r>
                                <w:rPr>
                                  <w:b/>
                                  <w:snapToGrid w:val="0"/>
                                  <w:color w:val="000000"/>
                                  <w:sz w:val="18"/>
                                  <w:szCs w:val="18"/>
                                </w:rPr>
                                <w:t>,3</w:t>
                              </w:r>
                              <w:proofErr w:type="gramEnd"/>
                              <w:r>
                                <w:rPr>
                                  <w:b/>
                                  <w:snapToGrid w:val="0"/>
                                  <w:color w:val="000000"/>
                                  <w:sz w:val="18"/>
                                  <w:szCs w:val="18"/>
                                </w:rPr>
                                <w:t>)b</w:t>
                              </w:r>
                            </w:p>
                            <w:p w:rsidR="005C52C0" w:rsidRDefault="005C52C0" w:rsidP="009271EE">
                              <w:pPr>
                                <w:rPr>
                                  <w:snapToGrid w:val="0"/>
                                  <w:color w:val="000000"/>
                                  <w:sz w:val="48"/>
                                </w:rPr>
                              </w:pPr>
                            </w:p>
                            <w:p w:rsidR="005C52C0" w:rsidRDefault="005C52C0" w:rsidP="009271EE"/>
                          </w:txbxContent>
                        </wps:txbx>
                        <wps:bodyPr rot="0" vert="horz" wrap="square" lIns="0" tIns="0" rIns="0" bIns="0" anchor="t" anchorCtr="0" upright="1">
                          <a:noAutofit/>
                        </wps:bodyPr>
                      </wps:wsp>
                      <wps:wsp>
                        <wps:cNvPr id="137" name="Text Box 35"/>
                        <wps:cNvSpPr txBox="1">
                          <a:spLocks noChangeArrowheads="1"/>
                        </wps:cNvSpPr>
                        <wps:spPr bwMode="auto">
                          <a:xfrm>
                            <a:off x="1566384" y="348018"/>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9271EE">
                              <w:pPr>
                                <w:rPr>
                                  <w:b/>
                                  <w:snapToGrid w:val="0"/>
                                  <w:color w:val="000000"/>
                                  <w:sz w:val="18"/>
                                  <w:szCs w:val="18"/>
                                </w:rPr>
                              </w:pPr>
                              <w:r>
                                <w:rPr>
                                  <w:b/>
                                  <w:snapToGrid w:val="0"/>
                                  <w:color w:val="000000"/>
                                  <w:sz w:val="18"/>
                                  <w:szCs w:val="18"/>
                                </w:rPr>
                                <w:t>(4</w:t>
                              </w:r>
                              <w:proofErr w:type="gramStart"/>
                              <w:r>
                                <w:rPr>
                                  <w:b/>
                                  <w:snapToGrid w:val="0"/>
                                  <w:color w:val="000000"/>
                                  <w:sz w:val="18"/>
                                  <w:szCs w:val="18"/>
                                </w:rPr>
                                <w:t>,3</w:t>
                              </w:r>
                              <w:proofErr w:type="gramEnd"/>
                              <w:r>
                                <w:rPr>
                                  <w:b/>
                                  <w:snapToGrid w:val="0"/>
                                  <w:color w:val="000000"/>
                                  <w:sz w:val="18"/>
                                  <w:szCs w:val="18"/>
                                </w:rPr>
                                <w:t>)f</w:t>
                              </w:r>
                            </w:p>
                            <w:p w:rsidR="005C52C0" w:rsidRDefault="005C52C0" w:rsidP="009271EE">
                              <w:pPr>
                                <w:rPr>
                                  <w:snapToGrid w:val="0"/>
                                  <w:color w:val="000000"/>
                                  <w:sz w:val="48"/>
                                </w:rPr>
                              </w:pPr>
                            </w:p>
                            <w:p w:rsidR="005C52C0" w:rsidRDefault="005C52C0" w:rsidP="009271EE"/>
                          </w:txbxContent>
                        </wps:txbx>
                        <wps:bodyPr rot="0" vert="horz" wrap="square" lIns="0" tIns="0" rIns="0" bIns="0" anchor="t" anchorCtr="0" upright="1">
                          <a:noAutofit/>
                        </wps:bodyPr>
                      </wps:wsp>
                      <wps:wsp>
                        <wps:cNvPr id="139" name="Text Box 36"/>
                        <wps:cNvSpPr txBox="1">
                          <a:spLocks noChangeArrowheads="1"/>
                        </wps:cNvSpPr>
                        <wps:spPr bwMode="auto">
                          <a:xfrm>
                            <a:off x="1129656" y="218364"/>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9271EE">
                              <w:pPr>
                                <w:rPr>
                                  <w:b/>
                                  <w:snapToGrid w:val="0"/>
                                  <w:color w:val="000000"/>
                                  <w:sz w:val="18"/>
                                  <w:szCs w:val="18"/>
                                </w:rPr>
                              </w:pPr>
                              <w:r>
                                <w:rPr>
                                  <w:b/>
                                  <w:snapToGrid w:val="0"/>
                                  <w:color w:val="000000"/>
                                  <w:sz w:val="18"/>
                                  <w:szCs w:val="18"/>
                                </w:rPr>
                                <w:t>(5</w:t>
                              </w:r>
                              <w:proofErr w:type="gramStart"/>
                              <w:r>
                                <w:rPr>
                                  <w:b/>
                                  <w:snapToGrid w:val="0"/>
                                  <w:color w:val="000000"/>
                                  <w:sz w:val="18"/>
                                  <w:szCs w:val="18"/>
                                </w:rPr>
                                <w:t>,3</w:t>
                              </w:r>
                              <w:proofErr w:type="gramEnd"/>
                              <w:r>
                                <w:rPr>
                                  <w:b/>
                                  <w:snapToGrid w:val="0"/>
                                  <w:color w:val="000000"/>
                                  <w:sz w:val="18"/>
                                  <w:szCs w:val="18"/>
                                </w:rPr>
                                <w:t>)f</w:t>
                              </w:r>
                            </w:p>
                            <w:p w:rsidR="005C52C0" w:rsidRDefault="005C52C0" w:rsidP="009271EE">
                              <w:pPr>
                                <w:rPr>
                                  <w:snapToGrid w:val="0"/>
                                  <w:color w:val="000000"/>
                                  <w:sz w:val="48"/>
                                </w:rPr>
                              </w:pPr>
                            </w:p>
                            <w:p w:rsidR="005C52C0" w:rsidRDefault="005C52C0" w:rsidP="009271EE"/>
                          </w:txbxContent>
                        </wps:txbx>
                        <wps:bodyPr rot="0" vert="horz" wrap="square" lIns="0" tIns="0" rIns="0" bIns="0" anchor="t" anchorCtr="0" upright="1">
                          <a:noAutofit/>
                        </wps:bodyPr>
                      </wps:wsp>
                      <wps:wsp>
                        <wps:cNvPr id="134" name="Text Box 37"/>
                        <wps:cNvSpPr txBox="1">
                          <a:spLocks noChangeArrowheads="1"/>
                        </wps:cNvSpPr>
                        <wps:spPr bwMode="auto">
                          <a:xfrm>
                            <a:off x="4104868" y="689212"/>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9271EE">
                              <w:pPr>
                                <w:rPr>
                                  <w:b/>
                                  <w:snapToGrid w:val="0"/>
                                  <w:color w:val="000000"/>
                                  <w:sz w:val="18"/>
                                  <w:szCs w:val="18"/>
                                </w:rPr>
                              </w:pPr>
                              <w:r>
                                <w:rPr>
                                  <w:b/>
                                  <w:snapToGrid w:val="0"/>
                                  <w:color w:val="000000"/>
                                  <w:sz w:val="18"/>
                                  <w:szCs w:val="18"/>
                                </w:rPr>
                                <w:t>(1</w:t>
                              </w:r>
                              <w:proofErr w:type="gramStart"/>
                              <w:r>
                                <w:rPr>
                                  <w:b/>
                                  <w:snapToGrid w:val="0"/>
                                  <w:color w:val="000000"/>
                                  <w:sz w:val="18"/>
                                  <w:szCs w:val="18"/>
                                </w:rPr>
                                <w:t>,3</w:t>
                              </w:r>
                              <w:proofErr w:type="gramEnd"/>
                              <w:r>
                                <w:rPr>
                                  <w:b/>
                                  <w:snapToGrid w:val="0"/>
                                  <w:color w:val="000000"/>
                                  <w:sz w:val="18"/>
                                  <w:szCs w:val="18"/>
                                </w:rPr>
                                <w:t>)f</w:t>
                              </w:r>
                            </w:p>
                            <w:p w:rsidR="005C52C0" w:rsidRDefault="005C52C0" w:rsidP="009271EE">
                              <w:pPr>
                                <w:rPr>
                                  <w:snapToGrid w:val="0"/>
                                  <w:color w:val="000000"/>
                                  <w:sz w:val="48"/>
                                </w:rPr>
                              </w:pPr>
                            </w:p>
                            <w:p w:rsidR="005C52C0" w:rsidRDefault="005C52C0" w:rsidP="009271EE"/>
                          </w:txbxContent>
                        </wps:txbx>
                        <wps:bodyPr rot="0" vert="horz" wrap="square" lIns="0" tIns="0" rIns="0" bIns="0" anchor="t" anchorCtr="0" upright="1">
                          <a:noAutofit/>
                        </wps:bodyPr>
                      </wps:wsp>
                      <wps:wsp>
                        <wps:cNvPr id="138" name="Text Box 17"/>
                        <wps:cNvSpPr txBox="1">
                          <a:spLocks noChangeArrowheads="1"/>
                        </wps:cNvSpPr>
                        <wps:spPr bwMode="auto">
                          <a:xfrm>
                            <a:off x="2910688" y="307074"/>
                            <a:ext cx="310515" cy="180975"/>
                          </a:xfrm>
                          <a:prstGeom prst="rect">
                            <a:avLst/>
                          </a:prstGeom>
                          <a:solidFill>
                            <a:srgbClr val="FFFFFF"/>
                          </a:solidFill>
                          <a:ln w="9525">
                            <a:solidFill>
                              <a:srgbClr val="FFFFFF"/>
                            </a:solidFill>
                            <a:miter lim="800000"/>
                            <a:headEnd/>
                            <a:tailEnd/>
                          </a:ln>
                        </wps:spPr>
                        <wps:txbx>
                          <w:txbxContent>
                            <w:p w:rsidR="005C52C0" w:rsidRPr="00884556" w:rsidRDefault="005C52C0" w:rsidP="009271EE">
                              <w:pPr>
                                <w:rPr>
                                  <w:b/>
                                  <w:snapToGrid w:val="0"/>
                                  <w:color w:val="000000"/>
                                  <w:sz w:val="18"/>
                                  <w:szCs w:val="18"/>
                                </w:rPr>
                              </w:pPr>
                              <w:r>
                                <w:rPr>
                                  <w:b/>
                                  <w:snapToGrid w:val="0"/>
                                  <w:color w:val="000000"/>
                                  <w:sz w:val="18"/>
                                  <w:szCs w:val="18"/>
                                </w:rPr>
                                <w:t>(3</w:t>
                              </w:r>
                              <w:proofErr w:type="gramStart"/>
                              <w:r>
                                <w:rPr>
                                  <w:b/>
                                  <w:snapToGrid w:val="0"/>
                                  <w:color w:val="000000"/>
                                  <w:sz w:val="18"/>
                                  <w:szCs w:val="18"/>
                                </w:rPr>
                                <w:t>,3</w:t>
                              </w:r>
                              <w:proofErr w:type="gramEnd"/>
                              <w:r>
                                <w:rPr>
                                  <w:b/>
                                  <w:snapToGrid w:val="0"/>
                                  <w:color w:val="000000"/>
                                  <w:sz w:val="18"/>
                                  <w:szCs w:val="18"/>
                                </w:rPr>
                                <w:t>)f</w:t>
                              </w:r>
                            </w:p>
                            <w:p w:rsidR="005C52C0" w:rsidRDefault="005C52C0" w:rsidP="009271EE">
                              <w:pPr>
                                <w:rPr>
                                  <w:snapToGrid w:val="0"/>
                                  <w:color w:val="000000"/>
                                  <w:sz w:val="48"/>
                                </w:rPr>
                              </w:pPr>
                            </w:p>
                            <w:p w:rsidR="005C52C0" w:rsidRDefault="005C52C0" w:rsidP="009271EE"/>
                          </w:txbxContent>
                        </wps:txbx>
                        <wps:bodyPr rot="0" vert="horz" wrap="square" lIns="0" tIns="0" rIns="0" bIns="0" anchor="t" anchorCtr="0" upright="1">
                          <a:noAutofit/>
                        </wps:bodyPr>
                      </wps:wsp>
                      <wps:wsp>
                        <wps:cNvPr id="95" name="Text Box 17"/>
                        <wps:cNvSpPr txBox="1">
                          <a:spLocks noChangeArrowheads="1"/>
                        </wps:cNvSpPr>
                        <wps:spPr bwMode="auto">
                          <a:xfrm>
                            <a:off x="1825691" y="2627194"/>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9271EE">
                              <w:pPr>
                                <w:rPr>
                                  <w:b/>
                                  <w:snapToGrid w:val="0"/>
                                  <w:color w:val="000000"/>
                                  <w:sz w:val="18"/>
                                  <w:szCs w:val="18"/>
                                </w:rPr>
                              </w:pPr>
                              <w:r>
                                <w:rPr>
                                  <w:b/>
                                  <w:snapToGrid w:val="0"/>
                                  <w:color w:val="000000"/>
                                  <w:sz w:val="18"/>
                                  <w:szCs w:val="18"/>
                                </w:rPr>
                                <w:t>(1</w:t>
                              </w:r>
                              <w:proofErr w:type="gramStart"/>
                              <w:r>
                                <w:rPr>
                                  <w:b/>
                                  <w:snapToGrid w:val="0"/>
                                  <w:color w:val="000000"/>
                                  <w:sz w:val="18"/>
                                  <w:szCs w:val="18"/>
                                </w:rPr>
                                <w:t>,3</w:t>
                              </w:r>
                              <w:proofErr w:type="gramEnd"/>
                              <w:r>
                                <w:rPr>
                                  <w:b/>
                                  <w:snapToGrid w:val="0"/>
                                  <w:color w:val="000000"/>
                                  <w:sz w:val="18"/>
                                  <w:szCs w:val="18"/>
                                </w:rPr>
                                <w:t>)b</w:t>
                              </w:r>
                            </w:p>
                            <w:p w:rsidR="005C52C0" w:rsidRDefault="005C52C0" w:rsidP="009271EE">
                              <w:pPr>
                                <w:rPr>
                                  <w:snapToGrid w:val="0"/>
                                  <w:color w:val="000000"/>
                                  <w:sz w:val="48"/>
                                </w:rPr>
                              </w:pPr>
                            </w:p>
                            <w:p w:rsidR="005C52C0" w:rsidRDefault="005C52C0" w:rsidP="009271EE"/>
                          </w:txbxContent>
                        </wps:txbx>
                        <wps:bodyPr rot="0" vert="horz" wrap="square" lIns="0" tIns="0" rIns="0" bIns="0" anchor="t" anchorCtr="0" upright="1">
                          <a:noAutofit/>
                        </wps:bodyPr>
                      </wps:wsp>
                      <wps:wsp>
                        <wps:cNvPr id="129" name="Text Box 17"/>
                        <wps:cNvSpPr txBox="1">
                          <a:spLocks noChangeArrowheads="1"/>
                        </wps:cNvSpPr>
                        <wps:spPr bwMode="auto">
                          <a:xfrm>
                            <a:off x="5612945" y="2279176"/>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9271EE">
                              <w:pPr>
                                <w:rPr>
                                  <w:b/>
                                  <w:snapToGrid w:val="0"/>
                                  <w:color w:val="000000"/>
                                  <w:sz w:val="18"/>
                                  <w:szCs w:val="18"/>
                                </w:rPr>
                              </w:pPr>
                              <w:r>
                                <w:rPr>
                                  <w:b/>
                                  <w:snapToGrid w:val="0"/>
                                  <w:color w:val="000000"/>
                                  <w:sz w:val="18"/>
                                  <w:szCs w:val="18"/>
                                </w:rPr>
                                <w:t>(2</w:t>
                              </w:r>
                              <w:proofErr w:type="gramStart"/>
                              <w:r>
                                <w:rPr>
                                  <w:b/>
                                  <w:snapToGrid w:val="0"/>
                                  <w:color w:val="000000"/>
                                  <w:sz w:val="18"/>
                                  <w:szCs w:val="18"/>
                                </w:rPr>
                                <w:t>,3</w:t>
                              </w:r>
                              <w:proofErr w:type="gramEnd"/>
                              <w:r>
                                <w:rPr>
                                  <w:b/>
                                  <w:snapToGrid w:val="0"/>
                                  <w:color w:val="000000"/>
                                  <w:sz w:val="18"/>
                                  <w:szCs w:val="18"/>
                                </w:rPr>
                                <w:t>)b</w:t>
                              </w:r>
                            </w:p>
                            <w:p w:rsidR="005C52C0" w:rsidRDefault="005C52C0" w:rsidP="009271EE">
                              <w:pPr>
                                <w:rPr>
                                  <w:snapToGrid w:val="0"/>
                                  <w:color w:val="000000"/>
                                  <w:sz w:val="48"/>
                                </w:rPr>
                              </w:pPr>
                            </w:p>
                            <w:p w:rsidR="005C52C0" w:rsidRDefault="005C52C0" w:rsidP="009271EE"/>
                          </w:txbxContent>
                        </wps:txbx>
                        <wps:bodyPr rot="0" vert="horz" wrap="square" lIns="0" tIns="0" rIns="0" bIns="0" anchor="t" anchorCtr="0" upright="1">
                          <a:noAutofit/>
                        </wps:bodyPr>
                      </wps:wsp>
                      <wps:wsp>
                        <wps:cNvPr id="133" name="Text Box 17"/>
                        <wps:cNvSpPr txBox="1">
                          <a:spLocks noChangeArrowheads="1"/>
                        </wps:cNvSpPr>
                        <wps:spPr bwMode="auto">
                          <a:xfrm>
                            <a:off x="2910688" y="1412543"/>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9271EE">
                              <w:pPr>
                                <w:rPr>
                                  <w:b/>
                                  <w:snapToGrid w:val="0"/>
                                  <w:color w:val="000000"/>
                                  <w:sz w:val="18"/>
                                  <w:szCs w:val="18"/>
                                </w:rPr>
                              </w:pPr>
                              <w:r>
                                <w:rPr>
                                  <w:b/>
                                  <w:snapToGrid w:val="0"/>
                                  <w:color w:val="000000"/>
                                  <w:sz w:val="18"/>
                                  <w:szCs w:val="18"/>
                                </w:rPr>
                                <w:t>(5</w:t>
                              </w:r>
                              <w:proofErr w:type="gramStart"/>
                              <w:r>
                                <w:rPr>
                                  <w:b/>
                                  <w:snapToGrid w:val="0"/>
                                  <w:color w:val="000000"/>
                                  <w:sz w:val="18"/>
                                  <w:szCs w:val="18"/>
                                </w:rPr>
                                <w:t>,3</w:t>
                              </w:r>
                              <w:proofErr w:type="gramEnd"/>
                              <w:r>
                                <w:rPr>
                                  <w:b/>
                                  <w:snapToGrid w:val="0"/>
                                  <w:color w:val="000000"/>
                                  <w:sz w:val="18"/>
                                  <w:szCs w:val="18"/>
                                </w:rPr>
                                <w:t>)b</w:t>
                              </w:r>
                            </w:p>
                            <w:p w:rsidR="005C52C0" w:rsidRDefault="005C52C0" w:rsidP="009271EE">
                              <w:pPr>
                                <w:rPr>
                                  <w:snapToGrid w:val="0"/>
                                  <w:color w:val="000000"/>
                                  <w:sz w:val="48"/>
                                </w:rPr>
                              </w:pPr>
                            </w:p>
                            <w:p w:rsidR="005C52C0" w:rsidRDefault="005C52C0" w:rsidP="009271EE"/>
                          </w:txbxContent>
                        </wps:txbx>
                        <wps:bodyPr rot="0" vert="horz" wrap="square" lIns="0" tIns="0" rIns="0" bIns="0" anchor="t" anchorCtr="0" upright="1">
                          <a:noAutofit/>
                        </wps:bodyPr>
                      </wps:wsp>
                      <wps:wsp>
                        <wps:cNvPr id="130" name="Text Box 17"/>
                        <wps:cNvSpPr txBox="1">
                          <a:spLocks noChangeArrowheads="1"/>
                        </wps:cNvSpPr>
                        <wps:spPr bwMode="auto">
                          <a:xfrm>
                            <a:off x="2910688" y="2156346"/>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9271EE">
                              <w:pPr>
                                <w:rPr>
                                  <w:b/>
                                  <w:snapToGrid w:val="0"/>
                                  <w:color w:val="000000"/>
                                  <w:sz w:val="18"/>
                                  <w:szCs w:val="18"/>
                                </w:rPr>
                              </w:pPr>
                              <w:r>
                                <w:rPr>
                                  <w:b/>
                                  <w:snapToGrid w:val="0"/>
                                  <w:color w:val="000000"/>
                                  <w:sz w:val="18"/>
                                  <w:szCs w:val="18"/>
                                </w:rPr>
                                <w:t>(3</w:t>
                              </w:r>
                              <w:proofErr w:type="gramStart"/>
                              <w:r>
                                <w:rPr>
                                  <w:b/>
                                  <w:snapToGrid w:val="0"/>
                                  <w:color w:val="000000"/>
                                  <w:sz w:val="18"/>
                                  <w:szCs w:val="18"/>
                                </w:rPr>
                                <w:t>,3</w:t>
                              </w:r>
                              <w:proofErr w:type="gramEnd"/>
                              <w:r>
                                <w:rPr>
                                  <w:b/>
                                  <w:snapToGrid w:val="0"/>
                                  <w:color w:val="000000"/>
                                  <w:sz w:val="18"/>
                                  <w:szCs w:val="18"/>
                                </w:rPr>
                                <w:t>)b</w:t>
                              </w:r>
                            </w:p>
                            <w:p w:rsidR="005C52C0" w:rsidRDefault="005C52C0" w:rsidP="009271EE">
                              <w:pPr>
                                <w:rPr>
                                  <w:snapToGrid w:val="0"/>
                                  <w:color w:val="000000"/>
                                  <w:sz w:val="48"/>
                                </w:rPr>
                              </w:pPr>
                            </w:p>
                            <w:p w:rsidR="005C52C0" w:rsidRDefault="005C52C0" w:rsidP="009271EE"/>
                          </w:txbxContent>
                        </wps:txbx>
                        <wps:bodyPr rot="0" vert="horz" wrap="square" lIns="0" tIns="0" rIns="0" bIns="0" anchor="t" anchorCtr="0" upright="1">
                          <a:noAutofit/>
                        </wps:bodyPr>
                      </wps:wsp>
                      <wps:wsp>
                        <wps:cNvPr id="94" name="Text Box 32"/>
                        <wps:cNvSpPr txBox="1">
                          <a:spLocks noChangeArrowheads="1"/>
                        </wps:cNvSpPr>
                        <wps:spPr bwMode="auto">
                          <a:xfrm>
                            <a:off x="1382139" y="2750023"/>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9271EE">
                              <w:pPr>
                                <w:rPr>
                                  <w:b/>
                                  <w:snapToGrid w:val="0"/>
                                  <w:color w:val="000000"/>
                                  <w:sz w:val="18"/>
                                  <w:szCs w:val="18"/>
                                </w:rPr>
                              </w:pPr>
                              <w:r>
                                <w:rPr>
                                  <w:b/>
                                  <w:snapToGrid w:val="0"/>
                                  <w:color w:val="000000"/>
                                  <w:sz w:val="18"/>
                                  <w:szCs w:val="18"/>
                                </w:rPr>
                                <w:t>(0</w:t>
                              </w:r>
                              <w:proofErr w:type="gramStart"/>
                              <w:r>
                                <w:rPr>
                                  <w:b/>
                                  <w:snapToGrid w:val="0"/>
                                  <w:color w:val="000000"/>
                                  <w:sz w:val="18"/>
                                  <w:szCs w:val="18"/>
                                </w:rPr>
                                <w:t>,3</w:t>
                              </w:r>
                              <w:proofErr w:type="gramEnd"/>
                              <w:r>
                                <w:rPr>
                                  <w:b/>
                                  <w:snapToGrid w:val="0"/>
                                  <w:color w:val="000000"/>
                                  <w:sz w:val="18"/>
                                  <w:szCs w:val="18"/>
                                </w:rPr>
                                <w:t>)b</w:t>
                              </w:r>
                            </w:p>
                            <w:p w:rsidR="005C52C0" w:rsidRDefault="005C52C0" w:rsidP="009271EE">
                              <w:pPr>
                                <w:rPr>
                                  <w:snapToGrid w:val="0"/>
                                  <w:color w:val="000000"/>
                                  <w:sz w:val="48"/>
                                </w:rPr>
                              </w:pPr>
                            </w:p>
                            <w:p w:rsidR="005C52C0" w:rsidRDefault="005C52C0" w:rsidP="009271EE"/>
                          </w:txbxContent>
                        </wps:txbx>
                        <wps:bodyPr rot="0" vert="horz" wrap="square" lIns="0" tIns="0" rIns="0" bIns="0" anchor="t" anchorCtr="0" upright="1">
                          <a:noAutofit/>
                        </wps:bodyPr>
                      </wps:wsp>
                      <wps:wsp>
                        <wps:cNvPr id="276" name="Text Box 17"/>
                        <wps:cNvSpPr txBox="1">
                          <a:spLocks noChangeArrowheads="1"/>
                        </wps:cNvSpPr>
                        <wps:spPr bwMode="auto">
                          <a:xfrm>
                            <a:off x="5162569" y="689212"/>
                            <a:ext cx="463550" cy="347980"/>
                          </a:xfrm>
                          <a:prstGeom prst="rect">
                            <a:avLst/>
                          </a:prstGeom>
                          <a:solidFill>
                            <a:srgbClr val="FFFFFF"/>
                          </a:solidFill>
                          <a:ln w="9525">
                            <a:solidFill>
                              <a:srgbClr val="FFFFFF"/>
                            </a:solidFill>
                            <a:miter lim="800000"/>
                            <a:headEnd/>
                            <a:tailEnd/>
                          </a:ln>
                        </wps:spPr>
                        <wps:txbx>
                          <w:txbxContent>
                            <w:p w:rsidR="005C52C0" w:rsidRDefault="005C52C0" w:rsidP="00854483">
                              <w:pPr>
                                <w:pBdr>
                                  <w:top w:val="single" w:sz="4" w:space="1" w:color="auto"/>
                                  <w:left w:val="single" w:sz="4" w:space="4" w:color="auto"/>
                                  <w:bottom w:val="single" w:sz="4" w:space="1" w:color="auto"/>
                                  <w:right w:val="single" w:sz="4" w:space="4" w:color="auto"/>
                                </w:pBdr>
                                <w:jc w:val="center"/>
                                <w:rPr>
                                  <w:b/>
                                  <w:snapToGrid w:val="0"/>
                                  <w:color w:val="000000"/>
                                  <w:sz w:val="20"/>
                                  <w:szCs w:val="20"/>
                                </w:rPr>
                              </w:pPr>
                              <w:r w:rsidRPr="00854483">
                                <w:rPr>
                                  <w:b/>
                                  <w:i/>
                                  <w:snapToGrid w:val="0"/>
                                  <w:color w:val="000000"/>
                                  <w:sz w:val="20"/>
                                  <w:szCs w:val="20"/>
                                </w:rPr>
                                <w:t>t</w:t>
                              </w:r>
                              <w:r w:rsidRPr="00854483">
                                <w:rPr>
                                  <w:b/>
                                  <w:i/>
                                  <w:snapToGrid w:val="0"/>
                                  <w:color w:val="000000"/>
                                  <w:sz w:val="20"/>
                                  <w:szCs w:val="20"/>
                                  <w:vertAlign w:val="subscript"/>
                                </w:rPr>
                                <w:t>1</w:t>
                              </w:r>
                              <w:r>
                                <w:rPr>
                                  <w:b/>
                                  <w:i/>
                                  <w:snapToGrid w:val="0"/>
                                  <w:color w:val="000000"/>
                                  <w:sz w:val="20"/>
                                  <w:szCs w:val="20"/>
                                  <w:vertAlign w:val="subscript"/>
                                </w:rPr>
                                <w:t xml:space="preserve"> </w:t>
                              </w:r>
                              <w:r>
                                <w:rPr>
                                  <w:b/>
                                  <w:snapToGrid w:val="0"/>
                                  <w:color w:val="000000"/>
                                  <w:sz w:val="20"/>
                                  <w:szCs w:val="20"/>
                                </w:rPr>
                                <w:t>= 0.15</w:t>
                              </w:r>
                            </w:p>
                            <w:p w:rsidR="005C52C0" w:rsidRDefault="005C52C0" w:rsidP="00854483">
                              <w:pPr>
                                <w:pBdr>
                                  <w:top w:val="single" w:sz="4" w:space="1" w:color="auto"/>
                                  <w:left w:val="single" w:sz="4" w:space="4" w:color="auto"/>
                                  <w:bottom w:val="single" w:sz="4" w:space="1" w:color="auto"/>
                                  <w:right w:val="single" w:sz="4" w:space="4" w:color="auto"/>
                                </w:pBdr>
                                <w:jc w:val="center"/>
                              </w:pPr>
                              <w:r w:rsidRPr="00854483">
                                <w:rPr>
                                  <w:b/>
                                  <w:i/>
                                  <w:snapToGrid w:val="0"/>
                                  <w:color w:val="000000"/>
                                  <w:sz w:val="20"/>
                                  <w:szCs w:val="20"/>
                                </w:rPr>
                                <w:t>t</w:t>
                              </w:r>
                              <w:r>
                                <w:rPr>
                                  <w:b/>
                                  <w:i/>
                                  <w:snapToGrid w:val="0"/>
                                  <w:color w:val="000000"/>
                                  <w:sz w:val="20"/>
                                  <w:szCs w:val="20"/>
                                  <w:vertAlign w:val="subscript"/>
                                </w:rPr>
                                <w:t xml:space="preserve">2 </w:t>
                              </w:r>
                              <w:r>
                                <w:rPr>
                                  <w:b/>
                                  <w:snapToGrid w:val="0"/>
                                  <w:color w:val="000000"/>
                                  <w:sz w:val="20"/>
                                  <w:szCs w:val="20"/>
                                </w:rPr>
                                <w:t>= 0.15</w:t>
                              </w:r>
                            </w:p>
                          </w:txbxContent>
                        </wps:txbx>
                        <wps:bodyPr rot="0" vert="horz" wrap="square" lIns="0" tIns="0" rIns="0" bIns="0" anchor="t" anchorCtr="0" upright="1">
                          <a:noAutofit/>
                        </wps:bodyPr>
                      </wps:wsp>
                    </wpg:wgp>
                  </a:graphicData>
                </a:graphic>
              </wp:anchor>
            </w:drawing>
          </mc:Choice>
          <mc:Fallback>
            <w:pict>
              <v:group id="Group 156" o:spid="_x0000_s1210" style="position:absolute;margin-left:-10.5pt;margin-top:5.1pt;width:489.25pt;height:281.55pt;z-index:252191744" coordsize="62134,35756"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">
                <v:shape id="Chart 32" o:spid="_x0000_s1211" type="#_x0000_t75" style="position:absolute;left:2682;width:59436;height:34259;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">
                  <v:imagedata r:id="rId142" o:title=""/>
                  <o:lock v:ext="edit" aspectratio="f"/>
                </v:shape>
                <v:shape id="Text Box 132" o:spid="_x0000_s1212" type="#_x0000_t202" style="position:absolute;left:-9551;top:15047;width:21837;height:2736;rotation:90;flip:x;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Rq08EA&#10;AADcAAAADwAAAGRycy9kb3ducmV2LnhtbERPS4vCMBC+C/sfwix403R9IdUou4IPvMhW8Tw0Y9u1&#10;mdQmav33RhD2Nh/fc6bzxpTiRrUrLCv46kYgiFOrC84UHPbLzhiE88gaS8uk4EEO5rOP1hRjbe/8&#10;S7fEZyKEsItRQe59FUvp0pwMuq6tiAN3srVBH2CdSV3jPYSbUvaiaCQNFhwacqxokVN6Tq5GwV80&#10;1Ptj+nPkQTVeO02X8261Var92XxPQHhq/L/47d7oML8/hNcz4QI5e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gUatPBAAAA3AAAAA8AAAAAAAAAAAAAAAAAmAIAAGRycy9kb3du&#10;cmV2LnhtbFBLBQYAAAAABAAEAPUAAACGAwAAAAA=&#10;" strokecolor="white">
                  <v:textbox style="layout-flow:vertical;mso-layout-flow-alt:bottom-to-top" inset="0,0,0,0">
                    <w:txbxContent>
                      <w:p w:rsidR="00D34009" w:rsidRPr="00E26198" w:rsidRDefault="00D34009" w:rsidP="009271EE">
                        <w:pPr>
                          <w:jc w:val="center"/>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w:t>
                        </w:r>
                        <w:r w:rsidRPr="00E26198">
                          <w:rPr>
                            <w:b/>
                            <w:snapToGrid w:val="0"/>
                            <w:color w:val="000000"/>
                            <w:sz w:val="20"/>
                            <w:szCs w:val="20"/>
                          </w:rPr>
                          <w:t xml:space="preserve">natural frequency, </w:t>
                        </w:r>
                        <m:oMath>
                          <m:sSub>
                            <m:sSubPr>
                              <m:ctrlPr>
                                <w:rPr>
                                  <w:rFonts w:ascii="Cambria Math" w:eastAsia="Times New Roman" w:hAnsi="Cambria Math"/>
                                  <w:b/>
                                  <w:i/>
                                  <w:sz w:val="20"/>
                                  <w:szCs w:val="20"/>
                                </w:rPr>
                              </m:ctrlPr>
                            </m:sSubPr>
                            <m:e>
                              <m:r>
                                <m:rPr>
                                  <m:sty m:val="b"/>
                                </m:rPr>
                                <w:rPr>
                                  <w:rFonts w:ascii="Cambria Math" w:eastAsia="Times New Roman" w:hAnsi="Cambria Math"/>
                                  <w:sz w:val="20"/>
                                  <w:szCs w:val="20"/>
                                </w:rPr>
                                <m:t>Ω</m:t>
                              </m:r>
                            </m:e>
                            <m:sub>
                              <m:r>
                                <m:rPr>
                                  <m:sty m:val="bi"/>
                                </m:rPr>
                                <w:rPr>
                                  <w:rFonts w:ascii="Cambria Math" w:eastAsia="Times New Roman" w:hAnsi="Cambria Math"/>
                                  <w:sz w:val="20"/>
                                  <w:szCs w:val="20"/>
                                </w:rPr>
                                <m:t>2</m:t>
                              </m:r>
                            </m:sub>
                          </m:sSub>
                        </m:oMath>
                      </w:p>
                    </w:txbxContent>
                  </v:textbox>
                </v:shape>
                <v:shape id="Text Box 24" o:spid="_x0000_s1213" type="#_x0000_t202" style="position:absolute;left:23511;top:34187;width:21412;height:1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Fta8QA&#10;AADbAAAADwAAAGRycy9kb3ducmV2LnhtbESPUWsCMRCE3wX/Q1ihbzWpLVavRhFBkAqKVsHH7WV7&#10;d3jZHJfonf/eCAUfh9n5Zmcya20prlT7wrGGt74CQZw6U3Cm4fCzfB2B8AHZYOmYNNzIw2za7Uww&#10;Ma7hHV33IRMRwj5BDXkIVSKlT3Oy6PuuIo7en6sthijrTJoamwi3pRwoNZQWC44NOVa0yCk97y82&#10;vmHnDW7S3/VwWyl1+j6uP8rjp9YvvXb+BSJQG57H/+mV0TB+h8eWCAA5v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BbWvEAAAA2wAAAA8AAAAAAAAAAAAAAAAAmAIAAGRycy9k&#10;b3ducmV2LnhtbFBLBQYAAAAABAAEAPUAAACJAwAAAAA=&#10;" strokecolor="white">
                  <v:textbox inset="0,0,0,0">
                    <w:txbxContent>
                      <w:p w:rsidR="00D34009" w:rsidRPr="00E26198" w:rsidRDefault="00D34009" w:rsidP="009271EE">
                        <w:pPr>
                          <w:tabs>
                            <w:tab w:val="left" w:pos="90"/>
                          </w:tabs>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rotational speed, </w:t>
                        </w:r>
                        <m:oMath>
                          <m:sSub>
                            <m:sSubPr>
                              <m:ctrlPr>
                                <w:rPr>
                                  <w:rFonts w:ascii="Cambria Math" w:eastAsiaTheme="minorEastAsia" w:hAnsi="Cambria Math"/>
                                  <w:b/>
                                  <w:i/>
                                  <w:snapToGrid w:val="0"/>
                                  <w:color w:val="000000"/>
                                  <w:sz w:val="20"/>
                                  <w:szCs w:val="20"/>
                                </w:rPr>
                              </m:ctrlPr>
                            </m:sSubPr>
                            <m:e>
                              <m:r>
                                <m:rPr>
                                  <m:sty m:val="b"/>
                                </m:rPr>
                                <w:rPr>
                                  <w:rFonts w:ascii="Cambria Math" w:eastAsiaTheme="minorEastAsia" w:hAnsi="Cambria Math"/>
                                  <w:snapToGrid w:val="0"/>
                                  <w:color w:val="000000"/>
                                  <w:sz w:val="20"/>
                                  <w:szCs w:val="20"/>
                                </w:rPr>
                                <m:t>Ω</m:t>
                              </m:r>
                            </m:e>
                            <m:sub>
                              <m:r>
                                <m:rPr>
                                  <m:sty m:val="bi"/>
                                </m:rPr>
                                <w:rPr>
                                  <w:rFonts w:ascii="Cambria Math" w:eastAsiaTheme="minorEastAsia" w:hAnsi="Cambria Math"/>
                                  <w:snapToGrid w:val="0"/>
                                  <w:color w:val="000000"/>
                                  <w:sz w:val="20"/>
                                  <w:szCs w:val="20"/>
                                </w:rPr>
                                <m:t>1</m:t>
                              </m:r>
                            </m:sub>
                          </m:sSub>
                        </m:oMath>
                      </w:p>
                    </w:txbxContent>
                  </v:textbox>
                </v:shape>
                <v:shape id="Text Box 29" o:spid="_x0000_s1214" type="#_x0000_t202" style="position:absolute;left:29106;top:5595;width:3144;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BR0cUA&#10;AADcAAAADwAAAGRycy9kb3ducmV2LnhtbESPQWvCQBCF74L/YRnBW921lrSkboIUBKlQ0VbwOGan&#10;STA7G7Jbk/77rlDwNsN735s3y3ywjbhS52vHGuYzBYK4cKbmUsPX5/rhBYQPyAYbx6Thlzzk2Xi0&#10;xNS4nvd0PYRSxBD2KWqoQmhTKX1RkUU/cy1x1L5dZzHEtSul6bCP4baRj0ol0mLN8UKFLb1VVFwO&#10;PzbWsKseP4rzNtm1Sp3ej9un5vis9XQyrF5BBBrC3fxPb0zkFgncnokTy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0FHRxQAAANwAAAAPAAAAAAAAAAAAAAAAAJgCAABkcnMv&#10;ZG93bnJldi54bWxQSwUGAAAAAAQABAD1AAAAigMAAAAA&#10;" strokecolor="white">
                  <v:textbox inset="0,0,0,0">
                    <w:txbxContent>
                      <w:p w:rsidR="00D34009" w:rsidRPr="00884556" w:rsidRDefault="00D34009" w:rsidP="009271EE">
                        <w:pPr>
                          <w:rPr>
                            <w:b/>
                            <w:snapToGrid w:val="0"/>
                            <w:color w:val="000000"/>
                            <w:sz w:val="18"/>
                            <w:szCs w:val="18"/>
                          </w:rPr>
                        </w:pPr>
                        <w:r>
                          <w:rPr>
                            <w:b/>
                            <w:snapToGrid w:val="0"/>
                            <w:color w:val="000000"/>
                            <w:sz w:val="18"/>
                            <w:szCs w:val="18"/>
                          </w:rPr>
                          <w:t>(2</w:t>
                        </w:r>
                        <w:proofErr w:type="gramStart"/>
                        <w:r>
                          <w:rPr>
                            <w:b/>
                            <w:snapToGrid w:val="0"/>
                            <w:color w:val="000000"/>
                            <w:sz w:val="18"/>
                            <w:szCs w:val="18"/>
                          </w:rPr>
                          <w:t>,3</w:t>
                        </w:r>
                        <w:proofErr w:type="gramEnd"/>
                        <w:r>
                          <w:rPr>
                            <w:b/>
                            <w:snapToGrid w:val="0"/>
                            <w:color w:val="000000"/>
                            <w:sz w:val="18"/>
                            <w:szCs w:val="18"/>
                          </w:rPr>
                          <w:t>)f</w:t>
                        </w:r>
                      </w:p>
                      <w:p w:rsidR="00D34009" w:rsidRDefault="00D34009" w:rsidP="009271EE">
                        <w:pPr>
                          <w:rPr>
                            <w:snapToGrid w:val="0"/>
                            <w:color w:val="000000"/>
                            <w:sz w:val="48"/>
                          </w:rPr>
                        </w:pPr>
                      </w:p>
                      <w:p w:rsidR="00D34009" w:rsidRDefault="00D34009" w:rsidP="009271EE"/>
                    </w:txbxContent>
                  </v:textbox>
                </v:shape>
                <v:shape id="Text Box 32" o:spid="_x0000_s1215" type="#_x0000_t202" style="position:absolute;left:15800;top:22041;width:3143;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r25cQA&#10;AADcAAAADwAAAGRycy9kb3ducmV2LnhtbESPQWvCQBCF74X+h2UK3upuRWyJriIFQSpYahU8jtkx&#10;CWZnQ3Zr4r/vHARv85j3vXkzW/S+VldqYxXYwtvQgCLOg6u4sLD/Xb1+gIoJ2WEdmCzcKMJi/vw0&#10;w8yFjn/oukuFkhCOGVooU2oyrWNeksc4DA2x7M6h9ZhEtoV2LXYS7ms9MmaiPVYsF0ps6LOk/LL7&#10;81LDLzvc5qfN5Lsx5vh12Izrw7u1g5d+OQWVqE8P851eO+FG0laekQn0/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a9uXEAAAA3AAAAA8AAAAAAAAAAAAAAAAAmAIAAGRycy9k&#10;b3ducmV2LnhtbFBLBQYAAAAABAAEAPUAAACJAwAAAAA=&#10;" strokecolor="white">
                  <v:textbox inset="0,0,0,0">
                    <w:txbxContent>
                      <w:p w:rsidR="00D34009" w:rsidRPr="00884556" w:rsidRDefault="00D34009" w:rsidP="009271EE">
                        <w:pPr>
                          <w:rPr>
                            <w:b/>
                            <w:snapToGrid w:val="0"/>
                            <w:color w:val="000000"/>
                            <w:sz w:val="18"/>
                            <w:szCs w:val="18"/>
                          </w:rPr>
                        </w:pPr>
                        <w:r>
                          <w:rPr>
                            <w:b/>
                            <w:snapToGrid w:val="0"/>
                            <w:color w:val="000000"/>
                            <w:sz w:val="18"/>
                            <w:szCs w:val="18"/>
                          </w:rPr>
                          <w:t>(0</w:t>
                        </w:r>
                        <w:proofErr w:type="gramStart"/>
                        <w:r>
                          <w:rPr>
                            <w:b/>
                            <w:snapToGrid w:val="0"/>
                            <w:color w:val="000000"/>
                            <w:sz w:val="18"/>
                            <w:szCs w:val="18"/>
                          </w:rPr>
                          <w:t>,3</w:t>
                        </w:r>
                        <w:proofErr w:type="gramEnd"/>
                        <w:r>
                          <w:rPr>
                            <w:b/>
                            <w:snapToGrid w:val="0"/>
                            <w:color w:val="000000"/>
                            <w:sz w:val="18"/>
                            <w:szCs w:val="18"/>
                          </w:rPr>
                          <w:t>)f</w:t>
                        </w:r>
                      </w:p>
                      <w:p w:rsidR="00D34009" w:rsidRDefault="00D34009" w:rsidP="009271EE">
                        <w:pPr>
                          <w:rPr>
                            <w:snapToGrid w:val="0"/>
                            <w:color w:val="000000"/>
                            <w:sz w:val="48"/>
                          </w:rPr>
                        </w:pPr>
                      </w:p>
                      <w:p w:rsidR="00D34009" w:rsidRDefault="00D34009" w:rsidP="009271EE"/>
                    </w:txbxContent>
                  </v:textbox>
                </v:shape>
                <v:shape id="Text Box 34" o:spid="_x0000_s1216" type="#_x0000_t202" style="position:absolute;left:25217;top:15967;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nJpcUA&#10;AADcAAAADwAAAGRycy9kb3ducmV2LnhtbESP3WrCQBCF7wu+wzKCd3XXH6xEVxFBkAotjQpejtkx&#10;CWZnQ3Zr4tt3C4XezXDOd+bMct3ZSjyo8aVjDaOhAkGcOVNyruF03L3OQfiAbLByTBqe5GG96r0s&#10;MTGu5S96pCEXMYR9ghqKEOpESp8VZNEPXU0ctZtrLIa4Nrk0DbYx3FZyrNRMWiw5Xiiwpm1B2T39&#10;trGG3bT4kV0Ps89aqcv7+TCtzm9aD/rdZgEiUBf+zX/03kRuMoLfZ+IE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OcmlxQAAANwAAAAPAAAAAAAAAAAAAAAAAJgCAABkcnMv&#10;ZG93bnJldi54bWxQSwUGAAAAAAQABAD1AAAAigMAAAAA&#10;" strokecolor="white">
                  <v:textbox inset="0,0,0,0">
                    <w:txbxContent>
                      <w:p w:rsidR="00D34009" w:rsidRPr="00884556" w:rsidRDefault="00D34009" w:rsidP="009271EE">
                        <w:pPr>
                          <w:rPr>
                            <w:b/>
                            <w:snapToGrid w:val="0"/>
                            <w:color w:val="000000"/>
                            <w:sz w:val="18"/>
                            <w:szCs w:val="18"/>
                          </w:rPr>
                        </w:pPr>
                        <w:r>
                          <w:rPr>
                            <w:b/>
                            <w:snapToGrid w:val="0"/>
                            <w:color w:val="000000"/>
                            <w:sz w:val="18"/>
                            <w:szCs w:val="18"/>
                          </w:rPr>
                          <w:t>(4</w:t>
                        </w:r>
                        <w:proofErr w:type="gramStart"/>
                        <w:r>
                          <w:rPr>
                            <w:b/>
                            <w:snapToGrid w:val="0"/>
                            <w:color w:val="000000"/>
                            <w:sz w:val="18"/>
                            <w:szCs w:val="18"/>
                          </w:rPr>
                          <w:t>,3</w:t>
                        </w:r>
                        <w:proofErr w:type="gramEnd"/>
                        <w:r>
                          <w:rPr>
                            <w:b/>
                            <w:snapToGrid w:val="0"/>
                            <w:color w:val="000000"/>
                            <w:sz w:val="18"/>
                            <w:szCs w:val="18"/>
                          </w:rPr>
                          <w:t>)b</w:t>
                        </w:r>
                      </w:p>
                      <w:p w:rsidR="00D34009" w:rsidRDefault="00D34009" w:rsidP="009271EE">
                        <w:pPr>
                          <w:rPr>
                            <w:snapToGrid w:val="0"/>
                            <w:color w:val="000000"/>
                            <w:sz w:val="48"/>
                          </w:rPr>
                        </w:pPr>
                      </w:p>
                      <w:p w:rsidR="00D34009" w:rsidRDefault="00D34009" w:rsidP="009271EE"/>
                    </w:txbxContent>
                  </v:textbox>
                </v:shape>
                <v:shape id="Text Box 35" o:spid="_x0000_s1217" type="#_x0000_t202" style="position:absolute;left:15663;top:3480;width:3144;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z0SsQA&#10;AADcAAAADwAAAGRycy9kb3ducmV2LnhtbESPQWsCMRCF70L/QxjBmya2orIaRQqFoqBoK3gcN9Pd&#10;pZvJsonu+u+NIHib4b3vzZv5srWluFLtC8cahgMFgjh1puBMw+/PV38Kwgdkg6Vj0nAjD8vFW2eO&#10;iXEN7+l6CJmIIewT1JCHUCVS+jQni37gKuKo/bnaYohrnUlTYxPDbSnflRpLiwXHCzlW9JlT+n+4&#10;2FjDrhrcpufNeFcpdVofN6PyONG6121XMxCB2vAyP+lvE7mPCTyeiRP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c9ErEAAAA3AAAAA8AAAAAAAAAAAAAAAAAmAIAAGRycy9k&#10;b3ducmV2LnhtbFBLBQYAAAAABAAEAPUAAACJAwAAAAA=&#10;" strokecolor="white">
                  <v:textbox inset="0,0,0,0">
                    <w:txbxContent>
                      <w:p w:rsidR="00D34009" w:rsidRPr="00884556" w:rsidRDefault="00D34009" w:rsidP="009271EE">
                        <w:pPr>
                          <w:rPr>
                            <w:b/>
                            <w:snapToGrid w:val="0"/>
                            <w:color w:val="000000"/>
                            <w:sz w:val="18"/>
                            <w:szCs w:val="18"/>
                          </w:rPr>
                        </w:pPr>
                        <w:r>
                          <w:rPr>
                            <w:b/>
                            <w:snapToGrid w:val="0"/>
                            <w:color w:val="000000"/>
                            <w:sz w:val="18"/>
                            <w:szCs w:val="18"/>
                          </w:rPr>
                          <w:t>(4</w:t>
                        </w:r>
                        <w:proofErr w:type="gramStart"/>
                        <w:r>
                          <w:rPr>
                            <w:b/>
                            <w:snapToGrid w:val="0"/>
                            <w:color w:val="000000"/>
                            <w:sz w:val="18"/>
                            <w:szCs w:val="18"/>
                          </w:rPr>
                          <w:t>,3</w:t>
                        </w:r>
                        <w:proofErr w:type="gramEnd"/>
                        <w:r>
                          <w:rPr>
                            <w:b/>
                            <w:snapToGrid w:val="0"/>
                            <w:color w:val="000000"/>
                            <w:sz w:val="18"/>
                            <w:szCs w:val="18"/>
                          </w:rPr>
                          <w:t>)f</w:t>
                        </w:r>
                      </w:p>
                      <w:p w:rsidR="00D34009" w:rsidRDefault="00D34009" w:rsidP="009271EE">
                        <w:pPr>
                          <w:rPr>
                            <w:snapToGrid w:val="0"/>
                            <w:color w:val="000000"/>
                            <w:sz w:val="48"/>
                          </w:rPr>
                        </w:pPr>
                      </w:p>
                      <w:p w:rsidR="00D34009" w:rsidRDefault="00D34009" w:rsidP="009271EE"/>
                    </w:txbxContent>
                  </v:textbox>
                </v:shape>
                <v:shape id="Text Box 36" o:spid="_x0000_s1218" type="#_x0000_t202" style="position:absolute;left:11296;top:2183;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Fo8YA&#10;AADcAAAADwAAAGRycy9kb3ducmV2LnhtbESP3WrCQBCF7wu+wzKCd7rrD9pGN0EKhaLQUq3QyzE7&#10;JsHsbMhuTfr23YLQuxnO+c6c2WS9rcWNWl851jCdKBDEuTMVFxo+jy/jRxA+IBusHZOGH/KQpYOH&#10;DSbGdfxBt0MoRAxhn6CGMoQmkdLnJVn0E9cQR+3iWoshrm0hTYtdDLe1nCm1lBYrjhdKbOi5pPx6&#10;+Laxht12+Jaf98v3Rqmv3Wm/qE8rrUfDfrsGEagP/+Y7/WoiN3+Cv2fiBDL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k/Fo8YAAADcAAAADwAAAAAAAAAAAAAAAACYAgAAZHJz&#10;L2Rvd25yZXYueG1sUEsFBgAAAAAEAAQA9QAAAIsDAAAAAA==&#10;" strokecolor="white">
                  <v:textbox inset="0,0,0,0">
                    <w:txbxContent>
                      <w:p w:rsidR="00D34009" w:rsidRPr="00884556" w:rsidRDefault="00D34009" w:rsidP="009271EE">
                        <w:pPr>
                          <w:rPr>
                            <w:b/>
                            <w:snapToGrid w:val="0"/>
                            <w:color w:val="000000"/>
                            <w:sz w:val="18"/>
                            <w:szCs w:val="18"/>
                          </w:rPr>
                        </w:pPr>
                        <w:r>
                          <w:rPr>
                            <w:b/>
                            <w:snapToGrid w:val="0"/>
                            <w:color w:val="000000"/>
                            <w:sz w:val="18"/>
                            <w:szCs w:val="18"/>
                          </w:rPr>
                          <w:t>(5</w:t>
                        </w:r>
                        <w:proofErr w:type="gramStart"/>
                        <w:r>
                          <w:rPr>
                            <w:b/>
                            <w:snapToGrid w:val="0"/>
                            <w:color w:val="000000"/>
                            <w:sz w:val="18"/>
                            <w:szCs w:val="18"/>
                          </w:rPr>
                          <w:t>,3</w:t>
                        </w:r>
                        <w:proofErr w:type="gramEnd"/>
                        <w:r>
                          <w:rPr>
                            <w:b/>
                            <w:snapToGrid w:val="0"/>
                            <w:color w:val="000000"/>
                            <w:sz w:val="18"/>
                            <w:szCs w:val="18"/>
                          </w:rPr>
                          <w:t>)f</w:t>
                        </w:r>
                      </w:p>
                      <w:p w:rsidR="00D34009" w:rsidRDefault="00D34009" w:rsidP="009271EE">
                        <w:pPr>
                          <w:rPr>
                            <w:snapToGrid w:val="0"/>
                            <w:color w:val="000000"/>
                            <w:sz w:val="48"/>
                          </w:rPr>
                        </w:pPr>
                      </w:p>
                      <w:p w:rsidR="00D34009" w:rsidRDefault="00D34009" w:rsidP="009271EE"/>
                    </w:txbxContent>
                  </v:textbox>
                </v:shape>
                <v:shape id="Text Box 37" o:spid="_x0000_s1219" type="#_x0000_t202" style="position:absolute;left:41048;top:6892;width:3143;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5qPcQA&#10;AADcAAAADwAAAGRycy9kb3ducmV2LnhtbESPQWsCMRCF70L/QxjBmyZaUVmNIgWhKFi0FTyOm+nu&#10;0s1k2UR3/femIHib4b3vzZvFqrWluFHtC8cahgMFgjh1puBMw8/3pj8D4QOywdIxabiTh9XyrbPA&#10;xLiGD3Q7hkzEEPYJashDqBIpfZqTRT9wFXHUfl1tMcS1zqSpsYnhtpQjpSbSYsHxQo4VfeSU/h2v&#10;Ntaw6wb36WU3+aqUOm9Pu3F5mmrd67brOYhAbXiZn/Snidz7GP6fiRP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Oaj3EAAAA3AAAAA8AAAAAAAAAAAAAAAAAmAIAAGRycy9k&#10;b3ducmV2LnhtbFBLBQYAAAAABAAEAPUAAACJAwAAAAA=&#10;" strokecolor="white">
                  <v:textbox inset="0,0,0,0">
                    <w:txbxContent>
                      <w:p w:rsidR="00D34009" w:rsidRPr="00884556" w:rsidRDefault="00D34009" w:rsidP="009271EE">
                        <w:pPr>
                          <w:rPr>
                            <w:b/>
                            <w:snapToGrid w:val="0"/>
                            <w:color w:val="000000"/>
                            <w:sz w:val="18"/>
                            <w:szCs w:val="18"/>
                          </w:rPr>
                        </w:pPr>
                        <w:r>
                          <w:rPr>
                            <w:b/>
                            <w:snapToGrid w:val="0"/>
                            <w:color w:val="000000"/>
                            <w:sz w:val="18"/>
                            <w:szCs w:val="18"/>
                          </w:rPr>
                          <w:t>(1</w:t>
                        </w:r>
                        <w:proofErr w:type="gramStart"/>
                        <w:r>
                          <w:rPr>
                            <w:b/>
                            <w:snapToGrid w:val="0"/>
                            <w:color w:val="000000"/>
                            <w:sz w:val="18"/>
                            <w:szCs w:val="18"/>
                          </w:rPr>
                          <w:t>,3</w:t>
                        </w:r>
                        <w:proofErr w:type="gramEnd"/>
                        <w:r>
                          <w:rPr>
                            <w:b/>
                            <w:snapToGrid w:val="0"/>
                            <w:color w:val="000000"/>
                            <w:sz w:val="18"/>
                            <w:szCs w:val="18"/>
                          </w:rPr>
                          <w:t>)f</w:t>
                        </w:r>
                      </w:p>
                      <w:p w:rsidR="00D34009" w:rsidRDefault="00D34009" w:rsidP="009271EE">
                        <w:pPr>
                          <w:rPr>
                            <w:snapToGrid w:val="0"/>
                            <w:color w:val="000000"/>
                            <w:sz w:val="48"/>
                          </w:rPr>
                        </w:pPr>
                      </w:p>
                      <w:p w:rsidR="00D34009" w:rsidRDefault="00D34009" w:rsidP="009271EE"/>
                    </w:txbxContent>
                  </v:textbox>
                </v:shape>
                <v:shape id="Text Box 17" o:spid="_x0000_s1220" type="#_x0000_t202" style="position:absolute;left:29106;top:3070;width:3106;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NgOMUA&#10;AADcAAAADwAAAGRycy9kb3ducmV2LnhtbESPT2vCQBDF74V+h2WE3uqutliJriIFoVRoqX/A45gd&#10;k2B2NmS3Jn5751DobR7zfm/ezJe9r9WV2lgFtjAaGlDEeXAVFxb2u/XzFFRMyA7rwGThRhGWi8eH&#10;OWYudPxD120qlIRwzNBCmVKTaR3zkjzGYWiIZXcOrccksi20a7GTcF/rsTET7bFiuVBiQ+8l5Zft&#10;r5caftXhV37aTL4bY46fh81rfXiz9mnQr2agEvXp3/xHfzjhXqStPCMT6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A2A4xQAAANwAAAAPAAAAAAAAAAAAAAAAAJgCAABkcnMv&#10;ZG93bnJldi54bWxQSwUGAAAAAAQABAD1AAAAigMAAAAA&#10;" strokecolor="white">
                  <v:textbox inset="0,0,0,0">
                    <w:txbxContent>
                      <w:p w:rsidR="00D34009" w:rsidRPr="00884556" w:rsidRDefault="00D34009" w:rsidP="009271EE">
                        <w:pPr>
                          <w:rPr>
                            <w:b/>
                            <w:snapToGrid w:val="0"/>
                            <w:color w:val="000000"/>
                            <w:sz w:val="18"/>
                            <w:szCs w:val="18"/>
                          </w:rPr>
                        </w:pPr>
                        <w:r>
                          <w:rPr>
                            <w:b/>
                            <w:snapToGrid w:val="0"/>
                            <w:color w:val="000000"/>
                            <w:sz w:val="18"/>
                            <w:szCs w:val="18"/>
                          </w:rPr>
                          <w:t>(3</w:t>
                        </w:r>
                        <w:proofErr w:type="gramStart"/>
                        <w:r>
                          <w:rPr>
                            <w:b/>
                            <w:snapToGrid w:val="0"/>
                            <w:color w:val="000000"/>
                            <w:sz w:val="18"/>
                            <w:szCs w:val="18"/>
                          </w:rPr>
                          <w:t>,3</w:t>
                        </w:r>
                        <w:proofErr w:type="gramEnd"/>
                        <w:r>
                          <w:rPr>
                            <w:b/>
                            <w:snapToGrid w:val="0"/>
                            <w:color w:val="000000"/>
                            <w:sz w:val="18"/>
                            <w:szCs w:val="18"/>
                          </w:rPr>
                          <w:t>)f</w:t>
                        </w:r>
                      </w:p>
                      <w:p w:rsidR="00D34009" w:rsidRDefault="00D34009" w:rsidP="009271EE">
                        <w:pPr>
                          <w:rPr>
                            <w:snapToGrid w:val="0"/>
                            <w:color w:val="000000"/>
                            <w:sz w:val="48"/>
                          </w:rPr>
                        </w:pPr>
                      </w:p>
                      <w:p w:rsidR="00D34009" w:rsidRDefault="00D34009" w:rsidP="009271EE"/>
                    </w:txbxContent>
                  </v:textbox>
                </v:shape>
                <v:shape id="Text Box 17" o:spid="_x0000_s1221" type="#_x0000_t202" style="position:absolute;left:18256;top:26271;width:3144;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RQhMQA&#10;AADbAAAADwAAAGRycy9kb3ducmV2LnhtbESPUWsCMRCE3wX/Q1ihbzWptFavRhFBkAqKVsHH7WV7&#10;d3jZHJfonf/eCAUfh9n5Zmcya20prlT7wrGGt74CQZw6U3Cm4fCzfB2B8AHZYOmYNNzIw2za7Uww&#10;Ma7hHV33IRMRwj5BDXkIVSKlT3Oy6PuuIo7en6sthijrTJoamwi3pRwoNZQWC44NOVa0yCk97y82&#10;vmHnDW7S3/VwWyl1+j6u38vjp9YvvXb+BSJQG57H/+mV0TD+gMeWCAA5v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kUITEAAAA2wAAAA8AAAAAAAAAAAAAAAAAmAIAAGRycy9k&#10;b3ducmV2LnhtbFBLBQYAAAAABAAEAPUAAACJAwAAAAA=&#10;" strokecolor="white">
                  <v:textbox inset="0,0,0,0">
                    <w:txbxContent>
                      <w:p w:rsidR="00D34009" w:rsidRPr="00884556" w:rsidRDefault="00D34009" w:rsidP="009271EE">
                        <w:pPr>
                          <w:rPr>
                            <w:b/>
                            <w:snapToGrid w:val="0"/>
                            <w:color w:val="000000"/>
                            <w:sz w:val="18"/>
                            <w:szCs w:val="18"/>
                          </w:rPr>
                        </w:pPr>
                        <w:r>
                          <w:rPr>
                            <w:b/>
                            <w:snapToGrid w:val="0"/>
                            <w:color w:val="000000"/>
                            <w:sz w:val="18"/>
                            <w:szCs w:val="18"/>
                          </w:rPr>
                          <w:t>(1</w:t>
                        </w:r>
                        <w:proofErr w:type="gramStart"/>
                        <w:r>
                          <w:rPr>
                            <w:b/>
                            <w:snapToGrid w:val="0"/>
                            <w:color w:val="000000"/>
                            <w:sz w:val="18"/>
                            <w:szCs w:val="18"/>
                          </w:rPr>
                          <w:t>,3</w:t>
                        </w:r>
                        <w:proofErr w:type="gramEnd"/>
                        <w:r>
                          <w:rPr>
                            <w:b/>
                            <w:snapToGrid w:val="0"/>
                            <w:color w:val="000000"/>
                            <w:sz w:val="18"/>
                            <w:szCs w:val="18"/>
                          </w:rPr>
                          <w:t>)b</w:t>
                        </w:r>
                      </w:p>
                      <w:p w:rsidR="00D34009" w:rsidRDefault="00D34009" w:rsidP="009271EE">
                        <w:pPr>
                          <w:rPr>
                            <w:snapToGrid w:val="0"/>
                            <w:color w:val="000000"/>
                            <w:sz w:val="48"/>
                          </w:rPr>
                        </w:pPr>
                      </w:p>
                      <w:p w:rsidR="00D34009" w:rsidRDefault="00D34009" w:rsidP="009271EE"/>
                    </w:txbxContent>
                  </v:textbox>
                </v:shape>
                <v:shape id="Text Box 17" o:spid="_x0000_s1222" type="#_x0000_t202" style="position:absolute;left:56129;top:22791;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ZTfsYA&#10;AADcAAAADwAAAGRycy9kb3ducmV2LnhtbESPQWvCQBCF70L/wzJCb7qrFLVpNiIFQSpUTCv0OM1O&#10;k9DsbMhuTfz3bkHwNsN735s36XqwjThT52vHGmZTBYK4cKbmUsPnx3ayAuEDssHGMWm4kId19jBK&#10;MTGu5yOd81CKGMI+QQ1VCG0ipS8qsuinriWO2o/rLIa4dqU0HfYx3DZyrtRCWqw5XqiwpdeKit/8&#10;z8YadtPje/G9Xxxapb7eTvun5rTU+nE8bF5ABBrC3XyjdyZy82f4fyZOIL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5ZTfsYAAADcAAAADwAAAAAAAAAAAAAAAACYAgAAZHJz&#10;L2Rvd25yZXYueG1sUEsFBgAAAAAEAAQA9QAAAIsDAAAAAA==&#10;" strokecolor="white">
                  <v:textbox inset="0,0,0,0">
                    <w:txbxContent>
                      <w:p w:rsidR="00D34009" w:rsidRPr="00884556" w:rsidRDefault="00D34009" w:rsidP="009271EE">
                        <w:pPr>
                          <w:rPr>
                            <w:b/>
                            <w:snapToGrid w:val="0"/>
                            <w:color w:val="000000"/>
                            <w:sz w:val="18"/>
                            <w:szCs w:val="18"/>
                          </w:rPr>
                        </w:pPr>
                        <w:r>
                          <w:rPr>
                            <w:b/>
                            <w:snapToGrid w:val="0"/>
                            <w:color w:val="000000"/>
                            <w:sz w:val="18"/>
                            <w:szCs w:val="18"/>
                          </w:rPr>
                          <w:t>(2</w:t>
                        </w:r>
                        <w:proofErr w:type="gramStart"/>
                        <w:r>
                          <w:rPr>
                            <w:b/>
                            <w:snapToGrid w:val="0"/>
                            <w:color w:val="000000"/>
                            <w:sz w:val="18"/>
                            <w:szCs w:val="18"/>
                          </w:rPr>
                          <w:t>,3</w:t>
                        </w:r>
                        <w:proofErr w:type="gramEnd"/>
                        <w:r>
                          <w:rPr>
                            <w:b/>
                            <w:snapToGrid w:val="0"/>
                            <w:color w:val="000000"/>
                            <w:sz w:val="18"/>
                            <w:szCs w:val="18"/>
                          </w:rPr>
                          <w:t>)b</w:t>
                        </w:r>
                      </w:p>
                      <w:p w:rsidR="00D34009" w:rsidRDefault="00D34009" w:rsidP="009271EE">
                        <w:pPr>
                          <w:rPr>
                            <w:snapToGrid w:val="0"/>
                            <w:color w:val="000000"/>
                            <w:sz w:val="48"/>
                          </w:rPr>
                        </w:pPr>
                      </w:p>
                      <w:p w:rsidR="00D34009" w:rsidRDefault="00D34009" w:rsidP="009271EE"/>
                    </w:txbxContent>
                  </v:textbox>
                </v:shape>
                <v:shape id="Text Box 17" o:spid="_x0000_s1223" type="#_x0000_t202" style="position:absolute;left:29106;top:14125;width:3144;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fyScYA&#10;AADcAAAADwAAAGRycy9kb3ducmV2LnhtbESPQWvCQBCF70L/wzJCb7prFVvSbEQKhaKgNK3Q4zQ7&#10;TUKzsyG7mvjvXUHwNsN735s36WqwjThR52vHGmZTBYK4cKbmUsP31/vkBYQPyAYbx6ThTB5W2cMo&#10;xcS4nj/plIdSxBD2CWqoQmgTKX1RkUU/dS1x1P5cZzHEtSul6bCP4baRT0otpcWa44UKW3qrqPjP&#10;jzbWsOsed8XvdrlvlfrZHLaL5vCs9eN4WL+CCDSEu/lGf5jIzedwfSZOIL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6fyScYAAADcAAAADwAAAAAAAAAAAAAAAACYAgAAZHJz&#10;L2Rvd25yZXYueG1sUEsFBgAAAAAEAAQA9QAAAIsDAAAAAA==&#10;" strokecolor="white">
                  <v:textbox inset="0,0,0,0">
                    <w:txbxContent>
                      <w:p w:rsidR="00D34009" w:rsidRPr="00884556" w:rsidRDefault="00D34009" w:rsidP="009271EE">
                        <w:pPr>
                          <w:rPr>
                            <w:b/>
                            <w:snapToGrid w:val="0"/>
                            <w:color w:val="000000"/>
                            <w:sz w:val="18"/>
                            <w:szCs w:val="18"/>
                          </w:rPr>
                        </w:pPr>
                        <w:r>
                          <w:rPr>
                            <w:b/>
                            <w:snapToGrid w:val="0"/>
                            <w:color w:val="000000"/>
                            <w:sz w:val="18"/>
                            <w:szCs w:val="18"/>
                          </w:rPr>
                          <w:t>(5</w:t>
                        </w:r>
                        <w:proofErr w:type="gramStart"/>
                        <w:r>
                          <w:rPr>
                            <w:b/>
                            <w:snapToGrid w:val="0"/>
                            <w:color w:val="000000"/>
                            <w:sz w:val="18"/>
                            <w:szCs w:val="18"/>
                          </w:rPr>
                          <w:t>,3</w:t>
                        </w:r>
                        <w:proofErr w:type="gramEnd"/>
                        <w:r>
                          <w:rPr>
                            <w:b/>
                            <w:snapToGrid w:val="0"/>
                            <w:color w:val="000000"/>
                            <w:sz w:val="18"/>
                            <w:szCs w:val="18"/>
                          </w:rPr>
                          <w:t>)b</w:t>
                        </w:r>
                      </w:p>
                      <w:p w:rsidR="00D34009" w:rsidRDefault="00D34009" w:rsidP="009271EE">
                        <w:pPr>
                          <w:rPr>
                            <w:snapToGrid w:val="0"/>
                            <w:color w:val="000000"/>
                            <w:sz w:val="48"/>
                          </w:rPr>
                        </w:pPr>
                      </w:p>
                      <w:p w:rsidR="00D34009" w:rsidRDefault="00D34009" w:rsidP="009271EE"/>
                    </w:txbxContent>
                  </v:textbox>
                </v:shape>
                <v:shape id="Text Box 17" o:spid="_x0000_s1224" type="#_x0000_t202" style="position:absolute;left:29106;top:21563;width:3144;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VsPsUA&#10;AADcAAAADwAAAGRycy9kb3ducmV2LnhtbESPT2vCQBDF74V+h2WE3uqutliJriIFoVRoqX/A45gd&#10;k2B2NmS3Jn5751DobR7zfm/ezJe9r9WV2lgFtjAaGlDEeXAVFxb2u/XzFFRMyA7rwGThRhGWi8eH&#10;OWYudPxD120qlIRwzNBCmVKTaR3zkjzGYWiIZXcOrccksi20a7GTcF/rsTET7bFiuVBiQ+8l5Zft&#10;r5caftXhV37aTL4bY46fh81rfXiz9mnQr2agEvXp3/xHfzjhXqS+PCMT6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dWw+xQAAANwAAAAPAAAAAAAAAAAAAAAAAJgCAABkcnMv&#10;ZG93bnJldi54bWxQSwUGAAAAAAQABAD1AAAAigMAAAAA&#10;" strokecolor="white">
                  <v:textbox inset="0,0,0,0">
                    <w:txbxContent>
                      <w:p w:rsidR="00D34009" w:rsidRPr="00884556" w:rsidRDefault="00D34009" w:rsidP="009271EE">
                        <w:pPr>
                          <w:rPr>
                            <w:b/>
                            <w:snapToGrid w:val="0"/>
                            <w:color w:val="000000"/>
                            <w:sz w:val="18"/>
                            <w:szCs w:val="18"/>
                          </w:rPr>
                        </w:pPr>
                        <w:r>
                          <w:rPr>
                            <w:b/>
                            <w:snapToGrid w:val="0"/>
                            <w:color w:val="000000"/>
                            <w:sz w:val="18"/>
                            <w:szCs w:val="18"/>
                          </w:rPr>
                          <w:t>(3</w:t>
                        </w:r>
                        <w:proofErr w:type="gramStart"/>
                        <w:r>
                          <w:rPr>
                            <w:b/>
                            <w:snapToGrid w:val="0"/>
                            <w:color w:val="000000"/>
                            <w:sz w:val="18"/>
                            <w:szCs w:val="18"/>
                          </w:rPr>
                          <w:t>,3</w:t>
                        </w:r>
                        <w:proofErr w:type="gramEnd"/>
                        <w:r>
                          <w:rPr>
                            <w:b/>
                            <w:snapToGrid w:val="0"/>
                            <w:color w:val="000000"/>
                            <w:sz w:val="18"/>
                            <w:szCs w:val="18"/>
                          </w:rPr>
                          <w:t>)b</w:t>
                        </w:r>
                      </w:p>
                      <w:p w:rsidR="00D34009" w:rsidRDefault="00D34009" w:rsidP="009271EE">
                        <w:pPr>
                          <w:rPr>
                            <w:snapToGrid w:val="0"/>
                            <w:color w:val="000000"/>
                            <w:sz w:val="48"/>
                          </w:rPr>
                        </w:pPr>
                      </w:p>
                      <w:p w:rsidR="00D34009" w:rsidRDefault="00D34009" w:rsidP="009271EE"/>
                    </w:txbxContent>
                  </v:textbox>
                </v:shape>
                <v:shape id="Text Box 32" o:spid="_x0000_s1225" type="#_x0000_t202" style="position:absolute;left:13821;top:27500;width:3143;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j1H8QA&#10;AADbAAAADwAAAGRycy9kb3ducmV2LnhtbESPUWvCQBCE3wX/w7FC3+qdRWyNniJCoVSwNCr4uObW&#10;JJjbC7mrif/eEwo+DrPzzc582dlKXKnxpWMNo6ECQZw5U3KuYb/7fP0A4QOywcoxabiRh+Wi35tj&#10;YlzLv3RNQy4ihH2CGooQ6kRKnxVk0Q9dTRy9s2sshiibXJoG2wi3lXxTaiItlhwbCqxpXVB2Sf9s&#10;fMOuWtxmp83kp1bq+H3YjKvDu9Yvg241AxGoC8/j//SX0TAdw2NLBIB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o9R/EAAAA2wAAAA8AAAAAAAAAAAAAAAAAmAIAAGRycy9k&#10;b3ducmV2LnhtbFBLBQYAAAAABAAEAPUAAACJAwAAAAA=&#10;" strokecolor="white">
                  <v:textbox inset="0,0,0,0">
                    <w:txbxContent>
                      <w:p w:rsidR="00D34009" w:rsidRPr="00884556" w:rsidRDefault="00D34009" w:rsidP="009271EE">
                        <w:pPr>
                          <w:rPr>
                            <w:b/>
                            <w:snapToGrid w:val="0"/>
                            <w:color w:val="000000"/>
                            <w:sz w:val="18"/>
                            <w:szCs w:val="18"/>
                          </w:rPr>
                        </w:pPr>
                        <w:r>
                          <w:rPr>
                            <w:b/>
                            <w:snapToGrid w:val="0"/>
                            <w:color w:val="000000"/>
                            <w:sz w:val="18"/>
                            <w:szCs w:val="18"/>
                          </w:rPr>
                          <w:t>(0</w:t>
                        </w:r>
                        <w:proofErr w:type="gramStart"/>
                        <w:r>
                          <w:rPr>
                            <w:b/>
                            <w:snapToGrid w:val="0"/>
                            <w:color w:val="000000"/>
                            <w:sz w:val="18"/>
                            <w:szCs w:val="18"/>
                          </w:rPr>
                          <w:t>,3</w:t>
                        </w:r>
                        <w:proofErr w:type="gramEnd"/>
                        <w:r>
                          <w:rPr>
                            <w:b/>
                            <w:snapToGrid w:val="0"/>
                            <w:color w:val="000000"/>
                            <w:sz w:val="18"/>
                            <w:szCs w:val="18"/>
                          </w:rPr>
                          <w:t>)b</w:t>
                        </w:r>
                      </w:p>
                      <w:p w:rsidR="00D34009" w:rsidRDefault="00D34009" w:rsidP="009271EE">
                        <w:pPr>
                          <w:rPr>
                            <w:snapToGrid w:val="0"/>
                            <w:color w:val="000000"/>
                            <w:sz w:val="48"/>
                          </w:rPr>
                        </w:pPr>
                      </w:p>
                      <w:p w:rsidR="00D34009" w:rsidRDefault="00D34009" w:rsidP="009271EE"/>
                    </w:txbxContent>
                  </v:textbox>
                </v:shape>
                <v:shape id="Text Box 17" o:spid="_x0000_s1226" type="#_x0000_t202" style="position:absolute;left:51625;top:6892;width:4636;height:3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JbcUA&#10;AADcAAAADwAAAGRycy9kb3ducmV2LnhtbESPUWvCQBCE3wv9D8cW+lbvKhJL6iWIIIhCRdtAH9fc&#10;moTm9kLuNOm/7wlCH4fZ+WZnkY+2FVfqfeNYw+tEgSAunWm40vD1uX55A+EDssHWMWn4JQ959viw&#10;wNS4gQ90PYZKRAj7FDXUIXSplL6syaKfuI44emfXWwxR9pU0PQ4Rbls5VSqRFhuODTV2tKqp/Dle&#10;bHzDLgf8KE+7ZN8p9b0tdrO2mGv9/DQu30EEGsP/8T29MRqm8wRuYyIB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n4ltxQAAANwAAAAPAAAAAAAAAAAAAAAAAJgCAABkcnMv&#10;ZG93bnJldi54bWxQSwUGAAAAAAQABAD1AAAAigMAAAAA&#10;" strokecolor="white">
                  <v:textbox inset="0,0,0,0">
                    <w:txbxContent>
                      <w:p w:rsidR="00D34009" w:rsidRDefault="00D34009" w:rsidP="00854483">
                        <w:pPr>
                          <w:pBdr>
                            <w:top w:val="single" w:sz="4" w:space="1" w:color="auto"/>
                            <w:left w:val="single" w:sz="4" w:space="4" w:color="auto"/>
                            <w:bottom w:val="single" w:sz="4" w:space="1" w:color="auto"/>
                            <w:right w:val="single" w:sz="4" w:space="4" w:color="auto"/>
                          </w:pBdr>
                          <w:jc w:val="center"/>
                          <w:rPr>
                            <w:b/>
                            <w:snapToGrid w:val="0"/>
                            <w:color w:val="000000"/>
                            <w:sz w:val="20"/>
                            <w:szCs w:val="20"/>
                          </w:rPr>
                        </w:pPr>
                        <w:r w:rsidRPr="00854483">
                          <w:rPr>
                            <w:b/>
                            <w:i/>
                            <w:snapToGrid w:val="0"/>
                            <w:color w:val="000000"/>
                            <w:sz w:val="20"/>
                            <w:szCs w:val="20"/>
                          </w:rPr>
                          <w:t>t</w:t>
                        </w:r>
                        <w:r w:rsidRPr="00854483">
                          <w:rPr>
                            <w:b/>
                            <w:i/>
                            <w:snapToGrid w:val="0"/>
                            <w:color w:val="000000"/>
                            <w:sz w:val="20"/>
                            <w:szCs w:val="20"/>
                            <w:vertAlign w:val="subscript"/>
                          </w:rPr>
                          <w:t>1</w:t>
                        </w:r>
                        <w:r>
                          <w:rPr>
                            <w:b/>
                            <w:i/>
                            <w:snapToGrid w:val="0"/>
                            <w:color w:val="000000"/>
                            <w:sz w:val="20"/>
                            <w:szCs w:val="20"/>
                            <w:vertAlign w:val="subscript"/>
                          </w:rPr>
                          <w:t xml:space="preserve"> </w:t>
                        </w:r>
                        <w:r>
                          <w:rPr>
                            <w:b/>
                            <w:snapToGrid w:val="0"/>
                            <w:color w:val="000000"/>
                            <w:sz w:val="20"/>
                            <w:szCs w:val="20"/>
                          </w:rPr>
                          <w:t>= 0.15</w:t>
                        </w:r>
                      </w:p>
                      <w:p w:rsidR="00D34009" w:rsidRDefault="00D34009" w:rsidP="00854483">
                        <w:pPr>
                          <w:pBdr>
                            <w:top w:val="single" w:sz="4" w:space="1" w:color="auto"/>
                            <w:left w:val="single" w:sz="4" w:space="4" w:color="auto"/>
                            <w:bottom w:val="single" w:sz="4" w:space="1" w:color="auto"/>
                            <w:right w:val="single" w:sz="4" w:space="4" w:color="auto"/>
                          </w:pBdr>
                          <w:jc w:val="center"/>
                        </w:pPr>
                        <w:r w:rsidRPr="00854483">
                          <w:rPr>
                            <w:b/>
                            <w:i/>
                            <w:snapToGrid w:val="0"/>
                            <w:color w:val="000000"/>
                            <w:sz w:val="20"/>
                            <w:szCs w:val="20"/>
                          </w:rPr>
                          <w:t>t</w:t>
                        </w:r>
                        <w:r>
                          <w:rPr>
                            <w:b/>
                            <w:i/>
                            <w:snapToGrid w:val="0"/>
                            <w:color w:val="000000"/>
                            <w:sz w:val="20"/>
                            <w:szCs w:val="20"/>
                            <w:vertAlign w:val="subscript"/>
                          </w:rPr>
                          <w:t xml:space="preserve">2 </w:t>
                        </w:r>
                        <w:r>
                          <w:rPr>
                            <w:b/>
                            <w:snapToGrid w:val="0"/>
                            <w:color w:val="000000"/>
                            <w:sz w:val="20"/>
                            <w:szCs w:val="20"/>
                          </w:rPr>
                          <w:t>= 0.15</w:t>
                        </w:r>
                      </w:p>
                    </w:txbxContent>
                  </v:textbox>
                </v:shape>
              </v:group>
            </w:pict>
          </mc:Fallback>
        </mc:AlternateContent>
      </w:r>
    </w:p>
    <w:p w:rsidR="009271EE" w:rsidRDefault="009271EE" w:rsidP="009271EE">
      <w:pPr>
        <w:tabs>
          <w:tab w:val="left" w:pos="720"/>
          <w:tab w:val="left" w:pos="9180"/>
        </w:tabs>
      </w:pPr>
    </w:p>
    <w:p w:rsidR="009271EE" w:rsidRDefault="009271EE" w:rsidP="009271EE">
      <w:pPr>
        <w:tabs>
          <w:tab w:val="left" w:pos="720"/>
          <w:tab w:val="left" w:pos="9180"/>
        </w:tabs>
      </w:pPr>
    </w:p>
    <w:p w:rsidR="009271EE" w:rsidRDefault="009271EE" w:rsidP="009271EE">
      <w:pPr>
        <w:tabs>
          <w:tab w:val="left" w:pos="720"/>
          <w:tab w:val="left" w:pos="9180"/>
        </w:tabs>
      </w:pPr>
    </w:p>
    <w:p w:rsidR="009271EE" w:rsidRPr="00110547" w:rsidRDefault="009271EE" w:rsidP="009271EE">
      <w:pPr>
        <w:tabs>
          <w:tab w:val="left" w:pos="720"/>
          <w:tab w:val="left" w:pos="9180"/>
        </w:tabs>
        <w:rPr>
          <w:sz w:val="38"/>
          <w:szCs w:val="38"/>
        </w:rPr>
      </w:pPr>
    </w:p>
    <w:p w:rsidR="009271EE" w:rsidRDefault="009271EE" w:rsidP="009271EE">
      <w:pPr>
        <w:pStyle w:val="BodyText3"/>
        <w:jc w:val="both"/>
        <w:rPr>
          <w:rFonts w:ascii="Times New Roman" w:hAnsi="Times New Roman" w:cs="Times New Roman"/>
          <w:b/>
          <w:sz w:val="24"/>
          <w:szCs w:val="24"/>
        </w:rPr>
      </w:pPr>
    </w:p>
    <w:p w:rsidR="009271EE" w:rsidRDefault="009271EE" w:rsidP="009271EE">
      <w:pPr>
        <w:pStyle w:val="BodyText3"/>
        <w:jc w:val="both"/>
        <w:rPr>
          <w:rFonts w:ascii="Times New Roman" w:hAnsi="Times New Roman" w:cs="Times New Roman"/>
          <w:b/>
          <w:sz w:val="24"/>
          <w:szCs w:val="24"/>
        </w:rPr>
      </w:pPr>
    </w:p>
    <w:p w:rsidR="009271EE" w:rsidRDefault="009271EE" w:rsidP="009271EE">
      <w:pPr>
        <w:pStyle w:val="BodyText3"/>
        <w:jc w:val="both"/>
        <w:rPr>
          <w:rFonts w:ascii="Times New Roman" w:hAnsi="Times New Roman" w:cs="Times New Roman"/>
          <w:b/>
          <w:sz w:val="24"/>
          <w:szCs w:val="24"/>
        </w:rPr>
      </w:pPr>
    </w:p>
    <w:p w:rsidR="009271EE" w:rsidRDefault="009271EE" w:rsidP="009271EE">
      <w:pPr>
        <w:pStyle w:val="BodyText3"/>
        <w:jc w:val="both"/>
        <w:rPr>
          <w:rFonts w:ascii="Times New Roman" w:hAnsi="Times New Roman" w:cs="Times New Roman"/>
          <w:b/>
          <w:sz w:val="24"/>
          <w:szCs w:val="24"/>
        </w:rPr>
      </w:pPr>
    </w:p>
    <w:p w:rsidR="009271EE" w:rsidRDefault="009271EE" w:rsidP="009271EE">
      <w:pPr>
        <w:pStyle w:val="BodyText3"/>
        <w:jc w:val="both"/>
        <w:rPr>
          <w:rFonts w:ascii="Times New Roman" w:hAnsi="Times New Roman" w:cs="Times New Roman"/>
          <w:b/>
          <w:sz w:val="24"/>
          <w:szCs w:val="24"/>
        </w:rPr>
      </w:pPr>
    </w:p>
    <w:p w:rsidR="009271EE" w:rsidRDefault="009271EE" w:rsidP="009271EE">
      <w:pPr>
        <w:pStyle w:val="BodyText3"/>
        <w:jc w:val="both"/>
        <w:rPr>
          <w:rFonts w:ascii="Times New Roman" w:hAnsi="Times New Roman" w:cs="Times New Roman"/>
          <w:b/>
          <w:sz w:val="24"/>
          <w:szCs w:val="24"/>
        </w:rPr>
      </w:pPr>
    </w:p>
    <w:p w:rsidR="009271EE" w:rsidRDefault="009271EE" w:rsidP="009271EE">
      <w:pPr>
        <w:pStyle w:val="BodyText3"/>
        <w:jc w:val="both"/>
        <w:rPr>
          <w:rFonts w:ascii="Times New Roman" w:hAnsi="Times New Roman" w:cs="Times New Roman"/>
          <w:b/>
          <w:sz w:val="24"/>
          <w:szCs w:val="24"/>
        </w:rPr>
      </w:pPr>
    </w:p>
    <w:p w:rsidR="009271EE" w:rsidRDefault="009271EE" w:rsidP="009271EE">
      <w:pPr>
        <w:pStyle w:val="BodyText3"/>
        <w:jc w:val="both"/>
        <w:rPr>
          <w:rFonts w:ascii="Times New Roman" w:hAnsi="Times New Roman" w:cs="Times New Roman"/>
          <w:b/>
          <w:sz w:val="24"/>
          <w:szCs w:val="24"/>
        </w:rPr>
      </w:pPr>
    </w:p>
    <w:p w:rsidR="009271EE" w:rsidRDefault="009271EE" w:rsidP="009271EE">
      <w:pPr>
        <w:pStyle w:val="BodyText3"/>
        <w:jc w:val="both"/>
        <w:rPr>
          <w:rFonts w:ascii="Times New Roman" w:hAnsi="Times New Roman" w:cs="Times New Roman"/>
          <w:b/>
          <w:sz w:val="24"/>
          <w:szCs w:val="24"/>
        </w:rPr>
      </w:pPr>
    </w:p>
    <w:p w:rsidR="009271EE" w:rsidRDefault="004435A5" w:rsidP="009271EE">
      <w:pPr>
        <w:pStyle w:val="BodyText3"/>
        <w:jc w:val="both"/>
        <w:rPr>
          <w:rFonts w:ascii="Times New Roman" w:hAnsi="Times New Roman" w:cs="Times New Roman"/>
          <w:b/>
          <w:sz w:val="24"/>
          <w:szCs w:val="24"/>
        </w:rPr>
      </w:pPr>
      <w:r>
        <w:rPr>
          <w:rFonts w:ascii="Times New Roman" w:hAnsi="Times New Roman" w:cs="Times New Roman"/>
          <w:b/>
          <w:noProof/>
          <w:sz w:val="32"/>
          <w:szCs w:val="32"/>
        </w:rPr>
        <mc:AlternateContent>
          <mc:Choice Requires="wpg">
            <w:drawing>
              <wp:anchor distT="0" distB="0" distL="114300" distR="114300" simplePos="0" relativeHeight="252200960" behindDoc="0" locked="0" layoutInCell="1" allowOverlap="1" wp14:anchorId="5FA4599A" wp14:editId="3F0E5B5C">
                <wp:simplePos x="0" y="0"/>
                <wp:positionH relativeFrom="column">
                  <wp:posOffset>13335</wp:posOffset>
                </wp:positionH>
                <wp:positionV relativeFrom="paragraph">
                  <wp:posOffset>255270</wp:posOffset>
                </wp:positionV>
                <wp:extent cx="5972175" cy="240665"/>
                <wp:effectExtent l="0" t="0" r="28575" b="26035"/>
                <wp:wrapNone/>
                <wp:docPr id="302" name="Group 302"/>
                <wp:cNvGraphicFramePr/>
                <a:graphic xmlns:a="http://schemas.openxmlformats.org/drawingml/2006/main">
                  <a:graphicData uri="http://schemas.microsoft.com/office/word/2010/wordprocessingGroup">
                    <wpg:wgp>
                      <wpg:cNvGrpSpPr/>
                      <wpg:grpSpPr>
                        <a:xfrm>
                          <a:off x="0" y="0"/>
                          <a:ext cx="5972175" cy="240665"/>
                          <a:chOff x="0" y="0"/>
                          <a:chExt cx="5972175" cy="241139"/>
                        </a:xfrm>
                      </wpg:grpSpPr>
                      <wps:wsp>
                        <wps:cNvPr id="280" name="Text Box 84"/>
                        <wps:cNvSpPr txBox="1">
                          <a:spLocks noChangeArrowheads="1"/>
                        </wps:cNvSpPr>
                        <wps:spPr bwMode="auto">
                          <a:xfrm>
                            <a:off x="0" y="6824"/>
                            <a:ext cx="5972175" cy="234315"/>
                          </a:xfrm>
                          <a:prstGeom prst="rect">
                            <a:avLst/>
                          </a:prstGeom>
                          <a:solidFill>
                            <a:srgbClr val="FFFFFF"/>
                          </a:solidFill>
                          <a:ln w="9525">
                            <a:solidFill>
                              <a:srgbClr val="FFFFFF"/>
                            </a:solidFill>
                            <a:miter lim="800000"/>
                            <a:headEnd/>
                            <a:tailEnd/>
                          </a:ln>
                        </wps:spPr>
                        <wps:txbx>
                          <w:txbxContent>
                            <w:p w:rsidR="005C52C0" w:rsidRPr="005B51C1" w:rsidRDefault="005C52C0" w:rsidP="00513337">
                              <w:pPr>
                                <w:rPr>
                                  <w:snapToGrid w:val="0"/>
                                  <w:color w:val="000000"/>
                                  <w:sz w:val="20"/>
                                  <w:szCs w:val="20"/>
                                </w:rPr>
                              </w:pPr>
                              <w:r>
                                <w:rPr>
                                  <w:snapToGrid w:val="0"/>
                                  <w:color w:val="000000"/>
                                  <w:sz w:val="20"/>
                                  <w:szCs w:val="20"/>
                                </w:rPr>
                                <w:t>Single disk</w:t>
                              </w:r>
                              <w:r>
                                <w:rPr>
                                  <w:snapToGrid w:val="0"/>
                                  <w:color w:val="000000"/>
                                  <w:sz w:val="20"/>
                                  <w:szCs w:val="20"/>
                                </w:rPr>
                                <w:tab/>
                                <w:t xml:space="preserve">                added segment at outer side</w:t>
                              </w:r>
                              <w:r>
                                <w:rPr>
                                  <w:snapToGrid w:val="0"/>
                                  <w:color w:val="000000"/>
                                  <w:sz w:val="20"/>
                                  <w:szCs w:val="20"/>
                                </w:rPr>
                                <w:tab/>
                                <w:t xml:space="preserve">      </w:t>
                              </w:r>
                              <w:r>
                                <w:rPr>
                                  <w:snapToGrid w:val="0"/>
                                  <w:color w:val="000000"/>
                                  <w:sz w:val="20"/>
                                  <w:szCs w:val="20"/>
                                </w:rPr>
                                <w:tab/>
                                <w:t xml:space="preserve"> added segment at inner side</w:t>
                              </w:r>
                            </w:p>
                            <w:p w:rsidR="005C52C0" w:rsidRDefault="005C52C0" w:rsidP="00513337"/>
                          </w:txbxContent>
                        </wps:txbx>
                        <wps:bodyPr rot="0" vert="horz" wrap="square" lIns="0" tIns="0" rIns="0" bIns="0" anchor="t" anchorCtr="0" upright="1">
                          <a:noAutofit/>
                        </wps:bodyPr>
                      </wps:wsp>
                      <pic:pic xmlns:pic="http://schemas.openxmlformats.org/drawingml/2006/picture">
                        <pic:nvPicPr>
                          <pic:cNvPr id="313" name="Picture 313"/>
                          <pic:cNvPicPr>
                            <a:picLocks noChangeAspect="1"/>
                          </pic:cNvPicPr>
                        </pic:nvPicPr>
                        <pic:blipFill>
                          <a:blip r:embed="rId122" cstate="print">
                            <a:extLst>
                              <a:ext uri="{28A0092B-C50C-407E-A947-70E740481C1C}">
                                <a14:useLocalDpi xmlns:a14="http://schemas.microsoft.com/office/drawing/2010/main" val="0"/>
                              </a:ext>
                            </a:extLst>
                          </a:blip>
                          <a:stretch>
                            <a:fillRect/>
                          </a:stretch>
                        </pic:blipFill>
                        <pic:spPr>
                          <a:xfrm>
                            <a:off x="2941092" y="13648"/>
                            <a:ext cx="170597" cy="170597"/>
                          </a:xfrm>
                          <a:prstGeom prst="rect">
                            <a:avLst/>
                          </a:prstGeom>
                        </pic:spPr>
                      </pic:pic>
                      <pic:pic xmlns:pic="http://schemas.openxmlformats.org/drawingml/2006/picture">
                        <pic:nvPicPr>
                          <pic:cNvPr id="314" name="Picture 314"/>
                          <pic:cNvPicPr>
                            <a:picLocks noChangeAspect="1"/>
                          </pic:cNvPicPr>
                        </pic:nvPicPr>
                        <pic:blipFill>
                          <a:blip r:embed="rId123" cstate="print">
                            <a:extLst>
                              <a:ext uri="{28A0092B-C50C-407E-A947-70E740481C1C}">
                                <a14:useLocalDpi xmlns:a14="http://schemas.microsoft.com/office/drawing/2010/main" val="0"/>
                              </a:ext>
                            </a:extLst>
                          </a:blip>
                          <a:stretch>
                            <a:fillRect/>
                          </a:stretch>
                        </pic:blipFill>
                        <pic:spPr>
                          <a:xfrm>
                            <a:off x="5179325" y="0"/>
                            <a:ext cx="177421" cy="177421"/>
                          </a:xfrm>
                          <a:prstGeom prst="rect">
                            <a:avLst/>
                          </a:prstGeom>
                        </pic:spPr>
                      </pic:pic>
                      <pic:pic xmlns:pic="http://schemas.openxmlformats.org/drawingml/2006/picture">
                        <pic:nvPicPr>
                          <pic:cNvPr id="315" name="Picture 315"/>
                          <pic:cNvPicPr>
                            <a:picLocks noChangeAspect="1"/>
                          </pic:cNvPicPr>
                        </pic:nvPicPr>
                        <pic:blipFill>
                          <a:blip r:embed="rId124" cstate="print">
                            <a:extLst>
                              <a:ext uri="{28A0092B-C50C-407E-A947-70E740481C1C}">
                                <a14:useLocalDpi xmlns:a14="http://schemas.microsoft.com/office/drawing/2010/main" val="0"/>
                              </a:ext>
                            </a:extLst>
                          </a:blip>
                          <a:stretch>
                            <a:fillRect/>
                          </a:stretch>
                        </pic:blipFill>
                        <pic:spPr>
                          <a:xfrm>
                            <a:off x="675564" y="6824"/>
                            <a:ext cx="177421" cy="177421"/>
                          </a:xfrm>
                          <a:prstGeom prst="rect">
                            <a:avLst/>
                          </a:prstGeom>
                        </pic:spPr>
                      </pic:pic>
                      <wps:wsp>
                        <wps:cNvPr id="90" name="Straight Connector 85"/>
                        <wps:cNvCnPr>
                          <a:cxnSpLocks/>
                        </wps:cNvCnPr>
                        <wps:spPr>
                          <a:xfrm>
                            <a:off x="907576" y="95534"/>
                            <a:ext cx="457200" cy="0"/>
                          </a:xfrm>
                          <a:prstGeom prst="line">
                            <a:avLst/>
                          </a:prstGeom>
                        </wps:spPr>
                        <wps:style>
                          <a:lnRef idx="1">
                            <a:schemeClr val="dk1"/>
                          </a:lnRef>
                          <a:fillRef idx="0">
                            <a:schemeClr val="dk1"/>
                          </a:fillRef>
                          <a:effectRef idx="0">
                            <a:schemeClr val="dk1"/>
                          </a:effectRef>
                          <a:fontRef idx="minor">
                            <a:schemeClr val="tx1"/>
                          </a:fontRef>
                        </wps:style>
                        <wps:bodyPr/>
                      </wps:wsp>
                      <wps:wsp>
                        <wps:cNvPr id="92" name="Straight Connector 86"/>
                        <wps:cNvCnPr>
                          <a:cxnSpLocks/>
                        </wps:cNvCnPr>
                        <wps:spPr>
                          <a:xfrm>
                            <a:off x="5404513" y="88710"/>
                            <a:ext cx="457200"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91" name="Straight Connector 87"/>
                        <wps:cNvCnPr>
                          <a:cxnSpLocks/>
                        </wps:cNvCnPr>
                        <wps:spPr>
                          <a:xfrm>
                            <a:off x="3179928" y="102358"/>
                            <a:ext cx="457200" cy="0"/>
                          </a:xfrm>
                          <a:prstGeom prst="line">
                            <a:avLst/>
                          </a:prstGeom>
                          <a:ln>
                            <a:prstDash val="lgDashDotDot"/>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oup 302" o:spid="_x0000_s1227" style="position:absolute;left:0;text-align:left;margin-left:1.05pt;margin-top:20.1pt;width:470.25pt;height:18.95pt;z-index:252200960" coordsize="59721,241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">
                <v:shape id="Text Box 84" o:spid="_x0000_s1228" type="#_x0000_t202" style="position:absolute;top:68;width:59721;height:2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pcUA&#10;AADcAAAADwAAAGRycy9kb3ducmV2LnhtbESPTWvCQBCG7wX/wzKCt7qriJXUVUQQRKGlfoDHaXaa&#10;hGZnQ3Y16b/vHAo9Du+8zzyzXPe+Vg9qYxXYwmRsQBHnwVVcWLicd88LUDEhO6wDk4UfirBeDZ6W&#10;mLnQ8Qc9TqlQAuGYoYUypSbTOuYleYzj0BBL9hVaj0nGttCuxU7gvtZTY+baY8VyocSGtiXl36e7&#10;Fw2/6fAt/zzO3xtjbofrcVZfX6wdDfvNK6hEffpf/mvvnYXpQvTlGSGAX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78SlxQAAANwAAAAPAAAAAAAAAAAAAAAAAJgCAABkcnMv&#10;ZG93bnJldi54bWxQSwUGAAAAAAQABAD1AAAAigMAAAAA&#10;" strokecolor="white">
                  <v:textbox inset="0,0,0,0">
                    <w:txbxContent>
                      <w:p w:rsidR="005C52C0" w:rsidRPr="005B51C1" w:rsidRDefault="005C52C0" w:rsidP="00513337">
                        <w:pPr>
                          <w:rPr>
                            <w:snapToGrid w:val="0"/>
                            <w:color w:val="000000"/>
                            <w:sz w:val="20"/>
                            <w:szCs w:val="20"/>
                          </w:rPr>
                        </w:pPr>
                        <w:r>
                          <w:rPr>
                            <w:snapToGrid w:val="0"/>
                            <w:color w:val="000000"/>
                            <w:sz w:val="20"/>
                            <w:szCs w:val="20"/>
                          </w:rPr>
                          <w:t>Single disk</w:t>
                        </w:r>
                        <w:r>
                          <w:rPr>
                            <w:snapToGrid w:val="0"/>
                            <w:color w:val="000000"/>
                            <w:sz w:val="20"/>
                            <w:szCs w:val="20"/>
                          </w:rPr>
                          <w:tab/>
                          <w:t xml:space="preserve">                added segment at outer side</w:t>
                        </w:r>
                        <w:r>
                          <w:rPr>
                            <w:snapToGrid w:val="0"/>
                            <w:color w:val="000000"/>
                            <w:sz w:val="20"/>
                            <w:szCs w:val="20"/>
                          </w:rPr>
                          <w:tab/>
                          <w:t xml:space="preserve">      </w:t>
                        </w:r>
                        <w:r>
                          <w:rPr>
                            <w:snapToGrid w:val="0"/>
                            <w:color w:val="000000"/>
                            <w:sz w:val="20"/>
                            <w:szCs w:val="20"/>
                          </w:rPr>
                          <w:tab/>
                          <w:t xml:space="preserve"> added segment at inner side</w:t>
                        </w:r>
                      </w:p>
                      <w:p w:rsidR="005C52C0" w:rsidRDefault="005C52C0" w:rsidP="00513337"/>
                    </w:txbxContent>
                  </v:textbox>
                </v:shape>
                <v:shape id="Picture 313" o:spid="_x0000_s1229" type="#_x0000_t75" style="position:absolute;left:29410;top:136;width:1706;height:17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Un1uvGAAAA3AAAAA8AAABkcnMvZG93bnJldi54bWxEj0FrwkAUhO9C/8PyCt50YwVboquUFkVB&#10;BK0g3l6zzyQ0+zbsbkz013cLBY/DzHzDzBadqcSVnC8tKxgNExDEmdUl5wqOX8vBGwgfkDVWlknB&#10;jTws5k+9Gabatryn6yHkIkLYp6igCKFOpfRZQQb90NbE0btYZzBE6XKpHbYRbir5kiQTabDkuFBg&#10;TR8FZT+Hxiiwd3t+zVdNu5lc3Ofpu9n5rdkp1X/u3qcgAnXhEf5vr7WC8WgMf2fiEZDz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SfW68YAAADcAAAADwAAAAAAAAAAAAAA&#10;AACfAgAAZHJzL2Rvd25yZXYueG1sUEsFBgAAAAAEAAQA9wAAAJIDAAAAAA==&#10;">
                  <v:imagedata r:id="rId132" o:title=""/>
                  <v:path arrowok="t"/>
                </v:shape>
                <v:shape id="Picture 314" o:spid="_x0000_s1230" type="#_x0000_t75" style="position:absolute;left:51793;width:1774;height:17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y7f4/EAAAA3AAAAA8AAABkcnMvZG93bnJldi54bWxEj1FrwjAUhd8F/0O4g72ITd2Klc4osjEY&#10;7GnVH3BJrmlpc1OaqN2/XwaCj4dzznc42/3kenGlMbSeFayyHASx9qZlq+B0/FxuQISIbLD3TAp+&#10;KcB+N59tsTL+xj90raMVCcKhQgVNjEMlZdANOQyZH4iTd/ajw5jkaKUZ8Zbgrpcveb6WDltOCw0O&#10;9N6Q7uqLUxDKiz7bzUexLjv9rSdbl4uiVur5aTq8gYg0xUf43v4yCl5XBfyfSUdA7v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y7f4/EAAAA3AAAAA8AAAAAAAAAAAAAAAAA&#10;nwIAAGRycy9kb3ducmV2LnhtbFBLBQYAAAAABAAEAPcAAACQAwAAAAA=&#10;">
                  <v:imagedata r:id="rId133" o:title=""/>
                  <v:path arrowok="t"/>
                </v:shape>
                <v:shape id="Picture 315" o:spid="_x0000_s1231" type="#_x0000_t75" style="position:absolute;left:6755;top:68;width:1774;height:17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4K57jDAAAA3AAAAA8AAABkcnMvZG93bnJldi54bWxEj19rwjAUxd8HfodwB3sZmnaizM4oRRCG&#10;+qIOfL00d21ZcxOSqN23N4Lg4+F3/nDmy9504kI+tJYV5KMMBHFldcu1gp/jevgJIkRkjZ1lUvBP&#10;AZaLwcscC22vvKfLIdYilXAoUEEToyukDFVDBsPIOuLEfq03GJP0tdQer6ncdPIjy6bSYMtpoUFH&#10;q4aqv8PZKPCrWTlLdHLO3PY9d5tTXe5YqbfXvvwCEamPT/Mj/a0VjPMJ3M+kIyAXN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grnuMMAAADcAAAADwAAAAAAAAAAAAAAAACf&#10;AgAAZHJzL2Rvd25yZXYueG1sUEsFBgAAAAAEAAQA9wAAAI8DAAAAAA==&#10;">
                  <v:imagedata r:id="rId134" o:title=""/>
                  <v:path arrowok="t"/>
                </v:shape>
                <v:line id="Straight Connector 85" o:spid="_x0000_s1232" style="position:absolute;visibility:visible;mso-wrap-style:square" from="9075,955" to="13647,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eOJsIAAADbAAAADwAAAGRycy9kb3ducmV2LnhtbESPwW7CMAyG70h7h8hIu0HK0NDoCGia&#10;QJvGCTbuVmPaisYpSYDs7efDJI7W7/+zv8Uqu05dKcTWs4HJuABFXHnbcm3g53szegEVE7LFzjMZ&#10;+KUIq+XDYIGl9Tfe0XWfaiUQjiUaaFLqS61j1ZDDOPY9sWRHHxwmGUOtbcCbwF2nn4piph22LBca&#10;7Om9oeq0vzihTA5npz9Oczx8hW1YT2f5OZ+NeRzmt1dQiXK6L/+3P62BuXwvLuIBev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9eOJsIAAADbAAAADwAAAAAAAAAAAAAA&#10;AAChAgAAZHJzL2Rvd25yZXYueG1sUEsFBgAAAAAEAAQA+QAAAJADAAAAAA==&#10;" strokecolor="black [3040]">
                  <o:lock v:ext="edit" shapetype="f"/>
                </v:line>
                <v:line id="Straight Connector 86" o:spid="_x0000_s1233" style="position:absolute;visibility:visible;mso-wrap-style:square" from="54045,887" to="58617,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rOzcIAAADbAAAADwAAAGRycy9kb3ducmV2LnhtbESPT4vCMBTE74LfIbyFvYimlkW0mhYR&#10;RPfon4u3R/JsyzYvpYla99NvFgSPw8z8hlkVvW3EnTpfO1YwnSQgiLUzNZcKzqfteA7CB2SDjWNS&#10;8CQPRT4crDAz7sEHuh9DKSKEfYYKqhDaTEqvK7LoJ64ljt7VdRZDlF0pTYePCLeNTJNkJi3WHBcq&#10;bGlTkf453qyCC8mv0260f/7yIk1aNBq/d1qpz49+vQQRqA/v8Ku9NwoWKfx/iT9A5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UrOzcIAAADbAAAADwAAAAAAAAAAAAAA&#10;AAChAgAAZHJzL2Rvd25yZXYueG1sUEsFBgAAAAAEAAQA+QAAAJADAAAAAA==&#10;" strokecolor="black [3040]">
                  <v:stroke dashstyle="dash"/>
                  <o:lock v:ext="edit" shapetype="f"/>
                </v:line>
                <v:line id="Straight Connector 87" o:spid="_x0000_s1234" style="position:absolute;visibility:visible;mso-wrap-style:square" from="31799,1023" to="36371,1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gNwMMAAADbAAAADwAAAGRycy9kb3ducmV2LnhtbESPQWvCQBSE74X+h+UVeim60UNpo6tI&#10;QdCTNOkPeGaf2Wj2bZp9avrvXUHocZiZb5j5cvCtulAfm8AGJuMMFHEVbMO1gZ9yPfoAFQXZYhuY&#10;DPxRhOXi+WmOuQ1X/qZLIbVKEI45GnAiXa51rBx5jOPQESfvEHqPkmRfa9vjNcF9q6dZ9q49NpwW&#10;HHb05ag6FWdvQKZ8XMdT+VsW3Wbrdm97OQx7Y15fhtUMlNAg/+FHe2MNfE7g/iX9AL2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zIDcDDAAAA2wAAAA8AAAAAAAAAAAAA&#10;AAAAoQIAAGRycy9kb3ducmV2LnhtbFBLBQYAAAAABAAEAPkAAACRAwAAAAA=&#10;" strokecolor="black [3040]">
                  <v:stroke dashstyle="longDashDotDot"/>
                  <o:lock v:ext="edit" shapetype="f"/>
                </v:line>
              </v:group>
            </w:pict>
          </mc:Fallback>
        </mc:AlternateContent>
      </w:r>
    </w:p>
    <w:p w:rsidR="004435A5" w:rsidRDefault="004435A5" w:rsidP="004435A5">
      <w:pPr>
        <w:pStyle w:val="BodyText3"/>
        <w:jc w:val="both"/>
        <w:rPr>
          <w:rFonts w:ascii="Times New Roman" w:hAnsi="Times New Roman" w:cs="Times New Roman"/>
          <w:b/>
          <w:sz w:val="22"/>
          <w:szCs w:val="22"/>
        </w:rPr>
      </w:pPr>
    </w:p>
    <w:p w:rsidR="009271EE" w:rsidRDefault="009271EE" w:rsidP="004435A5">
      <w:pPr>
        <w:pStyle w:val="BodyText3"/>
        <w:jc w:val="both"/>
        <w:rPr>
          <w:rFonts w:ascii="Times New Roman" w:eastAsiaTheme="minorEastAsia" w:hAnsi="Times New Roman" w:cs="Times New Roman"/>
          <w:sz w:val="22"/>
          <w:szCs w:val="22"/>
        </w:rPr>
      </w:pPr>
      <w:r w:rsidRPr="00AD36BF">
        <w:rPr>
          <w:rFonts w:ascii="Times New Roman" w:hAnsi="Times New Roman" w:cs="Times New Roman"/>
          <w:b/>
          <w:sz w:val="22"/>
          <w:szCs w:val="22"/>
        </w:rPr>
        <w:t>Fig.</w:t>
      </w:r>
      <w:r w:rsidR="00D46912" w:rsidRPr="00AD36BF">
        <w:rPr>
          <w:rFonts w:ascii="Times New Roman" w:hAnsi="Times New Roman" w:cs="Times New Roman"/>
          <w:b/>
          <w:sz w:val="22"/>
          <w:szCs w:val="22"/>
        </w:rPr>
        <w:t>7</w:t>
      </w:r>
      <w:r w:rsidRPr="00016E8B">
        <w:rPr>
          <w:rFonts w:ascii="Times New Roman" w:hAnsi="Times New Roman" w:cs="Times New Roman"/>
          <w:b/>
          <w:sz w:val="20"/>
          <w:szCs w:val="20"/>
        </w:rPr>
        <w:t xml:space="preserve"> </w:t>
      </w:r>
      <w:r w:rsidR="00801EDC" w:rsidRPr="00801EDC">
        <w:rPr>
          <w:rFonts w:ascii="Times New Roman" w:hAnsi="Times New Roman" w:cs="Times New Roman"/>
          <w:sz w:val="20"/>
          <w:szCs w:val="20"/>
        </w:rPr>
        <w:t>N</w:t>
      </w:r>
      <w:r w:rsidR="00AD36BF" w:rsidRPr="00096159">
        <w:rPr>
          <w:rFonts w:ascii="Times New Roman" w:hAnsi="Times New Roman" w:cs="Times New Roman"/>
          <w:sz w:val="22"/>
          <w:szCs w:val="22"/>
        </w:rPr>
        <w:t>on-dimensional natural frequencies versus dimensionless speed for a fixed-free rotating disks with/without added segment for</w:t>
      </w:r>
      <m:oMath>
        <m:r>
          <w:rPr>
            <w:rFonts w:ascii="Cambria Math" w:hAnsi="Cambria Math" w:cs="Times New Roman"/>
            <w:sz w:val="22"/>
            <w:szCs w:val="22"/>
          </w:rPr>
          <m:t xml:space="preserve"> </m:t>
        </m:r>
        <m:sSub>
          <m:sSubPr>
            <m:ctrlPr>
              <w:rPr>
                <w:rFonts w:ascii="Cambria Math" w:hAnsi="Cambria Math"/>
                <w:i/>
                <w:sz w:val="22"/>
                <w:szCs w:val="22"/>
              </w:rPr>
            </m:ctrlPr>
          </m:sSubPr>
          <m:e>
            <m:r>
              <w:rPr>
                <w:rFonts w:ascii="Cambria Math"/>
                <w:sz w:val="22"/>
                <w:szCs w:val="22"/>
              </w:rPr>
              <m:t>t</m:t>
            </m:r>
          </m:e>
          <m:sub>
            <m:r>
              <w:rPr>
                <w:rFonts w:ascii="Cambria Math"/>
                <w:sz w:val="22"/>
                <w:szCs w:val="22"/>
              </w:rPr>
              <m:t>1</m:t>
            </m:r>
          </m:sub>
        </m:sSub>
        <m:r>
          <w:rPr>
            <w:rFonts w:ascii="Cambria Math"/>
            <w:sz w:val="22"/>
            <w:szCs w:val="22"/>
          </w:rPr>
          <m:t>=</m:t>
        </m:r>
        <m:sSub>
          <m:sSubPr>
            <m:ctrlPr>
              <w:rPr>
                <w:rFonts w:ascii="Cambria Math" w:hAnsi="Cambria Math"/>
                <w:i/>
                <w:sz w:val="22"/>
                <w:szCs w:val="22"/>
              </w:rPr>
            </m:ctrlPr>
          </m:sSubPr>
          <m:e>
            <m:r>
              <w:rPr>
                <w:rFonts w:ascii="Cambria Math"/>
                <w:sz w:val="22"/>
                <w:szCs w:val="22"/>
              </w:rPr>
              <m:t>t</m:t>
            </m:r>
          </m:e>
          <m:sub>
            <m:r>
              <w:rPr>
                <w:rFonts w:ascii="Cambria Math"/>
                <w:sz w:val="22"/>
                <w:szCs w:val="22"/>
              </w:rPr>
              <m:t>2</m:t>
            </m:r>
          </m:sub>
        </m:sSub>
        <m:r>
          <w:rPr>
            <w:rFonts w:ascii="Cambria Math"/>
            <w:sz w:val="22"/>
            <w:szCs w:val="22"/>
          </w:rPr>
          <m:t xml:space="preserve">=0.05 </m:t>
        </m:r>
      </m:oMath>
      <w:r w:rsidR="001A5DBF">
        <w:rPr>
          <w:rFonts w:ascii="Times New Roman" w:eastAsiaTheme="minorEastAsia" w:hAnsi="Times New Roman" w:cs="Times New Roman"/>
          <w:sz w:val="22"/>
          <w:szCs w:val="22"/>
        </w:rPr>
        <w:t>and</w:t>
      </w:r>
      <m:oMath>
        <m:r>
          <w:rPr>
            <w:rFonts w:ascii="Cambria Math" w:eastAsiaTheme="minorEastAsia" w:hAnsi="Cambria Math" w:cs="Times New Roman"/>
            <w:sz w:val="22"/>
            <w:szCs w:val="22"/>
          </w:rPr>
          <m:t xml:space="preserve"> </m:t>
        </m:r>
        <m:r>
          <w:rPr>
            <w:rFonts w:ascii="Cambria Math"/>
            <w:sz w:val="22"/>
            <w:szCs w:val="22"/>
          </w:rPr>
          <m:t>0.15</m:t>
        </m:r>
      </m:oMath>
      <w:r w:rsidR="00AD36BF" w:rsidRPr="00096159">
        <w:rPr>
          <w:rFonts w:ascii="Times New Roman" w:hAnsi="Times New Roman" w:cs="Times New Roman"/>
          <w:sz w:val="22"/>
          <w:szCs w:val="22"/>
        </w:rPr>
        <w:t>,</w:t>
      </w:r>
      <m:oMath>
        <m:r>
          <w:rPr>
            <w:rFonts w:ascii="Cambria Math" w:hAnsi="Cambria Math" w:cs="Times New Roman"/>
            <w:sz w:val="22"/>
            <w:szCs w:val="22"/>
          </w:rPr>
          <m:t xml:space="preserve"> </m:t>
        </m:r>
        <m:r>
          <w:rPr>
            <w:rFonts w:ascii="Cambria Math"/>
            <w:sz w:val="22"/>
            <w:szCs w:val="22"/>
          </w:rPr>
          <m:t>c/a=0.3,</m:t>
        </m:r>
      </m:oMath>
      <w:r w:rsidR="00AD36BF" w:rsidRPr="00096159">
        <w:rPr>
          <w:rFonts w:ascii="Times New Roman" w:hAnsi="Times New Roman" w:cs="Times New Roman"/>
          <w:sz w:val="22"/>
          <w:szCs w:val="22"/>
        </w:rPr>
        <w:t xml:space="preserve"> </w:t>
      </w:r>
      <m:oMath>
        <m:r>
          <w:rPr>
            <w:rFonts w:ascii="Cambria Math"/>
            <w:sz w:val="22"/>
            <w:szCs w:val="22"/>
          </w:rPr>
          <m:t>n=3</m:t>
        </m:r>
      </m:oMath>
      <w:r w:rsidR="00AD36BF" w:rsidRPr="00096159">
        <w:rPr>
          <w:rFonts w:ascii="Times New Roman" w:eastAsiaTheme="minorEastAsia" w:hAnsi="Times New Roman" w:cs="Times New Roman"/>
          <w:sz w:val="22"/>
          <w:szCs w:val="22"/>
        </w:rPr>
        <w:t xml:space="preserve"> and </w:t>
      </w:r>
      <m:oMath>
        <m:r>
          <w:rPr>
            <w:rFonts w:ascii="Cambria Math"/>
            <w:sz w:val="22"/>
            <w:szCs w:val="22"/>
          </w:rPr>
          <m:t>m=0 to 5</m:t>
        </m:r>
      </m:oMath>
    </w:p>
    <w:p w:rsidR="00114606" w:rsidRDefault="0045400C" w:rsidP="00114606">
      <w:pPr>
        <w:tabs>
          <w:tab w:val="left" w:pos="540"/>
        </w:tabs>
      </w:pPr>
      <w:r>
        <w:rPr>
          <w:noProof/>
          <w:lang w:eastAsia="en-US"/>
        </w:rPr>
        <w:lastRenderedPageBreak/>
        <mc:AlternateContent>
          <mc:Choice Requires="wpg">
            <w:drawing>
              <wp:anchor distT="0" distB="0" distL="114300" distR="114300" simplePos="0" relativeHeight="252216320" behindDoc="0" locked="0" layoutInCell="1" allowOverlap="1">
                <wp:simplePos x="0" y="0"/>
                <wp:positionH relativeFrom="column">
                  <wp:posOffset>-136478</wp:posOffset>
                </wp:positionH>
                <wp:positionV relativeFrom="paragraph">
                  <wp:posOffset>-119418</wp:posOffset>
                </wp:positionV>
                <wp:extent cx="6213447" cy="3548314"/>
                <wp:effectExtent l="0" t="0" r="0" b="14605"/>
                <wp:wrapNone/>
                <wp:docPr id="189" name="Group 189"/>
                <wp:cNvGraphicFramePr/>
                <a:graphic xmlns:a="http://schemas.openxmlformats.org/drawingml/2006/main">
                  <a:graphicData uri="http://schemas.microsoft.com/office/word/2010/wordprocessingGroup">
                    <wpg:wgp>
                      <wpg:cNvGrpSpPr/>
                      <wpg:grpSpPr>
                        <a:xfrm>
                          <a:off x="0" y="0"/>
                          <a:ext cx="6213447" cy="3548314"/>
                          <a:chOff x="0" y="0"/>
                          <a:chExt cx="6213447" cy="3548314"/>
                        </a:xfrm>
                      </wpg:grpSpPr>
                      <wpg:graphicFrame>
                        <wpg:cNvPr id="39" name="Chart 33"/>
                        <wpg:cNvFrPr/>
                        <wpg:xfrm>
                          <a:off x="269847" y="0"/>
                          <a:ext cx="5943600" cy="3425588"/>
                        </wpg:xfrm>
                        <a:graphic>
                          <a:graphicData uri="http://schemas.openxmlformats.org/drawingml/2006/chart">
                            <c:chart xmlns:c="http://schemas.openxmlformats.org/drawingml/2006/chart" xmlns:r="http://schemas.openxmlformats.org/officeDocument/2006/relationships" r:id="rId143"/>
                          </a:graphicData>
                        </a:graphic>
                      </wpg:graphicFrame>
                      <wps:wsp>
                        <wps:cNvPr id="68" name="Text Box 31"/>
                        <wps:cNvSpPr txBox="1">
                          <a:spLocks noChangeArrowheads="1"/>
                        </wps:cNvSpPr>
                        <wps:spPr bwMode="auto">
                          <a:xfrm>
                            <a:off x="2344305" y="3391469"/>
                            <a:ext cx="2179320" cy="156845"/>
                          </a:xfrm>
                          <a:prstGeom prst="rect">
                            <a:avLst/>
                          </a:prstGeom>
                          <a:solidFill>
                            <a:srgbClr val="FFFFFF"/>
                          </a:solidFill>
                          <a:ln w="9525">
                            <a:solidFill>
                              <a:srgbClr val="FFFFFF"/>
                            </a:solidFill>
                            <a:miter lim="800000"/>
                            <a:headEnd/>
                            <a:tailEnd/>
                          </a:ln>
                        </wps:spPr>
                        <wps:txbx>
                          <w:txbxContent>
                            <w:p w:rsidR="005C52C0" w:rsidRPr="00E26198" w:rsidRDefault="005C52C0" w:rsidP="00114606">
                              <w:pPr>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rotational speed, </w:t>
                              </w:r>
                              <m:oMath>
                                <m:sSub>
                                  <m:sSubPr>
                                    <m:ctrlPr>
                                      <w:rPr>
                                        <w:rFonts w:ascii="Cambria Math" w:eastAsiaTheme="minorEastAsia" w:hAnsi="Cambria Math"/>
                                        <w:b/>
                                        <w:i/>
                                        <w:snapToGrid w:val="0"/>
                                        <w:color w:val="000000"/>
                                        <w:sz w:val="20"/>
                                        <w:szCs w:val="20"/>
                                      </w:rPr>
                                    </m:ctrlPr>
                                  </m:sSubPr>
                                  <m:e>
                                    <m:r>
                                      <m:rPr>
                                        <m:sty m:val="b"/>
                                      </m:rPr>
                                      <w:rPr>
                                        <w:rFonts w:ascii="Cambria Math" w:eastAsiaTheme="minorEastAsia" w:hAnsi="Cambria Math"/>
                                        <w:snapToGrid w:val="0"/>
                                        <w:color w:val="000000"/>
                                        <w:sz w:val="20"/>
                                        <w:szCs w:val="20"/>
                                      </w:rPr>
                                      <m:t>Ω</m:t>
                                    </m:r>
                                  </m:e>
                                  <m:sub>
                                    <m:r>
                                      <m:rPr>
                                        <m:sty m:val="bi"/>
                                      </m:rPr>
                                      <w:rPr>
                                        <w:rFonts w:ascii="Cambria Math" w:eastAsiaTheme="minorEastAsia" w:hAnsi="Cambria Math"/>
                                        <w:snapToGrid w:val="0"/>
                                        <w:color w:val="000000"/>
                                        <w:sz w:val="20"/>
                                        <w:szCs w:val="20"/>
                                      </w:rPr>
                                      <m:t>1</m:t>
                                    </m:r>
                                  </m:sub>
                                </m:sSub>
                              </m:oMath>
                            </w:p>
                          </w:txbxContent>
                        </wps:txbx>
                        <wps:bodyPr rot="0" vert="horz" wrap="square" lIns="0" tIns="0" rIns="0" bIns="0" anchor="t" anchorCtr="0" upright="1">
                          <a:noAutofit/>
                        </wps:bodyPr>
                      </wps:wsp>
                      <wps:wsp>
                        <wps:cNvPr id="77" name="Text Box 12"/>
                        <wps:cNvSpPr txBox="1">
                          <a:spLocks noChangeArrowheads="1"/>
                        </wps:cNvSpPr>
                        <wps:spPr bwMode="auto">
                          <a:xfrm rot="16200000" flipH="1">
                            <a:off x="-955040" y="1484194"/>
                            <a:ext cx="2183765" cy="273685"/>
                          </a:xfrm>
                          <a:prstGeom prst="rect">
                            <a:avLst/>
                          </a:prstGeom>
                          <a:solidFill>
                            <a:srgbClr val="FFFFFF"/>
                          </a:solidFill>
                          <a:ln w="9525">
                            <a:solidFill>
                              <a:srgbClr val="FFFFFF"/>
                            </a:solidFill>
                            <a:miter lim="800000"/>
                            <a:headEnd/>
                            <a:tailEnd/>
                          </a:ln>
                        </wps:spPr>
                        <wps:txbx>
                          <w:txbxContent>
                            <w:p w:rsidR="005C52C0" w:rsidRPr="00E26198" w:rsidRDefault="005C52C0" w:rsidP="00114606">
                              <w:pPr>
                                <w:jc w:val="center"/>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w:t>
                              </w:r>
                              <w:r w:rsidRPr="00E26198">
                                <w:rPr>
                                  <w:b/>
                                  <w:snapToGrid w:val="0"/>
                                  <w:color w:val="000000"/>
                                  <w:sz w:val="20"/>
                                  <w:szCs w:val="20"/>
                                </w:rPr>
                                <w:t xml:space="preserve">natural frequency, </w:t>
                              </w:r>
                              <m:oMath>
                                <m:sSub>
                                  <m:sSubPr>
                                    <m:ctrlPr>
                                      <w:rPr>
                                        <w:rFonts w:ascii="Cambria Math" w:eastAsia="Times New Roman" w:hAnsi="Cambria Math"/>
                                        <w:b/>
                                        <w:i/>
                                        <w:sz w:val="20"/>
                                        <w:szCs w:val="20"/>
                                      </w:rPr>
                                    </m:ctrlPr>
                                  </m:sSubPr>
                                  <m:e>
                                    <m:r>
                                      <m:rPr>
                                        <m:sty m:val="b"/>
                                      </m:rPr>
                                      <w:rPr>
                                        <w:rFonts w:ascii="Cambria Math" w:eastAsia="Times New Roman" w:hAnsi="Cambria Math"/>
                                        <w:sz w:val="20"/>
                                        <w:szCs w:val="20"/>
                                      </w:rPr>
                                      <m:t>Ω</m:t>
                                    </m:r>
                                  </m:e>
                                  <m:sub>
                                    <m:r>
                                      <m:rPr>
                                        <m:sty m:val="bi"/>
                                      </m:rPr>
                                      <w:rPr>
                                        <w:rFonts w:ascii="Cambria Math" w:eastAsia="Times New Roman" w:hAnsi="Cambria Math"/>
                                        <w:sz w:val="20"/>
                                        <w:szCs w:val="20"/>
                                      </w:rPr>
                                      <m:t>2</m:t>
                                    </m:r>
                                  </m:sub>
                                </m:sSub>
                              </m:oMath>
                            </w:p>
                          </w:txbxContent>
                        </wps:txbx>
                        <wps:bodyPr rot="0" vert="vert270" wrap="square" lIns="0" tIns="0" rIns="0" bIns="0" anchor="b" anchorCtr="0" upright="1">
                          <a:noAutofit/>
                        </wps:bodyPr>
                      </wps:wsp>
                      <wps:wsp>
                        <wps:cNvPr id="80" name="Text Box 17"/>
                        <wps:cNvSpPr txBox="1">
                          <a:spLocks noChangeArrowheads="1"/>
                        </wps:cNvSpPr>
                        <wps:spPr bwMode="auto">
                          <a:xfrm>
                            <a:off x="877172" y="170597"/>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tabs>
                                  <w:tab w:val="left" w:pos="90"/>
                                </w:tabs>
                                <w:rPr>
                                  <w:b/>
                                  <w:snapToGrid w:val="0"/>
                                  <w:color w:val="000000"/>
                                  <w:sz w:val="18"/>
                                  <w:szCs w:val="18"/>
                                </w:rPr>
                              </w:pPr>
                              <w:r>
                                <w:rPr>
                                  <w:b/>
                                  <w:snapToGrid w:val="0"/>
                                  <w:color w:val="000000"/>
                                  <w:sz w:val="18"/>
                                  <w:szCs w:val="18"/>
                                </w:rPr>
                                <w:t>(5</w:t>
                              </w:r>
                              <w:proofErr w:type="gramStart"/>
                              <w:r>
                                <w:rPr>
                                  <w:b/>
                                  <w:snapToGrid w:val="0"/>
                                  <w:color w:val="000000"/>
                                  <w:sz w:val="18"/>
                                  <w:szCs w:val="18"/>
                                </w:rPr>
                                <w:t>,4</w:t>
                              </w:r>
                              <w:proofErr w:type="gramEnd"/>
                              <w:r>
                                <w:rPr>
                                  <w:b/>
                                  <w:snapToGrid w:val="0"/>
                                  <w:color w:val="000000"/>
                                  <w:sz w:val="18"/>
                                  <w:szCs w:val="18"/>
                                </w:rPr>
                                <w:t>)f</w:t>
                              </w:r>
                            </w:p>
                            <w:p w:rsidR="005C52C0" w:rsidRDefault="005C52C0" w:rsidP="00114606">
                              <w:pPr>
                                <w:tabs>
                                  <w:tab w:val="left" w:pos="90"/>
                                </w:tabs>
                                <w:rPr>
                                  <w:snapToGrid w:val="0"/>
                                  <w:color w:val="000000"/>
                                  <w:sz w:val="48"/>
                                </w:rPr>
                              </w:pPr>
                            </w:p>
                            <w:p w:rsidR="005C52C0" w:rsidRDefault="005C52C0" w:rsidP="00114606">
                              <w:pPr>
                                <w:tabs>
                                  <w:tab w:val="left" w:pos="90"/>
                                </w:tabs>
                              </w:pPr>
                            </w:p>
                          </w:txbxContent>
                        </wps:txbx>
                        <wps:bodyPr rot="0" vert="horz" wrap="square" lIns="0" tIns="0" rIns="0" bIns="0" anchor="t" anchorCtr="0" upright="1">
                          <a:noAutofit/>
                        </wps:bodyPr>
                      </wps:wsp>
                      <wps:wsp>
                        <wps:cNvPr id="69" name="Text Box 18"/>
                        <wps:cNvSpPr txBox="1">
                          <a:spLocks noChangeArrowheads="1"/>
                        </wps:cNvSpPr>
                        <wps:spPr bwMode="auto">
                          <a:xfrm>
                            <a:off x="1068241" y="2558955"/>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rPr>
                                  <w:b/>
                                  <w:snapToGrid w:val="0"/>
                                  <w:color w:val="000000"/>
                                  <w:sz w:val="18"/>
                                  <w:szCs w:val="18"/>
                                </w:rPr>
                              </w:pPr>
                              <w:r>
                                <w:rPr>
                                  <w:b/>
                                  <w:snapToGrid w:val="0"/>
                                  <w:color w:val="000000"/>
                                  <w:sz w:val="18"/>
                                  <w:szCs w:val="18"/>
                                </w:rPr>
                                <w:t>(0</w:t>
                              </w:r>
                              <w:proofErr w:type="gramStart"/>
                              <w:r>
                                <w:rPr>
                                  <w:b/>
                                  <w:snapToGrid w:val="0"/>
                                  <w:color w:val="000000"/>
                                  <w:sz w:val="18"/>
                                  <w:szCs w:val="18"/>
                                </w:rPr>
                                <w:t>,4</w:t>
                              </w:r>
                              <w:proofErr w:type="gramEnd"/>
                              <w:r>
                                <w:rPr>
                                  <w:b/>
                                  <w:snapToGrid w:val="0"/>
                                  <w:color w:val="000000"/>
                                  <w:sz w:val="18"/>
                                  <w:szCs w:val="18"/>
                                </w:rPr>
                                <w:t>)b</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70" name="Text Box 21"/>
                        <wps:cNvSpPr txBox="1">
                          <a:spLocks noChangeArrowheads="1"/>
                        </wps:cNvSpPr>
                        <wps:spPr bwMode="auto">
                          <a:xfrm>
                            <a:off x="1566384" y="2381534"/>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rPr>
                                  <w:b/>
                                  <w:snapToGrid w:val="0"/>
                                  <w:color w:val="000000"/>
                                  <w:sz w:val="18"/>
                                  <w:szCs w:val="18"/>
                                </w:rPr>
                              </w:pPr>
                              <w:r>
                                <w:rPr>
                                  <w:b/>
                                  <w:snapToGrid w:val="0"/>
                                  <w:color w:val="000000"/>
                                  <w:sz w:val="18"/>
                                  <w:szCs w:val="18"/>
                                </w:rPr>
                                <w:t>(1</w:t>
                              </w:r>
                              <w:proofErr w:type="gramStart"/>
                              <w:r>
                                <w:rPr>
                                  <w:b/>
                                  <w:snapToGrid w:val="0"/>
                                  <w:color w:val="000000"/>
                                  <w:sz w:val="18"/>
                                  <w:szCs w:val="18"/>
                                </w:rPr>
                                <w:t>,4</w:t>
                              </w:r>
                              <w:proofErr w:type="gramEnd"/>
                              <w:r>
                                <w:rPr>
                                  <w:b/>
                                  <w:snapToGrid w:val="0"/>
                                  <w:color w:val="000000"/>
                                  <w:sz w:val="18"/>
                                  <w:szCs w:val="18"/>
                                </w:rPr>
                                <w:t>)b</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76" name="Text Box 22"/>
                        <wps:cNvSpPr txBox="1">
                          <a:spLocks noChangeArrowheads="1"/>
                        </wps:cNvSpPr>
                        <wps:spPr bwMode="auto">
                          <a:xfrm>
                            <a:off x="2569494" y="812042"/>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rPr>
                                  <w:b/>
                                  <w:snapToGrid w:val="0"/>
                                  <w:color w:val="000000"/>
                                  <w:sz w:val="18"/>
                                  <w:szCs w:val="18"/>
                                </w:rPr>
                              </w:pPr>
                              <w:r>
                                <w:rPr>
                                  <w:b/>
                                  <w:snapToGrid w:val="0"/>
                                  <w:color w:val="000000"/>
                                  <w:sz w:val="18"/>
                                  <w:szCs w:val="18"/>
                                </w:rPr>
                                <w:t>(1</w:t>
                              </w:r>
                              <w:proofErr w:type="gramStart"/>
                              <w:r>
                                <w:rPr>
                                  <w:b/>
                                  <w:snapToGrid w:val="0"/>
                                  <w:color w:val="000000"/>
                                  <w:sz w:val="18"/>
                                  <w:szCs w:val="18"/>
                                </w:rPr>
                                <w:t>,4</w:t>
                              </w:r>
                              <w:proofErr w:type="gramEnd"/>
                              <w:r>
                                <w:rPr>
                                  <w:b/>
                                  <w:snapToGrid w:val="0"/>
                                  <w:color w:val="000000"/>
                                  <w:sz w:val="18"/>
                                  <w:szCs w:val="18"/>
                                </w:rPr>
                                <w:t>)f</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73" name="Text Box 23"/>
                        <wps:cNvSpPr txBox="1">
                          <a:spLocks noChangeArrowheads="1"/>
                        </wps:cNvSpPr>
                        <wps:spPr bwMode="auto">
                          <a:xfrm>
                            <a:off x="2733268" y="1835624"/>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rPr>
                                  <w:b/>
                                  <w:snapToGrid w:val="0"/>
                                  <w:color w:val="000000"/>
                                  <w:sz w:val="18"/>
                                  <w:szCs w:val="18"/>
                                </w:rPr>
                              </w:pPr>
                              <w:r>
                                <w:rPr>
                                  <w:b/>
                                  <w:snapToGrid w:val="0"/>
                                  <w:color w:val="000000"/>
                                  <w:sz w:val="18"/>
                                  <w:szCs w:val="18"/>
                                </w:rPr>
                                <w:t>(4</w:t>
                              </w:r>
                              <w:proofErr w:type="gramStart"/>
                              <w:r>
                                <w:rPr>
                                  <w:b/>
                                  <w:snapToGrid w:val="0"/>
                                  <w:color w:val="000000"/>
                                  <w:sz w:val="18"/>
                                  <w:szCs w:val="18"/>
                                </w:rPr>
                                <w:t>,4</w:t>
                              </w:r>
                              <w:proofErr w:type="gramEnd"/>
                              <w:r>
                                <w:rPr>
                                  <w:b/>
                                  <w:snapToGrid w:val="0"/>
                                  <w:color w:val="000000"/>
                                  <w:sz w:val="18"/>
                                  <w:szCs w:val="18"/>
                                </w:rPr>
                                <w:t>)b</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81" name="Text Box 57"/>
                        <wps:cNvSpPr txBox="1">
                          <a:spLocks noChangeArrowheads="1"/>
                        </wps:cNvSpPr>
                        <wps:spPr bwMode="auto">
                          <a:xfrm>
                            <a:off x="1266133" y="272955"/>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rPr>
                                  <w:b/>
                                  <w:snapToGrid w:val="0"/>
                                  <w:color w:val="000000"/>
                                  <w:sz w:val="18"/>
                                  <w:szCs w:val="18"/>
                                </w:rPr>
                              </w:pPr>
                              <w:r>
                                <w:rPr>
                                  <w:b/>
                                  <w:snapToGrid w:val="0"/>
                                  <w:color w:val="000000"/>
                                  <w:sz w:val="18"/>
                                  <w:szCs w:val="18"/>
                                </w:rPr>
                                <w:t>(4</w:t>
                              </w:r>
                              <w:proofErr w:type="gramStart"/>
                              <w:r>
                                <w:rPr>
                                  <w:b/>
                                  <w:snapToGrid w:val="0"/>
                                  <w:color w:val="000000"/>
                                  <w:sz w:val="18"/>
                                  <w:szCs w:val="18"/>
                                </w:rPr>
                                <w:t>,4</w:t>
                              </w:r>
                              <w:proofErr w:type="gramEnd"/>
                              <w:r>
                                <w:rPr>
                                  <w:b/>
                                  <w:snapToGrid w:val="0"/>
                                  <w:color w:val="000000"/>
                                  <w:sz w:val="18"/>
                                  <w:szCs w:val="18"/>
                                </w:rPr>
                                <w:t>)f</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79" name="Text Box 17"/>
                        <wps:cNvSpPr txBox="1">
                          <a:spLocks noChangeArrowheads="1"/>
                        </wps:cNvSpPr>
                        <wps:spPr bwMode="auto">
                          <a:xfrm>
                            <a:off x="1777924" y="450376"/>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rPr>
                                  <w:b/>
                                  <w:snapToGrid w:val="0"/>
                                  <w:color w:val="000000"/>
                                  <w:sz w:val="18"/>
                                  <w:szCs w:val="18"/>
                                </w:rPr>
                              </w:pPr>
                              <w:r>
                                <w:rPr>
                                  <w:b/>
                                  <w:snapToGrid w:val="0"/>
                                  <w:color w:val="000000"/>
                                  <w:sz w:val="18"/>
                                  <w:szCs w:val="18"/>
                                </w:rPr>
                                <w:t>(3</w:t>
                              </w:r>
                              <w:proofErr w:type="gramStart"/>
                              <w:r>
                                <w:rPr>
                                  <w:b/>
                                  <w:snapToGrid w:val="0"/>
                                  <w:color w:val="000000"/>
                                  <w:sz w:val="18"/>
                                  <w:szCs w:val="18"/>
                                </w:rPr>
                                <w:t>,4</w:t>
                              </w:r>
                              <w:proofErr w:type="gramEnd"/>
                              <w:r>
                                <w:rPr>
                                  <w:b/>
                                  <w:snapToGrid w:val="0"/>
                                  <w:color w:val="000000"/>
                                  <w:sz w:val="18"/>
                                  <w:szCs w:val="18"/>
                                </w:rPr>
                                <w:t>)f</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78" name="Text Box 17"/>
                        <wps:cNvSpPr txBox="1">
                          <a:spLocks noChangeArrowheads="1"/>
                        </wps:cNvSpPr>
                        <wps:spPr bwMode="auto">
                          <a:xfrm>
                            <a:off x="2091823" y="580030"/>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tabs>
                                  <w:tab w:val="left" w:pos="90"/>
                                </w:tabs>
                                <w:rPr>
                                  <w:b/>
                                  <w:snapToGrid w:val="0"/>
                                  <w:color w:val="000000"/>
                                  <w:sz w:val="18"/>
                                  <w:szCs w:val="18"/>
                                </w:rPr>
                              </w:pPr>
                              <w:r>
                                <w:rPr>
                                  <w:b/>
                                  <w:snapToGrid w:val="0"/>
                                  <w:color w:val="000000"/>
                                  <w:sz w:val="18"/>
                                  <w:szCs w:val="18"/>
                                </w:rPr>
                                <w:t>(2</w:t>
                              </w:r>
                              <w:proofErr w:type="gramStart"/>
                              <w:r>
                                <w:rPr>
                                  <w:b/>
                                  <w:snapToGrid w:val="0"/>
                                  <w:color w:val="000000"/>
                                  <w:sz w:val="18"/>
                                  <w:szCs w:val="18"/>
                                </w:rPr>
                                <w:t>,4</w:t>
                              </w:r>
                              <w:proofErr w:type="gramEnd"/>
                              <w:r>
                                <w:rPr>
                                  <w:b/>
                                  <w:snapToGrid w:val="0"/>
                                  <w:color w:val="000000"/>
                                  <w:sz w:val="18"/>
                                  <w:szCs w:val="18"/>
                                </w:rPr>
                                <w:t>)f</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75" name="Text Box 17"/>
                        <wps:cNvSpPr txBox="1">
                          <a:spLocks noChangeArrowheads="1"/>
                        </wps:cNvSpPr>
                        <wps:spPr bwMode="auto">
                          <a:xfrm>
                            <a:off x="3149524" y="1187355"/>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rPr>
                                  <w:b/>
                                  <w:snapToGrid w:val="0"/>
                                  <w:color w:val="000000"/>
                                  <w:sz w:val="18"/>
                                  <w:szCs w:val="18"/>
                                </w:rPr>
                              </w:pPr>
                              <w:r>
                                <w:rPr>
                                  <w:b/>
                                  <w:snapToGrid w:val="0"/>
                                  <w:color w:val="000000"/>
                                  <w:sz w:val="18"/>
                                  <w:szCs w:val="18"/>
                                </w:rPr>
                                <w:t>(0</w:t>
                              </w:r>
                              <w:proofErr w:type="gramStart"/>
                              <w:r>
                                <w:rPr>
                                  <w:b/>
                                  <w:snapToGrid w:val="0"/>
                                  <w:color w:val="000000"/>
                                  <w:sz w:val="18"/>
                                  <w:szCs w:val="18"/>
                                </w:rPr>
                                <w:t>,4</w:t>
                              </w:r>
                              <w:proofErr w:type="gramEnd"/>
                              <w:r>
                                <w:rPr>
                                  <w:b/>
                                  <w:snapToGrid w:val="0"/>
                                  <w:color w:val="000000"/>
                                  <w:sz w:val="18"/>
                                  <w:szCs w:val="18"/>
                                </w:rPr>
                                <w:t>)f</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74" name="Text Box 17"/>
                        <wps:cNvSpPr txBox="1">
                          <a:spLocks noChangeArrowheads="1"/>
                        </wps:cNvSpPr>
                        <wps:spPr bwMode="auto">
                          <a:xfrm>
                            <a:off x="3047166" y="1651379"/>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rPr>
                                  <w:b/>
                                  <w:snapToGrid w:val="0"/>
                                  <w:color w:val="000000"/>
                                  <w:sz w:val="18"/>
                                  <w:szCs w:val="18"/>
                                </w:rPr>
                              </w:pPr>
                              <w:r>
                                <w:rPr>
                                  <w:b/>
                                  <w:snapToGrid w:val="0"/>
                                  <w:color w:val="000000"/>
                                  <w:sz w:val="18"/>
                                  <w:szCs w:val="18"/>
                                </w:rPr>
                                <w:t>(5</w:t>
                              </w:r>
                              <w:proofErr w:type="gramStart"/>
                              <w:r>
                                <w:rPr>
                                  <w:b/>
                                  <w:snapToGrid w:val="0"/>
                                  <w:color w:val="000000"/>
                                  <w:sz w:val="18"/>
                                  <w:szCs w:val="18"/>
                                </w:rPr>
                                <w:t>,4</w:t>
                              </w:r>
                              <w:proofErr w:type="gramEnd"/>
                              <w:r>
                                <w:rPr>
                                  <w:b/>
                                  <w:snapToGrid w:val="0"/>
                                  <w:color w:val="000000"/>
                                  <w:sz w:val="18"/>
                                  <w:szCs w:val="18"/>
                                </w:rPr>
                                <w:t>)b</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72" name="Text Box 17"/>
                        <wps:cNvSpPr txBox="1">
                          <a:spLocks noChangeArrowheads="1"/>
                        </wps:cNvSpPr>
                        <wps:spPr bwMode="auto">
                          <a:xfrm>
                            <a:off x="2378426" y="2019869"/>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rPr>
                                  <w:b/>
                                  <w:snapToGrid w:val="0"/>
                                  <w:color w:val="000000"/>
                                  <w:sz w:val="18"/>
                                  <w:szCs w:val="18"/>
                                </w:rPr>
                              </w:pPr>
                              <w:r>
                                <w:rPr>
                                  <w:b/>
                                  <w:snapToGrid w:val="0"/>
                                  <w:color w:val="000000"/>
                                  <w:sz w:val="18"/>
                                  <w:szCs w:val="18"/>
                                </w:rPr>
                                <w:t>(3</w:t>
                              </w:r>
                              <w:proofErr w:type="gramStart"/>
                              <w:r>
                                <w:rPr>
                                  <w:b/>
                                  <w:snapToGrid w:val="0"/>
                                  <w:color w:val="000000"/>
                                  <w:sz w:val="18"/>
                                  <w:szCs w:val="18"/>
                                </w:rPr>
                                <w:t>,4</w:t>
                              </w:r>
                              <w:proofErr w:type="gramEnd"/>
                              <w:r>
                                <w:rPr>
                                  <w:b/>
                                  <w:snapToGrid w:val="0"/>
                                  <w:color w:val="000000"/>
                                  <w:sz w:val="18"/>
                                  <w:szCs w:val="18"/>
                                </w:rPr>
                                <w:t>)b</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71" name="Text Box 17"/>
                        <wps:cNvSpPr txBox="1">
                          <a:spLocks noChangeArrowheads="1"/>
                        </wps:cNvSpPr>
                        <wps:spPr bwMode="auto">
                          <a:xfrm>
                            <a:off x="2044056" y="2197290"/>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rPr>
                                  <w:b/>
                                  <w:snapToGrid w:val="0"/>
                                  <w:color w:val="000000"/>
                                  <w:sz w:val="18"/>
                                  <w:szCs w:val="18"/>
                                </w:rPr>
                              </w:pPr>
                              <w:r>
                                <w:rPr>
                                  <w:b/>
                                  <w:snapToGrid w:val="0"/>
                                  <w:color w:val="000000"/>
                                  <w:sz w:val="18"/>
                                  <w:szCs w:val="18"/>
                                </w:rPr>
                                <w:t>(2</w:t>
                              </w:r>
                              <w:proofErr w:type="gramStart"/>
                              <w:r>
                                <w:rPr>
                                  <w:b/>
                                  <w:snapToGrid w:val="0"/>
                                  <w:color w:val="000000"/>
                                  <w:sz w:val="18"/>
                                  <w:szCs w:val="18"/>
                                </w:rPr>
                                <w:t>,4</w:t>
                              </w:r>
                              <w:proofErr w:type="gramEnd"/>
                              <w:r>
                                <w:rPr>
                                  <w:b/>
                                  <w:snapToGrid w:val="0"/>
                                  <w:color w:val="000000"/>
                                  <w:sz w:val="18"/>
                                  <w:szCs w:val="18"/>
                                </w:rPr>
                                <w:t>)b</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277" name="Text Box 17"/>
                        <wps:cNvSpPr txBox="1">
                          <a:spLocks noChangeArrowheads="1"/>
                        </wps:cNvSpPr>
                        <wps:spPr bwMode="auto">
                          <a:xfrm>
                            <a:off x="4323232" y="232012"/>
                            <a:ext cx="463550" cy="347980"/>
                          </a:xfrm>
                          <a:prstGeom prst="rect">
                            <a:avLst/>
                          </a:prstGeom>
                          <a:solidFill>
                            <a:srgbClr val="FFFFFF"/>
                          </a:solidFill>
                          <a:ln w="9525">
                            <a:solidFill>
                              <a:srgbClr val="FFFFFF"/>
                            </a:solidFill>
                            <a:miter lim="800000"/>
                            <a:headEnd/>
                            <a:tailEnd/>
                          </a:ln>
                        </wps:spPr>
                        <wps:txbx>
                          <w:txbxContent>
                            <w:p w:rsidR="005C52C0" w:rsidRDefault="005C52C0" w:rsidP="00854483">
                              <w:pPr>
                                <w:pBdr>
                                  <w:top w:val="single" w:sz="4" w:space="1" w:color="auto"/>
                                  <w:left w:val="single" w:sz="4" w:space="4" w:color="auto"/>
                                  <w:bottom w:val="single" w:sz="4" w:space="1" w:color="auto"/>
                                  <w:right w:val="single" w:sz="4" w:space="4" w:color="auto"/>
                                </w:pBdr>
                                <w:jc w:val="center"/>
                                <w:rPr>
                                  <w:b/>
                                  <w:snapToGrid w:val="0"/>
                                  <w:color w:val="000000"/>
                                  <w:sz w:val="20"/>
                                  <w:szCs w:val="20"/>
                                </w:rPr>
                              </w:pPr>
                              <w:r w:rsidRPr="00854483">
                                <w:rPr>
                                  <w:b/>
                                  <w:i/>
                                  <w:snapToGrid w:val="0"/>
                                  <w:color w:val="000000"/>
                                  <w:sz w:val="20"/>
                                  <w:szCs w:val="20"/>
                                </w:rPr>
                                <w:t>t</w:t>
                              </w:r>
                              <w:r w:rsidRPr="00854483">
                                <w:rPr>
                                  <w:b/>
                                  <w:i/>
                                  <w:snapToGrid w:val="0"/>
                                  <w:color w:val="000000"/>
                                  <w:sz w:val="20"/>
                                  <w:szCs w:val="20"/>
                                  <w:vertAlign w:val="subscript"/>
                                </w:rPr>
                                <w:t>1</w:t>
                              </w:r>
                              <w:r>
                                <w:rPr>
                                  <w:b/>
                                  <w:i/>
                                  <w:snapToGrid w:val="0"/>
                                  <w:color w:val="000000"/>
                                  <w:sz w:val="20"/>
                                  <w:szCs w:val="20"/>
                                  <w:vertAlign w:val="subscript"/>
                                </w:rPr>
                                <w:t xml:space="preserve"> </w:t>
                              </w:r>
                              <w:r>
                                <w:rPr>
                                  <w:b/>
                                  <w:snapToGrid w:val="0"/>
                                  <w:color w:val="000000"/>
                                  <w:sz w:val="20"/>
                                  <w:szCs w:val="20"/>
                                </w:rPr>
                                <w:t>= 0.05</w:t>
                              </w:r>
                            </w:p>
                            <w:p w:rsidR="005C52C0" w:rsidRDefault="005C52C0" w:rsidP="00854483">
                              <w:pPr>
                                <w:pBdr>
                                  <w:top w:val="single" w:sz="4" w:space="1" w:color="auto"/>
                                  <w:left w:val="single" w:sz="4" w:space="4" w:color="auto"/>
                                  <w:bottom w:val="single" w:sz="4" w:space="1" w:color="auto"/>
                                  <w:right w:val="single" w:sz="4" w:space="4" w:color="auto"/>
                                </w:pBdr>
                                <w:jc w:val="center"/>
                              </w:pPr>
                              <w:r w:rsidRPr="00854483">
                                <w:rPr>
                                  <w:b/>
                                  <w:i/>
                                  <w:snapToGrid w:val="0"/>
                                  <w:color w:val="000000"/>
                                  <w:sz w:val="20"/>
                                  <w:szCs w:val="20"/>
                                </w:rPr>
                                <w:t>t</w:t>
                              </w:r>
                              <w:r>
                                <w:rPr>
                                  <w:b/>
                                  <w:i/>
                                  <w:snapToGrid w:val="0"/>
                                  <w:color w:val="000000"/>
                                  <w:sz w:val="20"/>
                                  <w:szCs w:val="20"/>
                                  <w:vertAlign w:val="subscript"/>
                                </w:rPr>
                                <w:t xml:space="preserve">2 </w:t>
                              </w:r>
                              <w:r>
                                <w:rPr>
                                  <w:b/>
                                  <w:snapToGrid w:val="0"/>
                                  <w:color w:val="000000"/>
                                  <w:sz w:val="20"/>
                                  <w:szCs w:val="20"/>
                                </w:rPr>
                                <w:t>= 0.05</w:t>
                              </w:r>
                            </w:p>
                          </w:txbxContent>
                        </wps:txbx>
                        <wps:bodyPr rot="0" vert="horz" wrap="square" lIns="0" tIns="0" rIns="0" bIns="0" anchor="t" anchorCtr="0" upright="1">
                          <a:noAutofit/>
                        </wps:bodyPr>
                      </wps:wsp>
                    </wpg:wgp>
                  </a:graphicData>
                </a:graphic>
                <wp14:sizeRelV relativeFrom="margin">
                  <wp14:pctHeight>0</wp14:pctHeight>
                </wp14:sizeRelV>
              </wp:anchor>
            </w:drawing>
          </mc:Choice>
          <mc:Fallback>
            <w:pict>
              <v:group id="Group 189" o:spid="_x0000_s1235" style="position:absolute;margin-left:-10.75pt;margin-top:-9.4pt;width:489.25pt;height:279.4pt;z-index:252216320;mso-height-relative:margin" coordsize="62134,35483"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">
                <v:shape id="Chart 33" o:spid="_x0000_s1236" type="#_x0000_t75" style="position:absolute;left:2682;width:59436;height:34259;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">
                  <v:imagedata r:id="rId144" o:title=""/>
                  <o:lock v:ext="edit" aspectratio="f"/>
                </v:shape>
                <v:shape id="Text Box 31" o:spid="_x0000_s1237" type="#_x0000_t202" style="position:absolute;left:23443;top:33914;width:21793;height:1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CPPcQA&#10;AADbAAAADwAAAGRycy9kb3ducmV2LnhtbESPTWvCQBCG74X+h2UKvdXdlpJKdBURhFKhUj/A45gd&#10;k9DsbMhuTfrvnYPgcXjnfeaZ6XzwjbpQF+vAFl5HBhRxEVzNpYX9bvUyBhUTssMmMFn4pwjz2ePD&#10;FHMXev6hyzaVSiAcc7RQpdTmWseiIo9xFFpiyc6h85hk7ErtOuwF7hv9ZkymPdYsFypsaVlR8bv9&#10;86LhFz1+F6d1tmmNOX4d1u/N4cPa56dhMQGVaEj35Vv701nIRFZ+EQDo2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wjz3EAAAA2wAAAA8AAAAAAAAAAAAAAAAAmAIAAGRycy9k&#10;b3ducmV2LnhtbFBLBQYAAAAABAAEAPUAAACJAwAAAAA=&#10;" strokecolor="white">
                  <v:textbox inset="0,0,0,0">
                    <w:txbxContent>
                      <w:p w:rsidR="00D34009" w:rsidRPr="00E26198" w:rsidRDefault="00D34009" w:rsidP="00114606">
                        <w:pPr>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rotational speed, </w:t>
                        </w:r>
                        <m:oMath>
                          <m:sSub>
                            <m:sSubPr>
                              <m:ctrlPr>
                                <w:rPr>
                                  <w:rFonts w:ascii="Cambria Math" w:eastAsiaTheme="minorEastAsia" w:hAnsi="Cambria Math"/>
                                  <w:b/>
                                  <w:i/>
                                  <w:snapToGrid w:val="0"/>
                                  <w:color w:val="000000"/>
                                  <w:sz w:val="20"/>
                                  <w:szCs w:val="20"/>
                                </w:rPr>
                              </m:ctrlPr>
                            </m:sSubPr>
                            <m:e>
                              <m:r>
                                <m:rPr>
                                  <m:sty m:val="b"/>
                                </m:rPr>
                                <w:rPr>
                                  <w:rFonts w:ascii="Cambria Math" w:eastAsiaTheme="minorEastAsia" w:hAnsi="Cambria Math"/>
                                  <w:snapToGrid w:val="0"/>
                                  <w:color w:val="000000"/>
                                  <w:sz w:val="20"/>
                                  <w:szCs w:val="20"/>
                                </w:rPr>
                                <m:t>Ω</m:t>
                              </m:r>
                            </m:e>
                            <m:sub>
                              <m:r>
                                <m:rPr>
                                  <m:sty m:val="bi"/>
                                </m:rPr>
                                <w:rPr>
                                  <w:rFonts w:ascii="Cambria Math" w:eastAsiaTheme="minorEastAsia" w:hAnsi="Cambria Math"/>
                                  <w:snapToGrid w:val="0"/>
                                  <w:color w:val="000000"/>
                                  <w:sz w:val="20"/>
                                  <w:szCs w:val="20"/>
                                </w:rPr>
                                <m:t>1</m:t>
                              </m:r>
                            </m:sub>
                          </m:sSub>
                        </m:oMath>
                      </w:p>
                    </w:txbxContent>
                  </v:textbox>
                </v:shape>
                <v:shape id="Text Box 12" o:spid="_x0000_s1238" type="#_x0000_t202" style="position:absolute;left:-9551;top:14842;width:21838;height:2736;rotation:90;flip:x;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k4XcQA&#10;AADbAAAADwAAAGRycy9kb3ducmV2LnhtbESPW2vCQBSE3wv+h+UIfasbS70QXcUWesEXMRGfD9lj&#10;Es2e3Wa3Gv99VxB8HGbmG2a+7EwjztT62rKC4SABQVxYXXOpYJd/vkxB+ICssbFMCq7kYbnoPc0x&#10;1fbCWzpnoRQRwj5FBVUILpXSFxUZ9APriKN3sK3BEGVbSt3iJcJNI1+TZCwN1hwXKnT0UVFxyv6M&#10;gmMy0vm+eN/zm5t+e02/p83XWqnnfreagQjUhUf43v7RCiYTuH2JP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ZOF3EAAAA2wAAAA8AAAAAAAAAAAAAAAAAmAIAAGRycy9k&#10;b3ducmV2LnhtbFBLBQYAAAAABAAEAPUAAACJAwAAAAA=&#10;" strokecolor="white">
                  <v:textbox style="layout-flow:vertical;mso-layout-flow-alt:bottom-to-top" inset="0,0,0,0">
                    <w:txbxContent>
                      <w:p w:rsidR="00D34009" w:rsidRPr="00E26198" w:rsidRDefault="00D34009" w:rsidP="00114606">
                        <w:pPr>
                          <w:jc w:val="center"/>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w:t>
                        </w:r>
                        <w:r w:rsidRPr="00E26198">
                          <w:rPr>
                            <w:b/>
                            <w:snapToGrid w:val="0"/>
                            <w:color w:val="000000"/>
                            <w:sz w:val="20"/>
                            <w:szCs w:val="20"/>
                          </w:rPr>
                          <w:t xml:space="preserve">natural frequency, </w:t>
                        </w:r>
                        <m:oMath>
                          <m:sSub>
                            <m:sSubPr>
                              <m:ctrlPr>
                                <w:rPr>
                                  <w:rFonts w:ascii="Cambria Math" w:eastAsia="Times New Roman" w:hAnsi="Cambria Math"/>
                                  <w:b/>
                                  <w:i/>
                                  <w:sz w:val="20"/>
                                  <w:szCs w:val="20"/>
                                </w:rPr>
                              </m:ctrlPr>
                            </m:sSubPr>
                            <m:e>
                              <m:r>
                                <m:rPr>
                                  <m:sty m:val="b"/>
                                </m:rPr>
                                <w:rPr>
                                  <w:rFonts w:ascii="Cambria Math" w:eastAsia="Times New Roman" w:hAnsi="Cambria Math"/>
                                  <w:sz w:val="20"/>
                                  <w:szCs w:val="20"/>
                                </w:rPr>
                                <m:t>Ω</m:t>
                              </m:r>
                            </m:e>
                            <m:sub>
                              <m:r>
                                <m:rPr>
                                  <m:sty m:val="bi"/>
                                </m:rPr>
                                <w:rPr>
                                  <w:rFonts w:ascii="Cambria Math" w:eastAsia="Times New Roman" w:hAnsi="Cambria Math"/>
                                  <w:sz w:val="20"/>
                                  <w:szCs w:val="20"/>
                                </w:rPr>
                                <m:t>2</m:t>
                              </m:r>
                            </m:sub>
                          </m:sSub>
                        </m:oMath>
                      </w:p>
                    </w:txbxContent>
                  </v:textbox>
                </v:shape>
                <v:shape id="Text Box 17" o:spid="_x0000_s1239" type="#_x0000_t202" style="position:absolute;left:8771;top:1705;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plwcQA&#10;AADbAAAADwAAAGRycy9kb3ducmV2LnhtbESPwWrCQBCG74LvsIzgTXdbxErqKiIIpYKlaYUex+yY&#10;hGZnQ3Zr4tt3DoUeh3/+b75ZbwffqBt1sQ5s4WFuQBEXwdVcWvj8OMxWoGJCdtgEJgt3irDdjEdr&#10;zFzo+Z1ueSqVQDhmaKFKqc20jkVFHuM8tMSSXUPnMcnYldp12AvcN/rRmKX2WLNcqLClfUXFd/7j&#10;RcPvejwVl+PyrTXm6/V8XDTnJ2unk2H3DCrRkP6X/9ovzsJK7OUXAYD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KZcHEAAAA2wAAAA8AAAAAAAAAAAAAAAAAmAIAAGRycy9k&#10;b3ducmV2LnhtbFBLBQYAAAAABAAEAPUAAACJAwAAAAA=&#10;" strokecolor="white">
                  <v:textbox inset="0,0,0,0">
                    <w:txbxContent>
                      <w:p w:rsidR="00D34009" w:rsidRPr="00884556" w:rsidRDefault="00D34009" w:rsidP="00114606">
                        <w:pPr>
                          <w:tabs>
                            <w:tab w:val="left" w:pos="90"/>
                          </w:tabs>
                          <w:rPr>
                            <w:b/>
                            <w:snapToGrid w:val="0"/>
                            <w:color w:val="000000"/>
                            <w:sz w:val="18"/>
                            <w:szCs w:val="18"/>
                          </w:rPr>
                        </w:pPr>
                        <w:r>
                          <w:rPr>
                            <w:b/>
                            <w:snapToGrid w:val="0"/>
                            <w:color w:val="000000"/>
                            <w:sz w:val="18"/>
                            <w:szCs w:val="18"/>
                          </w:rPr>
                          <w:t>(5</w:t>
                        </w:r>
                        <w:proofErr w:type="gramStart"/>
                        <w:r>
                          <w:rPr>
                            <w:b/>
                            <w:snapToGrid w:val="0"/>
                            <w:color w:val="000000"/>
                            <w:sz w:val="18"/>
                            <w:szCs w:val="18"/>
                          </w:rPr>
                          <w:t>,4</w:t>
                        </w:r>
                        <w:proofErr w:type="gramEnd"/>
                        <w:r>
                          <w:rPr>
                            <w:b/>
                            <w:snapToGrid w:val="0"/>
                            <w:color w:val="000000"/>
                            <w:sz w:val="18"/>
                            <w:szCs w:val="18"/>
                          </w:rPr>
                          <w:t>)f</w:t>
                        </w:r>
                      </w:p>
                      <w:p w:rsidR="00D34009" w:rsidRDefault="00D34009" w:rsidP="00114606">
                        <w:pPr>
                          <w:tabs>
                            <w:tab w:val="left" w:pos="90"/>
                          </w:tabs>
                          <w:rPr>
                            <w:snapToGrid w:val="0"/>
                            <w:color w:val="000000"/>
                            <w:sz w:val="48"/>
                          </w:rPr>
                        </w:pPr>
                      </w:p>
                      <w:p w:rsidR="00D34009" w:rsidRDefault="00D34009" w:rsidP="00114606">
                        <w:pPr>
                          <w:tabs>
                            <w:tab w:val="left" w:pos="90"/>
                          </w:tabs>
                        </w:pPr>
                      </w:p>
                    </w:txbxContent>
                  </v:textbox>
                </v:shape>
                <v:shape id="Text Box 18" o:spid="_x0000_s1240" type="#_x0000_t202" style="position:absolute;left:10682;top:25589;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wqpsQA&#10;AADbAAAADwAAAGRycy9kb3ducmV2LnhtbESPUWvCQBCE34X+h2MLvtW7ikSbeooIgihU1Ao+rrlt&#10;EprbC7nTxH/vFQo+DrPzzc503tlK3KjxpWMN7wMFgjhzpuRcw/dx9TYB4QOywcoxabiTh/nspTfF&#10;1LiW93Q7hFxECPsUNRQh1KmUPivIoh+4mjh6P66xGKJscmkabCPcVnKoVCItlhwbCqxpWVD2e7ja&#10;+IZdtPiVXbbJrlbqvDltR9VprHX/tVt8ggjUhefxf3ptNCQf8LclAk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8KqbEAAAA2wAAAA8AAAAAAAAAAAAAAAAAmAIAAGRycy9k&#10;b3ducmV2LnhtbFBLBQYAAAAABAAEAPUAAACJAwAAAAA=&#10;" strokecolor="white">
                  <v:textbox inset="0,0,0,0">
                    <w:txbxContent>
                      <w:p w:rsidR="00D34009" w:rsidRPr="00884556" w:rsidRDefault="00D34009" w:rsidP="00114606">
                        <w:pPr>
                          <w:rPr>
                            <w:b/>
                            <w:snapToGrid w:val="0"/>
                            <w:color w:val="000000"/>
                            <w:sz w:val="18"/>
                            <w:szCs w:val="18"/>
                          </w:rPr>
                        </w:pPr>
                        <w:r>
                          <w:rPr>
                            <w:b/>
                            <w:snapToGrid w:val="0"/>
                            <w:color w:val="000000"/>
                            <w:sz w:val="18"/>
                            <w:szCs w:val="18"/>
                          </w:rPr>
                          <w:t>(0</w:t>
                        </w:r>
                        <w:proofErr w:type="gramStart"/>
                        <w:r>
                          <w:rPr>
                            <w:b/>
                            <w:snapToGrid w:val="0"/>
                            <w:color w:val="000000"/>
                            <w:sz w:val="18"/>
                            <w:szCs w:val="18"/>
                          </w:rPr>
                          <w:t>,4</w:t>
                        </w:r>
                        <w:proofErr w:type="gramEnd"/>
                        <w:r>
                          <w:rPr>
                            <w:b/>
                            <w:snapToGrid w:val="0"/>
                            <w:color w:val="000000"/>
                            <w:sz w:val="18"/>
                            <w:szCs w:val="18"/>
                          </w:rPr>
                          <w:t>)b</w:t>
                        </w:r>
                      </w:p>
                      <w:p w:rsidR="00D34009" w:rsidRDefault="00D34009" w:rsidP="00114606">
                        <w:pPr>
                          <w:rPr>
                            <w:snapToGrid w:val="0"/>
                            <w:color w:val="000000"/>
                            <w:sz w:val="48"/>
                          </w:rPr>
                        </w:pPr>
                      </w:p>
                      <w:p w:rsidR="00D34009" w:rsidRDefault="00D34009" w:rsidP="00114606"/>
                    </w:txbxContent>
                  </v:textbox>
                </v:shape>
                <v:shape id="Text Box 21" o:spid="_x0000_s1241" type="#_x0000_t202" style="position:absolute;left:15663;top:23815;width:3144;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8V5sQA&#10;AADbAAAADwAAAGRycy9kb3ducmV2LnhtbESPwWrCQBCG74W+wzIFb3W3UrREV5GCUCootQoex+yY&#10;BLOzIbs18e2dg9Dj8M//zTezRe9rdaU2VoEtvA0NKOI8uIoLC/vf1esHqJiQHdaBycKNIizmz08z&#10;zFzo+Ieuu1QogXDM0EKZUpNpHfOSPMZhaIglO4fWY5KxLbRrsRO4r/XImLH2WLFcKLGhz5Lyy+7P&#10;i4ZfdrjJT+vxtjHm+H1Yv9eHibWDl345BZWoT//Lj/aXszARe/lFAK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fFebEAAAA2wAAAA8AAAAAAAAAAAAAAAAAmAIAAGRycy9k&#10;b3ducmV2LnhtbFBLBQYAAAAABAAEAPUAAACJAwAAAAA=&#10;" strokecolor="white">
                  <v:textbox inset="0,0,0,0">
                    <w:txbxContent>
                      <w:p w:rsidR="00D34009" w:rsidRPr="00884556" w:rsidRDefault="00D34009" w:rsidP="00114606">
                        <w:pPr>
                          <w:rPr>
                            <w:b/>
                            <w:snapToGrid w:val="0"/>
                            <w:color w:val="000000"/>
                            <w:sz w:val="18"/>
                            <w:szCs w:val="18"/>
                          </w:rPr>
                        </w:pPr>
                        <w:r>
                          <w:rPr>
                            <w:b/>
                            <w:snapToGrid w:val="0"/>
                            <w:color w:val="000000"/>
                            <w:sz w:val="18"/>
                            <w:szCs w:val="18"/>
                          </w:rPr>
                          <w:t>(1</w:t>
                        </w:r>
                        <w:proofErr w:type="gramStart"/>
                        <w:r>
                          <w:rPr>
                            <w:b/>
                            <w:snapToGrid w:val="0"/>
                            <w:color w:val="000000"/>
                            <w:sz w:val="18"/>
                            <w:szCs w:val="18"/>
                          </w:rPr>
                          <w:t>,4</w:t>
                        </w:r>
                        <w:proofErr w:type="gramEnd"/>
                        <w:r>
                          <w:rPr>
                            <w:b/>
                            <w:snapToGrid w:val="0"/>
                            <w:color w:val="000000"/>
                            <w:sz w:val="18"/>
                            <w:szCs w:val="18"/>
                          </w:rPr>
                          <w:t>)b</w:t>
                        </w:r>
                      </w:p>
                      <w:p w:rsidR="00D34009" w:rsidRDefault="00D34009" w:rsidP="00114606">
                        <w:pPr>
                          <w:rPr>
                            <w:snapToGrid w:val="0"/>
                            <w:color w:val="000000"/>
                            <w:sz w:val="48"/>
                          </w:rPr>
                        </w:pPr>
                      </w:p>
                      <w:p w:rsidR="00D34009" w:rsidRDefault="00D34009" w:rsidP="00114606"/>
                    </w:txbxContent>
                  </v:textbox>
                </v:shape>
                <v:shape id="Text Box 22" o:spid="_x0000_s1242" type="#_x0000_t202" style="position:absolute;left:25694;top:8120;width:3144;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ooCcQA&#10;AADbAAAADwAAAGRycy9kb3ducmV2LnhtbESPX2vCQBDE3wW/w7GFvuldi0SJniJCQRRa/Ac+rrk1&#10;Ceb2Qu406bfvFQQfh9n5zc5s0dlKPKjxpWMNH0MFgjhzpuRcw/HwNZiA8AHZYOWYNPySh8W835th&#10;alzLO3rsQy4ihH2KGooQ6lRKnxVk0Q9dTRy9q2sshiibXJoG2wi3lfxUKpEWS44NBda0Kii77e82&#10;vmGXLX5nl23yUyt13py2o+o01vr9rVtOQQTqwuv4mV4bDeME/rdEAMj5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6KAnEAAAA2wAAAA8AAAAAAAAAAAAAAAAAmAIAAGRycy9k&#10;b3ducmV2LnhtbFBLBQYAAAAABAAEAPUAAACJAwAAAAA=&#10;" strokecolor="white">
                  <v:textbox inset="0,0,0,0">
                    <w:txbxContent>
                      <w:p w:rsidR="00D34009" w:rsidRPr="00884556" w:rsidRDefault="00D34009" w:rsidP="00114606">
                        <w:pPr>
                          <w:rPr>
                            <w:b/>
                            <w:snapToGrid w:val="0"/>
                            <w:color w:val="000000"/>
                            <w:sz w:val="18"/>
                            <w:szCs w:val="18"/>
                          </w:rPr>
                        </w:pPr>
                        <w:r>
                          <w:rPr>
                            <w:b/>
                            <w:snapToGrid w:val="0"/>
                            <w:color w:val="000000"/>
                            <w:sz w:val="18"/>
                            <w:szCs w:val="18"/>
                          </w:rPr>
                          <w:t>(1</w:t>
                        </w:r>
                        <w:proofErr w:type="gramStart"/>
                        <w:r>
                          <w:rPr>
                            <w:b/>
                            <w:snapToGrid w:val="0"/>
                            <w:color w:val="000000"/>
                            <w:sz w:val="18"/>
                            <w:szCs w:val="18"/>
                          </w:rPr>
                          <w:t>,4</w:t>
                        </w:r>
                        <w:proofErr w:type="gramEnd"/>
                        <w:r>
                          <w:rPr>
                            <w:b/>
                            <w:snapToGrid w:val="0"/>
                            <w:color w:val="000000"/>
                            <w:sz w:val="18"/>
                            <w:szCs w:val="18"/>
                          </w:rPr>
                          <w:t>)f</w:t>
                        </w:r>
                      </w:p>
                      <w:p w:rsidR="00D34009" w:rsidRDefault="00D34009" w:rsidP="00114606">
                        <w:pPr>
                          <w:rPr>
                            <w:snapToGrid w:val="0"/>
                            <w:color w:val="000000"/>
                            <w:sz w:val="48"/>
                          </w:rPr>
                        </w:pPr>
                      </w:p>
                      <w:p w:rsidR="00D34009" w:rsidRDefault="00D34009" w:rsidP="00114606"/>
                    </w:txbxContent>
                  </v:textbox>
                </v:shape>
                <v:shape id="Text Box 23" o:spid="_x0000_s1243" type="#_x0000_t202" style="position:absolute;left:27332;top:18356;width:3143;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2LkcQA&#10;AADbAAAADwAAAGRycy9kb3ducmV2LnhtbESPX2sCMRDE3wW/Q1jBN02souVqFBEKomDxH/Rxe1nv&#10;Di+b4xK967dvhIKPw+z8Zme+bG0pHlT7wrGG0VCBIE6dKTjTcD59Dt5B+IBssHRMGn7Jw3LR7cwx&#10;Ma7hAz2OIRMRwj5BDXkIVSKlT3Oy6IeuIo7e1dUWQ5R1Jk2NTYTbUr4pNZUWC44NOVa0zim9He82&#10;vmFXDe7Tn930q1Lqe3vZTcrLTOt+r119gAjUhtfxf3pjNMzG8NwSAS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Ni5HEAAAA2wAAAA8AAAAAAAAAAAAAAAAAmAIAAGRycy9k&#10;b3ducmV2LnhtbFBLBQYAAAAABAAEAPUAAACJAwAAAAA=&#10;" strokecolor="white">
                  <v:textbox inset="0,0,0,0">
                    <w:txbxContent>
                      <w:p w:rsidR="00D34009" w:rsidRPr="00884556" w:rsidRDefault="00D34009" w:rsidP="00114606">
                        <w:pPr>
                          <w:rPr>
                            <w:b/>
                            <w:snapToGrid w:val="0"/>
                            <w:color w:val="000000"/>
                            <w:sz w:val="18"/>
                            <w:szCs w:val="18"/>
                          </w:rPr>
                        </w:pPr>
                        <w:r>
                          <w:rPr>
                            <w:b/>
                            <w:snapToGrid w:val="0"/>
                            <w:color w:val="000000"/>
                            <w:sz w:val="18"/>
                            <w:szCs w:val="18"/>
                          </w:rPr>
                          <w:t>(4</w:t>
                        </w:r>
                        <w:proofErr w:type="gramStart"/>
                        <w:r>
                          <w:rPr>
                            <w:b/>
                            <w:snapToGrid w:val="0"/>
                            <w:color w:val="000000"/>
                            <w:sz w:val="18"/>
                            <w:szCs w:val="18"/>
                          </w:rPr>
                          <w:t>,4</w:t>
                        </w:r>
                        <w:proofErr w:type="gramEnd"/>
                        <w:r>
                          <w:rPr>
                            <w:b/>
                            <w:snapToGrid w:val="0"/>
                            <w:color w:val="000000"/>
                            <w:sz w:val="18"/>
                            <w:szCs w:val="18"/>
                          </w:rPr>
                          <w:t>)b</w:t>
                        </w:r>
                      </w:p>
                      <w:p w:rsidR="00D34009" w:rsidRDefault="00D34009" w:rsidP="00114606">
                        <w:pPr>
                          <w:rPr>
                            <w:snapToGrid w:val="0"/>
                            <w:color w:val="000000"/>
                            <w:sz w:val="48"/>
                          </w:rPr>
                        </w:pPr>
                      </w:p>
                      <w:p w:rsidR="00D34009" w:rsidRDefault="00D34009" w:rsidP="00114606"/>
                    </w:txbxContent>
                  </v:textbox>
                </v:shape>
                <v:shape id="Text Box 57" o:spid="_x0000_s1244" type="#_x0000_t202" style="position:absolute;left:12661;top:2729;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bAWsUA&#10;AADbAAAADwAAAGRycy9kb3ducmV2LnhtbESPUWvCQBCE34X+h2MLfdM7S7EheooIQqlQaWrAxzW3&#10;JsHcXshdk/Tfe4VCH4fZ+WZntRltI3rqfO1Yw3ymQBAXztRcajh97acJCB+QDTaOScMPedisHyYr&#10;TI0b+JP6LJQiQtinqKEKoU2l9EVFFv3MtcTRu7rOYoiyK6XpcIhw28hnpRbSYs2xocKWdhUVt+zb&#10;xjfsdsCP4nJYHFulzu/54aXJX7V+ehy3SxCBxvB//Jd+MxqSOfxuiQC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BsBaxQAAANsAAAAPAAAAAAAAAAAAAAAAAJgCAABkcnMv&#10;ZG93bnJldi54bWxQSwUGAAAAAAQABAD1AAAAigMAAAAA&#10;" strokecolor="white">
                  <v:textbox inset="0,0,0,0">
                    <w:txbxContent>
                      <w:p w:rsidR="00D34009" w:rsidRPr="00884556" w:rsidRDefault="00D34009" w:rsidP="00114606">
                        <w:pPr>
                          <w:rPr>
                            <w:b/>
                            <w:snapToGrid w:val="0"/>
                            <w:color w:val="000000"/>
                            <w:sz w:val="18"/>
                            <w:szCs w:val="18"/>
                          </w:rPr>
                        </w:pPr>
                        <w:r>
                          <w:rPr>
                            <w:b/>
                            <w:snapToGrid w:val="0"/>
                            <w:color w:val="000000"/>
                            <w:sz w:val="18"/>
                            <w:szCs w:val="18"/>
                          </w:rPr>
                          <w:t>(4</w:t>
                        </w:r>
                        <w:proofErr w:type="gramStart"/>
                        <w:r>
                          <w:rPr>
                            <w:b/>
                            <w:snapToGrid w:val="0"/>
                            <w:color w:val="000000"/>
                            <w:sz w:val="18"/>
                            <w:szCs w:val="18"/>
                          </w:rPr>
                          <w:t>,4</w:t>
                        </w:r>
                        <w:proofErr w:type="gramEnd"/>
                        <w:r>
                          <w:rPr>
                            <w:b/>
                            <w:snapToGrid w:val="0"/>
                            <w:color w:val="000000"/>
                            <w:sz w:val="18"/>
                            <w:szCs w:val="18"/>
                          </w:rPr>
                          <w:t>)f</w:t>
                        </w:r>
                      </w:p>
                      <w:p w:rsidR="00D34009" w:rsidRDefault="00D34009" w:rsidP="00114606">
                        <w:pPr>
                          <w:rPr>
                            <w:snapToGrid w:val="0"/>
                            <w:color w:val="000000"/>
                            <w:sz w:val="48"/>
                          </w:rPr>
                        </w:pPr>
                      </w:p>
                      <w:p w:rsidR="00D34009" w:rsidRDefault="00D34009" w:rsidP="00114606"/>
                    </w:txbxContent>
                  </v:textbox>
                </v:shape>
                <v:shape id="Text Box 17" o:spid="_x0000_s1245" type="#_x0000_t202" style="position:absolute;left:17779;top:4503;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W8e8QA&#10;AADbAAAADwAAAGRycy9kb3ducmV2LnhtbESPX2sCMRDE3wt+h7CCb5ooovZqFBEEUWjxH/Rxe1nv&#10;Di+b4xK989s3BaGPw+z8Zme+bG0pHlT7wrGG4UCBIE6dKTjTcD5t+jMQPiAbLB2Thid5WC46b3NM&#10;jGv4QI9jyESEsE9QQx5ClUjp05ws+oGriKN3dbXFEGWdSVNjE+G2lCOlJtJiwbEhx4rWOaW3493G&#10;N+yqwc/0Zz/5qpT63l324/Iy1brXbVcfIAK14f/4ld4aDdN3+NsSAS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lvHvEAAAA2wAAAA8AAAAAAAAAAAAAAAAAmAIAAGRycy9k&#10;b3ducmV2LnhtbFBLBQYAAAAABAAEAPUAAACJAwAAAAA=&#10;" strokecolor="white">
                  <v:textbox inset="0,0,0,0">
                    <w:txbxContent>
                      <w:p w:rsidR="00D34009" w:rsidRPr="00884556" w:rsidRDefault="00D34009" w:rsidP="00114606">
                        <w:pPr>
                          <w:rPr>
                            <w:b/>
                            <w:snapToGrid w:val="0"/>
                            <w:color w:val="000000"/>
                            <w:sz w:val="18"/>
                            <w:szCs w:val="18"/>
                          </w:rPr>
                        </w:pPr>
                        <w:r>
                          <w:rPr>
                            <w:b/>
                            <w:snapToGrid w:val="0"/>
                            <w:color w:val="000000"/>
                            <w:sz w:val="18"/>
                            <w:szCs w:val="18"/>
                          </w:rPr>
                          <w:t>(3</w:t>
                        </w:r>
                        <w:proofErr w:type="gramStart"/>
                        <w:r>
                          <w:rPr>
                            <w:b/>
                            <w:snapToGrid w:val="0"/>
                            <w:color w:val="000000"/>
                            <w:sz w:val="18"/>
                            <w:szCs w:val="18"/>
                          </w:rPr>
                          <w:t>,4</w:t>
                        </w:r>
                        <w:proofErr w:type="gramEnd"/>
                        <w:r>
                          <w:rPr>
                            <w:b/>
                            <w:snapToGrid w:val="0"/>
                            <w:color w:val="000000"/>
                            <w:sz w:val="18"/>
                            <w:szCs w:val="18"/>
                          </w:rPr>
                          <w:t>)f</w:t>
                        </w:r>
                      </w:p>
                      <w:p w:rsidR="00D34009" w:rsidRDefault="00D34009" w:rsidP="00114606">
                        <w:pPr>
                          <w:rPr>
                            <w:snapToGrid w:val="0"/>
                            <w:color w:val="000000"/>
                            <w:sz w:val="48"/>
                          </w:rPr>
                        </w:pPr>
                      </w:p>
                      <w:p w:rsidR="00D34009" w:rsidRDefault="00D34009" w:rsidP="00114606"/>
                    </w:txbxContent>
                  </v:textbox>
                </v:shape>
                <v:shape id="Text Box 17" o:spid="_x0000_s1246" type="#_x0000_t202" style="position:absolute;left:20918;top:5800;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kZ4MQA&#10;AADbAAAADwAAAGRycy9kb3ducmV2LnhtbESPwWrCQBCG74W+wzIFb3W3UrREV5GCUCootQoex+yY&#10;BLOzIbs18e2dg9Dj8M//zTezRe9rdaU2VoEtvA0NKOI8uIoLC/vf1esHqJiQHdaBycKNIizmz08z&#10;zFzo+Ieuu1QogXDM0EKZUpNpHfOSPMZhaIglO4fWY5KxLbRrsRO4r/XImLH2WLFcKLGhz5Lyy+7P&#10;i4ZfdrjJT+vxtjHm+H1Yv9eHibWDl345BZWoT//Lj/aXszARWflFAK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pGeDEAAAA2wAAAA8AAAAAAAAAAAAAAAAAmAIAAGRycy9k&#10;b3ducmV2LnhtbFBLBQYAAAAABAAEAPUAAACJAwAAAAA=&#10;" strokecolor="white">
                  <v:textbox inset="0,0,0,0">
                    <w:txbxContent>
                      <w:p w:rsidR="00D34009" w:rsidRPr="00884556" w:rsidRDefault="00D34009" w:rsidP="00114606">
                        <w:pPr>
                          <w:tabs>
                            <w:tab w:val="left" w:pos="90"/>
                          </w:tabs>
                          <w:rPr>
                            <w:b/>
                            <w:snapToGrid w:val="0"/>
                            <w:color w:val="000000"/>
                            <w:sz w:val="18"/>
                            <w:szCs w:val="18"/>
                          </w:rPr>
                        </w:pPr>
                        <w:r>
                          <w:rPr>
                            <w:b/>
                            <w:snapToGrid w:val="0"/>
                            <w:color w:val="000000"/>
                            <w:sz w:val="18"/>
                            <w:szCs w:val="18"/>
                          </w:rPr>
                          <w:t>(2</w:t>
                        </w:r>
                        <w:proofErr w:type="gramStart"/>
                        <w:r>
                          <w:rPr>
                            <w:b/>
                            <w:snapToGrid w:val="0"/>
                            <w:color w:val="000000"/>
                            <w:sz w:val="18"/>
                            <w:szCs w:val="18"/>
                          </w:rPr>
                          <w:t>,4</w:t>
                        </w:r>
                        <w:proofErr w:type="gramEnd"/>
                        <w:r>
                          <w:rPr>
                            <w:b/>
                            <w:snapToGrid w:val="0"/>
                            <w:color w:val="000000"/>
                            <w:sz w:val="18"/>
                            <w:szCs w:val="18"/>
                          </w:rPr>
                          <w:t>)f</w:t>
                        </w:r>
                      </w:p>
                      <w:p w:rsidR="00D34009" w:rsidRDefault="00D34009" w:rsidP="00114606">
                        <w:pPr>
                          <w:rPr>
                            <w:snapToGrid w:val="0"/>
                            <w:color w:val="000000"/>
                            <w:sz w:val="48"/>
                          </w:rPr>
                        </w:pPr>
                      </w:p>
                      <w:p w:rsidR="00D34009" w:rsidRDefault="00D34009" w:rsidP="00114606"/>
                    </w:txbxContent>
                  </v:textbox>
                </v:shape>
                <v:shape id="Text Box 17" o:spid="_x0000_s1247" type="#_x0000_t202" style="position:absolute;left:31495;top:11873;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i2fsQA&#10;AADbAAAADwAAAGRycy9kb3ducmV2LnhtbESPW2vCQBCF3wX/wzKCb7pr8VJSVxGhIAoWb9DHaXZM&#10;gtnZkF1N+u+7QsHHw5nznTnzZWtL8aDaF441jIYKBHHqTMGZhvPpc/AOwgdkg6Vj0vBLHpaLbmeO&#10;iXENH+hxDJmIEPYJashDqBIpfZqTRT90FXH0rq62GKKsM2lqbCLclvJNqam0WHBsyLGidU7p7Xi3&#10;8Q27anCf/uymX5VS39vLblxeZlr3e+3qA0SgNryO/9Mbo2E2geeWCAC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otn7EAAAA2wAAAA8AAAAAAAAAAAAAAAAAmAIAAGRycy9k&#10;b3ducmV2LnhtbFBLBQYAAAAABAAEAPUAAACJAwAAAAA=&#10;" strokecolor="white">
                  <v:textbox inset="0,0,0,0">
                    <w:txbxContent>
                      <w:p w:rsidR="00D34009" w:rsidRPr="00884556" w:rsidRDefault="00D34009" w:rsidP="00114606">
                        <w:pPr>
                          <w:rPr>
                            <w:b/>
                            <w:snapToGrid w:val="0"/>
                            <w:color w:val="000000"/>
                            <w:sz w:val="18"/>
                            <w:szCs w:val="18"/>
                          </w:rPr>
                        </w:pPr>
                        <w:r>
                          <w:rPr>
                            <w:b/>
                            <w:snapToGrid w:val="0"/>
                            <w:color w:val="000000"/>
                            <w:sz w:val="18"/>
                            <w:szCs w:val="18"/>
                          </w:rPr>
                          <w:t>(0</w:t>
                        </w:r>
                        <w:proofErr w:type="gramStart"/>
                        <w:r>
                          <w:rPr>
                            <w:b/>
                            <w:snapToGrid w:val="0"/>
                            <w:color w:val="000000"/>
                            <w:sz w:val="18"/>
                            <w:szCs w:val="18"/>
                          </w:rPr>
                          <w:t>,4</w:t>
                        </w:r>
                        <w:proofErr w:type="gramEnd"/>
                        <w:r>
                          <w:rPr>
                            <w:b/>
                            <w:snapToGrid w:val="0"/>
                            <w:color w:val="000000"/>
                            <w:sz w:val="18"/>
                            <w:szCs w:val="18"/>
                          </w:rPr>
                          <w:t>)f</w:t>
                        </w:r>
                      </w:p>
                      <w:p w:rsidR="00D34009" w:rsidRDefault="00D34009" w:rsidP="00114606">
                        <w:pPr>
                          <w:rPr>
                            <w:snapToGrid w:val="0"/>
                            <w:color w:val="000000"/>
                            <w:sz w:val="48"/>
                          </w:rPr>
                        </w:pPr>
                      </w:p>
                      <w:p w:rsidR="00D34009" w:rsidRDefault="00D34009" w:rsidP="00114606"/>
                    </w:txbxContent>
                  </v:textbox>
                </v:shape>
                <v:shape id="Text Box 17" o:spid="_x0000_s1248" type="#_x0000_t202" style="position:absolute;left:30471;top:16513;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QT5cUA&#10;AADbAAAADwAAAGRycy9kb3ducmV2LnhtbESPUWvCQBCE3wv+h2OFvjV3lqCSeooIQlGw1Bro4za3&#10;TYK5vZA7k/Tfe4VCH4fZ+WZntRltI3rqfO1YwyxRIIgLZ2ouNVw+9k9LED4gG2wck4Yf8rBZTx5W&#10;mBk38Dv151CKCGGfoYYqhDaT0hcVWfSJa4mj9+06iyHKrpSmwyHCbSOflZpLizXHhgpb2lVUXM83&#10;G9+w2wFPxddx/tYq9XnIj2mTL7R+nI7bFxCBxvB//Jd+NRoWKfxuiQC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pBPlxQAAANsAAAAPAAAAAAAAAAAAAAAAAJgCAABkcnMv&#10;ZG93bnJldi54bWxQSwUGAAAAAAQABAD1AAAAigMAAAAA&#10;" strokecolor="white">
                  <v:textbox inset="0,0,0,0">
                    <w:txbxContent>
                      <w:p w:rsidR="00D34009" w:rsidRPr="00884556" w:rsidRDefault="00D34009" w:rsidP="00114606">
                        <w:pPr>
                          <w:rPr>
                            <w:b/>
                            <w:snapToGrid w:val="0"/>
                            <w:color w:val="000000"/>
                            <w:sz w:val="18"/>
                            <w:szCs w:val="18"/>
                          </w:rPr>
                        </w:pPr>
                        <w:r>
                          <w:rPr>
                            <w:b/>
                            <w:snapToGrid w:val="0"/>
                            <w:color w:val="000000"/>
                            <w:sz w:val="18"/>
                            <w:szCs w:val="18"/>
                          </w:rPr>
                          <w:t>(5</w:t>
                        </w:r>
                        <w:proofErr w:type="gramStart"/>
                        <w:r>
                          <w:rPr>
                            <w:b/>
                            <w:snapToGrid w:val="0"/>
                            <w:color w:val="000000"/>
                            <w:sz w:val="18"/>
                            <w:szCs w:val="18"/>
                          </w:rPr>
                          <w:t>,4</w:t>
                        </w:r>
                        <w:proofErr w:type="gramEnd"/>
                        <w:r>
                          <w:rPr>
                            <w:b/>
                            <w:snapToGrid w:val="0"/>
                            <w:color w:val="000000"/>
                            <w:sz w:val="18"/>
                            <w:szCs w:val="18"/>
                          </w:rPr>
                          <w:t>)b</w:t>
                        </w:r>
                      </w:p>
                      <w:p w:rsidR="00D34009" w:rsidRDefault="00D34009" w:rsidP="00114606">
                        <w:pPr>
                          <w:rPr>
                            <w:snapToGrid w:val="0"/>
                            <w:color w:val="000000"/>
                            <w:sz w:val="48"/>
                          </w:rPr>
                        </w:pPr>
                      </w:p>
                      <w:p w:rsidR="00D34009" w:rsidRDefault="00D34009" w:rsidP="00114606"/>
                    </w:txbxContent>
                  </v:textbox>
                </v:shape>
                <v:shape id="Text Box 17" o:spid="_x0000_s1249" type="#_x0000_t202" style="position:absolute;left:23784;top:20198;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EuCsMA&#10;AADbAAAADwAAAGRycy9kb3ducmV2LnhtbESPUYvCMBCE3wX/Q1jBN01ODj2qUUQQjhMU9QQf12Zt&#10;yzWb0uRs/fdGEHwcZuebndmitaW4Ue0Lxxo+hgoEcepMwZmG3+N68AXCB2SDpWPScCcPi3m3M8PE&#10;uIb3dDuETEQI+wQ15CFUiZQ+zcmiH7qKOHpXV1sMUdaZNDU2EW5LOVJqLC0WHBtyrGiVU/p3+Lfx&#10;DbtscJteNuNdpdT557T5LE8Trfu9djkFEagN7+NX+ttomIzguSUC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wEuCsMAAADbAAAADwAAAAAAAAAAAAAAAACYAgAAZHJzL2Rv&#10;d25yZXYueG1sUEsFBgAAAAAEAAQA9QAAAIgDAAAAAA==&#10;" strokecolor="white">
                  <v:textbox inset="0,0,0,0">
                    <w:txbxContent>
                      <w:p w:rsidR="00D34009" w:rsidRPr="00884556" w:rsidRDefault="00D34009" w:rsidP="00114606">
                        <w:pPr>
                          <w:rPr>
                            <w:b/>
                            <w:snapToGrid w:val="0"/>
                            <w:color w:val="000000"/>
                            <w:sz w:val="18"/>
                            <w:szCs w:val="18"/>
                          </w:rPr>
                        </w:pPr>
                        <w:r>
                          <w:rPr>
                            <w:b/>
                            <w:snapToGrid w:val="0"/>
                            <w:color w:val="000000"/>
                            <w:sz w:val="18"/>
                            <w:szCs w:val="18"/>
                          </w:rPr>
                          <w:t>(3</w:t>
                        </w:r>
                        <w:proofErr w:type="gramStart"/>
                        <w:r>
                          <w:rPr>
                            <w:b/>
                            <w:snapToGrid w:val="0"/>
                            <w:color w:val="000000"/>
                            <w:sz w:val="18"/>
                            <w:szCs w:val="18"/>
                          </w:rPr>
                          <w:t>,4</w:t>
                        </w:r>
                        <w:proofErr w:type="gramEnd"/>
                        <w:r>
                          <w:rPr>
                            <w:b/>
                            <w:snapToGrid w:val="0"/>
                            <w:color w:val="000000"/>
                            <w:sz w:val="18"/>
                            <w:szCs w:val="18"/>
                          </w:rPr>
                          <w:t>)b</w:t>
                        </w:r>
                      </w:p>
                      <w:p w:rsidR="00D34009" w:rsidRDefault="00D34009" w:rsidP="00114606">
                        <w:pPr>
                          <w:rPr>
                            <w:snapToGrid w:val="0"/>
                            <w:color w:val="000000"/>
                            <w:sz w:val="48"/>
                          </w:rPr>
                        </w:pPr>
                      </w:p>
                      <w:p w:rsidR="00D34009" w:rsidRDefault="00D34009" w:rsidP="00114606"/>
                    </w:txbxContent>
                  </v:textbox>
                </v:shape>
                <v:shape id="Text Box 17" o:spid="_x0000_s1250" type="#_x0000_t202" style="position:absolute;left:20440;top:21972;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OwfcMA&#10;AADbAAAADwAAAGRycy9kb3ducmV2LnhtbESPUYvCMBCE3wX/Q9gD3zRRRI9qFBEEUTjRO8HHtVnb&#10;cs2mNNHWf38RhHscZuebnfmytaV4UO0LxxqGAwWCOHWm4EzDz/em/wnCB2SDpWPS8CQPy0W3M8fE&#10;uIaP9DiFTEQI+wQ15CFUiZQ+zcmiH7iKOHo3V1sMUdaZNDU2EW5LOVJqIi0WHBtyrGidU/p7utv4&#10;hl01+JVe95NDpdRld96Py/NU695Hu5qBCNSG/+N3ems0TIfw2hIBIB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9OwfcMAAADbAAAADwAAAAAAAAAAAAAAAACYAgAAZHJzL2Rv&#10;d25yZXYueG1sUEsFBgAAAAAEAAQA9QAAAIgDAAAAAA==&#10;" strokecolor="white">
                  <v:textbox inset="0,0,0,0">
                    <w:txbxContent>
                      <w:p w:rsidR="00D34009" w:rsidRPr="00884556" w:rsidRDefault="00D34009" w:rsidP="00114606">
                        <w:pPr>
                          <w:rPr>
                            <w:b/>
                            <w:snapToGrid w:val="0"/>
                            <w:color w:val="000000"/>
                            <w:sz w:val="18"/>
                            <w:szCs w:val="18"/>
                          </w:rPr>
                        </w:pPr>
                        <w:r>
                          <w:rPr>
                            <w:b/>
                            <w:snapToGrid w:val="0"/>
                            <w:color w:val="000000"/>
                            <w:sz w:val="18"/>
                            <w:szCs w:val="18"/>
                          </w:rPr>
                          <w:t>(2</w:t>
                        </w:r>
                        <w:proofErr w:type="gramStart"/>
                        <w:r>
                          <w:rPr>
                            <w:b/>
                            <w:snapToGrid w:val="0"/>
                            <w:color w:val="000000"/>
                            <w:sz w:val="18"/>
                            <w:szCs w:val="18"/>
                          </w:rPr>
                          <w:t>,4</w:t>
                        </w:r>
                        <w:proofErr w:type="gramEnd"/>
                        <w:r>
                          <w:rPr>
                            <w:b/>
                            <w:snapToGrid w:val="0"/>
                            <w:color w:val="000000"/>
                            <w:sz w:val="18"/>
                            <w:szCs w:val="18"/>
                          </w:rPr>
                          <w:t>)b</w:t>
                        </w:r>
                      </w:p>
                      <w:p w:rsidR="00D34009" w:rsidRDefault="00D34009" w:rsidP="00114606">
                        <w:pPr>
                          <w:rPr>
                            <w:snapToGrid w:val="0"/>
                            <w:color w:val="000000"/>
                            <w:sz w:val="48"/>
                          </w:rPr>
                        </w:pPr>
                      </w:p>
                      <w:p w:rsidR="00D34009" w:rsidRDefault="00D34009" w:rsidP="00114606"/>
                    </w:txbxContent>
                  </v:textbox>
                </v:shape>
                <v:shape id="Text Box 17" o:spid="_x0000_s1251" type="#_x0000_t202" style="position:absolute;left:43232;top:2320;width:4635;height:3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s9sUA&#10;AADcAAAADwAAAGRycy9kb3ducmV2LnhtbESPUWvCQBCE3wv+h2OFvtU7RYxEL0EEoSi01Cr4uObW&#10;JJjbC7mrSf99r1Do4zA73+ys88E24kGdrx1rmE4UCOLCmZpLDafP3csShA/IBhvHpOGbPOTZ6GmN&#10;qXE9f9DjGEoRIexT1FCF0KZS+qIii37iWuLo3VxnMUTZldJ02Ee4beRMqYW0WHNsqLClbUXF/fhl&#10;4xt20+NbcT0s3lulLvvzYd6cE62fx8NmBSLQEP6P/9KvRsMsSeB3TCS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0yz2xQAAANwAAAAPAAAAAAAAAAAAAAAAAJgCAABkcnMv&#10;ZG93bnJldi54bWxQSwUGAAAAAAQABAD1AAAAigMAAAAA&#10;" strokecolor="white">
                  <v:textbox inset="0,0,0,0">
                    <w:txbxContent>
                      <w:p w:rsidR="00D34009" w:rsidRDefault="00D34009" w:rsidP="00854483">
                        <w:pPr>
                          <w:pBdr>
                            <w:top w:val="single" w:sz="4" w:space="1" w:color="auto"/>
                            <w:left w:val="single" w:sz="4" w:space="4" w:color="auto"/>
                            <w:bottom w:val="single" w:sz="4" w:space="1" w:color="auto"/>
                            <w:right w:val="single" w:sz="4" w:space="4" w:color="auto"/>
                          </w:pBdr>
                          <w:jc w:val="center"/>
                          <w:rPr>
                            <w:b/>
                            <w:snapToGrid w:val="0"/>
                            <w:color w:val="000000"/>
                            <w:sz w:val="20"/>
                            <w:szCs w:val="20"/>
                          </w:rPr>
                        </w:pPr>
                        <w:r w:rsidRPr="00854483">
                          <w:rPr>
                            <w:b/>
                            <w:i/>
                            <w:snapToGrid w:val="0"/>
                            <w:color w:val="000000"/>
                            <w:sz w:val="20"/>
                            <w:szCs w:val="20"/>
                          </w:rPr>
                          <w:t>t</w:t>
                        </w:r>
                        <w:r w:rsidRPr="00854483">
                          <w:rPr>
                            <w:b/>
                            <w:i/>
                            <w:snapToGrid w:val="0"/>
                            <w:color w:val="000000"/>
                            <w:sz w:val="20"/>
                            <w:szCs w:val="20"/>
                            <w:vertAlign w:val="subscript"/>
                          </w:rPr>
                          <w:t>1</w:t>
                        </w:r>
                        <w:r>
                          <w:rPr>
                            <w:b/>
                            <w:i/>
                            <w:snapToGrid w:val="0"/>
                            <w:color w:val="000000"/>
                            <w:sz w:val="20"/>
                            <w:szCs w:val="20"/>
                            <w:vertAlign w:val="subscript"/>
                          </w:rPr>
                          <w:t xml:space="preserve"> </w:t>
                        </w:r>
                        <w:r>
                          <w:rPr>
                            <w:b/>
                            <w:snapToGrid w:val="0"/>
                            <w:color w:val="000000"/>
                            <w:sz w:val="20"/>
                            <w:szCs w:val="20"/>
                          </w:rPr>
                          <w:t>= 0.05</w:t>
                        </w:r>
                      </w:p>
                      <w:p w:rsidR="00D34009" w:rsidRDefault="00D34009" w:rsidP="00854483">
                        <w:pPr>
                          <w:pBdr>
                            <w:top w:val="single" w:sz="4" w:space="1" w:color="auto"/>
                            <w:left w:val="single" w:sz="4" w:space="4" w:color="auto"/>
                            <w:bottom w:val="single" w:sz="4" w:space="1" w:color="auto"/>
                            <w:right w:val="single" w:sz="4" w:space="4" w:color="auto"/>
                          </w:pBdr>
                          <w:jc w:val="center"/>
                        </w:pPr>
                        <w:r w:rsidRPr="00854483">
                          <w:rPr>
                            <w:b/>
                            <w:i/>
                            <w:snapToGrid w:val="0"/>
                            <w:color w:val="000000"/>
                            <w:sz w:val="20"/>
                            <w:szCs w:val="20"/>
                          </w:rPr>
                          <w:t>t</w:t>
                        </w:r>
                        <w:r>
                          <w:rPr>
                            <w:b/>
                            <w:i/>
                            <w:snapToGrid w:val="0"/>
                            <w:color w:val="000000"/>
                            <w:sz w:val="20"/>
                            <w:szCs w:val="20"/>
                            <w:vertAlign w:val="subscript"/>
                          </w:rPr>
                          <w:t xml:space="preserve">2 </w:t>
                        </w:r>
                        <w:r>
                          <w:rPr>
                            <w:b/>
                            <w:snapToGrid w:val="0"/>
                            <w:color w:val="000000"/>
                            <w:sz w:val="20"/>
                            <w:szCs w:val="20"/>
                          </w:rPr>
                          <w:t>= 0.05</w:t>
                        </w:r>
                      </w:p>
                    </w:txbxContent>
                  </v:textbox>
                </v:shape>
              </v:group>
            </w:pict>
          </mc:Fallback>
        </mc:AlternateContent>
      </w:r>
    </w:p>
    <w:p w:rsidR="00114606" w:rsidRDefault="00114606" w:rsidP="00114606">
      <w:pPr>
        <w:tabs>
          <w:tab w:val="left" w:pos="720"/>
          <w:tab w:val="left" w:pos="810"/>
          <w:tab w:val="left" w:pos="9180"/>
          <w:tab w:val="left" w:pos="9360"/>
          <w:tab w:val="left" w:pos="9450"/>
        </w:tabs>
      </w:pPr>
    </w:p>
    <w:p w:rsidR="00114606" w:rsidRDefault="00114606" w:rsidP="00114606"/>
    <w:p w:rsidR="00114606" w:rsidRDefault="00114606" w:rsidP="00114606">
      <w:pPr>
        <w:tabs>
          <w:tab w:val="left" w:pos="540"/>
        </w:tabs>
      </w:pPr>
    </w:p>
    <w:p w:rsidR="00114606" w:rsidRDefault="00114606" w:rsidP="00114606"/>
    <w:p w:rsidR="00114606" w:rsidRDefault="00114606" w:rsidP="00114606"/>
    <w:p w:rsidR="00114606" w:rsidRDefault="00114606" w:rsidP="00114606"/>
    <w:p w:rsidR="00114606" w:rsidRDefault="00114606" w:rsidP="00114606"/>
    <w:p w:rsidR="00114606" w:rsidRDefault="00114606" w:rsidP="00114606"/>
    <w:p w:rsidR="00114606" w:rsidRDefault="00114606" w:rsidP="00114606"/>
    <w:p w:rsidR="00114606" w:rsidRDefault="00114606" w:rsidP="00114606">
      <w:pPr>
        <w:tabs>
          <w:tab w:val="left" w:pos="360"/>
          <w:tab w:val="left" w:pos="540"/>
        </w:tabs>
      </w:pPr>
    </w:p>
    <w:p w:rsidR="00114606" w:rsidRDefault="00114606" w:rsidP="00114606">
      <w:pPr>
        <w:tabs>
          <w:tab w:val="left" w:pos="540"/>
          <w:tab w:val="left" w:pos="9360"/>
          <w:tab w:val="left" w:pos="9450"/>
        </w:tabs>
      </w:pPr>
    </w:p>
    <w:p w:rsidR="00114606" w:rsidRDefault="00114606" w:rsidP="00114606">
      <w:pPr>
        <w:tabs>
          <w:tab w:val="left" w:pos="540"/>
          <w:tab w:val="left" w:pos="720"/>
        </w:tabs>
      </w:pPr>
    </w:p>
    <w:p w:rsidR="00114606" w:rsidRDefault="00114606" w:rsidP="00114606">
      <w:pPr>
        <w:tabs>
          <w:tab w:val="left" w:pos="540"/>
          <w:tab w:val="left" w:pos="720"/>
          <w:tab w:val="left" w:pos="9180"/>
        </w:tabs>
      </w:pPr>
    </w:p>
    <w:p w:rsidR="00114606" w:rsidRDefault="00114606" w:rsidP="00114606">
      <w:pPr>
        <w:tabs>
          <w:tab w:val="left" w:pos="720"/>
          <w:tab w:val="left" w:pos="9180"/>
        </w:tabs>
      </w:pPr>
    </w:p>
    <w:p w:rsidR="00114606" w:rsidRDefault="00114606" w:rsidP="00114606">
      <w:pPr>
        <w:tabs>
          <w:tab w:val="left" w:pos="720"/>
          <w:tab w:val="left" w:pos="9180"/>
        </w:tabs>
      </w:pPr>
    </w:p>
    <w:p w:rsidR="00114606" w:rsidRDefault="00114606" w:rsidP="00114606">
      <w:pPr>
        <w:tabs>
          <w:tab w:val="left" w:pos="720"/>
          <w:tab w:val="left" w:pos="9180"/>
        </w:tabs>
      </w:pPr>
    </w:p>
    <w:p w:rsidR="00114606" w:rsidRDefault="00114606" w:rsidP="00114606">
      <w:pPr>
        <w:tabs>
          <w:tab w:val="left" w:pos="720"/>
          <w:tab w:val="left" w:pos="9180"/>
        </w:tabs>
      </w:pPr>
    </w:p>
    <w:p w:rsidR="00114606" w:rsidRDefault="00114606" w:rsidP="00114606">
      <w:pPr>
        <w:tabs>
          <w:tab w:val="left" w:pos="720"/>
          <w:tab w:val="left" w:pos="9180"/>
        </w:tabs>
      </w:pPr>
    </w:p>
    <w:p w:rsidR="00114606" w:rsidRDefault="0045400C" w:rsidP="00114606">
      <w:pPr>
        <w:tabs>
          <w:tab w:val="left" w:pos="720"/>
          <w:tab w:val="left" w:pos="9180"/>
        </w:tabs>
      </w:pPr>
      <w:r>
        <w:rPr>
          <w:noProof/>
          <w:lang w:eastAsia="en-US"/>
        </w:rPr>
        <mc:AlternateContent>
          <mc:Choice Requires="wpg">
            <w:drawing>
              <wp:anchor distT="0" distB="0" distL="114300" distR="114300" simplePos="0" relativeHeight="252231680" behindDoc="0" locked="0" layoutInCell="1" allowOverlap="1">
                <wp:simplePos x="0" y="0"/>
                <wp:positionH relativeFrom="column">
                  <wp:posOffset>-136478</wp:posOffset>
                </wp:positionH>
                <wp:positionV relativeFrom="paragraph">
                  <wp:posOffset>85412</wp:posOffset>
                </wp:positionV>
                <wp:extent cx="6217860" cy="3555138"/>
                <wp:effectExtent l="0" t="0" r="0" b="26670"/>
                <wp:wrapNone/>
                <wp:docPr id="190" name="Group 190"/>
                <wp:cNvGraphicFramePr/>
                <a:graphic xmlns:a="http://schemas.openxmlformats.org/drawingml/2006/main">
                  <a:graphicData uri="http://schemas.microsoft.com/office/word/2010/wordprocessingGroup">
                    <wpg:wgp>
                      <wpg:cNvGrpSpPr/>
                      <wpg:grpSpPr>
                        <a:xfrm>
                          <a:off x="0" y="0"/>
                          <a:ext cx="6217860" cy="3555138"/>
                          <a:chOff x="0" y="0"/>
                          <a:chExt cx="6217860" cy="3555138"/>
                        </a:xfrm>
                      </wpg:grpSpPr>
                      <wpg:graphicFrame>
                        <wpg:cNvPr id="40" name="Chart 34"/>
                        <wpg:cNvFrPr/>
                        <wpg:xfrm>
                          <a:off x="274260" y="0"/>
                          <a:ext cx="5943600" cy="3425588"/>
                        </wpg:xfrm>
                        <a:graphic>
                          <a:graphicData uri="http://schemas.openxmlformats.org/drawingml/2006/chart">
                            <c:chart xmlns:c="http://schemas.openxmlformats.org/drawingml/2006/chart" xmlns:r="http://schemas.openxmlformats.org/officeDocument/2006/relationships" r:id="rId145"/>
                          </a:graphicData>
                        </a:graphic>
                      </wpg:graphicFrame>
                      <wps:wsp>
                        <wps:cNvPr id="62" name="Text Box 132"/>
                        <wps:cNvSpPr txBox="1">
                          <a:spLocks noChangeArrowheads="1"/>
                        </wps:cNvSpPr>
                        <wps:spPr bwMode="auto">
                          <a:xfrm rot="16200000" flipH="1">
                            <a:off x="-1046162" y="1491018"/>
                            <a:ext cx="2366010" cy="273685"/>
                          </a:xfrm>
                          <a:prstGeom prst="rect">
                            <a:avLst/>
                          </a:prstGeom>
                          <a:solidFill>
                            <a:srgbClr val="FFFFFF"/>
                          </a:solidFill>
                          <a:ln w="9525">
                            <a:solidFill>
                              <a:srgbClr val="FFFFFF"/>
                            </a:solidFill>
                            <a:miter lim="800000"/>
                            <a:headEnd/>
                            <a:tailEnd/>
                          </a:ln>
                        </wps:spPr>
                        <wps:txbx>
                          <w:txbxContent>
                            <w:p w:rsidR="005C52C0" w:rsidRPr="00E26198" w:rsidRDefault="005C52C0" w:rsidP="00114606">
                              <w:pPr>
                                <w:jc w:val="center"/>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w:t>
                              </w:r>
                              <w:r w:rsidRPr="00E26198">
                                <w:rPr>
                                  <w:b/>
                                  <w:snapToGrid w:val="0"/>
                                  <w:color w:val="000000"/>
                                  <w:sz w:val="20"/>
                                  <w:szCs w:val="20"/>
                                </w:rPr>
                                <w:t xml:space="preserve">natural frequency, </w:t>
                              </w:r>
                              <m:oMath>
                                <m:sSub>
                                  <m:sSubPr>
                                    <m:ctrlPr>
                                      <w:rPr>
                                        <w:rFonts w:ascii="Cambria Math" w:eastAsia="Times New Roman" w:hAnsi="Cambria Math"/>
                                        <w:b/>
                                        <w:i/>
                                        <w:sz w:val="20"/>
                                        <w:szCs w:val="20"/>
                                      </w:rPr>
                                    </m:ctrlPr>
                                  </m:sSubPr>
                                  <m:e>
                                    <m:r>
                                      <m:rPr>
                                        <m:sty m:val="b"/>
                                      </m:rPr>
                                      <w:rPr>
                                        <w:rFonts w:ascii="Cambria Math" w:eastAsia="Times New Roman" w:hAnsi="Cambria Math"/>
                                        <w:sz w:val="20"/>
                                        <w:szCs w:val="20"/>
                                      </w:rPr>
                                      <m:t>Ω</m:t>
                                    </m:r>
                                  </m:e>
                                  <m:sub>
                                    <m:r>
                                      <m:rPr>
                                        <m:sty m:val="bi"/>
                                      </m:rPr>
                                      <w:rPr>
                                        <w:rFonts w:ascii="Cambria Math" w:eastAsia="Times New Roman" w:hAnsi="Cambria Math"/>
                                        <w:sz w:val="20"/>
                                        <w:szCs w:val="20"/>
                                      </w:rPr>
                                      <m:t>2</m:t>
                                    </m:r>
                                  </m:sub>
                                </m:sSub>
                              </m:oMath>
                            </w:p>
                          </w:txbxContent>
                        </wps:txbx>
                        <wps:bodyPr rot="0" vert="vert270" wrap="square" lIns="0" tIns="0" rIns="0" bIns="0" anchor="b" anchorCtr="0" upright="1">
                          <a:noAutofit/>
                        </wps:bodyPr>
                      </wps:wsp>
                      <wps:wsp>
                        <wps:cNvPr id="50" name="Text Box 24"/>
                        <wps:cNvSpPr txBox="1">
                          <a:spLocks noChangeArrowheads="1"/>
                        </wps:cNvSpPr>
                        <wps:spPr bwMode="auto">
                          <a:xfrm>
                            <a:off x="2369191" y="3398293"/>
                            <a:ext cx="2209800" cy="156845"/>
                          </a:xfrm>
                          <a:prstGeom prst="rect">
                            <a:avLst/>
                          </a:prstGeom>
                          <a:solidFill>
                            <a:srgbClr val="FFFFFF"/>
                          </a:solidFill>
                          <a:ln w="9525">
                            <a:solidFill>
                              <a:srgbClr val="FFFFFF"/>
                            </a:solidFill>
                            <a:miter lim="800000"/>
                            <a:headEnd/>
                            <a:tailEnd/>
                          </a:ln>
                        </wps:spPr>
                        <wps:txbx>
                          <w:txbxContent>
                            <w:p w:rsidR="005C52C0" w:rsidRPr="00E26198" w:rsidRDefault="005C52C0" w:rsidP="00114606">
                              <w:pPr>
                                <w:tabs>
                                  <w:tab w:val="left" w:pos="90"/>
                                </w:tabs>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rotational speed, </w:t>
                              </w:r>
                              <m:oMath>
                                <m:sSub>
                                  <m:sSubPr>
                                    <m:ctrlPr>
                                      <w:rPr>
                                        <w:rFonts w:ascii="Cambria Math" w:eastAsiaTheme="minorEastAsia" w:hAnsi="Cambria Math"/>
                                        <w:b/>
                                        <w:i/>
                                        <w:snapToGrid w:val="0"/>
                                        <w:color w:val="000000"/>
                                        <w:sz w:val="20"/>
                                        <w:szCs w:val="20"/>
                                      </w:rPr>
                                    </m:ctrlPr>
                                  </m:sSubPr>
                                  <m:e>
                                    <m:r>
                                      <m:rPr>
                                        <m:sty m:val="b"/>
                                      </m:rPr>
                                      <w:rPr>
                                        <w:rFonts w:ascii="Cambria Math" w:eastAsiaTheme="minorEastAsia" w:hAnsi="Cambria Math"/>
                                        <w:snapToGrid w:val="0"/>
                                        <w:color w:val="000000"/>
                                        <w:sz w:val="20"/>
                                        <w:szCs w:val="20"/>
                                      </w:rPr>
                                      <m:t>Ω</m:t>
                                    </m:r>
                                  </m:e>
                                  <m:sub>
                                    <m:r>
                                      <m:rPr>
                                        <m:sty m:val="bi"/>
                                      </m:rPr>
                                      <w:rPr>
                                        <w:rFonts w:ascii="Cambria Math" w:eastAsiaTheme="minorEastAsia" w:hAnsi="Cambria Math"/>
                                        <w:snapToGrid w:val="0"/>
                                        <w:color w:val="000000"/>
                                        <w:sz w:val="20"/>
                                        <w:szCs w:val="20"/>
                                      </w:rPr>
                                      <m:t>1</m:t>
                                    </m:r>
                                  </m:sub>
                                </m:sSub>
                              </m:oMath>
                            </w:p>
                          </w:txbxContent>
                        </wps:txbx>
                        <wps:bodyPr rot="0" vert="horz" wrap="square" lIns="0" tIns="0" rIns="0" bIns="0" anchor="t" anchorCtr="0" upright="1">
                          <a:noAutofit/>
                        </wps:bodyPr>
                      </wps:wsp>
                      <wps:wsp>
                        <wps:cNvPr id="63" name="Text Box 29"/>
                        <wps:cNvSpPr txBox="1">
                          <a:spLocks noChangeArrowheads="1"/>
                        </wps:cNvSpPr>
                        <wps:spPr bwMode="auto">
                          <a:xfrm>
                            <a:off x="2144003" y="491320"/>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rPr>
                                  <w:b/>
                                  <w:snapToGrid w:val="0"/>
                                  <w:color w:val="000000"/>
                                  <w:sz w:val="18"/>
                                  <w:szCs w:val="18"/>
                                </w:rPr>
                              </w:pPr>
                              <w:r>
                                <w:rPr>
                                  <w:b/>
                                  <w:snapToGrid w:val="0"/>
                                  <w:color w:val="000000"/>
                                  <w:sz w:val="18"/>
                                  <w:szCs w:val="18"/>
                                </w:rPr>
                                <w:t>(2</w:t>
                              </w:r>
                              <w:proofErr w:type="gramStart"/>
                              <w:r>
                                <w:rPr>
                                  <w:b/>
                                  <w:snapToGrid w:val="0"/>
                                  <w:color w:val="000000"/>
                                  <w:sz w:val="18"/>
                                  <w:szCs w:val="18"/>
                                </w:rPr>
                                <w:t>,4</w:t>
                              </w:r>
                              <w:proofErr w:type="gramEnd"/>
                              <w:r>
                                <w:rPr>
                                  <w:b/>
                                  <w:snapToGrid w:val="0"/>
                                  <w:color w:val="000000"/>
                                  <w:sz w:val="18"/>
                                  <w:szCs w:val="18"/>
                                </w:rPr>
                                <w:t>)f</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60" name="Text Box 32"/>
                        <wps:cNvSpPr txBox="1">
                          <a:spLocks noChangeArrowheads="1"/>
                        </wps:cNvSpPr>
                        <wps:spPr bwMode="auto">
                          <a:xfrm>
                            <a:off x="3467836" y="1119117"/>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rPr>
                                  <w:b/>
                                  <w:snapToGrid w:val="0"/>
                                  <w:color w:val="000000"/>
                                  <w:sz w:val="18"/>
                                  <w:szCs w:val="18"/>
                                </w:rPr>
                              </w:pPr>
                              <w:r>
                                <w:rPr>
                                  <w:b/>
                                  <w:snapToGrid w:val="0"/>
                                  <w:color w:val="000000"/>
                                  <w:sz w:val="18"/>
                                  <w:szCs w:val="18"/>
                                </w:rPr>
                                <w:t>(0</w:t>
                              </w:r>
                              <w:proofErr w:type="gramStart"/>
                              <w:r>
                                <w:rPr>
                                  <w:b/>
                                  <w:snapToGrid w:val="0"/>
                                  <w:color w:val="000000"/>
                                  <w:sz w:val="18"/>
                                  <w:szCs w:val="18"/>
                                </w:rPr>
                                <w:t>,4</w:t>
                              </w:r>
                              <w:proofErr w:type="gramEnd"/>
                              <w:r>
                                <w:rPr>
                                  <w:b/>
                                  <w:snapToGrid w:val="0"/>
                                  <w:color w:val="000000"/>
                                  <w:sz w:val="18"/>
                                  <w:szCs w:val="18"/>
                                </w:rPr>
                                <w:t>)f</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56" name="Text Box 34"/>
                        <wps:cNvSpPr txBox="1">
                          <a:spLocks noChangeArrowheads="1"/>
                        </wps:cNvSpPr>
                        <wps:spPr bwMode="auto">
                          <a:xfrm>
                            <a:off x="2792272" y="1828800"/>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rPr>
                                  <w:b/>
                                  <w:snapToGrid w:val="0"/>
                                  <w:color w:val="000000"/>
                                  <w:sz w:val="18"/>
                                  <w:szCs w:val="18"/>
                                </w:rPr>
                              </w:pPr>
                              <w:r>
                                <w:rPr>
                                  <w:b/>
                                  <w:snapToGrid w:val="0"/>
                                  <w:color w:val="000000"/>
                                  <w:sz w:val="18"/>
                                  <w:szCs w:val="18"/>
                                </w:rPr>
                                <w:t>(4</w:t>
                              </w:r>
                              <w:proofErr w:type="gramStart"/>
                              <w:r>
                                <w:rPr>
                                  <w:b/>
                                  <w:snapToGrid w:val="0"/>
                                  <w:color w:val="000000"/>
                                  <w:sz w:val="18"/>
                                  <w:szCs w:val="18"/>
                                </w:rPr>
                                <w:t>,4</w:t>
                              </w:r>
                              <w:proofErr w:type="gramEnd"/>
                              <w:r>
                                <w:rPr>
                                  <w:b/>
                                  <w:snapToGrid w:val="0"/>
                                  <w:color w:val="000000"/>
                                  <w:sz w:val="18"/>
                                  <w:szCs w:val="18"/>
                                </w:rPr>
                                <w:t>)b</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67" name="Text Box 35"/>
                        <wps:cNvSpPr txBox="1">
                          <a:spLocks noChangeArrowheads="1"/>
                        </wps:cNvSpPr>
                        <wps:spPr bwMode="auto">
                          <a:xfrm>
                            <a:off x="1195483" y="225188"/>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rPr>
                                  <w:b/>
                                  <w:snapToGrid w:val="0"/>
                                  <w:color w:val="000000"/>
                                  <w:sz w:val="18"/>
                                  <w:szCs w:val="18"/>
                                </w:rPr>
                              </w:pPr>
                              <w:r>
                                <w:rPr>
                                  <w:b/>
                                  <w:snapToGrid w:val="0"/>
                                  <w:color w:val="000000"/>
                                  <w:sz w:val="18"/>
                                  <w:szCs w:val="18"/>
                                </w:rPr>
                                <w:t>(4</w:t>
                              </w:r>
                              <w:proofErr w:type="gramStart"/>
                              <w:r>
                                <w:rPr>
                                  <w:b/>
                                  <w:snapToGrid w:val="0"/>
                                  <w:color w:val="000000"/>
                                  <w:sz w:val="18"/>
                                  <w:szCs w:val="18"/>
                                </w:rPr>
                                <w:t>,4</w:t>
                              </w:r>
                              <w:proofErr w:type="gramEnd"/>
                              <w:r>
                                <w:rPr>
                                  <w:b/>
                                  <w:snapToGrid w:val="0"/>
                                  <w:color w:val="000000"/>
                                  <w:sz w:val="18"/>
                                  <w:szCs w:val="18"/>
                                </w:rPr>
                                <w:t>)f</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66" name="Text Box 36"/>
                        <wps:cNvSpPr txBox="1">
                          <a:spLocks noChangeArrowheads="1"/>
                        </wps:cNvSpPr>
                        <wps:spPr bwMode="auto">
                          <a:xfrm>
                            <a:off x="820170" y="163773"/>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rPr>
                                  <w:b/>
                                  <w:snapToGrid w:val="0"/>
                                  <w:color w:val="000000"/>
                                  <w:sz w:val="18"/>
                                  <w:szCs w:val="18"/>
                                </w:rPr>
                              </w:pPr>
                              <w:r>
                                <w:rPr>
                                  <w:b/>
                                  <w:snapToGrid w:val="0"/>
                                  <w:color w:val="000000"/>
                                  <w:sz w:val="18"/>
                                  <w:szCs w:val="18"/>
                                </w:rPr>
                                <w:t>(5</w:t>
                              </w:r>
                              <w:proofErr w:type="gramStart"/>
                              <w:r>
                                <w:rPr>
                                  <w:b/>
                                  <w:snapToGrid w:val="0"/>
                                  <w:color w:val="000000"/>
                                  <w:sz w:val="18"/>
                                  <w:szCs w:val="18"/>
                                </w:rPr>
                                <w:t>,4</w:t>
                              </w:r>
                              <w:proofErr w:type="gramEnd"/>
                              <w:r>
                                <w:rPr>
                                  <w:b/>
                                  <w:snapToGrid w:val="0"/>
                                  <w:color w:val="000000"/>
                                  <w:sz w:val="18"/>
                                  <w:szCs w:val="18"/>
                                </w:rPr>
                                <w:t>)f</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61" name="Text Box 37"/>
                        <wps:cNvSpPr txBox="1">
                          <a:spLocks noChangeArrowheads="1"/>
                        </wps:cNvSpPr>
                        <wps:spPr bwMode="auto">
                          <a:xfrm>
                            <a:off x="2792272" y="668741"/>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rPr>
                                  <w:b/>
                                  <w:snapToGrid w:val="0"/>
                                  <w:color w:val="000000"/>
                                  <w:sz w:val="18"/>
                                  <w:szCs w:val="18"/>
                                </w:rPr>
                              </w:pPr>
                              <w:r>
                                <w:rPr>
                                  <w:b/>
                                  <w:snapToGrid w:val="0"/>
                                  <w:color w:val="000000"/>
                                  <w:sz w:val="18"/>
                                  <w:szCs w:val="18"/>
                                </w:rPr>
                                <w:t>(1</w:t>
                              </w:r>
                              <w:proofErr w:type="gramStart"/>
                              <w:r>
                                <w:rPr>
                                  <w:b/>
                                  <w:snapToGrid w:val="0"/>
                                  <w:color w:val="000000"/>
                                  <w:sz w:val="18"/>
                                  <w:szCs w:val="18"/>
                                </w:rPr>
                                <w:t>,4</w:t>
                              </w:r>
                              <w:proofErr w:type="gramEnd"/>
                              <w:r>
                                <w:rPr>
                                  <w:b/>
                                  <w:snapToGrid w:val="0"/>
                                  <w:color w:val="000000"/>
                                  <w:sz w:val="18"/>
                                  <w:szCs w:val="18"/>
                                </w:rPr>
                                <w:t>)f</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64" name="Text Box 17"/>
                        <wps:cNvSpPr txBox="1">
                          <a:spLocks noChangeArrowheads="1"/>
                        </wps:cNvSpPr>
                        <wps:spPr bwMode="auto">
                          <a:xfrm>
                            <a:off x="1789161" y="402609"/>
                            <a:ext cx="31051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rPr>
                                  <w:b/>
                                  <w:snapToGrid w:val="0"/>
                                  <w:color w:val="000000"/>
                                  <w:sz w:val="18"/>
                                  <w:szCs w:val="18"/>
                                </w:rPr>
                              </w:pPr>
                              <w:r>
                                <w:rPr>
                                  <w:b/>
                                  <w:snapToGrid w:val="0"/>
                                  <w:color w:val="000000"/>
                                  <w:sz w:val="18"/>
                                  <w:szCs w:val="18"/>
                                </w:rPr>
                                <w:t>(3</w:t>
                              </w:r>
                              <w:proofErr w:type="gramStart"/>
                              <w:r>
                                <w:rPr>
                                  <w:b/>
                                  <w:snapToGrid w:val="0"/>
                                  <w:color w:val="000000"/>
                                  <w:sz w:val="18"/>
                                  <w:szCs w:val="18"/>
                                </w:rPr>
                                <w:t>,4</w:t>
                              </w:r>
                              <w:proofErr w:type="gramEnd"/>
                              <w:r>
                                <w:rPr>
                                  <w:b/>
                                  <w:snapToGrid w:val="0"/>
                                  <w:color w:val="000000"/>
                                  <w:sz w:val="18"/>
                                  <w:szCs w:val="18"/>
                                </w:rPr>
                                <w:t>)f</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51" name="Text Box 17"/>
                        <wps:cNvSpPr txBox="1">
                          <a:spLocks noChangeArrowheads="1"/>
                        </wps:cNvSpPr>
                        <wps:spPr bwMode="auto">
                          <a:xfrm>
                            <a:off x="1679979" y="2422478"/>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rPr>
                                  <w:b/>
                                  <w:snapToGrid w:val="0"/>
                                  <w:color w:val="000000"/>
                                  <w:sz w:val="18"/>
                                  <w:szCs w:val="18"/>
                                </w:rPr>
                              </w:pPr>
                              <w:r>
                                <w:rPr>
                                  <w:b/>
                                  <w:snapToGrid w:val="0"/>
                                  <w:color w:val="000000"/>
                                  <w:sz w:val="18"/>
                                  <w:szCs w:val="18"/>
                                </w:rPr>
                                <w:t>(1</w:t>
                              </w:r>
                              <w:proofErr w:type="gramStart"/>
                              <w:r>
                                <w:rPr>
                                  <w:b/>
                                  <w:snapToGrid w:val="0"/>
                                  <w:color w:val="000000"/>
                                  <w:sz w:val="18"/>
                                  <w:szCs w:val="18"/>
                                </w:rPr>
                                <w:t>,4</w:t>
                              </w:r>
                              <w:proofErr w:type="gramEnd"/>
                              <w:r>
                                <w:rPr>
                                  <w:b/>
                                  <w:snapToGrid w:val="0"/>
                                  <w:color w:val="000000"/>
                                  <w:sz w:val="18"/>
                                  <w:szCs w:val="18"/>
                                </w:rPr>
                                <w:t>)b</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53" name="Text Box 17"/>
                        <wps:cNvSpPr txBox="1">
                          <a:spLocks noChangeArrowheads="1"/>
                        </wps:cNvSpPr>
                        <wps:spPr bwMode="auto">
                          <a:xfrm>
                            <a:off x="2144003" y="2190466"/>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rPr>
                                  <w:b/>
                                  <w:snapToGrid w:val="0"/>
                                  <w:color w:val="000000"/>
                                  <w:sz w:val="18"/>
                                  <w:szCs w:val="18"/>
                                </w:rPr>
                              </w:pPr>
                              <w:r>
                                <w:rPr>
                                  <w:b/>
                                  <w:snapToGrid w:val="0"/>
                                  <w:color w:val="000000"/>
                                  <w:sz w:val="18"/>
                                  <w:szCs w:val="18"/>
                                </w:rPr>
                                <w:t>(2</w:t>
                              </w:r>
                              <w:proofErr w:type="gramStart"/>
                              <w:r>
                                <w:rPr>
                                  <w:b/>
                                  <w:snapToGrid w:val="0"/>
                                  <w:color w:val="000000"/>
                                  <w:sz w:val="18"/>
                                  <w:szCs w:val="18"/>
                                </w:rPr>
                                <w:t>,4</w:t>
                              </w:r>
                              <w:proofErr w:type="gramEnd"/>
                              <w:r>
                                <w:rPr>
                                  <w:b/>
                                  <w:snapToGrid w:val="0"/>
                                  <w:color w:val="000000"/>
                                  <w:sz w:val="18"/>
                                  <w:szCs w:val="18"/>
                                </w:rPr>
                                <w:t>)b</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58" name="Text Box 17"/>
                        <wps:cNvSpPr txBox="1">
                          <a:spLocks noChangeArrowheads="1"/>
                        </wps:cNvSpPr>
                        <wps:spPr bwMode="auto">
                          <a:xfrm>
                            <a:off x="3119818" y="1651379"/>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rPr>
                                  <w:b/>
                                  <w:snapToGrid w:val="0"/>
                                  <w:color w:val="000000"/>
                                  <w:sz w:val="18"/>
                                  <w:szCs w:val="18"/>
                                </w:rPr>
                              </w:pPr>
                              <w:r>
                                <w:rPr>
                                  <w:b/>
                                  <w:snapToGrid w:val="0"/>
                                  <w:color w:val="000000"/>
                                  <w:sz w:val="18"/>
                                  <w:szCs w:val="18"/>
                                </w:rPr>
                                <w:t>(5</w:t>
                              </w:r>
                              <w:proofErr w:type="gramStart"/>
                              <w:r>
                                <w:rPr>
                                  <w:b/>
                                  <w:snapToGrid w:val="0"/>
                                  <w:color w:val="000000"/>
                                  <w:sz w:val="18"/>
                                  <w:szCs w:val="18"/>
                                </w:rPr>
                                <w:t>,4</w:t>
                              </w:r>
                              <w:proofErr w:type="gramEnd"/>
                              <w:r>
                                <w:rPr>
                                  <w:b/>
                                  <w:snapToGrid w:val="0"/>
                                  <w:color w:val="000000"/>
                                  <w:sz w:val="18"/>
                                  <w:szCs w:val="18"/>
                                </w:rPr>
                                <w:t>)b</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52" name="Text Box 17"/>
                        <wps:cNvSpPr txBox="1">
                          <a:spLocks noChangeArrowheads="1"/>
                        </wps:cNvSpPr>
                        <wps:spPr bwMode="auto">
                          <a:xfrm>
                            <a:off x="2478373" y="2013045"/>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rPr>
                                  <w:b/>
                                  <w:snapToGrid w:val="0"/>
                                  <w:color w:val="000000"/>
                                  <w:sz w:val="18"/>
                                  <w:szCs w:val="18"/>
                                </w:rPr>
                              </w:pPr>
                              <w:r>
                                <w:rPr>
                                  <w:b/>
                                  <w:snapToGrid w:val="0"/>
                                  <w:color w:val="000000"/>
                                  <w:sz w:val="18"/>
                                  <w:szCs w:val="18"/>
                                </w:rPr>
                                <w:t>(3</w:t>
                              </w:r>
                              <w:proofErr w:type="gramStart"/>
                              <w:r>
                                <w:rPr>
                                  <w:b/>
                                  <w:snapToGrid w:val="0"/>
                                  <w:color w:val="000000"/>
                                  <w:sz w:val="18"/>
                                  <w:szCs w:val="18"/>
                                </w:rPr>
                                <w:t>,4</w:t>
                              </w:r>
                              <w:proofErr w:type="gramEnd"/>
                              <w:r>
                                <w:rPr>
                                  <w:b/>
                                  <w:snapToGrid w:val="0"/>
                                  <w:color w:val="000000"/>
                                  <w:sz w:val="18"/>
                                  <w:szCs w:val="18"/>
                                </w:rPr>
                                <w:t>)b</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59" name="Text Box 32"/>
                        <wps:cNvSpPr txBox="1">
                          <a:spLocks noChangeArrowheads="1"/>
                        </wps:cNvSpPr>
                        <wps:spPr bwMode="auto">
                          <a:xfrm>
                            <a:off x="4805316" y="1050878"/>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rPr>
                                  <w:b/>
                                  <w:snapToGrid w:val="0"/>
                                  <w:color w:val="000000"/>
                                  <w:sz w:val="18"/>
                                  <w:szCs w:val="18"/>
                                </w:rPr>
                              </w:pPr>
                              <w:r>
                                <w:rPr>
                                  <w:b/>
                                  <w:snapToGrid w:val="0"/>
                                  <w:color w:val="000000"/>
                                  <w:sz w:val="18"/>
                                  <w:szCs w:val="18"/>
                                </w:rPr>
                                <w:t>(0</w:t>
                              </w:r>
                              <w:proofErr w:type="gramStart"/>
                              <w:r>
                                <w:rPr>
                                  <w:b/>
                                  <w:snapToGrid w:val="0"/>
                                  <w:color w:val="000000"/>
                                  <w:sz w:val="18"/>
                                  <w:szCs w:val="18"/>
                                </w:rPr>
                                <w:t>,4</w:t>
                              </w:r>
                              <w:proofErr w:type="gramEnd"/>
                              <w:r>
                                <w:rPr>
                                  <w:b/>
                                  <w:snapToGrid w:val="0"/>
                                  <w:color w:val="000000"/>
                                  <w:sz w:val="18"/>
                                  <w:szCs w:val="18"/>
                                </w:rPr>
                                <w:t>)b</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286" name="Text Box 17"/>
                        <wps:cNvSpPr txBox="1">
                          <a:spLocks noChangeArrowheads="1"/>
                        </wps:cNvSpPr>
                        <wps:spPr bwMode="auto">
                          <a:xfrm>
                            <a:off x="4129752" y="279779"/>
                            <a:ext cx="463550" cy="347980"/>
                          </a:xfrm>
                          <a:prstGeom prst="rect">
                            <a:avLst/>
                          </a:prstGeom>
                          <a:solidFill>
                            <a:srgbClr val="FFFFFF"/>
                          </a:solidFill>
                          <a:ln w="9525">
                            <a:solidFill>
                              <a:srgbClr val="FFFFFF"/>
                            </a:solidFill>
                            <a:miter lim="800000"/>
                            <a:headEnd/>
                            <a:tailEnd/>
                          </a:ln>
                        </wps:spPr>
                        <wps:txbx>
                          <w:txbxContent>
                            <w:p w:rsidR="005C52C0" w:rsidRDefault="005C52C0" w:rsidP="00854483">
                              <w:pPr>
                                <w:pBdr>
                                  <w:top w:val="single" w:sz="4" w:space="1" w:color="auto"/>
                                  <w:left w:val="single" w:sz="4" w:space="4" w:color="auto"/>
                                  <w:bottom w:val="single" w:sz="4" w:space="1" w:color="auto"/>
                                  <w:right w:val="single" w:sz="4" w:space="4" w:color="auto"/>
                                </w:pBdr>
                                <w:jc w:val="center"/>
                                <w:rPr>
                                  <w:b/>
                                  <w:snapToGrid w:val="0"/>
                                  <w:color w:val="000000"/>
                                  <w:sz w:val="20"/>
                                  <w:szCs w:val="20"/>
                                </w:rPr>
                              </w:pPr>
                              <w:r w:rsidRPr="00854483">
                                <w:rPr>
                                  <w:b/>
                                  <w:i/>
                                  <w:snapToGrid w:val="0"/>
                                  <w:color w:val="000000"/>
                                  <w:sz w:val="20"/>
                                  <w:szCs w:val="20"/>
                                </w:rPr>
                                <w:t>t</w:t>
                              </w:r>
                              <w:r w:rsidRPr="00854483">
                                <w:rPr>
                                  <w:b/>
                                  <w:i/>
                                  <w:snapToGrid w:val="0"/>
                                  <w:color w:val="000000"/>
                                  <w:sz w:val="20"/>
                                  <w:szCs w:val="20"/>
                                  <w:vertAlign w:val="subscript"/>
                                </w:rPr>
                                <w:t>1</w:t>
                              </w:r>
                              <w:r>
                                <w:rPr>
                                  <w:b/>
                                  <w:i/>
                                  <w:snapToGrid w:val="0"/>
                                  <w:color w:val="000000"/>
                                  <w:sz w:val="20"/>
                                  <w:szCs w:val="20"/>
                                  <w:vertAlign w:val="subscript"/>
                                </w:rPr>
                                <w:t xml:space="preserve"> </w:t>
                              </w:r>
                              <w:r>
                                <w:rPr>
                                  <w:b/>
                                  <w:snapToGrid w:val="0"/>
                                  <w:color w:val="000000"/>
                                  <w:sz w:val="20"/>
                                  <w:szCs w:val="20"/>
                                </w:rPr>
                                <w:t>= 0.15</w:t>
                              </w:r>
                            </w:p>
                            <w:p w:rsidR="005C52C0" w:rsidRDefault="005C52C0" w:rsidP="00854483">
                              <w:pPr>
                                <w:pBdr>
                                  <w:top w:val="single" w:sz="4" w:space="1" w:color="auto"/>
                                  <w:left w:val="single" w:sz="4" w:space="4" w:color="auto"/>
                                  <w:bottom w:val="single" w:sz="4" w:space="1" w:color="auto"/>
                                  <w:right w:val="single" w:sz="4" w:space="4" w:color="auto"/>
                                </w:pBdr>
                                <w:jc w:val="center"/>
                              </w:pPr>
                              <w:r w:rsidRPr="00854483">
                                <w:rPr>
                                  <w:b/>
                                  <w:i/>
                                  <w:snapToGrid w:val="0"/>
                                  <w:color w:val="000000"/>
                                  <w:sz w:val="20"/>
                                  <w:szCs w:val="20"/>
                                </w:rPr>
                                <w:t>t</w:t>
                              </w:r>
                              <w:r>
                                <w:rPr>
                                  <w:b/>
                                  <w:i/>
                                  <w:snapToGrid w:val="0"/>
                                  <w:color w:val="000000"/>
                                  <w:sz w:val="20"/>
                                  <w:szCs w:val="20"/>
                                  <w:vertAlign w:val="subscript"/>
                                </w:rPr>
                                <w:t xml:space="preserve">2 </w:t>
                              </w:r>
                              <w:r>
                                <w:rPr>
                                  <w:b/>
                                  <w:snapToGrid w:val="0"/>
                                  <w:color w:val="000000"/>
                                  <w:sz w:val="20"/>
                                  <w:szCs w:val="20"/>
                                </w:rPr>
                                <w:t>= 0.15</w:t>
                              </w:r>
                            </w:p>
                          </w:txbxContent>
                        </wps:txbx>
                        <wps:bodyPr rot="0" vert="horz" wrap="square" lIns="0" tIns="0" rIns="0" bIns="0" anchor="t" anchorCtr="0" upright="1">
                          <a:noAutofit/>
                        </wps:bodyPr>
                      </wps:wsp>
                    </wpg:wgp>
                  </a:graphicData>
                </a:graphic>
              </wp:anchor>
            </w:drawing>
          </mc:Choice>
          <mc:Fallback>
            <w:pict>
              <v:group id="Group 190" o:spid="_x0000_s1252" style="position:absolute;margin-left:-10.75pt;margin-top:6.75pt;width:489.6pt;height:279.95pt;z-index:252231680" coordsize="62178,35551"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">
                <v:shape id="Chart 34" o:spid="_x0000_s1253" type="#_x0000_t75" style="position:absolute;left:2743;width:59436;height:34259;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">
                  <v:imagedata r:id="rId146" o:title=""/>
                  <o:lock v:ext="edit" aspectratio="f"/>
                </v:shape>
                <v:shape id="Text Box 132" o:spid="_x0000_s1254" type="#_x0000_t202" style="position:absolute;left:-10462;top:14910;width:23660;height:2736;rotation:90;flip:x;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cNGMMA&#10;AADbAAAADwAAAGRycy9kb3ducmV2LnhtbESPT4vCMBTE74LfITxhb5oquyK1qeiCunhZ/IPnR/Ns&#10;q81Lt4lav70RFjwOM/MbJpm1phI3alxpWcFwEIEgzqwuOVdw2C/7ExDOI2usLJOCBzmYpd1OgrG2&#10;d97SbedzESDsYlRQeF/HUrqsIINuYGvi4J1sY9AH2eRSN3gPcFPJURSNpcGSw0KBNX0XlF12V6Pg&#10;HH3p/TFbHPmznqydpr/L72qj1EevnU9BeGr9O/zf/tEKxiN4fQk/QKZ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cNGMMAAADbAAAADwAAAAAAAAAAAAAAAACYAgAAZHJzL2Rv&#10;d25yZXYueG1sUEsFBgAAAAAEAAQA9QAAAIgDAAAAAA==&#10;" strokecolor="white">
                  <v:textbox style="layout-flow:vertical;mso-layout-flow-alt:bottom-to-top" inset="0,0,0,0">
                    <w:txbxContent>
                      <w:p w:rsidR="00D34009" w:rsidRPr="00E26198" w:rsidRDefault="00D34009" w:rsidP="00114606">
                        <w:pPr>
                          <w:jc w:val="center"/>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w:t>
                        </w:r>
                        <w:r w:rsidRPr="00E26198">
                          <w:rPr>
                            <w:b/>
                            <w:snapToGrid w:val="0"/>
                            <w:color w:val="000000"/>
                            <w:sz w:val="20"/>
                            <w:szCs w:val="20"/>
                          </w:rPr>
                          <w:t xml:space="preserve">natural frequency, </w:t>
                        </w:r>
                        <m:oMath>
                          <m:sSub>
                            <m:sSubPr>
                              <m:ctrlPr>
                                <w:rPr>
                                  <w:rFonts w:ascii="Cambria Math" w:eastAsia="Times New Roman" w:hAnsi="Cambria Math"/>
                                  <w:b/>
                                  <w:i/>
                                  <w:sz w:val="20"/>
                                  <w:szCs w:val="20"/>
                                </w:rPr>
                              </m:ctrlPr>
                            </m:sSubPr>
                            <m:e>
                              <m:r>
                                <m:rPr>
                                  <m:sty m:val="b"/>
                                </m:rPr>
                                <w:rPr>
                                  <w:rFonts w:ascii="Cambria Math" w:eastAsia="Times New Roman" w:hAnsi="Cambria Math"/>
                                  <w:sz w:val="20"/>
                                  <w:szCs w:val="20"/>
                                </w:rPr>
                                <m:t>Ω</m:t>
                              </m:r>
                            </m:e>
                            <m:sub>
                              <m:r>
                                <m:rPr>
                                  <m:sty m:val="bi"/>
                                </m:rPr>
                                <w:rPr>
                                  <w:rFonts w:ascii="Cambria Math" w:eastAsia="Times New Roman" w:hAnsi="Cambria Math"/>
                                  <w:sz w:val="20"/>
                                  <w:szCs w:val="20"/>
                                </w:rPr>
                                <m:t>2</m:t>
                              </m:r>
                            </m:sub>
                          </m:sSub>
                        </m:oMath>
                      </w:p>
                    </w:txbxContent>
                  </v:textbox>
                </v:shape>
                <v:shape id="Text Box 24" o:spid="_x0000_s1255" type="#_x0000_t202" style="position:absolute;left:23691;top:33982;width:22098;height:1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pJhsUA&#10;AADbAAAADwAAAGRycy9kb3ducmV2LnhtbESPTWvCQBCG74X+h2WE3uqu0lqJriIFoVRoqR/gccyO&#10;STA7G7JbE/+9cyj0OLzzPvPMfNn7Wl2pjVVgC6OhAUWcB1dxYWG/Wz9PQcWE7LAOTBZuFGG5eHyY&#10;Y+ZCxz903aZCCYRjhhbKlJpM65iX5DEOQ0Ms2Tm0HpOMbaFdi53Afa3Hxky0x4rlQokNvZeUX7a/&#10;XjT8qsOv/LSZfDfGHD8Pm5f68Gbt06BfzUAl6tP/8l/7w1l4FXv5RQC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KkmGxQAAANsAAAAPAAAAAAAAAAAAAAAAAJgCAABkcnMv&#10;ZG93bnJldi54bWxQSwUGAAAAAAQABAD1AAAAigMAAAAA&#10;" strokecolor="white">
                  <v:textbox inset="0,0,0,0">
                    <w:txbxContent>
                      <w:p w:rsidR="00D34009" w:rsidRPr="00E26198" w:rsidRDefault="00D34009" w:rsidP="00114606">
                        <w:pPr>
                          <w:tabs>
                            <w:tab w:val="left" w:pos="90"/>
                          </w:tabs>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rotational speed, </w:t>
                        </w:r>
                        <m:oMath>
                          <m:sSub>
                            <m:sSubPr>
                              <m:ctrlPr>
                                <w:rPr>
                                  <w:rFonts w:ascii="Cambria Math" w:eastAsiaTheme="minorEastAsia" w:hAnsi="Cambria Math"/>
                                  <w:b/>
                                  <w:i/>
                                  <w:snapToGrid w:val="0"/>
                                  <w:color w:val="000000"/>
                                  <w:sz w:val="20"/>
                                  <w:szCs w:val="20"/>
                                </w:rPr>
                              </m:ctrlPr>
                            </m:sSubPr>
                            <m:e>
                              <m:r>
                                <m:rPr>
                                  <m:sty m:val="b"/>
                                </m:rPr>
                                <w:rPr>
                                  <w:rFonts w:ascii="Cambria Math" w:eastAsiaTheme="minorEastAsia" w:hAnsi="Cambria Math"/>
                                  <w:snapToGrid w:val="0"/>
                                  <w:color w:val="000000"/>
                                  <w:sz w:val="20"/>
                                  <w:szCs w:val="20"/>
                                </w:rPr>
                                <m:t>Ω</m:t>
                              </m:r>
                            </m:e>
                            <m:sub>
                              <m:r>
                                <m:rPr>
                                  <m:sty m:val="bi"/>
                                </m:rPr>
                                <w:rPr>
                                  <w:rFonts w:ascii="Cambria Math" w:eastAsiaTheme="minorEastAsia" w:hAnsi="Cambria Math"/>
                                  <w:snapToGrid w:val="0"/>
                                  <w:color w:val="000000"/>
                                  <w:sz w:val="20"/>
                                  <w:szCs w:val="20"/>
                                </w:rPr>
                                <m:t>1</m:t>
                              </m:r>
                            </m:sub>
                          </m:sSub>
                        </m:oMath>
                      </w:p>
                    </w:txbxContent>
                  </v:textbox>
                </v:shape>
                <v:shape id="Text Box 29" o:spid="_x0000_s1256" type="#_x0000_t202" style="position:absolute;left:21440;top:4913;width:3143;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QdTMQA&#10;AADbAAAADwAAAGRycy9kb3ducmV2LnhtbESPUWvCQBCE3wv+h2MF3/ROLbGkniKCIAotagUf19w2&#10;Ceb2Qu406b/vFYQ+DrPzzc582dlKPKjxpWMN45ECQZw5U3Ku4eu0Gb6B8AHZYOWYNPyQh+Wi9zLH&#10;1LiWD/Q4hlxECPsUNRQh1KmUPivIoh+5mjh6366xGKJscmkabCPcVnKiVCItlhwbCqxpXVB2O95t&#10;fMOuWvzIrvvks1bqsjvvX6vzTOtBv1u9gwjUhf/jZ3prNCRT+NsSAS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UHUzEAAAA2wAAAA8AAAAAAAAAAAAAAAAAmAIAAGRycy9k&#10;b3ducmV2LnhtbFBLBQYAAAAABAAEAPUAAACJAwAAAAA=&#10;" strokecolor="white">
                  <v:textbox inset="0,0,0,0">
                    <w:txbxContent>
                      <w:p w:rsidR="00D34009" w:rsidRPr="00884556" w:rsidRDefault="00D34009" w:rsidP="00114606">
                        <w:pPr>
                          <w:rPr>
                            <w:b/>
                            <w:snapToGrid w:val="0"/>
                            <w:color w:val="000000"/>
                            <w:sz w:val="18"/>
                            <w:szCs w:val="18"/>
                          </w:rPr>
                        </w:pPr>
                        <w:r>
                          <w:rPr>
                            <w:b/>
                            <w:snapToGrid w:val="0"/>
                            <w:color w:val="000000"/>
                            <w:sz w:val="18"/>
                            <w:szCs w:val="18"/>
                          </w:rPr>
                          <w:t>(2</w:t>
                        </w:r>
                        <w:proofErr w:type="gramStart"/>
                        <w:r>
                          <w:rPr>
                            <w:b/>
                            <w:snapToGrid w:val="0"/>
                            <w:color w:val="000000"/>
                            <w:sz w:val="18"/>
                            <w:szCs w:val="18"/>
                          </w:rPr>
                          <w:t>,4</w:t>
                        </w:r>
                        <w:proofErr w:type="gramEnd"/>
                        <w:r>
                          <w:rPr>
                            <w:b/>
                            <w:snapToGrid w:val="0"/>
                            <w:color w:val="000000"/>
                            <w:sz w:val="18"/>
                            <w:szCs w:val="18"/>
                          </w:rPr>
                          <w:t>)f</w:t>
                        </w:r>
                      </w:p>
                      <w:p w:rsidR="00D34009" w:rsidRDefault="00D34009" w:rsidP="00114606">
                        <w:pPr>
                          <w:rPr>
                            <w:snapToGrid w:val="0"/>
                            <w:color w:val="000000"/>
                            <w:sz w:val="48"/>
                          </w:rPr>
                        </w:pPr>
                      </w:p>
                      <w:p w:rsidR="00D34009" w:rsidRDefault="00D34009" w:rsidP="00114606"/>
                    </w:txbxContent>
                  </v:textbox>
                </v:shape>
                <v:shape id="Text Box 32" o:spid="_x0000_s1257" type="#_x0000_t202" style="position:absolute;left:34678;top:11191;width:3143;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aDO8QA&#10;AADbAAAADwAAAGRycy9kb3ducmV2LnhtbESPTWvCQBCG74X+h2UKvdXdlpJKdBURhFKhUj/A45gd&#10;k9DsbMhuTfrvnYPgcXjnfeaZ6XzwjbpQF+vAFl5HBhRxEVzNpYX9bvUyBhUTssMmMFn4pwjz2ePD&#10;FHMXev6hyzaVSiAcc7RQpdTmWseiIo9xFFpiyc6h85hk7ErtOuwF7hv9ZkymPdYsFypsaVlR8bv9&#10;86LhFz1+F6d1tmmNOX4d1u/N4cPa56dhMQGVaEj35Vv701nIxF5+EQDo2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GgzvEAAAA2wAAAA8AAAAAAAAAAAAAAAAAmAIAAGRycy9k&#10;b3ducmV2LnhtbFBLBQYAAAAABAAEAPUAAACJAwAAAAA=&#10;" strokecolor="white">
                  <v:textbox inset="0,0,0,0">
                    <w:txbxContent>
                      <w:p w:rsidR="00D34009" w:rsidRPr="00884556" w:rsidRDefault="00D34009" w:rsidP="00114606">
                        <w:pPr>
                          <w:rPr>
                            <w:b/>
                            <w:snapToGrid w:val="0"/>
                            <w:color w:val="000000"/>
                            <w:sz w:val="18"/>
                            <w:szCs w:val="18"/>
                          </w:rPr>
                        </w:pPr>
                        <w:r>
                          <w:rPr>
                            <w:b/>
                            <w:snapToGrid w:val="0"/>
                            <w:color w:val="000000"/>
                            <w:sz w:val="18"/>
                            <w:szCs w:val="18"/>
                          </w:rPr>
                          <w:t>(0</w:t>
                        </w:r>
                        <w:proofErr w:type="gramStart"/>
                        <w:r>
                          <w:rPr>
                            <w:b/>
                            <w:snapToGrid w:val="0"/>
                            <w:color w:val="000000"/>
                            <w:sz w:val="18"/>
                            <w:szCs w:val="18"/>
                          </w:rPr>
                          <w:t>,4</w:t>
                        </w:r>
                        <w:proofErr w:type="gramEnd"/>
                        <w:r>
                          <w:rPr>
                            <w:b/>
                            <w:snapToGrid w:val="0"/>
                            <w:color w:val="000000"/>
                            <w:sz w:val="18"/>
                            <w:szCs w:val="18"/>
                          </w:rPr>
                          <w:t>)f</w:t>
                        </w:r>
                      </w:p>
                      <w:p w:rsidR="00D34009" w:rsidRDefault="00D34009" w:rsidP="00114606">
                        <w:pPr>
                          <w:rPr>
                            <w:snapToGrid w:val="0"/>
                            <w:color w:val="000000"/>
                            <w:sz w:val="48"/>
                          </w:rPr>
                        </w:pPr>
                      </w:p>
                      <w:p w:rsidR="00D34009" w:rsidRDefault="00D34009" w:rsidP="00114606"/>
                    </w:txbxContent>
                  </v:textbox>
                </v:shape>
                <v:shape id="Text Box 34" o:spid="_x0000_s1258" type="#_x0000_t202" style="position:absolute;left:27922;top:18288;width:3143;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90acQA&#10;AADbAAAADwAAAGRycy9kb3ducmV2LnhtbESPUWvCQBCE3wv+h2MF3/ROsbGkniKCIAotagUf19w2&#10;Ceb2Qu406b/vFYQ+DrPzzc582dlKPKjxpWMN45ECQZw5U3Ku4eu0Gb6B8AHZYOWYNPyQh+Wi9zLH&#10;1LiWD/Q4hlxECPsUNRQh1KmUPivIoh+5mjh6366xGKJscmkabCPcVnKiVCItlhwbCqxpXVB2O95t&#10;fMOuWvzIrvvks1bqsjvvp9V5pvWg363eQQTqwv/xM701Gl4T+NsSAS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PdGnEAAAA2wAAAA8AAAAAAAAAAAAAAAAAmAIAAGRycy9k&#10;b3ducmV2LnhtbFBLBQYAAAAABAAEAPUAAACJAwAAAAA=&#10;" strokecolor="white">
                  <v:textbox inset="0,0,0,0">
                    <w:txbxContent>
                      <w:p w:rsidR="00D34009" w:rsidRPr="00884556" w:rsidRDefault="00D34009" w:rsidP="00114606">
                        <w:pPr>
                          <w:rPr>
                            <w:b/>
                            <w:snapToGrid w:val="0"/>
                            <w:color w:val="000000"/>
                            <w:sz w:val="18"/>
                            <w:szCs w:val="18"/>
                          </w:rPr>
                        </w:pPr>
                        <w:r>
                          <w:rPr>
                            <w:b/>
                            <w:snapToGrid w:val="0"/>
                            <w:color w:val="000000"/>
                            <w:sz w:val="18"/>
                            <w:szCs w:val="18"/>
                          </w:rPr>
                          <w:t>(4</w:t>
                        </w:r>
                        <w:proofErr w:type="gramStart"/>
                        <w:r>
                          <w:rPr>
                            <w:b/>
                            <w:snapToGrid w:val="0"/>
                            <w:color w:val="000000"/>
                            <w:sz w:val="18"/>
                            <w:szCs w:val="18"/>
                          </w:rPr>
                          <w:t>,4</w:t>
                        </w:r>
                        <w:proofErr w:type="gramEnd"/>
                        <w:r>
                          <w:rPr>
                            <w:b/>
                            <w:snapToGrid w:val="0"/>
                            <w:color w:val="000000"/>
                            <w:sz w:val="18"/>
                            <w:szCs w:val="18"/>
                          </w:rPr>
                          <w:t>)b</w:t>
                        </w:r>
                      </w:p>
                      <w:p w:rsidR="00D34009" w:rsidRDefault="00D34009" w:rsidP="00114606">
                        <w:pPr>
                          <w:rPr>
                            <w:snapToGrid w:val="0"/>
                            <w:color w:val="000000"/>
                            <w:sz w:val="48"/>
                          </w:rPr>
                        </w:pPr>
                      </w:p>
                      <w:p w:rsidR="00D34009" w:rsidRDefault="00D34009" w:rsidP="00114606"/>
                    </w:txbxContent>
                  </v:textbox>
                </v:shape>
                <v:shape id="Text Box 35" o:spid="_x0000_s1259" type="#_x0000_t202" style="position:absolute;left:11954;top:2251;width:3144;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8bT8QA&#10;AADbAAAADwAAAGRycy9kb3ducmV2LnhtbESPX2vCQBDE3wW/w7GFvuldi0SJniJCQRRa/Ac+rrk1&#10;Ceb2Qu406bfvFQQfh9n5zc5s0dlKPKjxpWMNH0MFgjhzpuRcw/HwNZiA8AHZYOWYNPySh8W835th&#10;alzLO3rsQy4ihH2KGooQ6lRKnxVk0Q9dTRy9q2sshiibXJoG2wi3lfxUKpEWS44NBda0Kii77e82&#10;vmGXLX5nl23yUyt13py2o+o01vr9rVtOQQTqwuv4mV4bDckY/rdEAMj5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vG0/EAAAA2wAAAA8AAAAAAAAAAAAAAAAAmAIAAGRycy9k&#10;b3ducmV2LnhtbFBLBQYAAAAABAAEAPUAAACJAwAAAAA=&#10;" strokecolor="white">
                  <v:textbox inset="0,0,0,0">
                    <w:txbxContent>
                      <w:p w:rsidR="00D34009" w:rsidRPr="00884556" w:rsidRDefault="00D34009" w:rsidP="00114606">
                        <w:pPr>
                          <w:rPr>
                            <w:b/>
                            <w:snapToGrid w:val="0"/>
                            <w:color w:val="000000"/>
                            <w:sz w:val="18"/>
                            <w:szCs w:val="18"/>
                          </w:rPr>
                        </w:pPr>
                        <w:r>
                          <w:rPr>
                            <w:b/>
                            <w:snapToGrid w:val="0"/>
                            <w:color w:val="000000"/>
                            <w:sz w:val="18"/>
                            <w:szCs w:val="18"/>
                          </w:rPr>
                          <w:t>(4</w:t>
                        </w:r>
                        <w:proofErr w:type="gramStart"/>
                        <w:r>
                          <w:rPr>
                            <w:b/>
                            <w:snapToGrid w:val="0"/>
                            <w:color w:val="000000"/>
                            <w:sz w:val="18"/>
                            <w:szCs w:val="18"/>
                          </w:rPr>
                          <w:t>,4</w:t>
                        </w:r>
                        <w:proofErr w:type="gramEnd"/>
                        <w:r>
                          <w:rPr>
                            <w:b/>
                            <w:snapToGrid w:val="0"/>
                            <w:color w:val="000000"/>
                            <w:sz w:val="18"/>
                            <w:szCs w:val="18"/>
                          </w:rPr>
                          <w:t>)f</w:t>
                        </w:r>
                      </w:p>
                      <w:p w:rsidR="00D34009" w:rsidRDefault="00D34009" w:rsidP="00114606">
                        <w:pPr>
                          <w:rPr>
                            <w:snapToGrid w:val="0"/>
                            <w:color w:val="000000"/>
                            <w:sz w:val="48"/>
                          </w:rPr>
                        </w:pPr>
                      </w:p>
                      <w:p w:rsidR="00D34009" w:rsidRDefault="00D34009" w:rsidP="00114606"/>
                    </w:txbxContent>
                  </v:textbox>
                </v:shape>
                <v:shape id="Text Box 36" o:spid="_x0000_s1260" type="#_x0000_t202" style="position:absolute;left:8201;top:1637;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1MQA&#10;AADbAAAADwAAAGRycy9kb3ducmV2LnhtbESPUWvCQBCE3wX/w7GCb3pXkVhSL0EEQSq0qBX6uM1t&#10;k9DcXshdTfrve4Lg4zA73+ys88E24kqdrx1reJorEMSFMzWXGj7Ou9kzCB+QDTaOScMfeciz8WiN&#10;qXE9H+l6CqWIEPYpaqhCaFMpfVGRRT93LXH0vl1nMUTZldJ02Ee4beRCqURarDk2VNjStqLi5/Rr&#10;4xt20+Nb8XVI3lulPl8vh2VzWWk9nQybFxCBhvA4vqf3RkOSwG1LBIDM/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jvtTEAAAA2wAAAA8AAAAAAAAAAAAAAAAAmAIAAGRycy9k&#10;b3ducmV2LnhtbFBLBQYAAAAABAAEAPUAAACJAwAAAAA=&#10;" strokecolor="white">
                  <v:textbox inset="0,0,0,0">
                    <w:txbxContent>
                      <w:p w:rsidR="00D34009" w:rsidRPr="00884556" w:rsidRDefault="00D34009" w:rsidP="00114606">
                        <w:pPr>
                          <w:rPr>
                            <w:b/>
                            <w:snapToGrid w:val="0"/>
                            <w:color w:val="000000"/>
                            <w:sz w:val="18"/>
                            <w:szCs w:val="18"/>
                          </w:rPr>
                        </w:pPr>
                        <w:r>
                          <w:rPr>
                            <w:b/>
                            <w:snapToGrid w:val="0"/>
                            <w:color w:val="000000"/>
                            <w:sz w:val="18"/>
                            <w:szCs w:val="18"/>
                          </w:rPr>
                          <w:t>(5</w:t>
                        </w:r>
                        <w:proofErr w:type="gramStart"/>
                        <w:r>
                          <w:rPr>
                            <w:b/>
                            <w:snapToGrid w:val="0"/>
                            <w:color w:val="000000"/>
                            <w:sz w:val="18"/>
                            <w:szCs w:val="18"/>
                          </w:rPr>
                          <w:t>,4</w:t>
                        </w:r>
                        <w:proofErr w:type="gramEnd"/>
                        <w:r>
                          <w:rPr>
                            <w:b/>
                            <w:snapToGrid w:val="0"/>
                            <w:color w:val="000000"/>
                            <w:sz w:val="18"/>
                            <w:szCs w:val="18"/>
                          </w:rPr>
                          <w:t>)f</w:t>
                        </w:r>
                      </w:p>
                      <w:p w:rsidR="00D34009" w:rsidRDefault="00D34009" w:rsidP="00114606">
                        <w:pPr>
                          <w:rPr>
                            <w:snapToGrid w:val="0"/>
                            <w:color w:val="000000"/>
                            <w:sz w:val="48"/>
                          </w:rPr>
                        </w:pPr>
                      </w:p>
                      <w:p w:rsidR="00D34009" w:rsidRDefault="00D34009" w:rsidP="00114606"/>
                    </w:txbxContent>
                  </v:textbox>
                </v:shape>
                <v:shape id="Text Box 37" o:spid="_x0000_s1261" type="#_x0000_t202" style="position:absolute;left:27922;top:6687;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omoMQA&#10;AADbAAAADwAAAGRycy9kb3ducmV2LnhtbESPUWvCQBCE34X+h2MLvumdIrFET5FCQSoo2gb6uOa2&#10;SWhuL+SuJv57TxB8HGbnm53lure1uFDrK8caJmMFgjh3puJCw/fXx+gNhA/IBmvHpOFKHtarl8ES&#10;U+M6PtLlFAoRIexT1FCG0KRS+rwki37sGuLo/brWYoiyLaRpsYtwW8upUom0WHFsKLGh95Lyv9O/&#10;jW/YTYf7/LxLDo1SP5/ZblZnc62Hr/1mASJQH57Hj/TWaEgmcN8SAS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KJqDEAAAA2wAAAA8AAAAAAAAAAAAAAAAAmAIAAGRycy9k&#10;b3ducmV2LnhtbFBLBQYAAAAABAAEAPUAAACJAwAAAAA=&#10;" strokecolor="white">
                  <v:textbox inset="0,0,0,0">
                    <w:txbxContent>
                      <w:p w:rsidR="00D34009" w:rsidRPr="00884556" w:rsidRDefault="00D34009" w:rsidP="00114606">
                        <w:pPr>
                          <w:rPr>
                            <w:b/>
                            <w:snapToGrid w:val="0"/>
                            <w:color w:val="000000"/>
                            <w:sz w:val="18"/>
                            <w:szCs w:val="18"/>
                          </w:rPr>
                        </w:pPr>
                        <w:r>
                          <w:rPr>
                            <w:b/>
                            <w:snapToGrid w:val="0"/>
                            <w:color w:val="000000"/>
                            <w:sz w:val="18"/>
                            <w:szCs w:val="18"/>
                          </w:rPr>
                          <w:t>(1</w:t>
                        </w:r>
                        <w:proofErr w:type="gramStart"/>
                        <w:r>
                          <w:rPr>
                            <w:b/>
                            <w:snapToGrid w:val="0"/>
                            <w:color w:val="000000"/>
                            <w:sz w:val="18"/>
                            <w:szCs w:val="18"/>
                          </w:rPr>
                          <w:t>,4</w:t>
                        </w:r>
                        <w:proofErr w:type="gramEnd"/>
                        <w:r>
                          <w:rPr>
                            <w:b/>
                            <w:snapToGrid w:val="0"/>
                            <w:color w:val="000000"/>
                            <w:sz w:val="18"/>
                            <w:szCs w:val="18"/>
                          </w:rPr>
                          <w:t>)f</w:t>
                        </w:r>
                      </w:p>
                      <w:p w:rsidR="00D34009" w:rsidRDefault="00D34009" w:rsidP="00114606">
                        <w:pPr>
                          <w:rPr>
                            <w:snapToGrid w:val="0"/>
                            <w:color w:val="000000"/>
                            <w:sz w:val="48"/>
                          </w:rPr>
                        </w:pPr>
                      </w:p>
                      <w:p w:rsidR="00D34009" w:rsidRDefault="00D34009" w:rsidP="00114606"/>
                    </w:txbxContent>
                  </v:textbox>
                </v:shape>
                <v:shape id="Text Box 17" o:spid="_x0000_s1262" type="#_x0000_t202" style="position:absolute;left:17891;top:4026;width:3105;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FOMQA&#10;AADbAAAADwAAAGRycy9kb3ducmV2LnhtbESPUWvCQBCE3wv+h2MF3+qdRVKJniJCoShUqgZ8XHNr&#10;EszthdzVpP/eKxR8HGbnm53Fqre1uFPrK8caJmMFgjh3puJCw+n48ToD4QOywdoxafglD6vl4GWB&#10;qXEdf9P9EAoRIexT1FCG0KRS+rwki37sGuLoXV1rMUTZFtK02EW4reWbUom0WHFsKLGhTUn57fBj&#10;4xt23eFXftkl+0ap8zbbTevsXevRsF/PQQTqw/P4P/1pNCRT+NsSAS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9hTjEAAAA2wAAAA8AAAAAAAAAAAAAAAAAmAIAAGRycy9k&#10;b3ducmV2LnhtbFBLBQYAAAAABAAEAPUAAACJAwAAAAA=&#10;" strokecolor="white">
                  <v:textbox inset="0,0,0,0">
                    <w:txbxContent>
                      <w:p w:rsidR="00D34009" w:rsidRPr="00884556" w:rsidRDefault="00D34009" w:rsidP="00114606">
                        <w:pPr>
                          <w:rPr>
                            <w:b/>
                            <w:snapToGrid w:val="0"/>
                            <w:color w:val="000000"/>
                            <w:sz w:val="18"/>
                            <w:szCs w:val="18"/>
                          </w:rPr>
                        </w:pPr>
                        <w:r>
                          <w:rPr>
                            <w:b/>
                            <w:snapToGrid w:val="0"/>
                            <w:color w:val="000000"/>
                            <w:sz w:val="18"/>
                            <w:szCs w:val="18"/>
                          </w:rPr>
                          <w:t>(3</w:t>
                        </w:r>
                        <w:proofErr w:type="gramStart"/>
                        <w:r>
                          <w:rPr>
                            <w:b/>
                            <w:snapToGrid w:val="0"/>
                            <w:color w:val="000000"/>
                            <w:sz w:val="18"/>
                            <w:szCs w:val="18"/>
                          </w:rPr>
                          <w:t>,4</w:t>
                        </w:r>
                        <w:proofErr w:type="gramEnd"/>
                        <w:r>
                          <w:rPr>
                            <w:b/>
                            <w:snapToGrid w:val="0"/>
                            <w:color w:val="000000"/>
                            <w:sz w:val="18"/>
                            <w:szCs w:val="18"/>
                          </w:rPr>
                          <w:t>)f</w:t>
                        </w:r>
                      </w:p>
                      <w:p w:rsidR="00D34009" w:rsidRDefault="00D34009" w:rsidP="00114606">
                        <w:pPr>
                          <w:rPr>
                            <w:snapToGrid w:val="0"/>
                            <w:color w:val="000000"/>
                            <w:sz w:val="48"/>
                          </w:rPr>
                        </w:pPr>
                      </w:p>
                      <w:p w:rsidR="00D34009" w:rsidRDefault="00D34009" w:rsidP="00114606"/>
                    </w:txbxContent>
                  </v:textbox>
                </v:shape>
                <v:shape id="Text Box 17" o:spid="_x0000_s1263" type="#_x0000_t202" style="position:absolute;left:16799;top:24224;width:3144;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bsHcQA&#10;AADbAAAADwAAAGRycy9kb3ducmV2LnhtbESPUWvCQBCE3wv+h2MF3+qdolaip4ggSIWWRgUf19ya&#10;BHN7IXc18d/3CoU+DrPzzc5y3dlKPKjxpWMNo6ECQZw5U3Ku4XTcvc5B+IBssHJMGp7kYb3qvSwx&#10;Ma7lL3qkIRcRwj5BDUUIdSKlzwqy6IeuJo7ezTUWQ5RNLk2DbYTbSo6VmkmLJceGAmvaFpTd028b&#10;37CbFj+y62H2WSt1eT8fJtX5TetBv9ssQATqwv/xX3pvNExH8LslAkC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m7B3EAAAA2wAAAA8AAAAAAAAAAAAAAAAAmAIAAGRycy9k&#10;b3ducmV2LnhtbFBLBQYAAAAABAAEAPUAAACJAwAAAAA=&#10;" strokecolor="white">
                  <v:textbox inset="0,0,0,0">
                    <w:txbxContent>
                      <w:p w:rsidR="00D34009" w:rsidRPr="00884556" w:rsidRDefault="00D34009" w:rsidP="00114606">
                        <w:pPr>
                          <w:rPr>
                            <w:b/>
                            <w:snapToGrid w:val="0"/>
                            <w:color w:val="000000"/>
                            <w:sz w:val="18"/>
                            <w:szCs w:val="18"/>
                          </w:rPr>
                        </w:pPr>
                        <w:r>
                          <w:rPr>
                            <w:b/>
                            <w:snapToGrid w:val="0"/>
                            <w:color w:val="000000"/>
                            <w:sz w:val="18"/>
                            <w:szCs w:val="18"/>
                          </w:rPr>
                          <w:t>(1</w:t>
                        </w:r>
                        <w:proofErr w:type="gramStart"/>
                        <w:r>
                          <w:rPr>
                            <w:b/>
                            <w:snapToGrid w:val="0"/>
                            <w:color w:val="000000"/>
                            <w:sz w:val="18"/>
                            <w:szCs w:val="18"/>
                          </w:rPr>
                          <w:t>,4</w:t>
                        </w:r>
                        <w:proofErr w:type="gramEnd"/>
                        <w:r>
                          <w:rPr>
                            <w:b/>
                            <w:snapToGrid w:val="0"/>
                            <w:color w:val="000000"/>
                            <w:sz w:val="18"/>
                            <w:szCs w:val="18"/>
                          </w:rPr>
                          <w:t>)b</w:t>
                        </w:r>
                      </w:p>
                      <w:p w:rsidR="00D34009" w:rsidRDefault="00D34009" w:rsidP="00114606">
                        <w:pPr>
                          <w:rPr>
                            <w:snapToGrid w:val="0"/>
                            <w:color w:val="000000"/>
                            <w:sz w:val="48"/>
                          </w:rPr>
                        </w:pPr>
                      </w:p>
                      <w:p w:rsidR="00D34009" w:rsidRDefault="00D34009" w:rsidP="00114606"/>
                    </w:txbxContent>
                  </v:textbox>
                </v:shape>
                <v:shape id="Text Box 17" o:spid="_x0000_s1264" type="#_x0000_t202" style="position:absolute;left:21440;top:21904;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X8cQA&#10;AADbAAAADwAAAGRycy9kb3ducmV2LnhtbESPUWsCMRCE3wX/Q1ihb5rUtipXo4ggSAWlVsHH7WV7&#10;d3jZHJfonf/eCAUfh9n5Zmc6b20prlT7wrGG14ECQZw6U3Cm4fCz6k9A+IBssHRMGm7kYT7rdqaY&#10;GNfwN133IRMRwj5BDXkIVSKlT3Oy6AeuIo7en6sthijrTJoamwi3pRwqNZIWC44NOVa0zCk97y82&#10;vmEXDW7T381oVyl1+jpu3svjWOuXXrv4BBGoDc/j//TaaPh4g8eWCA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41/HEAAAA2wAAAA8AAAAAAAAAAAAAAAAAmAIAAGRycy9k&#10;b3ducmV2LnhtbFBLBQYAAAAABAAEAPUAAACJAwAAAAA=&#10;" strokecolor="white">
                  <v:textbox inset="0,0,0,0">
                    <w:txbxContent>
                      <w:p w:rsidR="00D34009" w:rsidRPr="00884556" w:rsidRDefault="00D34009" w:rsidP="00114606">
                        <w:pPr>
                          <w:rPr>
                            <w:b/>
                            <w:snapToGrid w:val="0"/>
                            <w:color w:val="000000"/>
                            <w:sz w:val="18"/>
                            <w:szCs w:val="18"/>
                          </w:rPr>
                        </w:pPr>
                        <w:r>
                          <w:rPr>
                            <w:b/>
                            <w:snapToGrid w:val="0"/>
                            <w:color w:val="000000"/>
                            <w:sz w:val="18"/>
                            <w:szCs w:val="18"/>
                          </w:rPr>
                          <w:t>(2</w:t>
                        </w:r>
                        <w:proofErr w:type="gramStart"/>
                        <w:r>
                          <w:rPr>
                            <w:b/>
                            <w:snapToGrid w:val="0"/>
                            <w:color w:val="000000"/>
                            <w:sz w:val="18"/>
                            <w:szCs w:val="18"/>
                          </w:rPr>
                          <w:t>,4</w:t>
                        </w:r>
                        <w:proofErr w:type="gramEnd"/>
                        <w:r>
                          <w:rPr>
                            <w:b/>
                            <w:snapToGrid w:val="0"/>
                            <w:color w:val="000000"/>
                            <w:sz w:val="18"/>
                            <w:szCs w:val="18"/>
                          </w:rPr>
                          <w:t>)b</w:t>
                        </w:r>
                      </w:p>
                      <w:p w:rsidR="00D34009" w:rsidRDefault="00D34009" w:rsidP="00114606">
                        <w:pPr>
                          <w:rPr>
                            <w:snapToGrid w:val="0"/>
                            <w:color w:val="000000"/>
                            <w:sz w:val="48"/>
                          </w:rPr>
                        </w:pPr>
                      </w:p>
                      <w:p w:rsidR="00D34009" w:rsidRDefault="00D34009" w:rsidP="00114606"/>
                    </w:txbxContent>
                  </v:textbox>
                </v:shape>
                <v:shape id="Text Box 17" o:spid="_x0000_s1265" type="#_x0000_t202" style="position:absolute;left:31198;top:16513;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xFgMUA&#10;AADbAAAADwAAAGRycy9kb3ducmV2LnhtbESPTWvCQBCG74X+h2WE3uqu0lqJriIFoVRoqR/gccyO&#10;STA7G7JbE/+9cyj0OLzzPvPMfNn7Wl2pjVVgC6OhAUWcB1dxYWG/Wz9PQcWE7LAOTBZuFGG5eHyY&#10;Y+ZCxz903aZCCYRjhhbKlJpM65iX5DEOQ0Ms2Tm0HpOMbaFdi53Afa3Hxky0x4rlQokNvZeUX7a/&#10;XjT8qsOv/LSZfDfGHD8Pm5f68Gbt06BfzUAl6tP/8l/7w1l4FVn5RQC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XEWAxQAAANsAAAAPAAAAAAAAAAAAAAAAAJgCAABkcnMv&#10;ZG93bnJldi54bWxQSwUGAAAAAAQABAD1AAAAigMAAAAA&#10;" strokecolor="white">
                  <v:textbox inset="0,0,0,0">
                    <w:txbxContent>
                      <w:p w:rsidR="00D34009" w:rsidRPr="00884556" w:rsidRDefault="00D34009" w:rsidP="00114606">
                        <w:pPr>
                          <w:rPr>
                            <w:b/>
                            <w:snapToGrid w:val="0"/>
                            <w:color w:val="000000"/>
                            <w:sz w:val="18"/>
                            <w:szCs w:val="18"/>
                          </w:rPr>
                        </w:pPr>
                        <w:r>
                          <w:rPr>
                            <w:b/>
                            <w:snapToGrid w:val="0"/>
                            <w:color w:val="000000"/>
                            <w:sz w:val="18"/>
                            <w:szCs w:val="18"/>
                          </w:rPr>
                          <w:t>(5</w:t>
                        </w:r>
                        <w:proofErr w:type="gramStart"/>
                        <w:r>
                          <w:rPr>
                            <w:b/>
                            <w:snapToGrid w:val="0"/>
                            <w:color w:val="000000"/>
                            <w:sz w:val="18"/>
                            <w:szCs w:val="18"/>
                          </w:rPr>
                          <w:t>,4</w:t>
                        </w:r>
                        <w:proofErr w:type="gramEnd"/>
                        <w:r>
                          <w:rPr>
                            <w:b/>
                            <w:snapToGrid w:val="0"/>
                            <w:color w:val="000000"/>
                            <w:sz w:val="18"/>
                            <w:szCs w:val="18"/>
                          </w:rPr>
                          <w:t>)b</w:t>
                        </w:r>
                      </w:p>
                      <w:p w:rsidR="00D34009" w:rsidRDefault="00D34009" w:rsidP="00114606">
                        <w:pPr>
                          <w:rPr>
                            <w:snapToGrid w:val="0"/>
                            <w:color w:val="000000"/>
                            <w:sz w:val="48"/>
                          </w:rPr>
                        </w:pPr>
                      </w:p>
                      <w:p w:rsidR="00D34009" w:rsidRDefault="00D34009" w:rsidP="00114606"/>
                    </w:txbxContent>
                  </v:textbox>
                </v:shape>
                <v:shape id="Text Box 17" o:spid="_x0000_s1266" type="#_x0000_t202" style="position:absolute;left:24783;top:20130;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RyasUA&#10;AADbAAAADwAAAGRycy9kb3ducmV2LnhtbESPX2vCQBDE3wt+h2MF3/ROsbakuYgIhaJgqX+gj9vc&#10;mgRzeyF3mvTbewWhj8Ps/GYnXfa2FjdqfeVYw3SiQBDnzlRcaDge3sevIHxANlg7Jg2/5GGZDZ5S&#10;TIzr+Itu+1CICGGfoIYyhCaR0uclWfQT1xBH7+xaiyHKtpCmxS7CbS1nSi2kxYpjQ4kNrUvKL/ur&#10;jW/YVYe7/Ge7+GyU+t6ctvP69KL1aNiv3kAE6sP/8SP9YTQ8z+BvSwSAzO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tHJqxQAAANsAAAAPAAAAAAAAAAAAAAAAAJgCAABkcnMv&#10;ZG93bnJldi54bWxQSwUGAAAAAAQABAD1AAAAigMAAAAA&#10;" strokecolor="white">
                  <v:textbox inset="0,0,0,0">
                    <w:txbxContent>
                      <w:p w:rsidR="00D34009" w:rsidRPr="00884556" w:rsidRDefault="00D34009" w:rsidP="00114606">
                        <w:pPr>
                          <w:rPr>
                            <w:b/>
                            <w:snapToGrid w:val="0"/>
                            <w:color w:val="000000"/>
                            <w:sz w:val="18"/>
                            <w:szCs w:val="18"/>
                          </w:rPr>
                        </w:pPr>
                        <w:r>
                          <w:rPr>
                            <w:b/>
                            <w:snapToGrid w:val="0"/>
                            <w:color w:val="000000"/>
                            <w:sz w:val="18"/>
                            <w:szCs w:val="18"/>
                          </w:rPr>
                          <w:t>(3</w:t>
                        </w:r>
                        <w:proofErr w:type="gramStart"/>
                        <w:r>
                          <w:rPr>
                            <w:b/>
                            <w:snapToGrid w:val="0"/>
                            <w:color w:val="000000"/>
                            <w:sz w:val="18"/>
                            <w:szCs w:val="18"/>
                          </w:rPr>
                          <w:t>,4</w:t>
                        </w:r>
                        <w:proofErr w:type="gramEnd"/>
                        <w:r>
                          <w:rPr>
                            <w:b/>
                            <w:snapToGrid w:val="0"/>
                            <w:color w:val="000000"/>
                            <w:sz w:val="18"/>
                            <w:szCs w:val="18"/>
                          </w:rPr>
                          <w:t>)b</w:t>
                        </w:r>
                      </w:p>
                      <w:p w:rsidR="00D34009" w:rsidRDefault="00D34009" w:rsidP="00114606">
                        <w:pPr>
                          <w:rPr>
                            <w:snapToGrid w:val="0"/>
                            <w:color w:val="000000"/>
                            <w:sz w:val="48"/>
                          </w:rPr>
                        </w:pPr>
                      </w:p>
                      <w:p w:rsidR="00D34009" w:rsidRDefault="00D34009" w:rsidP="00114606"/>
                    </w:txbxContent>
                  </v:textbox>
                </v:shape>
                <v:shape id="Text Box 32" o:spid="_x0000_s1267" type="#_x0000_t202" style="position:absolute;left:48053;top:10508;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DgG8QA&#10;AADbAAAADwAAAGRycy9kb3ducmV2LnhtbESPUWsCMRCE3wX/Q1ihbzWptFavRhFBkAqKVsHH7WV7&#10;d3jZHJfonf/eCAUfh9n5Zmcya20prlT7wrGGt74CQZw6U3Cm4fCzfB2B8AHZYOmYNNzIw2za7Uww&#10;Ma7hHV33IRMRwj5BDXkIVSKlT3Oy6PuuIo7en6sthijrTJoamwi3pRwoNZQWC44NOVa0yCk97y82&#10;vmHnDW7S3/VwWyl1+j6u38vjp9YvvXb+BSJQG57H/+mV0fAxhseWCAA5v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Q4BvEAAAA2wAAAA8AAAAAAAAAAAAAAAAAmAIAAGRycy9k&#10;b3ducmV2LnhtbFBLBQYAAAAABAAEAPUAAACJAwAAAAA=&#10;" strokecolor="white">
                  <v:textbox inset="0,0,0,0">
                    <w:txbxContent>
                      <w:p w:rsidR="00D34009" w:rsidRPr="00884556" w:rsidRDefault="00D34009" w:rsidP="00114606">
                        <w:pPr>
                          <w:rPr>
                            <w:b/>
                            <w:snapToGrid w:val="0"/>
                            <w:color w:val="000000"/>
                            <w:sz w:val="18"/>
                            <w:szCs w:val="18"/>
                          </w:rPr>
                        </w:pPr>
                        <w:r>
                          <w:rPr>
                            <w:b/>
                            <w:snapToGrid w:val="0"/>
                            <w:color w:val="000000"/>
                            <w:sz w:val="18"/>
                            <w:szCs w:val="18"/>
                          </w:rPr>
                          <w:t>(0</w:t>
                        </w:r>
                        <w:proofErr w:type="gramStart"/>
                        <w:r>
                          <w:rPr>
                            <w:b/>
                            <w:snapToGrid w:val="0"/>
                            <w:color w:val="000000"/>
                            <w:sz w:val="18"/>
                            <w:szCs w:val="18"/>
                          </w:rPr>
                          <w:t>,4</w:t>
                        </w:r>
                        <w:proofErr w:type="gramEnd"/>
                        <w:r>
                          <w:rPr>
                            <w:b/>
                            <w:snapToGrid w:val="0"/>
                            <w:color w:val="000000"/>
                            <w:sz w:val="18"/>
                            <w:szCs w:val="18"/>
                          </w:rPr>
                          <w:t>)b</w:t>
                        </w:r>
                      </w:p>
                      <w:p w:rsidR="00D34009" w:rsidRDefault="00D34009" w:rsidP="00114606">
                        <w:pPr>
                          <w:rPr>
                            <w:snapToGrid w:val="0"/>
                            <w:color w:val="000000"/>
                            <w:sz w:val="48"/>
                          </w:rPr>
                        </w:pPr>
                      </w:p>
                      <w:p w:rsidR="00D34009" w:rsidRDefault="00D34009" w:rsidP="00114606"/>
                    </w:txbxContent>
                  </v:textbox>
                </v:shape>
                <v:shape id="Text Box 17" o:spid="_x0000_s1268" type="#_x0000_t202" style="position:absolute;left:41297;top:2797;width:4636;height:3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r5SsQA&#10;AADcAAAADwAAAGRycy9kb3ducmV2LnhtbESPUWvCQBCE3wX/w7GCb3qnSJToKSIIUqFFq+DjmluT&#10;YG4v5K4m/fe9QqGPw+x8s7PadLYSL2p86VjDZKxAEGfOlJxruHzuRwsQPiAbrByThm/ysFn3eytM&#10;jWv5RK9zyEWEsE9RQxFCnUrps4Is+rGriaP3cI3FEGWTS9NgG+G2klOlEmmx5NhQYE27grLn+cvG&#10;N+y2xffsfkw+aqVub9fjrLrOtR4Ouu0SRKAu/B//pQ9Gw3SRwO+YSAC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K+UrEAAAA3AAAAA8AAAAAAAAAAAAAAAAAmAIAAGRycy9k&#10;b3ducmV2LnhtbFBLBQYAAAAABAAEAPUAAACJAwAAAAA=&#10;" strokecolor="white">
                  <v:textbox inset="0,0,0,0">
                    <w:txbxContent>
                      <w:p w:rsidR="00D34009" w:rsidRDefault="00D34009" w:rsidP="00854483">
                        <w:pPr>
                          <w:pBdr>
                            <w:top w:val="single" w:sz="4" w:space="1" w:color="auto"/>
                            <w:left w:val="single" w:sz="4" w:space="4" w:color="auto"/>
                            <w:bottom w:val="single" w:sz="4" w:space="1" w:color="auto"/>
                            <w:right w:val="single" w:sz="4" w:space="4" w:color="auto"/>
                          </w:pBdr>
                          <w:jc w:val="center"/>
                          <w:rPr>
                            <w:b/>
                            <w:snapToGrid w:val="0"/>
                            <w:color w:val="000000"/>
                            <w:sz w:val="20"/>
                            <w:szCs w:val="20"/>
                          </w:rPr>
                        </w:pPr>
                        <w:r w:rsidRPr="00854483">
                          <w:rPr>
                            <w:b/>
                            <w:i/>
                            <w:snapToGrid w:val="0"/>
                            <w:color w:val="000000"/>
                            <w:sz w:val="20"/>
                            <w:szCs w:val="20"/>
                          </w:rPr>
                          <w:t>t</w:t>
                        </w:r>
                        <w:r w:rsidRPr="00854483">
                          <w:rPr>
                            <w:b/>
                            <w:i/>
                            <w:snapToGrid w:val="0"/>
                            <w:color w:val="000000"/>
                            <w:sz w:val="20"/>
                            <w:szCs w:val="20"/>
                            <w:vertAlign w:val="subscript"/>
                          </w:rPr>
                          <w:t>1</w:t>
                        </w:r>
                        <w:r>
                          <w:rPr>
                            <w:b/>
                            <w:i/>
                            <w:snapToGrid w:val="0"/>
                            <w:color w:val="000000"/>
                            <w:sz w:val="20"/>
                            <w:szCs w:val="20"/>
                            <w:vertAlign w:val="subscript"/>
                          </w:rPr>
                          <w:t xml:space="preserve"> </w:t>
                        </w:r>
                        <w:r>
                          <w:rPr>
                            <w:b/>
                            <w:snapToGrid w:val="0"/>
                            <w:color w:val="000000"/>
                            <w:sz w:val="20"/>
                            <w:szCs w:val="20"/>
                          </w:rPr>
                          <w:t>= 0.15</w:t>
                        </w:r>
                      </w:p>
                      <w:p w:rsidR="00D34009" w:rsidRDefault="00D34009" w:rsidP="00854483">
                        <w:pPr>
                          <w:pBdr>
                            <w:top w:val="single" w:sz="4" w:space="1" w:color="auto"/>
                            <w:left w:val="single" w:sz="4" w:space="4" w:color="auto"/>
                            <w:bottom w:val="single" w:sz="4" w:space="1" w:color="auto"/>
                            <w:right w:val="single" w:sz="4" w:space="4" w:color="auto"/>
                          </w:pBdr>
                          <w:jc w:val="center"/>
                        </w:pPr>
                        <w:r w:rsidRPr="00854483">
                          <w:rPr>
                            <w:b/>
                            <w:i/>
                            <w:snapToGrid w:val="0"/>
                            <w:color w:val="000000"/>
                            <w:sz w:val="20"/>
                            <w:szCs w:val="20"/>
                          </w:rPr>
                          <w:t>t</w:t>
                        </w:r>
                        <w:r>
                          <w:rPr>
                            <w:b/>
                            <w:i/>
                            <w:snapToGrid w:val="0"/>
                            <w:color w:val="000000"/>
                            <w:sz w:val="20"/>
                            <w:szCs w:val="20"/>
                            <w:vertAlign w:val="subscript"/>
                          </w:rPr>
                          <w:t xml:space="preserve">2 </w:t>
                        </w:r>
                        <w:r>
                          <w:rPr>
                            <w:b/>
                            <w:snapToGrid w:val="0"/>
                            <w:color w:val="000000"/>
                            <w:sz w:val="20"/>
                            <w:szCs w:val="20"/>
                          </w:rPr>
                          <w:t>= 0.15</w:t>
                        </w:r>
                      </w:p>
                    </w:txbxContent>
                  </v:textbox>
                </v:shape>
              </v:group>
            </w:pict>
          </mc:Fallback>
        </mc:AlternateContent>
      </w:r>
    </w:p>
    <w:p w:rsidR="00114606" w:rsidRDefault="00114606" w:rsidP="00114606">
      <w:pPr>
        <w:tabs>
          <w:tab w:val="left" w:pos="720"/>
          <w:tab w:val="left" w:pos="9180"/>
        </w:tabs>
      </w:pPr>
    </w:p>
    <w:p w:rsidR="00114606" w:rsidRDefault="00114606" w:rsidP="00114606">
      <w:pPr>
        <w:tabs>
          <w:tab w:val="left" w:pos="720"/>
          <w:tab w:val="left" w:pos="9180"/>
        </w:tabs>
      </w:pPr>
    </w:p>
    <w:p w:rsidR="00114606" w:rsidRDefault="00114606" w:rsidP="00114606">
      <w:pPr>
        <w:tabs>
          <w:tab w:val="left" w:pos="720"/>
          <w:tab w:val="left" w:pos="9180"/>
        </w:tabs>
      </w:pPr>
    </w:p>
    <w:p w:rsidR="00114606" w:rsidRPr="00110547" w:rsidRDefault="00114606" w:rsidP="00114606">
      <w:pPr>
        <w:tabs>
          <w:tab w:val="left" w:pos="720"/>
          <w:tab w:val="left" w:pos="9180"/>
        </w:tabs>
        <w:rPr>
          <w:sz w:val="38"/>
          <w:szCs w:val="38"/>
        </w:rPr>
      </w:pPr>
    </w:p>
    <w:p w:rsidR="00114606" w:rsidRDefault="00114606" w:rsidP="00114606">
      <w:pPr>
        <w:pStyle w:val="BodyText3"/>
        <w:jc w:val="both"/>
        <w:rPr>
          <w:rFonts w:ascii="Times New Roman" w:hAnsi="Times New Roman" w:cs="Times New Roman"/>
          <w:b/>
          <w:sz w:val="24"/>
          <w:szCs w:val="24"/>
        </w:rPr>
      </w:pPr>
    </w:p>
    <w:p w:rsidR="00114606" w:rsidRDefault="00114606" w:rsidP="00114606">
      <w:pPr>
        <w:pStyle w:val="BodyText3"/>
        <w:jc w:val="both"/>
        <w:rPr>
          <w:rFonts w:ascii="Times New Roman" w:hAnsi="Times New Roman" w:cs="Times New Roman"/>
          <w:b/>
          <w:sz w:val="24"/>
          <w:szCs w:val="24"/>
        </w:rPr>
      </w:pPr>
    </w:p>
    <w:p w:rsidR="00114606" w:rsidRDefault="00114606" w:rsidP="00114606">
      <w:pPr>
        <w:pStyle w:val="BodyText3"/>
        <w:jc w:val="both"/>
        <w:rPr>
          <w:rFonts w:ascii="Times New Roman" w:hAnsi="Times New Roman" w:cs="Times New Roman"/>
          <w:b/>
          <w:sz w:val="24"/>
          <w:szCs w:val="24"/>
        </w:rPr>
      </w:pPr>
    </w:p>
    <w:p w:rsidR="00114606" w:rsidRDefault="00114606" w:rsidP="00114606">
      <w:pPr>
        <w:pStyle w:val="BodyText3"/>
        <w:jc w:val="both"/>
        <w:rPr>
          <w:rFonts w:ascii="Times New Roman" w:hAnsi="Times New Roman" w:cs="Times New Roman"/>
          <w:b/>
          <w:sz w:val="24"/>
          <w:szCs w:val="24"/>
        </w:rPr>
      </w:pPr>
    </w:p>
    <w:p w:rsidR="00114606" w:rsidRDefault="00114606" w:rsidP="00114606">
      <w:pPr>
        <w:pStyle w:val="BodyText3"/>
        <w:jc w:val="both"/>
        <w:rPr>
          <w:rFonts w:ascii="Times New Roman" w:hAnsi="Times New Roman" w:cs="Times New Roman"/>
          <w:b/>
          <w:sz w:val="24"/>
          <w:szCs w:val="24"/>
        </w:rPr>
      </w:pPr>
    </w:p>
    <w:p w:rsidR="00114606" w:rsidRDefault="00114606" w:rsidP="00114606">
      <w:pPr>
        <w:pStyle w:val="BodyText3"/>
        <w:jc w:val="both"/>
        <w:rPr>
          <w:rFonts w:ascii="Times New Roman" w:hAnsi="Times New Roman" w:cs="Times New Roman"/>
          <w:b/>
          <w:sz w:val="24"/>
          <w:szCs w:val="24"/>
        </w:rPr>
      </w:pPr>
    </w:p>
    <w:p w:rsidR="00114606" w:rsidRDefault="00114606" w:rsidP="00114606">
      <w:pPr>
        <w:pStyle w:val="BodyText3"/>
        <w:jc w:val="both"/>
        <w:rPr>
          <w:rFonts w:ascii="Times New Roman" w:hAnsi="Times New Roman" w:cs="Times New Roman"/>
          <w:b/>
          <w:sz w:val="24"/>
          <w:szCs w:val="24"/>
        </w:rPr>
      </w:pPr>
    </w:p>
    <w:p w:rsidR="00114606" w:rsidRDefault="00114606" w:rsidP="00114606">
      <w:pPr>
        <w:pStyle w:val="BodyText3"/>
        <w:jc w:val="both"/>
        <w:rPr>
          <w:rFonts w:ascii="Times New Roman" w:hAnsi="Times New Roman" w:cs="Times New Roman"/>
          <w:b/>
          <w:sz w:val="24"/>
          <w:szCs w:val="24"/>
        </w:rPr>
      </w:pPr>
    </w:p>
    <w:p w:rsidR="00114606" w:rsidRDefault="00114606" w:rsidP="00114606">
      <w:pPr>
        <w:pStyle w:val="BodyText3"/>
        <w:jc w:val="both"/>
        <w:rPr>
          <w:rFonts w:ascii="Times New Roman" w:hAnsi="Times New Roman" w:cs="Times New Roman"/>
          <w:b/>
          <w:sz w:val="24"/>
          <w:szCs w:val="24"/>
        </w:rPr>
      </w:pPr>
    </w:p>
    <w:p w:rsidR="00114606" w:rsidRDefault="004435A5" w:rsidP="00114606">
      <w:pPr>
        <w:pStyle w:val="BodyText3"/>
        <w:jc w:val="both"/>
        <w:rPr>
          <w:rFonts w:ascii="Times New Roman" w:hAnsi="Times New Roman" w:cs="Times New Roman"/>
          <w:b/>
          <w:sz w:val="24"/>
          <w:szCs w:val="24"/>
        </w:rPr>
      </w:pPr>
      <w:r>
        <w:rPr>
          <w:rFonts w:ascii="Times New Roman" w:hAnsi="Times New Roman" w:cs="Times New Roman"/>
          <w:b/>
          <w:noProof/>
          <w:sz w:val="32"/>
          <w:szCs w:val="32"/>
        </w:rPr>
        <mc:AlternateContent>
          <mc:Choice Requires="wpg">
            <w:drawing>
              <wp:anchor distT="0" distB="0" distL="114300" distR="114300" simplePos="0" relativeHeight="252240896" behindDoc="0" locked="0" layoutInCell="1" allowOverlap="1" wp14:anchorId="69C3110F" wp14:editId="7B7257D1">
                <wp:simplePos x="0" y="0"/>
                <wp:positionH relativeFrom="column">
                  <wp:posOffset>6350</wp:posOffset>
                </wp:positionH>
                <wp:positionV relativeFrom="paragraph">
                  <wp:posOffset>255270</wp:posOffset>
                </wp:positionV>
                <wp:extent cx="5964555" cy="240665"/>
                <wp:effectExtent l="0" t="0" r="17145" b="26035"/>
                <wp:wrapNone/>
                <wp:docPr id="327" name="Group 327"/>
                <wp:cNvGraphicFramePr/>
                <a:graphic xmlns:a="http://schemas.openxmlformats.org/drawingml/2006/main">
                  <a:graphicData uri="http://schemas.microsoft.com/office/word/2010/wordprocessingGroup">
                    <wpg:wgp>
                      <wpg:cNvGrpSpPr/>
                      <wpg:grpSpPr>
                        <a:xfrm>
                          <a:off x="0" y="0"/>
                          <a:ext cx="5964555" cy="240665"/>
                          <a:chOff x="0" y="0"/>
                          <a:chExt cx="5964555" cy="241139"/>
                        </a:xfrm>
                      </wpg:grpSpPr>
                      <wps:wsp>
                        <wps:cNvPr id="282" name="Text Box 84"/>
                        <wps:cNvSpPr txBox="1">
                          <a:spLocks noChangeArrowheads="1"/>
                        </wps:cNvSpPr>
                        <wps:spPr bwMode="auto">
                          <a:xfrm>
                            <a:off x="0" y="6824"/>
                            <a:ext cx="5964555" cy="234315"/>
                          </a:xfrm>
                          <a:prstGeom prst="rect">
                            <a:avLst/>
                          </a:prstGeom>
                          <a:solidFill>
                            <a:srgbClr val="FFFFFF"/>
                          </a:solidFill>
                          <a:ln w="9525">
                            <a:solidFill>
                              <a:srgbClr val="FFFFFF"/>
                            </a:solidFill>
                            <a:miter lim="800000"/>
                            <a:headEnd/>
                            <a:tailEnd/>
                          </a:ln>
                        </wps:spPr>
                        <wps:txbx>
                          <w:txbxContent>
                            <w:p w:rsidR="005C52C0" w:rsidRPr="005B51C1" w:rsidRDefault="005C52C0" w:rsidP="00513337">
                              <w:pPr>
                                <w:rPr>
                                  <w:snapToGrid w:val="0"/>
                                  <w:color w:val="000000"/>
                                  <w:sz w:val="20"/>
                                  <w:szCs w:val="20"/>
                                </w:rPr>
                              </w:pPr>
                              <w:r>
                                <w:rPr>
                                  <w:snapToGrid w:val="0"/>
                                  <w:color w:val="000000"/>
                                  <w:sz w:val="20"/>
                                  <w:szCs w:val="20"/>
                                </w:rPr>
                                <w:t>Single disk</w:t>
                              </w:r>
                              <w:r>
                                <w:rPr>
                                  <w:snapToGrid w:val="0"/>
                                  <w:color w:val="000000"/>
                                  <w:sz w:val="20"/>
                                  <w:szCs w:val="20"/>
                                </w:rPr>
                                <w:tab/>
                                <w:t xml:space="preserve">                added segment at outer side</w:t>
                              </w:r>
                              <w:r>
                                <w:rPr>
                                  <w:snapToGrid w:val="0"/>
                                  <w:color w:val="000000"/>
                                  <w:sz w:val="20"/>
                                  <w:szCs w:val="20"/>
                                </w:rPr>
                                <w:tab/>
                                <w:t xml:space="preserve">      </w:t>
                              </w:r>
                              <w:r>
                                <w:rPr>
                                  <w:snapToGrid w:val="0"/>
                                  <w:color w:val="000000"/>
                                  <w:sz w:val="20"/>
                                  <w:szCs w:val="20"/>
                                </w:rPr>
                                <w:tab/>
                                <w:t xml:space="preserve"> added segment at inner side</w:t>
                              </w:r>
                            </w:p>
                            <w:p w:rsidR="005C52C0" w:rsidRDefault="005C52C0" w:rsidP="00513337"/>
                          </w:txbxContent>
                        </wps:txbx>
                        <wps:bodyPr rot="0" vert="horz" wrap="square" lIns="0" tIns="0" rIns="0" bIns="0" anchor="t" anchorCtr="0" upright="1">
                          <a:noAutofit/>
                        </wps:bodyPr>
                      </wps:wsp>
                      <pic:pic xmlns:pic="http://schemas.openxmlformats.org/drawingml/2006/picture">
                        <pic:nvPicPr>
                          <pic:cNvPr id="316" name="Picture 316"/>
                          <pic:cNvPicPr>
                            <a:picLocks noChangeAspect="1"/>
                          </pic:cNvPicPr>
                        </pic:nvPicPr>
                        <pic:blipFill>
                          <a:blip r:embed="rId122" cstate="print">
                            <a:extLst>
                              <a:ext uri="{28A0092B-C50C-407E-A947-70E740481C1C}">
                                <a14:useLocalDpi xmlns:a14="http://schemas.microsoft.com/office/drawing/2010/main" val="0"/>
                              </a:ext>
                            </a:extLst>
                          </a:blip>
                          <a:stretch>
                            <a:fillRect/>
                          </a:stretch>
                        </pic:blipFill>
                        <pic:spPr>
                          <a:xfrm>
                            <a:off x="2947916" y="6824"/>
                            <a:ext cx="170597" cy="170597"/>
                          </a:xfrm>
                          <a:prstGeom prst="rect">
                            <a:avLst/>
                          </a:prstGeom>
                        </pic:spPr>
                      </pic:pic>
                      <pic:pic xmlns:pic="http://schemas.openxmlformats.org/drawingml/2006/picture">
                        <pic:nvPicPr>
                          <pic:cNvPr id="317" name="Picture 317"/>
                          <pic:cNvPicPr>
                            <a:picLocks noChangeAspect="1"/>
                          </pic:cNvPicPr>
                        </pic:nvPicPr>
                        <pic:blipFill>
                          <a:blip r:embed="rId123" cstate="print">
                            <a:extLst>
                              <a:ext uri="{28A0092B-C50C-407E-A947-70E740481C1C}">
                                <a14:useLocalDpi xmlns:a14="http://schemas.microsoft.com/office/drawing/2010/main" val="0"/>
                              </a:ext>
                            </a:extLst>
                          </a:blip>
                          <a:stretch>
                            <a:fillRect/>
                          </a:stretch>
                        </pic:blipFill>
                        <pic:spPr>
                          <a:xfrm>
                            <a:off x="5199797" y="0"/>
                            <a:ext cx="177421" cy="177421"/>
                          </a:xfrm>
                          <a:prstGeom prst="rect">
                            <a:avLst/>
                          </a:prstGeom>
                        </pic:spPr>
                      </pic:pic>
                      <pic:pic xmlns:pic="http://schemas.openxmlformats.org/drawingml/2006/picture">
                        <pic:nvPicPr>
                          <pic:cNvPr id="318" name="Picture 318"/>
                          <pic:cNvPicPr>
                            <a:picLocks noChangeAspect="1"/>
                          </pic:cNvPicPr>
                        </pic:nvPicPr>
                        <pic:blipFill>
                          <a:blip r:embed="rId124" cstate="print">
                            <a:extLst>
                              <a:ext uri="{28A0092B-C50C-407E-A947-70E740481C1C}">
                                <a14:useLocalDpi xmlns:a14="http://schemas.microsoft.com/office/drawing/2010/main" val="0"/>
                              </a:ext>
                            </a:extLst>
                          </a:blip>
                          <a:stretch>
                            <a:fillRect/>
                          </a:stretch>
                        </pic:blipFill>
                        <pic:spPr>
                          <a:xfrm>
                            <a:off x="682388" y="6824"/>
                            <a:ext cx="177421" cy="177421"/>
                          </a:xfrm>
                          <a:prstGeom prst="rect">
                            <a:avLst/>
                          </a:prstGeom>
                        </pic:spPr>
                      </pic:pic>
                      <wps:wsp>
                        <wps:cNvPr id="45" name="Straight Connector 85"/>
                        <wps:cNvCnPr>
                          <a:cxnSpLocks/>
                        </wps:cNvCnPr>
                        <wps:spPr>
                          <a:xfrm>
                            <a:off x="928048" y="95534"/>
                            <a:ext cx="457200" cy="0"/>
                          </a:xfrm>
                          <a:prstGeom prst="line">
                            <a:avLst/>
                          </a:prstGeom>
                        </wps:spPr>
                        <wps:style>
                          <a:lnRef idx="1">
                            <a:schemeClr val="dk1"/>
                          </a:lnRef>
                          <a:fillRef idx="0">
                            <a:schemeClr val="dk1"/>
                          </a:fillRef>
                          <a:effectRef idx="0">
                            <a:schemeClr val="dk1"/>
                          </a:effectRef>
                          <a:fontRef idx="minor">
                            <a:schemeClr val="tx1"/>
                          </a:fontRef>
                        </wps:style>
                        <wps:bodyPr/>
                      </wps:wsp>
                      <wps:wsp>
                        <wps:cNvPr id="47" name="Straight Connector 86"/>
                        <wps:cNvCnPr>
                          <a:cxnSpLocks/>
                        </wps:cNvCnPr>
                        <wps:spPr>
                          <a:xfrm>
                            <a:off x="5445457" y="88710"/>
                            <a:ext cx="457200"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46" name="Straight Connector 87"/>
                        <wps:cNvCnPr>
                          <a:cxnSpLocks/>
                        </wps:cNvCnPr>
                        <wps:spPr>
                          <a:xfrm>
                            <a:off x="3186752" y="102358"/>
                            <a:ext cx="457200" cy="0"/>
                          </a:xfrm>
                          <a:prstGeom prst="line">
                            <a:avLst/>
                          </a:prstGeom>
                          <a:ln>
                            <a:prstDash val="lgDashDotDot"/>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oup 327" o:spid="_x0000_s1269" style="position:absolute;left:0;text-align:left;margin-left:.5pt;margin-top:20.1pt;width:469.65pt;height:18.95pt;z-index:252240896" coordsize="59645,241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">
                <v:shape id="Text Box 84" o:spid="_x0000_s1270" type="#_x0000_t202" style="position:absolute;top:68;width:59645;height:2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H/ScUA&#10;AADcAAAADwAAAGRycy9kb3ducmV2LnhtbESPUWvCQBCE34X+h2OFvumdoajEXEQKglRo0Sr4uObW&#10;JJjbC7mrSf99r1Do4zA73+xk68E24kGdrx1rmE0VCOLCmZpLDafP7WQJwgdkg41j0vBNHtb50yjD&#10;1LieD/Q4hlJECPsUNVQhtKmUvqjIop+6ljh6N9dZDFF2pTQd9hFuG5koNZcWa44NFbb0WlFxP37Z&#10;+Ibd9PheXPfzj1apy9t5/9KcF1o/j4fNCkSgIfwf/6V3RkOyTOB3TCS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cf9JxQAAANwAAAAPAAAAAAAAAAAAAAAAAJgCAABkcnMv&#10;ZG93bnJldi54bWxQSwUGAAAAAAQABAD1AAAAigMAAAAA&#10;" strokecolor="white">
                  <v:textbox inset="0,0,0,0">
                    <w:txbxContent>
                      <w:p w:rsidR="005C52C0" w:rsidRPr="005B51C1" w:rsidRDefault="005C52C0" w:rsidP="00513337">
                        <w:pPr>
                          <w:rPr>
                            <w:snapToGrid w:val="0"/>
                            <w:color w:val="000000"/>
                            <w:sz w:val="20"/>
                            <w:szCs w:val="20"/>
                          </w:rPr>
                        </w:pPr>
                        <w:r>
                          <w:rPr>
                            <w:snapToGrid w:val="0"/>
                            <w:color w:val="000000"/>
                            <w:sz w:val="20"/>
                            <w:szCs w:val="20"/>
                          </w:rPr>
                          <w:t>Single disk</w:t>
                        </w:r>
                        <w:r>
                          <w:rPr>
                            <w:snapToGrid w:val="0"/>
                            <w:color w:val="000000"/>
                            <w:sz w:val="20"/>
                            <w:szCs w:val="20"/>
                          </w:rPr>
                          <w:tab/>
                          <w:t xml:space="preserve">                added segment at outer side</w:t>
                        </w:r>
                        <w:r>
                          <w:rPr>
                            <w:snapToGrid w:val="0"/>
                            <w:color w:val="000000"/>
                            <w:sz w:val="20"/>
                            <w:szCs w:val="20"/>
                          </w:rPr>
                          <w:tab/>
                          <w:t xml:space="preserve">      </w:t>
                        </w:r>
                        <w:r>
                          <w:rPr>
                            <w:snapToGrid w:val="0"/>
                            <w:color w:val="000000"/>
                            <w:sz w:val="20"/>
                            <w:szCs w:val="20"/>
                          </w:rPr>
                          <w:tab/>
                          <w:t xml:space="preserve"> added segment at inner side</w:t>
                        </w:r>
                      </w:p>
                      <w:p w:rsidR="005C52C0" w:rsidRDefault="005C52C0" w:rsidP="00513337"/>
                    </w:txbxContent>
                  </v:textbox>
                </v:shape>
                <v:shape id="Picture 316" o:spid="_x0000_s1271" type="#_x0000_t75" style="position:absolute;left:29479;top:68;width:1706;height:17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VQdXPGAAAA3AAAAA8AAABkcnMvZG93bnJldi54bWxEj0FrwkAUhO+C/2F5Qm+6USEtqatIi9KC&#10;CNqCeHvNPpNg9m3Y3ZjUX98tFHocZuYbZrHqTS1u5HxlWcF0koAgzq2uuFDw+bEZP4HwAVljbZkU&#10;fJOH1XI4WGCmbccHuh1DISKEfYYKyhCaTEqfl2TQT2xDHL2LdQZDlK6Q2mEX4aaWsyRJpcGK40KJ&#10;Db2UlF+PrVFg7/b8WGzb7j29uNfTV7v3O7NX6mHUr59BBOrDf/iv/aYVzKcp/J6JR0Auf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VB1c8YAAADcAAAADwAAAAAAAAAAAAAA&#10;AACfAgAAZHJzL2Rvd25yZXYueG1sUEsFBgAAAAAEAAQA9wAAAJIDAAAAAA==&#10;">
                  <v:imagedata r:id="rId132" o:title=""/>
                  <v:path arrowok="t"/>
                </v:shape>
                <v:shape id="Picture 317" o:spid="_x0000_s1272" type="#_x0000_t75" style="position:absolute;left:51997;width:1775;height:17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xp4fjDAAAA3AAAAA8AAABkcnMvZG93bnJldi54bWxEj92KwjAUhO8XfIdwBG8WTf3BSjWK7LIg&#10;eGX1AQ7JMS02J6WJWt/eLCzs5TAz3zCbXe8a8aAu1J4VTCcZCGLtTc1WweX8M16BCBHZYOOZFLwo&#10;wG47+NhgYfyTT/QooxUJwqFABVWMbSFl0BU5DBPfEifv6juHMcnOStPhM8FdI2dZtpQOa04LFbb0&#10;VZG+lXenIOR3fbWr78Uyv+mj7m2Zfy5KpUbDfr8GEamP/+G/9sEomE9z+D2TjoDcv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Gnh+MMAAADcAAAADwAAAAAAAAAAAAAAAACf&#10;AgAAZHJzL2Rvd25yZXYueG1sUEsFBgAAAAAEAAQA9wAAAI8DAAAAAA==&#10;">
                  <v:imagedata r:id="rId133" o:title=""/>
                  <v:path arrowok="t"/>
                </v:shape>
                <v:shape id="Picture 318" o:spid="_x0000_s1273" type="#_x0000_t75" style="position:absolute;left:6823;top:68;width:1775;height:17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ALSCbBAAAA3AAAAA8AAABkcnMvZG93bnJldi54bWxET01rAjEQvRf8D2EKvZSa3ZaWuhplEYSi&#10;vWgLvQ6bcXfpZhKSqNt/7xwKHh/ve7Ea3aDOFFPv2UA5LUARN9723Br4/to8vYNKGdni4JkM/FGC&#10;1XJyt8DK+gvv6XzIrZIQThUa6HIOldap6chhmvpALNzRR4dZYGy1jXiRcDfo56J40w57loYOA607&#10;an4PJ2cgrmf1TNjXUxF2j2XY/rT1JxvzcD/Wc1CZxnwT/7s/rIGXUtbKGTkCenkF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ALSCbBAAAA3AAAAA8AAAAAAAAAAAAAAAAAnwIA&#10;AGRycy9kb3ducmV2LnhtbFBLBQYAAAAABAAEAPcAAACNAwAAAAA=&#10;">
                  <v:imagedata r:id="rId134" o:title=""/>
                  <v:path arrowok="t"/>
                </v:shape>
                <v:line id="Straight Connector 85" o:spid="_x0000_s1274" style="position:absolute;visibility:visible;mso-wrap-style:square" from="9280,955" to="13852,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AB+cIAAADbAAAADwAAAGRycy9kb3ducmV2LnhtbESPT2sCMRTE70K/Q3gFbzXrX3Q1ShHF&#10;Uk+1en9sXncXNy9rEjV++6ZQ8DjMzG+YxSqaRtzI+dqygn4vA0FcWF1zqeD4vX2bgvABWWNjmRQ8&#10;yMNq+dJZYK7tnb/odgilSBD2OSqoQmhzKX1RkUHfsy1x8n6sMxiSdKXUDu8Jbho5yLKJNFhzWqiw&#10;pXVFxflwNYnSP12M3J1nePp0e7cZTuI4XpTqvsb3OYhAMTzD/+0PrWA0hr8v6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cAB+cIAAADbAAAADwAAAAAAAAAAAAAA&#10;AAChAgAAZHJzL2Rvd25yZXYueG1sUEsFBgAAAAAEAAQA+QAAAJADAAAAAA==&#10;" strokecolor="black [3040]">
                  <o:lock v:ext="edit" shapetype="f"/>
                </v:line>
                <v:line id="Straight Connector 86" o:spid="_x0000_s1275" style="position:absolute;visibility:visible;mso-wrap-style:square" from="54454,887" to="59026,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1BEsMAAADbAAAADwAAAGRycy9kb3ducmV2LnhtbESPQWvCQBSE74X+h+UVeilmY5Bq02yC&#10;FIp6rHrx9th9TUKzb0N2a6K/3hUKPQ4z8w1TVJPtxJkG3zpWME9SEMTamZZrBcfD52wFwgdkg51j&#10;UnAhD1X5+FBgbtzIX3Teh1pECPscFTQh9LmUXjdk0SeuJ47etxsshiiHWpoBxwi3nczS9FVabDku&#10;NNjTR0P6Z/9rFZxILg6bl+3lym9Z2qPRuNtopZ6fpvU7iEBT+A//tbdGwWIJ9y/xB8jy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9dQRLDAAAA2wAAAA8AAAAAAAAAAAAA&#10;AAAAoQIAAGRycy9kb3ducmV2LnhtbFBLBQYAAAAABAAEAPkAAACRAwAAAAA=&#10;" strokecolor="black [3040]">
                  <v:stroke dashstyle="dash"/>
                  <o:lock v:ext="edit" shapetype="f"/>
                </v:line>
                <v:line id="Straight Connector 87" o:spid="_x0000_s1276" style="position:absolute;visibility:visible;mso-wrap-style:square" from="31867,1023" to="36439,1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G588MAAADbAAAADwAAAGRycy9kb3ducmV2LnhtbESPUWvCQBCE3wv9D8cW+lL0ooiU6ClS&#10;EOxTadIfsObWXDS3l+ZWTf99TxB8HGbmG2a5HnyrLtTHJrCByTgDRVwF23Bt4Kfcjt5BRUG22AYm&#10;A38UYb16flpibsOVv+lSSK0ShGOOBpxIl2sdK0ce4zh0xMk7hN6jJNnX2vZ4TXDf6mmWzbXHhtOC&#10;w44+HFWn4uwNyJSP23gqf8ui2326r7e9HIa9Ma8vw2YBSmiQR/je3lkDszncvqQfo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1BufPDAAAA2wAAAA8AAAAAAAAAAAAA&#10;AAAAoQIAAGRycy9kb3ducmV2LnhtbFBLBQYAAAAABAAEAPkAAACRAwAAAAA=&#10;" strokecolor="black [3040]">
                  <v:stroke dashstyle="longDashDotDot"/>
                  <o:lock v:ext="edit" shapetype="f"/>
                </v:line>
              </v:group>
            </w:pict>
          </mc:Fallback>
        </mc:AlternateContent>
      </w:r>
    </w:p>
    <w:p w:rsidR="004435A5" w:rsidRDefault="004435A5" w:rsidP="004435A5">
      <w:pPr>
        <w:pStyle w:val="BodyText3"/>
        <w:jc w:val="both"/>
        <w:rPr>
          <w:rFonts w:ascii="Times New Roman" w:hAnsi="Times New Roman" w:cs="Times New Roman"/>
          <w:b/>
          <w:sz w:val="22"/>
          <w:szCs w:val="22"/>
        </w:rPr>
      </w:pPr>
    </w:p>
    <w:p w:rsidR="00114606" w:rsidRDefault="00114606" w:rsidP="004435A5">
      <w:pPr>
        <w:pStyle w:val="BodyText3"/>
        <w:jc w:val="both"/>
        <w:rPr>
          <w:rFonts w:ascii="Times New Roman" w:eastAsiaTheme="minorEastAsia" w:hAnsi="Times New Roman" w:cs="Times New Roman"/>
          <w:sz w:val="22"/>
          <w:szCs w:val="22"/>
        </w:rPr>
      </w:pPr>
      <w:r w:rsidRPr="00AD36BF">
        <w:rPr>
          <w:rFonts w:ascii="Times New Roman" w:hAnsi="Times New Roman" w:cs="Times New Roman"/>
          <w:b/>
          <w:sz w:val="22"/>
          <w:szCs w:val="22"/>
        </w:rPr>
        <w:t>Fig.</w:t>
      </w:r>
      <w:r w:rsidR="00D46912" w:rsidRPr="00AD36BF">
        <w:rPr>
          <w:rFonts w:ascii="Times New Roman" w:hAnsi="Times New Roman" w:cs="Times New Roman"/>
          <w:b/>
          <w:sz w:val="22"/>
          <w:szCs w:val="22"/>
        </w:rPr>
        <w:t>8</w:t>
      </w:r>
      <w:r w:rsidRPr="00016E8B">
        <w:rPr>
          <w:rFonts w:ascii="Times New Roman" w:hAnsi="Times New Roman" w:cs="Times New Roman"/>
          <w:b/>
          <w:sz w:val="20"/>
          <w:szCs w:val="20"/>
        </w:rPr>
        <w:t xml:space="preserve"> </w:t>
      </w:r>
      <w:r w:rsidR="00801EDC" w:rsidRPr="00801EDC">
        <w:rPr>
          <w:rFonts w:ascii="Times New Roman" w:hAnsi="Times New Roman" w:cs="Times New Roman"/>
          <w:sz w:val="20"/>
          <w:szCs w:val="20"/>
        </w:rPr>
        <w:t>N</w:t>
      </w:r>
      <w:r w:rsidR="00AD36BF" w:rsidRPr="00096159">
        <w:rPr>
          <w:rFonts w:ascii="Times New Roman" w:hAnsi="Times New Roman" w:cs="Times New Roman"/>
          <w:sz w:val="22"/>
          <w:szCs w:val="22"/>
        </w:rPr>
        <w:t>on-dimensional natural frequencies versus dimensionless speed for a fixed-free rotating disks with/without added segment for</w:t>
      </w:r>
      <m:oMath>
        <m:r>
          <w:rPr>
            <w:rFonts w:ascii="Cambria Math" w:hAnsi="Cambria Math" w:cs="Times New Roman"/>
            <w:sz w:val="22"/>
            <w:szCs w:val="22"/>
          </w:rPr>
          <m:t xml:space="preserve"> </m:t>
        </m:r>
        <m:sSub>
          <m:sSubPr>
            <m:ctrlPr>
              <w:rPr>
                <w:rFonts w:ascii="Cambria Math" w:hAnsi="Cambria Math"/>
                <w:i/>
                <w:sz w:val="22"/>
                <w:szCs w:val="22"/>
              </w:rPr>
            </m:ctrlPr>
          </m:sSubPr>
          <m:e>
            <m:r>
              <w:rPr>
                <w:rFonts w:ascii="Cambria Math"/>
                <w:sz w:val="22"/>
                <w:szCs w:val="22"/>
              </w:rPr>
              <m:t>t</m:t>
            </m:r>
          </m:e>
          <m:sub>
            <m:r>
              <w:rPr>
                <w:rFonts w:ascii="Cambria Math"/>
                <w:sz w:val="22"/>
                <w:szCs w:val="22"/>
              </w:rPr>
              <m:t>1</m:t>
            </m:r>
          </m:sub>
        </m:sSub>
        <m:r>
          <w:rPr>
            <w:rFonts w:ascii="Cambria Math"/>
            <w:sz w:val="22"/>
            <w:szCs w:val="22"/>
          </w:rPr>
          <m:t>=</m:t>
        </m:r>
        <m:sSub>
          <m:sSubPr>
            <m:ctrlPr>
              <w:rPr>
                <w:rFonts w:ascii="Cambria Math" w:hAnsi="Cambria Math"/>
                <w:i/>
                <w:sz w:val="22"/>
                <w:szCs w:val="22"/>
              </w:rPr>
            </m:ctrlPr>
          </m:sSubPr>
          <m:e>
            <m:r>
              <w:rPr>
                <w:rFonts w:ascii="Cambria Math"/>
                <w:sz w:val="22"/>
                <w:szCs w:val="22"/>
              </w:rPr>
              <m:t>t</m:t>
            </m:r>
          </m:e>
          <m:sub>
            <m:r>
              <w:rPr>
                <w:rFonts w:ascii="Cambria Math"/>
                <w:sz w:val="22"/>
                <w:szCs w:val="22"/>
              </w:rPr>
              <m:t>2</m:t>
            </m:r>
          </m:sub>
        </m:sSub>
        <m:r>
          <w:rPr>
            <w:rFonts w:ascii="Cambria Math"/>
            <w:sz w:val="22"/>
            <w:szCs w:val="22"/>
          </w:rPr>
          <m:t xml:space="preserve">=0.05 </m:t>
        </m:r>
      </m:oMath>
      <w:r w:rsidR="001A5DBF">
        <w:rPr>
          <w:rFonts w:ascii="Times New Roman" w:eastAsiaTheme="minorEastAsia" w:hAnsi="Times New Roman" w:cs="Times New Roman"/>
          <w:sz w:val="22"/>
          <w:szCs w:val="22"/>
        </w:rPr>
        <w:t>and</w:t>
      </w:r>
      <m:oMath>
        <m:r>
          <w:rPr>
            <w:rFonts w:ascii="Cambria Math" w:eastAsiaTheme="minorEastAsia" w:hAnsi="Cambria Math" w:cs="Times New Roman"/>
            <w:sz w:val="22"/>
            <w:szCs w:val="22"/>
          </w:rPr>
          <m:t xml:space="preserve"> </m:t>
        </m:r>
        <m:r>
          <w:rPr>
            <w:rFonts w:ascii="Cambria Math"/>
            <w:sz w:val="22"/>
            <w:szCs w:val="22"/>
          </w:rPr>
          <m:t>0.15</m:t>
        </m:r>
      </m:oMath>
      <w:r w:rsidR="00AD36BF" w:rsidRPr="00096159">
        <w:rPr>
          <w:rFonts w:ascii="Times New Roman" w:hAnsi="Times New Roman" w:cs="Times New Roman"/>
          <w:sz w:val="22"/>
          <w:szCs w:val="22"/>
        </w:rPr>
        <w:t>,</w:t>
      </w:r>
      <m:oMath>
        <m:r>
          <w:rPr>
            <w:rFonts w:ascii="Cambria Math" w:hAnsi="Cambria Math" w:cs="Times New Roman"/>
            <w:sz w:val="22"/>
            <w:szCs w:val="22"/>
          </w:rPr>
          <m:t xml:space="preserve"> </m:t>
        </m:r>
        <m:r>
          <w:rPr>
            <w:rFonts w:ascii="Cambria Math"/>
            <w:sz w:val="22"/>
            <w:szCs w:val="22"/>
          </w:rPr>
          <m:t>c/a=0.3,</m:t>
        </m:r>
      </m:oMath>
      <w:r w:rsidR="00AD36BF" w:rsidRPr="00096159">
        <w:rPr>
          <w:rFonts w:ascii="Times New Roman" w:hAnsi="Times New Roman" w:cs="Times New Roman"/>
          <w:sz w:val="22"/>
          <w:szCs w:val="22"/>
        </w:rPr>
        <w:t xml:space="preserve"> </w:t>
      </w:r>
      <m:oMath>
        <m:r>
          <w:rPr>
            <w:rFonts w:ascii="Cambria Math"/>
            <w:sz w:val="22"/>
            <w:szCs w:val="22"/>
          </w:rPr>
          <m:t>n=4</m:t>
        </m:r>
      </m:oMath>
      <w:r w:rsidR="00AD36BF" w:rsidRPr="00096159">
        <w:rPr>
          <w:rFonts w:ascii="Times New Roman" w:eastAsiaTheme="minorEastAsia" w:hAnsi="Times New Roman" w:cs="Times New Roman"/>
          <w:sz w:val="22"/>
          <w:szCs w:val="22"/>
        </w:rPr>
        <w:t xml:space="preserve"> and </w:t>
      </w:r>
      <m:oMath>
        <m:r>
          <w:rPr>
            <w:rFonts w:ascii="Cambria Math"/>
            <w:sz w:val="22"/>
            <w:szCs w:val="22"/>
          </w:rPr>
          <m:t>m=0 to 5</m:t>
        </m:r>
      </m:oMath>
    </w:p>
    <w:p w:rsidR="00E6232D" w:rsidRDefault="0045400C" w:rsidP="006B4651">
      <w:pPr>
        <w:tabs>
          <w:tab w:val="left" w:pos="720"/>
          <w:tab w:val="left" w:pos="810"/>
          <w:tab w:val="left" w:pos="9180"/>
          <w:tab w:val="left" w:pos="9360"/>
          <w:tab w:val="left" w:pos="9450"/>
        </w:tabs>
      </w:pPr>
      <w:r>
        <w:rPr>
          <w:noProof/>
          <w:lang w:eastAsia="en-US"/>
        </w:rPr>
        <w:lastRenderedPageBreak/>
        <mc:AlternateContent>
          <mc:Choice Requires="wpg">
            <w:drawing>
              <wp:anchor distT="0" distB="0" distL="114300" distR="114300" simplePos="0" relativeHeight="252255232" behindDoc="0" locked="0" layoutInCell="1" allowOverlap="1">
                <wp:simplePos x="0" y="0"/>
                <wp:positionH relativeFrom="column">
                  <wp:posOffset>-122830</wp:posOffset>
                </wp:positionH>
                <wp:positionV relativeFrom="paragraph">
                  <wp:posOffset>-133066</wp:posOffset>
                </wp:positionV>
                <wp:extent cx="6215171" cy="3548314"/>
                <wp:effectExtent l="0" t="0" r="0" b="14605"/>
                <wp:wrapNone/>
                <wp:docPr id="320" name="Group 320"/>
                <wp:cNvGraphicFramePr/>
                <a:graphic xmlns:a="http://schemas.openxmlformats.org/drawingml/2006/main">
                  <a:graphicData uri="http://schemas.microsoft.com/office/word/2010/wordprocessingGroup">
                    <wpg:wgp>
                      <wpg:cNvGrpSpPr/>
                      <wpg:grpSpPr>
                        <a:xfrm>
                          <a:off x="0" y="0"/>
                          <a:ext cx="6215171" cy="3548314"/>
                          <a:chOff x="0" y="0"/>
                          <a:chExt cx="6215171" cy="3548314"/>
                        </a:xfrm>
                      </wpg:grpSpPr>
                      <wpg:graphicFrame>
                        <wpg:cNvPr id="43" name="Chart 37"/>
                        <wpg:cNvFrPr/>
                        <wpg:xfrm>
                          <a:off x="271571" y="0"/>
                          <a:ext cx="5943600" cy="3425588"/>
                        </wpg:xfrm>
                        <a:graphic>
                          <a:graphicData uri="http://schemas.openxmlformats.org/drawingml/2006/chart">
                            <c:chart xmlns:c="http://schemas.openxmlformats.org/drawingml/2006/chart" xmlns:r="http://schemas.openxmlformats.org/officeDocument/2006/relationships" r:id="rId147"/>
                          </a:graphicData>
                        </a:graphic>
                      </wpg:graphicFrame>
                      <wps:wsp>
                        <wps:cNvPr id="31" name="Text Box 31"/>
                        <wps:cNvSpPr txBox="1">
                          <a:spLocks noChangeArrowheads="1"/>
                        </wps:cNvSpPr>
                        <wps:spPr bwMode="auto">
                          <a:xfrm>
                            <a:off x="2366503" y="3391469"/>
                            <a:ext cx="2225040" cy="156845"/>
                          </a:xfrm>
                          <a:prstGeom prst="rect">
                            <a:avLst/>
                          </a:prstGeom>
                          <a:solidFill>
                            <a:srgbClr val="FFFFFF"/>
                          </a:solidFill>
                          <a:ln w="9525">
                            <a:solidFill>
                              <a:srgbClr val="FFFFFF"/>
                            </a:solidFill>
                            <a:miter lim="800000"/>
                            <a:headEnd/>
                            <a:tailEnd/>
                          </a:ln>
                        </wps:spPr>
                        <wps:txbx>
                          <w:txbxContent>
                            <w:p w:rsidR="005C52C0" w:rsidRPr="00E26198" w:rsidRDefault="005C52C0" w:rsidP="00114606">
                              <w:pPr>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rotational speed, </w:t>
                              </w:r>
                              <m:oMath>
                                <m:sSub>
                                  <m:sSubPr>
                                    <m:ctrlPr>
                                      <w:rPr>
                                        <w:rFonts w:ascii="Cambria Math" w:eastAsiaTheme="minorEastAsia" w:hAnsi="Cambria Math"/>
                                        <w:b/>
                                        <w:i/>
                                        <w:snapToGrid w:val="0"/>
                                        <w:color w:val="000000"/>
                                        <w:sz w:val="20"/>
                                        <w:szCs w:val="20"/>
                                      </w:rPr>
                                    </m:ctrlPr>
                                  </m:sSubPr>
                                  <m:e>
                                    <m:r>
                                      <m:rPr>
                                        <m:sty m:val="b"/>
                                      </m:rPr>
                                      <w:rPr>
                                        <w:rFonts w:ascii="Cambria Math" w:eastAsiaTheme="minorEastAsia" w:hAnsi="Cambria Math"/>
                                        <w:snapToGrid w:val="0"/>
                                        <w:color w:val="000000"/>
                                        <w:sz w:val="20"/>
                                        <w:szCs w:val="20"/>
                                      </w:rPr>
                                      <m:t>Ω</m:t>
                                    </m:r>
                                  </m:e>
                                  <m:sub>
                                    <m:r>
                                      <m:rPr>
                                        <m:sty m:val="bi"/>
                                      </m:rPr>
                                      <w:rPr>
                                        <w:rFonts w:ascii="Cambria Math" w:eastAsiaTheme="minorEastAsia" w:hAnsi="Cambria Math"/>
                                        <w:snapToGrid w:val="0"/>
                                        <w:color w:val="000000"/>
                                        <w:sz w:val="20"/>
                                        <w:szCs w:val="20"/>
                                      </w:rPr>
                                      <m:t>1</m:t>
                                    </m:r>
                                  </m:sub>
                                </m:sSub>
                              </m:oMath>
                            </w:p>
                          </w:txbxContent>
                        </wps:txbx>
                        <wps:bodyPr rot="0" vert="horz" wrap="square" lIns="0" tIns="0" rIns="0" bIns="0" anchor="t" anchorCtr="0" upright="1">
                          <a:noAutofit/>
                        </wps:bodyPr>
                      </wps:wsp>
                      <wps:wsp>
                        <wps:cNvPr id="22" name="Text Box 12"/>
                        <wps:cNvSpPr txBox="1">
                          <a:spLocks noChangeArrowheads="1"/>
                        </wps:cNvSpPr>
                        <wps:spPr bwMode="auto">
                          <a:xfrm rot="16200000" flipH="1">
                            <a:off x="-1014730" y="1477370"/>
                            <a:ext cx="2303145" cy="273685"/>
                          </a:xfrm>
                          <a:prstGeom prst="rect">
                            <a:avLst/>
                          </a:prstGeom>
                          <a:solidFill>
                            <a:srgbClr val="FFFFFF"/>
                          </a:solidFill>
                          <a:ln w="9525">
                            <a:solidFill>
                              <a:srgbClr val="FFFFFF"/>
                            </a:solidFill>
                            <a:miter lim="800000"/>
                            <a:headEnd/>
                            <a:tailEnd/>
                          </a:ln>
                        </wps:spPr>
                        <wps:txbx>
                          <w:txbxContent>
                            <w:p w:rsidR="005C52C0" w:rsidRPr="00E26198" w:rsidRDefault="005C52C0" w:rsidP="00114606">
                              <w:pPr>
                                <w:jc w:val="center"/>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w:t>
                              </w:r>
                              <w:r w:rsidRPr="00E26198">
                                <w:rPr>
                                  <w:b/>
                                  <w:snapToGrid w:val="0"/>
                                  <w:color w:val="000000"/>
                                  <w:sz w:val="20"/>
                                  <w:szCs w:val="20"/>
                                </w:rPr>
                                <w:t xml:space="preserve">natural frequency, </w:t>
                              </w:r>
                              <m:oMath>
                                <m:sSub>
                                  <m:sSubPr>
                                    <m:ctrlPr>
                                      <w:rPr>
                                        <w:rFonts w:ascii="Cambria Math" w:eastAsia="Times New Roman" w:hAnsi="Cambria Math"/>
                                        <w:b/>
                                        <w:i/>
                                        <w:sz w:val="20"/>
                                        <w:szCs w:val="20"/>
                                      </w:rPr>
                                    </m:ctrlPr>
                                  </m:sSubPr>
                                  <m:e>
                                    <m:r>
                                      <m:rPr>
                                        <m:sty m:val="b"/>
                                      </m:rPr>
                                      <w:rPr>
                                        <w:rFonts w:ascii="Cambria Math" w:eastAsia="Times New Roman" w:hAnsi="Cambria Math"/>
                                        <w:sz w:val="20"/>
                                        <w:szCs w:val="20"/>
                                      </w:rPr>
                                      <m:t>Ω</m:t>
                                    </m:r>
                                  </m:e>
                                  <m:sub>
                                    <m:r>
                                      <m:rPr>
                                        <m:sty m:val="bi"/>
                                      </m:rPr>
                                      <w:rPr>
                                        <w:rFonts w:ascii="Cambria Math" w:eastAsia="Times New Roman" w:hAnsi="Cambria Math"/>
                                        <w:sz w:val="20"/>
                                        <w:szCs w:val="20"/>
                                      </w:rPr>
                                      <m:t>2</m:t>
                                    </m:r>
                                  </m:sub>
                                </m:sSub>
                              </m:oMath>
                            </w:p>
                          </w:txbxContent>
                        </wps:txbx>
                        <wps:bodyPr rot="0" vert="vert270" wrap="square" lIns="0" tIns="0" rIns="0" bIns="0" anchor="b" anchorCtr="0" upright="1">
                          <a:noAutofit/>
                        </wps:bodyPr>
                      </wps:wsp>
                      <wps:wsp>
                        <wps:cNvPr id="18" name="Text Box 18"/>
                        <wps:cNvSpPr txBox="1">
                          <a:spLocks noChangeArrowheads="1"/>
                        </wps:cNvSpPr>
                        <wps:spPr bwMode="auto">
                          <a:xfrm>
                            <a:off x="3942819" y="1385248"/>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rPr>
                                  <w:b/>
                                  <w:snapToGrid w:val="0"/>
                                  <w:color w:val="000000"/>
                                  <w:sz w:val="18"/>
                                  <w:szCs w:val="18"/>
                                </w:rPr>
                              </w:pPr>
                              <w:r>
                                <w:rPr>
                                  <w:b/>
                                  <w:snapToGrid w:val="0"/>
                                  <w:color w:val="000000"/>
                                  <w:sz w:val="18"/>
                                  <w:szCs w:val="18"/>
                                </w:rPr>
                                <w:t>(0</w:t>
                              </w:r>
                              <w:proofErr w:type="gramStart"/>
                              <w:r>
                                <w:rPr>
                                  <w:b/>
                                  <w:snapToGrid w:val="0"/>
                                  <w:color w:val="000000"/>
                                  <w:sz w:val="18"/>
                                  <w:szCs w:val="18"/>
                                </w:rPr>
                                <w:t>,3</w:t>
                              </w:r>
                              <w:proofErr w:type="gramEnd"/>
                              <w:r>
                                <w:rPr>
                                  <w:b/>
                                  <w:snapToGrid w:val="0"/>
                                  <w:color w:val="000000"/>
                                  <w:sz w:val="18"/>
                                  <w:szCs w:val="18"/>
                                </w:rPr>
                                <w:t>)b</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21" name="Text Box 21"/>
                        <wps:cNvSpPr txBox="1">
                          <a:spLocks noChangeArrowheads="1"/>
                        </wps:cNvSpPr>
                        <wps:spPr bwMode="auto">
                          <a:xfrm>
                            <a:off x="4618383" y="1678675"/>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rPr>
                                  <w:b/>
                                  <w:snapToGrid w:val="0"/>
                                  <w:color w:val="000000"/>
                                  <w:sz w:val="18"/>
                                  <w:szCs w:val="18"/>
                                </w:rPr>
                              </w:pPr>
                              <w:r>
                                <w:rPr>
                                  <w:b/>
                                  <w:snapToGrid w:val="0"/>
                                  <w:color w:val="000000"/>
                                  <w:sz w:val="18"/>
                                  <w:szCs w:val="18"/>
                                </w:rPr>
                                <w:t>(1</w:t>
                              </w:r>
                              <w:proofErr w:type="gramStart"/>
                              <w:r>
                                <w:rPr>
                                  <w:b/>
                                  <w:snapToGrid w:val="0"/>
                                  <w:color w:val="000000"/>
                                  <w:sz w:val="18"/>
                                  <w:szCs w:val="18"/>
                                </w:rPr>
                                <w:t>,3</w:t>
                              </w:r>
                              <w:proofErr w:type="gramEnd"/>
                              <w:r>
                                <w:rPr>
                                  <w:b/>
                                  <w:snapToGrid w:val="0"/>
                                  <w:color w:val="000000"/>
                                  <w:sz w:val="18"/>
                                  <w:szCs w:val="18"/>
                                </w:rPr>
                                <w:t>)b</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27" name="Text Box 22"/>
                        <wps:cNvSpPr txBox="1">
                          <a:spLocks noChangeArrowheads="1"/>
                        </wps:cNvSpPr>
                        <wps:spPr bwMode="auto">
                          <a:xfrm>
                            <a:off x="2189082" y="545911"/>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rPr>
                                  <w:b/>
                                  <w:snapToGrid w:val="0"/>
                                  <w:color w:val="000000"/>
                                  <w:sz w:val="18"/>
                                  <w:szCs w:val="18"/>
                                </w:rPr>
                              </w:pPr>
                              <w:r>
                                <w:rPr>
                                  <w:b/>
                                  <w:snapToGrid w:val="0"/>
                                  <w:color w:val="000000"/>
                                  <w:sz w:val="18"/>
                                  <w:szCs w:val="18"/>
                                </w:rPr>
                                <w:t>(1</w:t>
                              </w:r>
                              <w:proofErr w:type="gramStart"/>
                              <w:r>
                                <w:rPr>
                                  <w:b/>
                                  <w:snapToGrid w:val="0"/>
                                  <w:color w:val="000000"/>
                                  <w:sz w:val="18"/>
                                  <w:szCs w:val="18"/>
                                </w:rPr>
                                <w:t>,3</w:t>
                              </w:r>
                              <w:proofErr w:type="gramEnd"/>
                              <w:r>
                                <w:rPr>
                                  <w:b/>
                                  <w:snapToGrid w:val="0"/>
                                  <w:color w:val="000000"/>
                                  <w:sz w:val="18"/>
                                  <w:szCs w:val="18"/>
                                </w:rPr>
                                <w:t>)f</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23" name="Text Box 23"/>
                        <wps:cNvSpPr txBox="1">
                          <a:spLocks noChangeArrowheads="1"/>
                        </wps:cNvSpPr>
                        <wps:spPr bwMode="auto">
                          <a:xfrm>
                            <a:off x="2339207" y="1746914"/>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rPr>
                                  <w:b/>
                                  <w:snapToGrid w:val="0"/>
                                  <w:color w:val="000000"/>
                                  <w:sz w:val="18"/>
                                  <w:szCs w:val="18"/>
                                </w:rPr>
                              </w:pPr>
                              <w:r>
                                <w:rPr>
                                  <w:b/>
                                  <w:snapToGrid w:val="0"/>
                                  <w:color w:val="000000"/>
                                  <w:sz w:val="18"/>
                                  <w:szCs w:val="18"/>
                                </w:rPr>
                                <w:t>(4</w:t>
                              </w:r>
                              <w:proofErr w:type="gramStart"/>
                              <w:r>
                                <w:rPr>
                                  <w:b/>
                                  <w:snapToGrid w:val="0"/>
                                  <w:color w:val="000000"/>
                                  <w:sz w:val="18"/>
                                  <w:szCs w:val="18"/>
                                </w:rPr>
                                <w:t>,3</w:t>
                              </w:r>
                              <w:proofErr w:type="gramEnd"/>
                              <w:r>
                                <w:rPr>
                                  <w:b/>
                                  <w:snapToGrid w:val="0"/>
                                  <w:color w:val="000000"/>
                                  <w:sz w:val="18"/>
                                  <w:szCs w:val="18"/>
                                </w:rPr>
                                <w:t>)b</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57" name="Text Box 57"/>
                        <wps:cNvSpPr txBox="1">
                          <a:spLocks noChangeArrowheads="1"/>
                        </wps:cNvSpPr>
                        <wps:spPr bwMode="auto">
                          <a:xfrm>
                            <a:off x="1063142" y="170597"/>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rPr>
                                  <w:b/>
                                  <w:snapToGrid w:val="0"/>
                                  <w:color w:val="000000"/>
                                  <w:sz w:val="18"/>
                                  <w:szCs w:val="18"/>
                                </w:rPr>
                              </w:pPr>
                              <w:r>
                                <w:rPr>
                                  <w:b/>
                                  <w:snapToGrid w:val="0"/>
                                  <w:color w:val="000000"/>
                                  <w:sz w:val="18"/>
                                  <w:szCs w:val="18"/>
                                </w:rPr>
                                <w:t>(4</w:t>
                              </w:r>
                              <w:proofErr w:type="gramStart"/>
                              <w:r>
                                <w:rPr>
                                  <w:b/>
                                  <w:snapToGrid w:val="0"/>
                                  <w:color w:val="000000"/>
                                  <w:sz w:val="18"/>
                                  <w:szCs w:val="18"/>
                                </w:rPr>
                                <w:t>,3</w:t>
                              </w:r>
                              <w:proofErr w:type="gramEnd"/>
                              <w:r>
                                <w:rPr>
                                  <w:b/>
                                  <w:snapToGrid w:val="0"/>
                                  <w:color w:val="000000"/>
                                  <w:sz w:val="18"/>
                                  <w:szCs w:val="18"/>
                                </w:rPr>
                                <w:t>)f</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41" name="Text Box 17"/>
                        <wps:cNvSpPr txBox="1">
                          <a:spLocks noChangeArrowheads="1"/>
                        </wps:cNvSpPr>
                        <wps:spPr bwMode="auto">
                          <a:xfrm>
                            <a:off x="1479398" y="225188"/>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rPr>
                                  <w:b/>
                                  <w:snapToGrid w:val="0"/>
                                  <w:color w:val="000000"/>
                                  <w:sz w:val="18"/>
                                  <w:szCs w:val="18"/>
                                </w:rPr>
                              </w:pPr>
                              <w:r>
                                <w:rPr>
                                  <w:b/>
                                  <w:snapToGrid w:val="0"/>
                                  <w:color w:val="000000"/>
                                  <w:sz w:val="18"/>
                                  <w:szCs w:val="18"/>
                                </w:rPr>
                                <w:t>(3</w:t>
                              </w:r>
                              <w:proofErr w:type="gramStart"/>
                              <w:r>
                                <w:rPr>
                                  <w:b/>
                                  <w:snapToGrid w:val="0"/>
                                  <w:color w:val="000000"/>
                                  <w:sz w:val="18"/>
                                  <w:szCs w:val="18"/>
                                </w:rPr>
                                <w:t>,3</w:t>
                              </w:r>
                              <w:proofErr w:type="gramEnd"/>
                              <w:r>
                                <w:rPr>
                                  <w:b/>
                                  <w:snapToGrid w:val="0"/>
                                  <w:color w:val="000000"/>
                                  <w:sz w:val="18"/>
                                  <w:szCs w:val="18"/>
                                </w:rPr>
                                <w:t>)f</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38" name="Text Box 17"/>
                        <wps:cNvSpPr txBox="1">
                          <a:spLocks noChangeArrowheads="1"/>
                        </wps:cNvSpPr>
                        <wps:spPr bwMode="auto">
                          <a:xfrm>
                            <a:off x="1766001" y="409433"/>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tabs>
                                  <w:tab w:val="left" w:pos="90"/>
                                </w:tabs>
                                <w:rPr>
                                  <w:b/>
                                  <w:snapToGrid w:val="0"/>
                                  <w:color w:val="000000"/>
                                  <w:sz w:val="18"/>
                                  <w:szCs w:val="18"/>
                                </w:rPr>
                              </w:pPr>
                              <w:r>
                                <w:rPr>
                                  <w:b/>
                                  <w:snapToGrid w:val="0"/>
                                  <w:color w:val="000000"/>
                                  <w:sz w:val="18"/>
                                  <w:szCs w:val="18"/>
                                </w:rPr>
                                <w:t>(2</w:t>
                              </w:r>
                              <w:proofErr w:type="gramStart"/>
                              <w:r>
                                <w:rPr>
                                  <w:b/>
                                  <w:snapToGrid w:val="0"/>
                                  <w:color w:val="000000"/>
                                  <w:sz w:val="18"/>
                                  <w:szCs w:val="18"/>
                                </w:rPr>
                                <w:t>,3</w:t>
                              </w:r>
                              <w:proofErr w:type="gramEnd"/>
                              <w:r>
                                <w:rPr>
                                  <w:b/>
                                  <w:snapToGrid w:val="0"/>
                                  <w:color w:val="000000"/>
                                  <w:sz w:val="18"/>
                                  <w:szCs w:val="18"/>
                                </w:rPr>
                                <w:t>)f</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20" name="Text Box 17"/>
                        <wps:cNvSpPr txBox="1">
                          <a:spLocks noChangeArrowheads="1"/>
                        </wps:cNvSpPr>
                        <wps:spPr bwMode="auto">
                          <a:xfrm>
                            <a:off x="2823703" y="852985"/>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rPr>
                                  <w:b/>
                                  <w:snapToGrid w:val="0"/>
                                  <w:color w:val="000000"/>
                                  <w:sz w:val="18"/>
                                  <w:szCs w:val="18"/>
                                </w:rPr>
                              </w:pPr>
                              <w:r>
                                <w:rPr>
                                  <w:b/>
                                  <w:snapToGrid w:val="0"/>
                                  <w:color w:val="000000"/>
                                  <w:sz w:val="18"/>
                                  <w:szCs w:val="18"/>
                                </w:rPr>
                                <w:t>(0</w:t>
                              </w:r>
                              <w:proofErr w:type="gramStart"/>
                              <w:r>
                                <w:rPr>
                                  <w:b/>
                                  <w:snapToGrid w:val="0"/>
                                  <w:color w:val="000000"/>
                                  <w:sz w:val="18"/>
                                  <w:szCs w:val="18"/>
                                </w:rPr>
                                <w:t>,3</w:t>
                              </w:r>
                              <w:proofErr w:type="gramEnd"/>
                              <w:r>
                                <w:rPr>
                                  <w:b/>
                                  <w:snapToGrid w:val="0"/>
                                  <w:color w:val="000000"/>
                                  <w:sz w:val="18"/>
                                  <w:szCs w:val="18"/>
                                </w:rPr>
                                <w:t>)f</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19" name="Text Box 17"/>
                        <wps:cNvSpPr txBox="1">
                          <a:spLocks noChangeArrowheads="1"/>
                        </wps:cNvSpPr>
                        <wps:spPr bwMode="auto">
                          <a:xfrm>
                            <a:off x="2659930" y="1514902"/>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rPr>
                                  <w:b/>
                                  <w:snapToGrid w:val="0"/>
                                  <w:color w:val="000000"/>
                                  <w:sz w:val="18"/>
                                  <w:szCs w:val="18"/>
                                </w:rPr>
                              </w:pPr>
                              <w:r>
                                <w:rPr>
                                  <w:b/>
                                  <w:snapToGrid w:val="0"/>
                                  <w:color w:val="000000"/>
                                  <w:sz w:val="18"/>
                                  <w:szCs w:val="18"/>
                                </w:rPr>
                                <w:t>(5</w:t>
                              </w:r>
                              <w:proofErr w:type="gramStart"/>
                              <w:r>
                                <w:rPr>
                                  <w:b/>
                                  <w:snapToGrid w:val="0"/>
                                  <w:color w:val="000000"/>
                                  <w:sz w:val="18"/>
                                  <w:szCs w:val="18"/>
                                </w:rPr>
                                <w:t>,3</w:t>
                              </w:r>
                              <w:proofErr w:type="gramEnd"/>
                              <w:r>
                                <w:rPr>
                                  <w:b/>
                                  <w:snapToGrid w:val="0"/>
                                  <w:color w:val="000000"/>
                                  <w:sz w:val="18"/>
                                  <w:szCs w:val="18"/>
                                </w:rPr>
                                <w:t>)b</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16" name="Text Box 17"/>
                        <wps:cNvSpPr txBox="1">
                          <a:spLocks noChangeArrowheads="1"/>
                        </wps:cNvSpPr>
                        <wps:spPr bwMode="auto">
                          <a:xfrm>
                            <a:off x="5171118" y="1924335"/>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rPr>
                                  <w:b/>
                                  <w:snapToGrid w:val="0"/>
                                  <w:color w:val="000000"/>
                                  <w:sz w:val="18"/>
                                  <w:szCs w:val="18"/>
                                </w:rPr>
                              </w:pPr>
                              <w:r>
                                <w:rPr>
                                  <w:b/>
                                  <w:snapToGrid w:val="0"/>
                                  <w:color w:val="000000"/>
                                  <w:sz w:val="18"/>
                                  <w:szCs w:val="18"/>
                                </w:rPr>
                                <w:t>(3</w:t>
                              </w:r>
                              <w:proofErr w:type="gramStart"/>
                              <w:r>
                                <w:rPr>
                                  <w:b/>
                                  <w:snapToGrid w:val="0"/>
                                  <w:color w:val="000000"/>
                                  <w:sz w:val="18"/>
                                  <w:szCs w:val="18"/>
                                </w:rPr>
                                <w:t>,3</w:t>
                              </w:r>
                              <w:proofErr w:type="gramEnd"/>
                              <w:r>
                                <w:rPr>
                                  <w:b/>
                                  <w:snapToGrid w:val="0"/>
                                  <w:color w:val="000000"/>
                                  <w:sz w:val="18"/>
                                  <w:szCs w:val="18"/>
                                </w:rPr>
                                <w:t>)b</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15" name="Text Box 17"/>
                        <wps:cNvSpPr txBox="1">
                          <a:spLocks noChangeArrowheads="1"/>
                        </wps:cNvSpPr>
                        <wps:spPr bwMode="auto">
                          <a:xfrm>
                            <a:off x="1813768" y="2108579"/>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rPr>
                                  <w:b/>
                                  <w:snapToGrid w:val="0"/>
                                  <w:color w:val="000000"/>
                                  <w:sz w:val="18"/>
                                  <w:szCs w:val="18"/>
                                </w:rPr>
                              </w:pPr>
                              <w:r>
                                <w:rPr>
                                  <w:b/>
                                  <w:snapToGrid w:val="0"/>
                                  <w:color w:val="000000"/>
                                  <w:sz w:val="18"/>
                                  <w:szCs w:val="18"/>
                                </w:rPr>
                                <w:t>(2</w:t>
                              </w:r>
                              <w:proofErr w:type="gramStart"/>
                              <w:r>
                                <w:rPr>
                                  <w:b/>
                                  <w:snapToGrid w:val="0"/>
                                  <w:color w:val="000000"/>
                                  <w:sz w:val="18"/>
                                  <w:szCs w:val="18"/>
                                </w:rPr>
                                <w:t>,3</w:t>
                              </w:r>
                              <w:proofErr w:type="gramEnd"/>
                              <w:r>
                                <w:rPr>
                                  <w:b/>
                                  <w:snapToGrid w:val="0"/>
                                  <w:color w:val="000000"/>
                                  <w:sz w:val="18"/>
                                  <w:szCs w:val="18"/>
                                </w:rPr>
                                <w:t>)b</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288" name="Text Box 17"/>
                        <wps:cNvSpPr txBox="1">
                          <a:spLocks noChangeArrowheads="1"/>
                        </wps:cNvSpPr>
                        <wps:spPr bwMode="auto">
                          <a:xfrm>
                            <a:off x="3758574" y="689212"/>
                            <a:ext cx="463550" cy="347980"/>
                          </a:xfrm>
                          <a:prstGeom prst="rect">
                            <a:avLst/>
                          </a:prstGeom>
                          <a:solidFill>
                            <a:srgbClr val="FFFFFF"/>
                          </a:solidFill>
                          <a:ln w="9525">
                            <a:solidFill>
                              <a:srgbClr val="FFFFFF"/>
                            </a:solidFill>
                            <a:miter lim="800000"/>
                            <a:headEnd/>
                            <a:tailEnd/>
                          </a:ln>
                        </wps:spPr>
                        <wps:txbx>
                          <w:txbxContent>
                            <w:p w:rsidR="005C52C0" w:rsidRDefault="005C52C0" w:rsidP="00F7238D">
                              <w:pPr>
                                <w:pBdr>
                                  <w:top w:val="single" w:sz="4" w:space="1" w:color="auto"/>
                                  <w:left w:val="single" w:sz="4" w:space="4" w:color="auto"/>
                                  <w:bottom w:val="single" w:sz="4" w:space="1" w:color="auto"/>
                                  <w:right w:val="single" w:sz="4" w:space="4" w:color="auto"/>
                                </w:pBdr>
                                <w:jc w:val="center"/>
                                <w:rPr>
                                  <w:b/>
                                  <w:snapToGrid w:val="0"/>
                                  <w:color w:val="000000"/>
                                  <w:sz w:val="20"/>
                                  <w:szCs w:val="20"/>
                                </w:rPr>
                              </w:pPr>
                              <w:r w:rsidRPr="00854483">
                                <w:rPr>
                                  <w:b/>
                                  <w:i/>
                                  <w:snapToGrid w:val="0"/>
                                  <w:color w:val="000000"/>
                                  <w:sz w:val="20"/>
                                  <w:szCs w:val="20"/>
                                </w:rPr>
                                <w:t>t</w:t>
                              </w:r>
                              <w:r w:rsidRPr="00854483">
                                <w:rPr>
                                  <w:b/>
                                  <w:i/>
                                  <w:snapToGrid w:val="0"/>
                                  <w:color w:val="000000"/>
                                  <w:sz w:val="20"/>
                                  <w:szCs w:val="20"/>
                                  <w:vertAlign w:val="subscript"/>
                                </w:rPr>
                                <w:t>1</w:t>
                              </w:r>
                              <w:r>
                                <w:rPr>
                                  <w:b/>
                                  <w:i/>
                                  <w:snapToGrid w:val="0"/>
                                  <w:color w:val="000000"/>
                                  <w:sz w:val="20"/>
                                  <w:szCs w:val="20"/>
                                  <w:vertAlign w:val="subscript"/>
                                </w:rPr>
                                <w:t xml:space="preserve"> </w:t>
                              </w:r>
                              <w:r>
                                <w:rPr>
                                  <w:b/>
                                  <w:snapToGrid w:val="0"/>
                                  <w:color w:val="000000"/>
                                  <w:sz w:val="20"/>
                                  <w:szCs w:val="20"/>
                                </w:rPr>
                                <w:t>= 0.05</w:t>
                              </w:r>
                            </w:p>
                            <w:p w:rsidR="005C52C0" w:rsidRDefault="005C52C0" w:rsidP="00F7238D">
                              <w:pPr>
                                <w:pBdr>
                                  <w:top w:val="single" w:sz="4" w:space="1" w:color="auto"/>
                                  <w:left w:val="single" w:sz="4" w:space="4" w:color="auto"/>
                                  <w:bottom w:val="single" w:sz="4" w:space="1" w:color="auto"/>
                                  <w:right w:val="single" w:sz="4" w:space="4" w:color="auto"/>
                                </w:pBdr>
                                <w:jc w:val="center"/>
                              </w:pPr>
                              <w:r w:rsidRPr="00854483">
                                <w:rPr>
                                  <w:b/>
                                  <w:i/>
                                  <w:snapToGrid w:val="0"/>
                                  <w:color w:val="000000"/>
                                  <w:sz w:val="20"/>
                                  <w:szCs w:val="20"/>
                                </w:rPr>
                                <w:t>t</w:t>
                              </w:r>
                              <w:r>
                                <w:rPr>
                                  <w:b/>
                                  <w:i/>
                                  <w:snapToGrid w:val="0"/>
                                  <w:color w:val="000000"/>
                                  <w:sz w:val="20"/>
                                  <w:szCs w:val="20"/>
                                  <w:vertAlign w:val="subscript"/>
                                </w:rPr>
                                <w:t xml:space="preserve">2 </w:t>
                              </w:r>
                              <w:r>
                                <w:rPr>
                                  <w:b/>
                                  <w:snapToGrid w:val="0"/>
                                  <w:color w:val="000000"/>
                                  <w:sz w:val="20"/>
                                  <w:szCs w:val="20"/>
                                </w:rPr>
                                <w:t>= 0.05</w:t>
                              </w:r>
                            </w:p>
                          </w:txbxContent>
                        </wps:txbx>
                        <wps:bodyPr rot="0" vert="horz" wrap="square" lIns="0" tIns="0" rIns="0" bIns="0" anchor="t" anchorCtr="0" upright="1">
                          <a:noAutofit/>
                        </wps:bodyPr>
                      </wps:wsp>
                    </wpg:wgp>
                  </a:graphicData>
                </a:graphic>
              </wp:anchor>
            </w:drawing>
          </mc:Choice>
          <mc:Fallback>
            <w:pict>
              <v:group id="Group 320" o:spid="_x0000_s1277" style="position:absolute;margin-left:-9.65pt;margin-top:-10.5pt;width:489.4pt;height:279.4pt;z-index:252255232" coordsize="62151,35483"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">
                <v:shape id="Chart 37" o:spid="_x0000_s1278" type="#_x0000_t75" style="position:absolute;left:2743;width:59375;height:34259;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">
                  <v:imagedata r:id="rId148" o:title=""/>
                  <o:lock v:ext="edit" aspectratio="f"/>
                </v:shape>
                <v:shape id="Text Box 31" o:spid="_x0000_s1279" type="#_x0000_t202" style="position:absolute;left:23665;top:33914;width:22250;height:1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kJvcQA&#10;AADbAAAADwAAAGRycy9kb3ducmV2LnhtbESPX2vCQBDE3wt+h2MF3+qdf7ASPUUEQSq0NCr4uObW&#10;JJjbC7mrid++Vyj0cZid3+ws152txIMaXzrWMBoqEMSZMyXnGk7H3eschA/IBivHpOFJHtar3ssS&#10;E+Na/qJHGnIRIewT1FCEUCdS+qwgi37oauLo3VxjMUTZ5NI02Ea4reRYqZm0WHJsKLCmbUHZPf22&#10;8Q27afEjux5mn7VSl/fzYVqd37Qe9LvNAkSgLvwf/6X3RsNkBL9bIgDk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5Cb3EAAAA2wAAAA8AAAAAAAAAAAAAAAAAmAIAAGRycy9k&#10;b3ducmV2LnhtbFBLBQYAAAAABAAEAPUAAACJAwAAAAA=&#10;" strokecolor="white">
                  <v:textbox inset="0,0,0,0">
                    <w:txbxContent>
                      <w:p w:rsidR="00D34009" w:rsidRPr="00E26198" w:rsidRDefault="00D34009" w:rsidP="00114606">
                        <w:pPr>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rotational speed, </w:t>
                        </w:r>
                        <m:oMath>
                          <m:sSub>
                            <m:sSubPr>
                              <m:ctrlPr>
                                <w:rPr>
                                  <w:rFonts w:ascii="Cambria Math" w:eastAsiaTheme="minorEastAsia" w:hAnsi="Cambria Math"/>
                                  <w:b/>
                                  <w:i/>
                                  <w:snapToGrid w:val="0"/>
                                  <w:color w:val="000000"/>
                                  <w:sz w:val="20"/>
                                  <w:szCs w:val="20"/>
                                </w:rPr>
                              </m:ctrlPr>
                            </m:sSubPr>
                            <m:e>
                              <m:r>
                                <m:rPr>
                                  <m:sty m:val="b"/>
                                </m:rPr>
                                <w:rPr>
                                  <w:rFonts w:ascii="Cambria Math" w:eastAsiaTheme="minorEastAsia" w:hAnsi="Cambria Math"/>
                                  <w:snapToGrid w:val="0"/>
                                  <w:color w:val="000000"/>
                                  <w:sz w:val="20"/>
                                  <w:szCs w:val="20"/>
                                </w:rPr>
                                <m:t>Ω</m:t>
                              </m:r>
                            </m:e>
                            <m:sub>
                              <m:r>
                                <m:rPr>
                                  <m:sty m:val="bi"/>
                                </m:rPr>
                                <w:rPr>
                                  <w:rFonts w:ascii="Cambria Math" w:eastAsiaTheme="minorEastAsia" w:hAnsi="Cambria Math"/>
                                  <w:snapToGrid w:val="0"/>
                                  <w:color w:val="000000"/>
                                  <w:sz w:val="20"/>
                                  <w:szCs w:val="20"/>
                                </w:rPr>
                                <m:t>1</m:t>
                              </m:r>
                            </m:sub>
                          </m:sSub>
                        </m:oMath>
                      </w:p>
                    </w:txbxContent>
                  </v:textbox>
                </v:shape>
                <v:shape id="Text Box 12" o:spid="_x0000_s1280" type="#_x0000_t202" style="position:absolute;left:-10148;top:14774;width:23031;height:2736;rotation:90;flip:x;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202MIA&#10;AADbAAAADwAAAGRycy9kb3ducmV2LnhtbESPQYvCMBSE78L+h/AWvGm6ZRWpRtldcBUvYhXPj+bZ&#10;VpuX2kSt/94IgsdhZr5hJrPWVOJKjSstK/jqRyCIM6tLzhXstvPeCITzyBory6TgTg5m04/OBBNt&#10;b7yha+pzESDsElRQeF8nUrqsIIOub2vi4B1sY9AH2eRSN3gLcFPJOIqG0mDJYaHAmv4Kyk7pxSg4&#10;RgO93We/e/6uRwun6Xxa/6+U6n62P2MQnlr/Dr/aS60gjuH5JfwAOX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XbTYwgAAANsAAAAPAAAAAAAAAAAAAAAAAJgCAABkcnMvZG93&#10;bnJldi54bWxQSwUGAAAAAAQABAD1AAAAhwMAAAAA&#10;" strokecolor="white">
                  <v:textbox style="layout-flow:vertical;mso-layout-flow-alt:bottom-to-top" inset="0,0,0,0">
                    <w:txbxContent>
                      <w:p w:rsidR="00D34009" w:rsidRPr="00E26198" w:rsidRDefault="00D34009" w:rsidP="00114606">
                        <w:pPr>
                          <w:jc w:val="center"/>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w:t>
                        </w:r>
                        <w:r w:rsidRPr="00E26198">
                          <w:rPr>
                            <w:b/>
                            <w:snapToGrid w:val="0"/>
                            <w:color w:val="000000"/>
                            <w:sz w:val="20"/>
                            <w:szCs w:val="20"/>
                          </w:rPr>
                          <w:t xml:space="preserve">natural frequency, </w:t>
                        </w:r>
                        <m:oMath>
                          <m:sSub>
                            <m:sSubPr>
                              <m:ctrlPr>
                                <w:rPr>
                                  <w:rFonts w:ascii="Cambria Math" w:eastAsia="Times New Roman" w:hAnsi="Cambria Math"/>
                                  <w:b/>
                                  <w:i/>
                                  <w:sz w:val="20"/>
                                  <w:szCs w:val="20"/>
                                </w:rPr>
                              </m:ctrlPr>
                            </m:sSubPr>
                            <m:e>
                              <m:r>
                                <m:rPr>
                                  <m:sty m:val="b"/>
                                </m:rPr>
                                <w:rPr>
                                  <w:rFonts w:ascii="Cambria Math" w:eastAsia="Times New Roman" w:hAnsi="Cambria Math"/>
                                  <w:sz w:val="20"/>
                                  <w:szCs w:val="20"/>
                                </w:rPr>
                                <m:t>Ω</m:t>
                              </m:r>
                            </m:e>
                            <m:sub>
                              <m:r>
                                <m:rPr>
                                  <m:sty m:val="bi"/>
                                </m:rPr>
                                <w:rPr>
                                  <w:rFonts w:ascii="Cambria Math" w:eastAsia="Times New Roman" w:hAnsi="Cambria Math"/>
                                  <w:sz w:val="20"/>
                                  <w:szCs w:val="20"/>
                                </w:rPr>
                                <m:t>2</m:t>
                              </m:r>
                            </m:sub>
                          </m:sSub>
                        </m:oMath>
                      </w:p>
                    </w:txbxContent>
                  </v:textbox>
                </v:shape>
                <v:shape id="Text Box 18" o:spid="_x0000_s1281" type="#_x0000_t202" style="position:absolute;left:39428;top:13852;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b8QMQA&#10;AADbAAAADwAAAGRycy9kb3ducmV2LnhtbESPQWvCQBCF70L/wzKF3nTXUrREV5FCoVRoMVbwOGbH&#10;JJidDdmtSf995yB4m8e8782b5XrwjbpSF+vAFqYTA4q4CK7m0sLP/n38CiomZIdNYLLwRxHWq4fR&#10;EjMXet7RNU+lkhCOGVqoUmozrWNRkcc4CS2x7M6h85hEdqV2HfYS7hv9bMxMe6xZLlTY0ltFxSX/&#10;9VLDb3r8Kk7b2XdrzPHzsH1pDnNrnx6HzQJUoiHdzTf6wwknZeUXGUC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82/EDEAAAA2wAAAA8AAAAAAAAAAAAAAAAAmAIAAGRycy9k&#10;b3ducmV2LnhtbFBLBQYAAAAABAAEAPUAAACJAwAAAAA=&#10;" strokecolor="white">
                  <v:textbox inset="0,0,0,0">
                    <w:txbxContent>
                      <w:p w:rsidR="00D34009" w:rsidRPr="00884556" w:rsidRDefault="00D34009" w:rsidP="00114606">
                        <w:pPr>
                          <w:rPr>
                            <w:b/>
                            <w:snapToGrid w:val="0"/>
                            <w:color w:val="000000"/>
                            <w:sz w:val="18"/>
                            <w:szCs w:val="18"/>
                          </w:rPr>
                        </w:pPr>
                        <w:r>
                          <w:rPr>
                            <w:b/>
                            <w:snapToGrid w:val="0"/>
                            <w:color w:val="000000"/>
                            <w:sz w:val="18"/>
                            <w:szCs w:val="18"/>
                          </w:rPr>
                          <w:t>(0</w:t>
                        </w:r>
                        <w:proofErr w:type="gramStart"/>
                        <w:r>
                          <w:rPr>
                            <w:b/>
                            <w:snapToGrid w:val="0"/>
                            <w:color w:val="000000"/>
                            <w:sz w:val="18"/>
                            <w:szCs w:val="18"/>
                          </w:rPr>
                          <w:t>,3</w:t>
                        </w:r>
                        <w:proofErr w:type="gramEnd"/>
                        <w:r>
                          <w:rPr>
                            <w:b/>
                            <w:snapToGrid w:val="0"/>
                            <w:color w:val="000000"/>
                            <w:sz w:val="18"/>
                            <w:szCs w:val="18"/>
                          </w:rPr>
                          <w:t>)b</w:t>
                        </w:r>
                      </w:p>
                      <w:p w:rsidR="00D34009" w:rsidRDefault="00D34009" w:rsidP="00114606">
                        <w:pPr>
                          <w:rPr>
                            <w:snapToGrid w:val="0"/>
                            <w:color w:val="000000"/>
                            <w:sz w:val="48"/>
                          </w:rPr>
                        </w:pPr>
                      </w:p>
                      <w:p w:rsidR="00D34009" w:rsidRDefault="00D34009" w:rsidP="00114606"/>
                    </w:txbxContent>
                  </v:textbox>
                </v:shape>
                <v:shape id="Text Box 21" o:spid="_x0000_s1282" type="#_x0000_t202" style="position:absolute;left:46183;top:16786;width:3144;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CfYMMA&#10;AADbAAAADwAAAGRycy9kb3ducmV2LnhtbESPUYvCMBCE3wX/Q9gD3zRRRI9qFBEEOeFEPcHHtVnb&#10;cs2mNDnb+/dGEHwcZuebnfmytaW4U+0LxxqGAwWCOHWm4EzDz2nT/wThA7LB0jFp+CcPy0W3M8fE&#10;uIYPdD+GTEQI+wQ15CFUiZQ+zcmiH7iKOHo3V1sMUdaZNDU2EW5LOVJqIi0WHBtyrGidU/p7/LPx&#10;Dbtq8Du97ib7SqnL13k3Ls9TrXsf7WoGIlAb3sev9NZoGA3huSUC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GCfYMMAAADbAAAADwAAAAAAAAAAAAAAAACYAgAAZHJzL2Rv&#10;d25yZXYueG1sUEsFBgAAAAAEAAQA9QAAAIgDAAAAAA==&#10;" strokecolor="white">
                  <v:textbox inset="0,0,0,0">
                    <w:txbxContent>
                      <w:p w:rsidR="00D34009" w:rsidRPr="00884556" w:rsidRDefault="00D34009" w:rsidP="00114606">
                        <w:pPr>
                          <w:rPr>
                            <w:b/>
                            <w:snapToGrid w:val="0"/>
                            <w:color w:val="000000"/>
                            <w:sz w:val="18"/>
                            <w:szCs w:val="18"/>
                          </w:rPr>
                        </w:pPr>
                        <w:r>
                          <w:rPr>
                            <w:b/>
                            <w:snapToGrid w:val="0"/>
                            <w:color w:val="000000"/>
                            <w:sz w:val="18"/>
                            <w:szCs w:val="18"/>
                          </w:rPr>
                          <w:t>(1</w:t>
                        </w:r>
                        <w:proofErr w:type="gramStart"/>
                        <w:r>
                          <w:rPr>
                            <w:b/>
                            <w:snapToGrid w:val="0"/>
                            <w:color w:val="000000"/>
                            <w:sz w:val="18"/>
                            <w:szCs w:val="18"/>
                          </w:rPr>
                          <w:t>,3</w:t>
                        </w:r>
                        <w:proofErr w:type="gramEnd"/>
                        <w:r>
                          <w:rPr>
                            <w:b/>
                            <w:snapToGrid w:val="0"/>
                            <w:color w:val="000000"/>
                            <w:sz w:val="18"/>
                            <w:szCs w:val="18"/>
                          </w:rPr>
                          <w:t>)b</w:t>
                        </w:r>
                      </w:p>
                      <w:p w:rsidR="00D34009" w:rsidRDefault="00D34009" w:rsidP="00114606">
                        <w:pPr>
                          <w:rPr>
                            <w:snapToGrid w:val="0"/>
                            <w:color w:val="000000"/>
                            <w:sz w:val="48"/>
                          </w:rPr>
                        </w:pPr>
                      </w:p>
                      <w:p w:rsidR="00D34009" w:rsidRDefault="00D34009" w:rsidP="00114606"/>
                    </w:txbxContent>
                  </v:textbox>
                </v:shape>
                <v:shape id="Text Box 22" o:spid="_x0000_s1283" type="#_x0000_t202" style="position:absolute;left:21890;top:5459;width:3144;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Wij8MA&#10;AADbAAAADwAAAGRycy9kb3ducmV2LnhtbESPUYvCMBCE3wX/Q1jBN01ODj2qUUQQjhMU9QQf12Zt&#10;yzWb0uRs/fdGEHwcZuebndmitaW4Ue0Lxxo+hgoEcepMwZmG3+N68AXCB2SDpWPScCcPi3m3M8PE&#10;uIb3dDuETEQI+wQ15CFUiZQ+zcmiH7qKOHpXV1sMUdaZNDU2EW5LOVJqLC0WHBtyrGiVU/p3+Lfx&#10;DbtscJteNuNdpdT557T5LE8Trfu9djkFEagN7+NX+ttoGE3guSUC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Wij8MAAADbAAAADwAAAAAAAAAAAAAAAACYAgAAZHJzL2Rv&#10;d25yZXYueG1sUEsFBgAAAAAEAAQA9QAAAIgDAAAAAA==&#10;" strokecolor="white">
                  <v:textbox inset="0,0,0,0">
                    <w:txbxContent>
                      <w:p w:rsidR="00D34009" w:rsidRPr="00884556" w:rsidRDefault="00D34009" w:rsidP="00114606">
                        <w:pPr>
                          <w:rPr>
                            <w:b/>
                            <w:snapToGrid w:val="0"/>
                            <w:color w:val="000000"/>
                            <w:sz w:val="18"/>
                            <w:szCs w:val="18"/>
                          </w:rPr>
                        </w:pPr>
                        <w:r>
                          <w:rPr>
                            <w:b/>
                            <w:snapToGrid w:val="0"/>
                            <w:color w:val="000000"/>
                            <w:sz w:val="18"/>
                            <w:szCs w:val="18"/>
                          </w:rPr>
                          <w:t>(1</w:t>
                        </w:r>
                        <w:proofErr w:type="gramStart"/>
                        <w:r>
                          <w:rPr>
                            <w:b/>
                            <w:snapToGrid w:val="0"/>
                            <w:color w:val="000000"/>
                            <w:sz w:val="18"/>
                            <w:szCs w:val="18"/>
                          </w:rPr>
                          <w:t>,3</w:t>
                        </w:r>
                        <w:proofErr w:type="gramEnd"/>
                        <w:r>
                          <w:rPr>
                            <w:b/>
                            <w:snapToGrid w:val="0"/>
                            <w:color w:val="000000"/>
                            <w:sz w:val="18"/>
                            <w:szCs w:val="18"/>
                          </w:rPr>
                          <w:t>)f</w:t>
                        </w:r>
                      </w:p>
                      <w:p w:rsidR="00D34009" w:rsidRDefault="00D34009" w:rsidP="00114606">
                        <w:pPr>
                          <w:rPr>
                            <w:snapToGrid w:val="0"/>
                            <w:color w:val="000000"/>
                            <w:sz w:val="48"/>
                          </w:rPr>
                        </w:pPr>
                      </w:p>
                      <w:p w:rsidR="00D34009" w:rsidRDefault="00D34009" w:rsidP="00114606"/>
                    </w:txbxContent>
                  </v:textbox>
                </v:shape>
                <v:shape id="Text Box 23" o:spid="_x0000_s1284" type="#_x0000_t202" style="position:absolute;left:23392;top:17469;width:3143;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kjMUA&#10;AADbAAAADwAAAGRycy9kb3ducmV2LnhtbESPX2vCQBDE3wt+h2MF3/ROLbakuYgIhaJgqX+gj9vc&#10;mgRzeyF3mvTbewWhj8Ps/GYnXfa2FjdqfeVYw3SiQBDnzlRcaDge3sevIHxANlg7Jg2/5GGZDZ5S&#10;TIzr+Itu+1CICGGfoIYyhCaR0uclWfQT1xBH7+xaiyHKtpCmxS7CbS1nSi2kxYpjQ4kNrUvKL/ur&#10;jW/YVYe7/Ge7+GyU+t6cts/16UXr0bBfvYEI1If/40f6w2iYzeFvSwSAzO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SMxQAAANsAAAAPAAAAAAAAAAAAAAAAAJgCAABkcnMv&#10;ZG93bnJldi54bWxQSwUGAAAAAAQABAD1AAAAigMAAAAA&#10;" strokecolor="white">
                  <v:textbox inset="0,0,0,0">
                    <w:txbxContent>
                      <w:p w:rsidR="00D34009" w:rsidRPr="00884556" w:rsidRDefault="00D34009" w:rsidP="00114606">
                        <w:pPr>
                          <w:rPr>
                            <w:b/>
                            <w:snapToGrid w:val="0"/>
                            <w:color w:val="000000"/>
                            <w:sz w:val="18"/>
                            <w:szCs w:val="18"/>
                          </w:rPr>
                        </w:pPr>
                        <w:r>
                          <w:rPr>
                            <w:b/>
                            <w:snapToGrid w:val="0"/>
                            <w:color w:val="000000"/>
                            <w:sz w:val="18"/>
                            <w:szCs w:val="18"/>
                          </w:rPr>
                          <w:t>(4</w:t>
                        </w:r>
                        <w:proofErr w:type="gramStart"/>
                        <w:r>
                          <w:rPr>
                            <w:b/>
                            <w:snapToGrid w:val="0"/>
                            <w:color w:val="000000"/>
                            <w:sz w:val="18"/>
                            <w:szCs w:val="18"/>
                          </w:rPr>
                          <w:t>,3</w:t>
                        </w:r>
                        <w:proofErr w:type="gramEnd"/>
                        <w:r>
                          <w:rPr>
                            <w:b/>
                            <w:snapToGrid w:val="0"/>
                            <w:color w:val="000000"/>
                            <w:sz w:val="18"/>
                            <w:szCs w:val="18"/>
                          </w:rPr>
                          <w:t>)b</w:t>
                        </w:r>
                      </w:p>
                      <w:p w:rsidR="00D34009" w:rsidRDefault="00D34009" w:rsidP="00114606">
                        <w:pPr>
                          <w:rPr>
                            <w:snapToGrid w:val="0"/>
                            <w:color w:val="000000"/>
                            <w:sz w:val="48"/>
                          </w:rPr>
                        </w:pPr>
                      </w:p>
                      <w:p w:rsidR="00D34009" w:rsidRDefault="00D34009" w:rsidP="00114606"/>
                    </w:txbxContent>
                  </v:textbox>
                </v:shape>
                <v:shape id="Text Box 57" o:spid="_x0000_s1285" type="#_x0000_t202" style="position:absolute;left:10631;top:1705;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PR8sQA&#10;AADbAAAADwAAAGRycy9kb3ducmV2LnhtbESPW2vCQBCF3wX/wzKCb7pr8VJSVxGhIAoWb9DHaXZM&#10;gtnZkF1N+u+7QsHHw5nznTnzZWtL8aDaF441jIYKBHHqTMGZhvPpc/AOwgdkg6Vj0vBLHpaLbmeO&#10;iXENH+hxDJmIEPYJashDqBIpfZqTRT90FXH0rq62GKKsM2lqbCLclvJNqam0WHBsyLGidU7p7Xi3&#10;8Q27anCf/uymX5VS39vLblxeZlr3e+3qA0SgNryO/9Mbo2Eyg+eWCAC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D0fLEAAAA2wAAAA8AAAAAAAAAAAAAAAAAmAIAAGRycy9k&#10;b3ducmV2LnhtbFBLBQYAAAAABAAEAPUAAACJAwAAAAA=&#10;" strokecolor="white">
                  <v:textbox inset="0,0,0,0">
                    <w:txbxContent>
                      <w:p w:rsidR="00D34009" w:rsidRPr="00884556" w:rsidRDefault="00D34009" w:rsidP="00114606">
                        <w:pPr>
                          <w:rPr>
                            <w:b/>
                            <w:snapToGrid w:val="0"/>
                            <w:color w:val="000000"/>
                            <w:sz w:val="18"/>
                            <w:szCs w:val="18"/>
                          </w:rPr>
                        </w:pPr>
                        <w:r>
                          <w:rPr>
                            <w:b/>
                            <w:snapToGrid w:val="0"/>
                            <w:color w:val="000000"/>
                            <w:sz w:val="18"/>
                            <w:szCs w:val="18"/>
                          </w:rPr>
                          <w:t>(4</w:t>
                        </w:r>
                        <w:proofErr w:type="gramStart"/>
                        <w:r>
                          <w:rPr>
                            <w:b/>
                            <w:snapToGrid w:val="0"/>
                            <w:color w:val="000000"/>
                            <w:sz w:val="18"/>
                            <w:szCs w:val="18"/>
                          </w:rPr>
                          <w:t>,3</w:t>
                        </w:r>
                        <w:proofErr w:type="gramEnd"/>
                        <w:r>
                          <w:rPr>
                            <w:b/>
                            <w:snapToGrid w:val="0"/>
                            <w:color w:val="000000"/>
                            <w:sz w:val="18"/>
                            <w:szCs w:val="18"/>
                          </w:rPr>
                          <w:t>)f</w:t>
                        </w:r>
                      </w:p>
                      <w:p w:rsidR="00D34009" w:rsidRDefault="00D34009" w:rsidP="00114606">
                        <w:pPr>
                          <w:rPr>
                            <w:snapToGrid w:val="0"/>
                            <w:color w:val="000000"/>
                            <w:sz w:val="48"/>
                          </w:rPr>
                        </w:pPr>
                      </w:p>
                      <w:p w:rsidR="00D34009" w:rsidRDefault="00D34009" w:rsidP="00114606"/>
                    </w:txbxContent>
                  </v:textbox>
                </v:shape>
                <v:shape id="Text Box 17" o:spid="_x0000_s1286" type="#_x0000_t202" style="position:absolute;left:14793;top:2251;width:3144;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96wMUA&#10;AADbAAAADwAAAGRycy9kb3ducmV2LnhtbESPUWvCQBCE3wv+h2MF3+pdJFhJPUUEQQy01Cr0cZvb&#10;JsHcXsidSfrve4VCH4fZ+WZnvR1tI3rqfO1YQzJXIIgLZ2ouNVzeD48rED4gG2wck4Zv8rDdTB7W&#10;mBk38Bv151CKCGGfoYYqhDaT0hcVWfRz1xJH78t1FkOUXSlNh0OE20YulFpKizXHhgpb2ldU3M53&#10;G9+wuwFfis98+doq9XG65mlzfdJ6Nh13zyACjeH/+C99NBrSBH63RAD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v3rAxQAAANsAAAAPAAAAAAAAAAAAAAAAAJgCAABkcnMv&#10;ZG93bnJldi54bWxQSwUGAAAAAAQABAD1AAAAigMAAAAA&#10;" strokecolor="white">
                  <v:textbox inset="0,0,0,0">
                    <w:txbxContent>
                      <w:p w:rsidR="00D34009" w:rsidRPr="00884556" w:rsidRDefault="00D34009" w:rsidP="00114606">
                        <w:pPr>
                          <w:rPr>
                            <w:b/>
                            <w:snapToGrid w:val="0"/>
                            <w:color w:val="000000"/>
                            <w:sz w:val="18"/>
                            <w:szCs w:val="18"/>
                          </w:rPr>
                        </w:pPr>
                        <w:r>
                          <w:rPr>
                            <w:b/>
                            <w:snapToGrid w:val="0"/>
                            <w:color w:val="000000"/>
                            <w:sz w:val="18"/>
                            <w:szCs w:val="18"/>
                          </w:rPr>
                          <w:t>(3</w:t>
                        </w:r>
                        <w:proofErr w:type="gramStart"/>
                        <w:r>
                          <w:rPr>
                            <w:b/>
                            <w:snapToGrid w:val="0"/>
                            <w:color w:val="000000"/>
                            <w:sz w:val="18"/>
                            <w:szCs w:val="18"/>
                          </w:rPr>
                          <w:t>,3</w:t>
                        </w:r>
                        <w:proofErr w:type="gramEnd"/>
                        <w:r>
                          <w:rPr>
                            <w:b/>
                            <w:snapToGrid w:val="0"/>
                            <w:color w:val="000000"/>
                            <w:sz w:val="18"/>
                            <w:szCs w:val="18"/>
                          </w:rPr>
                          <w:t>)f</w:t>
                        </w:r>
                      </w:p>
                      <w:p w:rsidR="00D34009" w:rsidRDefault="00D34009" w:rsidP="00114606">
                        <w:pPr>
                          <w:rPr>
                            <w:snapToGrid w:val="0"/>
                            <w:color w:val="000000"/>
                            <w:sz w:val="48"/>
                          </w:rPr>
                        </w:pPr>
                      </w:p>
                      <w:p w:rsidR="00D34009" w:rsidRDefault="00D34009" w:rsidP="00114606"/>
                    </w:txbxContent>
                  </v:textbox>
                </v:shape>
                <v:shape id="Text Box 17" o:spid="_x0000_s1287" type="#_x0000_t202" style="position:absolute;left:17660;top:4094;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OgIMUA&#10;AADbAAAADwAAAGRycy9kb3ducmV2LnhtbESPTWvCQBCG74X+h2WE3uqutliJriIFoVRoqR/gccyO&#10;STA7G7JbE/+9cyj0OLzzPvPMfNn7Wl2pjVVgC6OhAUWcB1dxYWG/Wz9PQcWE7LAOTBZuFGG5eHyY&#10;Y+ZCxz903aZCCYRjhhbKlJpM65iX5DEOQ0Ms2Tm0HpOMbaFdi53Afa3Hxky0x4rlQokNvZeUX7a/&#10;XjT8qsOv/LSZfDfGHD8Pm9f68Gbt06BfzUAl6tP/8l/7w1l4EVn5RQC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g6AgxQAAANsAAAAPAAAAAAAAAAAAAAAAAJgCAABkcnMv&#10;ZG93bnJldi54bWxQSwUGAAAAAAQABAD1AAAAigMAAAAA&#10;" strokecolor="white">
                  <v:textbox inset="0,0,0,0">
                    <w:txbxContent>
                      <w:p w:rsidR="00D34009" w:rsidRPr="00884556" w:rsidRDefault="00D34009" w:rsidP="00114606">
                        <w:pPr>
                          <w:tabs>
                            <w:tab w:val="left" w:pos="90"/>
                          </w:tabs>
                          <w:rPr>
                            <w:b/>
                            <w:snapToGrid w:val="0"/>
                            <w:color w:val="000000"/>
                            <w:sz w:val="18"/>
                            <w:szCs w:val="18"/>
                          </w:rPr>
                        </w:pPr>
                        <w:r>
                          <w:rPr>
                            <w:b/>
                            <w:snapToGrid w:val="0"/>
                            <w:color w:val="000000"/>
                            <w:sz w:val="18"/>
                            <w:szCs w:val="18"/>
                          </w:rPr>
                          <w:t>(2</w:t>
                        </w:r>
                        <w:proofErr w:type="gramStart"/>
                        <w:r>
                          <w:rPr>
                            <w:b/>
                            <w:snapToGrid w:val="0"/>
                            <w:color w:val="000000"/>
                            <w:sz w:val="18"/>
                            <w:szCs w:val="18"/>
                          </w:rPr>
                          <w:t>,3</w:t>
                        </w:r>
                        <w:proofErr w:type="gramEnd"/>
                        <w:r>
                          <w:rPr>
                            <w:b/>
                            <w:snapToGrid w:val="0"/>
                            <w:color w:val="000000"/>
                            <w:sz w:val="18"/>
                            <w:szCs w:val="18"/>
                          </w:rPr>
                          <w:t>)f</w:t>
                        </w:r>
                      </w:p>
                      <w:p w:rsidR="00D34009" w:rsidRDefault="00D34009" w:rsidP="00114606">
                        <w:pPr>
                          <w:rPr>
                            <w:snapToGrid w:val="0"/>
                            <w:color w:val="000000"/>
                            <w:sz w:val="48"/>
                          </w:rPr>
                        </w:pPr>
                      </w:p>
                      <w:p w:rsidR="00D34009" w:rsidRDefault="00D34009" w:rsidP="00114606"/>
                    </w:txbxContent>
                  </v:textbox>
                </v:shape>
                <v:shape id="Text Box 17" o:spid="_x0000_s1288" type="#_x0000_t202" style="position:absolute;left:28237;top:8529;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6+8QA&#10;AADbAAAADwAAAGRycy9kb3ducmV2LnhtbESPwWrCQBCG74W+wzIFb3W3IrZEV5GCIBUstQoex+yY&#10;BLOzIbs18e07B8Hj8M//zTezRe9rdaU2VoEtvA0NKOI8uIoLC/vf1esHqJiQHdaBycKNIizmz08z&#10;zFzo+Ieuu1QogXDM0EKZUpNpHfOSPMZhaIglO4fWY5KxLbRrsRO4r/XImIn2WLFcKLGhz5Lyy+7P&#10;i4ZfdrjNT5vJd2PM8euwGdeHd2sHL/1yCipRnx7L9/baWRiJvfwiAN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sOvvEAAAA2wAAAA8AAAAAAAAAAAAAAAAAmAIAAGRycy9k&#10;b3ducmV2LnhtbFBLBQYAAAAABAAEAPUAAACJAwAAAAA=&#10;" strokecolor="white">
                  <v:textbox inset="0,0,0,0">
                    <w:txbxContent>
                      <w:p w:rsidR="00D34009" w:rsidRPr="00884556" w:rsidRDefault="00D34009" w:rsidP="00114606">
                        <w:pPr>
                          <w:rPr>
                            <w:b/>
                            <w:snapToGrid w:val="0"/>
                            <w:color w:val="000000"/>
                            <w:sz w:val="18"/>
                            <w:szCs w:val="18"/>
                          </w:rPr>
                        </w:pPr>
                        <w:r>
                          <w:rPr>
                            <w:b/>
                            <w:snapToGrid w:val="0"/>
                            <w:color w:val="000000"/>
                            <w:sz w:val="18"/>
                            <w:szCs w:val="18"/>
                          </w:rPr>
                          <w:t>(0</w:t>
                        </w:r>
                        <w:proofErr w:type="gramStart"/>
                        <w:r>
                          <w:rPr>
                            <w:b/>
                            <w:snapToGrid w:val="0"/>
                            <w:color w:val="000000"/>
                            <w:sz w:val="18"/>
                            <w:szCs w:val="18"/>
                          </w:rPr>
                          <w:t>,3</w:t>
                        </w:r>
                        <w:proofErr w:type="gramEnd"/>
                        <w:r>
                          <w:rPr>
                            <w:b/>
                            <w:snapToGrid w:val="0"/>
                            <w:color w:val="000000"/>
                            <w:sz w:val="18"/>
                            <w:szCs w:val="18"/>
                          </w:rPr>
                          <w:t>)f</w:t>
                        </w:r>
                      </w:p>
                      <w:p w:rsidR="00D34009" w:rsidRDefault="00D34009" w:rsidP="00114606">
                        <w:pPr>
                          <w:rPr>
                            <w:snapToGrid w:val="0"/>
                            <w:color w:val="000000"/>
                            <w:sz w:val="48"/>
                          </w:rPr>
                        </w:pPr>
                      </w:p>
                      <w:p w:rsidR="00D34009" w:rsidRDefault="00D34009" w:rsidP="00114606"/>
                    </w:txbxContent>
                  </v:textbox>
                </v:shape>
                <v:shape id="Text Box 17" o:spid="_x0000_s1289" type="#_x0000_t202" style="position:absolute;left:26599;top:15149;width:3143;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pZ28UA&#10;AADbAAAADwAAAGRycy9kb3ducmV2LnhtbESPQWvCQBCF74L/YRmht7pbKbaNriEIhaJgMa3gccyO&#10;SWh2NmRXk/77rlDwNsN735s3y3SwjbhS52vHGp6mCgRx4UzNpYbvr/fHVxA+IBtsHJOGX/KQrsaj&#10;JSbG9bynax5KEUPYJ6ihCqFNpPRFRRb91LXEUTu7zmKIa1dK02Efw20jZ0rNpcWa44UKW1pXVPzk&#10;Fxtr2KzHXXHazj9bpY6bw/a5Obxo/TAZsgWIQEO4m//pDxO5N7j9Ege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elnbxQAAANsAAAAPAAAAAAAAAAAAAAAAAJgCAABkcnMv&#10;ZG93bnJldi54bWxQSwUGAAAAAAQABAD1AAAAigMAAAAA&#10;" strokecolor="white">
                  <v:textbox inset="0,0,0,0">
                    <w:txbxContent>
                      <w:p w:rsidR="00D34009" w:rsidRPr="00884556" w:rsidRDefault="00D34009" w:rsidP="00114606">
                        <w:pPr>
                          <w:rPr>
                            <w:b/>
                            <w:snapToGrid w:val="0"/>
                            <w:color w:val="000000"/>
                            <w:sz w:val="18"/>
                            <w:szCs w:val="18"/>
                          </w:rPr>
                        </w:pPr>
                        <w:r>
                          <w:rPr>
                            <w:b/>
                            <w:snapToGrid w:val="0"/>
                            <w:color w:val="000000"/>
                            <w:sz w:val="18"/>
                            <w:szCs w:val="18"/>
                          </w:rPr>
                          <w:t>(5</w:t>
                        </w:r>
                        <w:proofErr w:type="gramStart"/>
                        <w:r>
                          <w:rPr>
                            <w:b/>
                            <w:snapToGrid w:val="0"/>
                            <w:color w:val="000000"/>
                            <w:sz w:val="18"/>
                            <w:szCs w:val="18"/>
                          </w:rPr>
                          <w:t>,3</w:t>
                        </w:r>
                        <w:proofErr w:type="gramEnd"/>
                        <w:r>
                          <w:rPr>
                            <w:b/>
                            <w:snapToGrid w:val="0"/>
                            <w:color w:val="000000"/>
                            <w:sz w:val="18"/>
                            <w:szCs w:val="18"/>
                          </w:rPr>
                          <w:t>)b</w:t>
                        </w:r>
                      </w:p>
                      <w:p w:rsidR="00D34009" w:rsidRDefault="00D34009" w:rsidP="00114606">
                        <w:pPr>
                          <w:rPr>
                            <w:snapToGrid w:val="0"/>
                            <w:color w:val="000000"/>
                            <w:sz w:val="48"/>
                          </w:rPr>
                        </w:pPr>
                      </w:p>
                      <w:p w:rsidR="00D34009" w:rsidRDefault="00D34009" w:rsidP="00114606"/>
                    </w:txbxContent>
                  </v:textbox>
                </v:shape>
                <v:shape id="Text Box 17" o:spid="_x0000_s1290" type="#_x0000_t202" style="position:absolute;left:51711;top:19243;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XNqcQA&#10;AADbAAAADwAAAGRycy9kb3ducmV2LnhtbESPQWvCQBCF74L/YRmhN91tKbFEN0EEoVRoUSt4HLNj&#10;EpqdDdmtSf99VxC8zfDe9+bNMh9sI67U+dqxhueZAkFcOFNzqeH7sJm+gfAB2WDjmDT8kYc8G4+W&#10;mBrX846u+1CKGMI+RQ1VCG0qpS8qsuhnriWO2sV1FkNcu1KaDvsYbhv5olQiLdYcL1TY0rqi4mf/&#10;a2MNu+rxszhvk69WqdPHcfvaHOdaP02G1QJEoCE8zHf63UQugdsvcQCZ/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lzanEAAAA2wAAAA8AAAAAAAAAAAAAAAAAmAIAAGRycy9k&#10;b3ducmV2LnhtbFBLBQYAAAAABAAEAPUAAACJAwAAAAA=&#10;" strokecolor="white">
                  <v:textbox inset="0,0,0,0">
                    <w:txbxContent>
                      <w:p w:rsidR="00D34009" w:rsidRPr="00884556" w:rsidRDefault="00D34009" w:rsidP="00114606">
                        <w:pPr>
                          <w:rPr>
                            <w:b/>
                            <w:snapToGrid w:val="0"/>
                            <w:color w:val="000000"/>
                            <w:sz w:val="18"/>
                            <w:szCs w:val="18"/>
                          </w:rPr>
                        </w:pPr>
                        <w:r>
                          <w:rPr>
                            <w:b/>
                            <w:snapToGrid w:val="0"/>
                            <w:color w:val="000000"/>
                            <w:sz w:val="18"/>
                            <w:szCs w:val="18"/>
                          </w:rPr>
                          <w:t>(3</w:t>
                        </w:r>
                        <w:proofErr w:type="gramStart"/>
                        <w:r>
                          <w:rPr>
                            <w:b/>
                            <w:snapToGrid w:val="0"/>
                            <w:color w:val="000000"/>
                            <w:sz w:val="18"/>
                            <w:szCs w:val="18"/>
                          </w:rPr>
                          <w:t>,3</w:t>
                        </w:r>
                        <w:proofErr w:type="gramEnd"/>
                        <w:r>
                          <w:rPr>
                            <w:b/>
                            <w:snapToGrid w:val="0"/>
                            <w:color w:val="000000"/>
                            <w:sz w:val="18"/>
                            <w:szCs w:val="18"/>
                          </w:rPr>
                          <w:t>)b</w:t>
                        </w:r>
                      </w:p>
                      <w:p w:rsidR="00D34009" w:rsidRDefault="00D34009" w:rsidP="00114606">
                        <w:pPr>
                          <w:rPr>
                            <w:snapToGrid w:val="0"/>
                            <w:color w:val="000000"/>
                            <w:sz w:val="48"/>
                          </w:rPr>
                        </w:pPr>
                      </w:p>
                      <w:p w:rsidR="00D34009" w:rsidRDefault="00D34009" w:rsidP="00114606"/>
                    </w:txbxContent>
                  </v:textbox>
                </v:shape>
                <v:shape id="Text Box 17" o:spid="_x0000_s1291" type="#_x0000_t202" style="position:absolute;left:18137;top:21085;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dT3sQA&#10;AADbAAAADwAAAGRycy9kb3ducmV2LnhtbESPQWvCQBCF74L/YRmhN92ttLak2YgIgigo2go9TrPT&#10;JDQ7G7KrSf+9KwjeZnjve/Mmnfe2FhdqfeVYw/NEgSDOnam40PD1uRq/g/AB2WDtmDT8k4d5Nhyk&#10;mBjX8YEux1CIGMI+QQ1lCE0ipc9LsugnriGO2q9rLYa4toU0LXYx3NZyqtRMWqw4XiixoWVJ+d/x&#10;bGMNu+hwl/9sZ/tGqe/NaftSn960fhr1iw8QgfrwMN/ptYncK9x+iQP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3U97EAAAA2wAAAA8AAAAAAAAAAAAAAAAAmAIAAGRycy9k&#10;b3ducmV2LnhtbFBLBQYAAAAABAAEAPUAAACJAwAAAAA=&#10;" strokecolor="white">
                  <v:textbox inset="0,0,0,0">
                    <w:txbxContent>
                      <w:p w:rsidR="00D34009" w:rsidRPr="00884556" w:rsidRDefault="00D34009" w:rsidP="00114606">
                        <w:pPr>
                          <w:rPr>
                            <w:b/>
                            <w:snapToGrid w:val="0"/>
                            <w:color w:val="000000"/>
                            <w:sz w:val="18"/>
                            <w:szCs w:val="18"/>
                          </w:rPr>
                        </w:pPr>
                        <w:r>
                          <w:rPr>
                            <w:b/>
                            <w:snapToGrid w:val="0"/>
                            <w:color w:val="000000"/>
                            <w:sz w:val="18"/>
                            <w:szCs w:val="18"/>
                          </w:rPr>
                          <w:t>(2</w:t>
                        </w:r>
                        <w:proofErr w:type="gramStart"/>
                        <w:r>
                          <w:rPr>
                            <w:b/>
                            <w:snapToGrid w:val="0"/>
                            <w:color w:val="000000"/>
                            <w:sz w:val="18"/>
                            <w:szCs w:val="18"/>
                          </w:rPr>
                          <w:t>,3</w:t>
                        </w:r>
                        <w:proofErr w:type="gramEnd"/>
                        <w:r>
                          <w:rPr>
                            <w:b/>
                            <w:snapToGrid w:val="0"/>
                            <w:color w:val="000000"/>
                            <w:sz w:val="18"/>
                            <w:szCs w:val="18"/>
                          </w:rPr>
                          <w:t>)b</w:t>
                        </w:r>
                      </w:p>
                      <w:p w:rsidR="00D34009" w:rsidRDefault="00D34009" w:rsidP="00114606">
                        <w:pPr>
                          <w:rPr>
                            <w:snapToGrid w:val="0"/>
                            <w:color w:val="000000"/>
                            <w:sz w:val="48"/>
                          </w:rPr>
                        </w:pPr>
                      </w:p>
                      <w:p w:rsidR="00D34009" w:rsidRDefault="00D34009" w:rsidP="00114606"/>
                    </w:txbxContent>
                  </v:textbox>
                </v:shape>
                <v:shape id="Text Box 17" o:spid="_x0000_s1292" type="#_x0000_t202" style="position:absolute;left:37585;top:6892;width:4636;height:3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nIo8UA&#10;AADcAAAADwAAAGRycy9kb3ducmV2LnhtbESPTWvCQBCG7wX/wzKCt7qriJXUVUQQRKGlfoDHaXaa&#10;hGZnQ3Y16b/vHAo9Du+8zzyzXPe+Vg9qYxXYwmRsQBHnwVVcWLicd88LUDEhO6wDk4UfirBeDZ6W&#10;mLnQ8Qc9TqlQAuGYoYUypSbTOuYleYzj0BBL9hVaj0nGttCuxU7gvtZTY+baY8VyocSGtiXl36e7&#10;Fw2/6fAt/zzO3xtjbofrcVZfX6wdDfvNK6hEffpf/mvvnYXpQmzlGSGAX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mcijxQAAANwAAAAPAAAAAAAAAAAAAAAAAJgCAABkcnMv&#10;ZG93bnJldi54bWxQSwUGAAAAAAQABAD1AAAAigMAAAAA&#10;" strokecolor="white">
                  <v:textbox inset="0,0,0,0">
                    <w:txbxContent>
                      <w:p w:rsidR="00D34009" w:rsidRDefault="00D34009" w:rsidP="00F7238D">
                        <w:pPr>
                          <w:pBdr>
                            <w:top w:val="single" w:sz="4" w:space="1" w:color="auto"/>
                            <w:left w:val="single" w:sz="4" w:space="4" w:color="auto"/>
                            <w:bottom w:val="single" w:sz="4" w:space="1" w:color="auto"/>
                            <w:right w:val="single" w:sz="4" w:space="4" w:color="auto"/>
                          </w:pBdr>
                          <w:jc w:val="center"/>
                          <w:rPr>
                            <w:b/>
                            <w:snapToGrid w:val="0"/>
                            <w:color w:val="000000"/>
                            <w:sz w:val="20"/>
                            <w:szCs w:val="20"/>
                          </w:rPr>
                        </w:pPr>
                        <w:r w:rsidRPr="00854483">
                          <w:rPr>
                            <w:b/>
                            <w:i/>
                            <w:snapToGrid w:val="0"/>
                            <w:color w:val="000000"/>
                            <w:sz w:val="20"/>
                            <w:szCs w:val="20"/>
                          </w:rPr>
                          <w:t>t</w:t>
                        </w:r>
                        <w:r w:rsidRPr="00854483">
                          <w:rPr>
                            <w:b/>
                            <w:i/>
                            <w:snapToGrid w:val="0"/>
                            <w:color w:val="000000"/>
                            <w:sz w:val="20"/>
                            <w:szCs w:val="20"/>
                            <w:vertAlign w:val="subscript"/>
                          </w:rPr>
                          <w:t>1</w:t>
                        </w:r>
                        <w:r>
                          <w:rPr>
                            <w:b/>
                            <w:i/>
                            <w:snapToGrid w:val="0"/>
                            <w:color w:val="000000"/>
                            <w:sz w:val="20"/>
                            <w:szCs w:val="20"/>
                            <w:vertAlign w:val="subscript"/>
                          </w:rPr>
                          <w:t xml:space="preserve"> </w:t>
                        </w:r>
                        <w:r>
                          <w:rPr>
                            <w:b/>
                            <w:snapToGrid w:val="0"/>
                            <w:color w:val="000000"/>
                            <w:sz w:val="20"/>
                            <w:szCs w:val="20"/>
                          </w:rPr>
                          <w:t>= 0.05</w:t>
                        </w:r>
                      </w:p>
                      <w:p w:rsidR="00D34009" w:rsidRDefault="00D34009" w:rsidP="00F7238D">
                        <w:pPr>
                          <w:pBdr>
                            <w:top w:val="single" w:sz="4" w:space="1" w:color="auto"/>
                            <w:left w:val="single" w:sz="4" w:space="4" w:color="auto"/>
                            <w:bottom w:val="single" w:sz="4" w:space="1" w:color="auto"/>
                            <w:right w:val="single" w:sz="4" w:space="4" w:color="auto"/>
                          </w:pBdr>
                          <w:jc w:val="center"/>
                        </w:pPr>
                        <w:r w:rsidRPr="00854483">
                          <w:rPr>
                            <w:b/>
                            <w:i/>
                            <w:snapToGrid w:val="0"/>
                            <w:color w:val="000000"/>
                            <w:sz w:val="20"/>
                            <w:szCs w:val="20"/>
                          </w:rPr>
                          <w:t>t</w:t>
                        </w:r>
                        <w:r>
                          <w:rPr>
                            <w:b/>
                            <w:i/>
                            <w:snapToGrid w:val="0"/>
                            <w:color w:val="000000"/>
                            <w:sz w:val="20"/>
                            <w:szCs w:val="20"/>
                            <w:vertAlign w:val="subscript"/>
                          </w:rPr>
                          <w:t xml:space="preserve">2 </w:t>
                        </w:r>
                        <w:r>
                          <w:rPr>
                            <w:b/>
                            <w:snapToGrid w:val="0"/>
                            <w:color w:val="000000"/>
                            <w:sz w:val="20"/>
                            <w:szCs w:val="20"/>
                          </w:rPr>
                          <w:t>= 0.05</w:t>
                        </w:r>
                      </w:p>
                    </w:txbxContent>
                  </v:textbox>
                </v:shape>
              </v:group>
            </w:pict>
          </mc:Fallback>
        </mc:AlternateContent>
      </w:r>
    </w:p>
    <w:p w:rsidR="00114606" w:rsidRDefault="00114606" w:rsidP="006B4651">
      <w:pPr>
        <w:tabs>
          <w:tab w:val="left" w:pos="720"/>
          <w:tab w:val="left" w:pos="810"/>
          <w:tab w:val="left" w:pos="9180"/>
          <w:tab w:val="left" w:pos="9360"/>
          <w:tab w:val="left" w:pos="9450"/>
        </w:tabs>
      </w:pPr>
    </w:p>
    <w:p w:rsidR="00114606" w:rsidRDefault="00114606" w:rsidP="00114606"/>
    <w:p w:rsidR="00114606" w:rsidRDefault="00114606" w:rsidP="00114606">
      <w:pPr>
        <w:tabs>
          <w:tab w:val="left" w:pos="540"/>
        </w:tabs>
      </w:pPr>
    </w:p>
    <w:p w:rsidR="00114606" w:rsidRDefault="00114606" w:rsidP="00114606"/>
    <w:p w:rsidR="00114606" w:rsidRDefault="00114606" w:rsidP="00114606"/>
    <w:p w:rsidR="00114606" w:rsidRDefault="00114606" w:rsidP="00114606"/>
    <w:p w:rsidR="00114606" w:rsidRDefault="00114606" w:rsidP="00114606"/>
    <w:p w:rsidR="00114606" w:rsidRDefault="00114606" w:rsidP="00114606"/>
    <w:p w:rsidR="00114606" w:rsidRDefault="00114606" w:rsidP="00114606"/>
    <w:p w:rsidR="00114606" w:rsidRDefault="00114606" w:rsidP="00114606">
      <w:pPr>
        <w:tabs>
          <w:tab w:val="left" w:pos="360"/>
          <w:tab w:val="left" w:pos="540"/>
        </w:tabs>
      </w:pPr>
    </w:p>
    <w:p w:rsidR="00114606" w:rsidRDefault="00114606" w:rsidP="00114606">
      <w:pPr>
        <w:tabs>
          <w:tab w:val="left" w:pos="540"/>
          <w:tab w:val="left" w:pos="9360"/>
          <w:tab w:val="left" w:pos="9450"/>
        </w:tabs>
      </w:pPr>
    </w:p>
    <w:p w:rsidR="00114606" w:rsidRDefault="00114606" w:rsidP="00114606">
      <w:pPr>
        <w:tabs>
          <w:tab w:val="left" w:pos="540"/>
          <w:tab w:val="left" w:pos="720"/>
        </w:tabs>
      </w:pPr>
    </w:p>
    <w:p w:rsidR="00114606" w:rsidRDefault="00114606" w:rsidP="00114606">
      <w:pPr>
        <w:tabs>
          <w:tab w:val="left" w:pos="540"/>
          <w:tab w:val="left" w:pos="720"/>
          <w:tab w:val="left" w:pos="9180"/>
        </w:tabs>
      </w:pPr>
    </w:p>
    <w:p w:rsidR="00114606" w:rsidRDefault="00114606" w:rsidP="00114606">
      <w:pPr>
        <w:tabs>
          <w:tab w:val="left" w:pos="720"/>
          <w:tab w:val="left" w:pos="9180"/>
        </w:tabs>
      </w:pPr>
    </w:p>
    <w:p w:rsidR="00114606" w:rsidRDefault="00114606" w:rsidP="00114606">
      <w:pPr>
        <w:tabs>
          <w:tab w:val="left" w:pos="720"/>
          <w:tab w:val="left" w:pos="9180"/>
        </w:tabs>
      </w:pPr>
    </w:p>
    <w:p w:rsidR="00114606" w:rsidRDefault="00114606" w:rsidP="00114606">
      <w:pPr>
        <w:tabs>
          <w:tab w:val="left" w:pos="720"/>
          <w:tab w:val="left" w:pos="9180"/>
        </w:tabs>
      </w:pPr>
    </w:p>
    <w:p w:rsidR="00114606" w:rsidRDefault="00114606" w:rsidP="00114606">
      <w:pPr>
        <w:tabs>
          <w:tab w:val="left" w:pos="720"/>
          <w:tab w:val="left" w:pos="9180"/>
        </w:tabs>
      </w:pPr>
    </w:p>
    <w:p w:rsidR="00114606" w:rsidRDefault="00114606" w:rsidP="00114606">
      <w:pPr>
        <w:tabs>
          <w:tab w:val="left" w:pos="720"/>
          <w:tab w:val="left" w:pos="9180"/>
        </w:tabs>
      </w:pPr>
    </w:p>
    <w:p w:rsidR="00114606" w:rsidRDefault="0045400C" w:rsidP="00114606">
      <w:pPr>
        <w:tabs>
          <w:tab w:val="left" w:pos="720"/>
          <w:tab w:val="left" w:pos="9180"/>
        </w:tabs>
      </w:pPr>
      <w:r>
        <w:rPr>
          <w:noProof/>
          <w:lang w:eastAsia="en-US"/>
        </w:rPr>
        <mc:AlternateContent>
          <mc:Choice Requires="wpg">
            <w:drawing>
              <wp:anchor distT="0" distB="0" distL="114300" distR="114300" simplePos="0" relativeHeight="252269568" behindDoc="0" locked="0" layoutInCell="1" allowOverlap="1">
                <wp:simplePos x="0" y="0"/>
                <wp:positionH relativeFrom="column">
                  <wp:posOffset>-136478</wp:posOffset>
                </wp:positionH>
                <wp:positionV relativeFrom="paragraph">
                  <wp:posOffset>85412</wp:posOffset>
                </wp:positionV>
                <wp:extent cx="6213447" cy="3604033"/>
                <wp:effectExtent l="0" t="0" r="0" b="15875"/>
                <wp:wrapNone/>
                <wp:docPr id="321" name="Group 321"/>
                <wp:cNvGraphicFramePr/>
                <a:graphic xmlns:a="http://schemas.openxmlformats.org/drawingml/2006/main">
                  <a:graphicData uri="http://schemas.microsoft.com/office/word/2010/wordprocessingGroup">
                    <wpg:wgp>
                      <wpg:cNvGrpSpPr/>
                      <wpg:grpSpPr>
                        <a:xfrm>
                          <a:off x="0" y="0"/>
                          <a:ext cx="6213447" cy="3604033"/>
                          <a:chOff x="0" y="0"/>
                          <a:chExt cx="6213447" cy="3604033"/>
                        </a:xfrm>
                      </wpg:grpSpPr>
                      <wpg:graphicFrame>
                        <wpg:cNvPr id="44" name="Chart 38"/>
                        <wpg:cNvFrPr/>
                        <wpg:xfrm>
                          <a:off x="269847" y="0"/>
                          <a:ext cx="5943600" cy="3425588"/>
                        </wpg:xfrm>
                        <a:graphic>
                          <a:graphicData uri="http://schemas.openxmlformats.org/drawingml/2006/chart">
                            <c:chart xmlns:c="http://schemas.openxmlformats.org/drawingml/2006/chart" xmlns:r="http://schemas.openxmlformats.org/officeDocument/2006/relationships" r:id="rId149"/>
                          </a:graphicData>
                        </a:graphic>
                      </wpg:graphicFrame>
                      <wps:wsp>
                        <wps:cNvPr id="132" name="Text Box 132"/>
                        <wps:cNvSpPr txBox="1">
                          <a:spLocks noChangeArrowheads="1"/>
                        </wps:cNvSpPr>
                        <wps:spPr bwMode="auto">
                          <a:xfrm rot="16200000" flipH="1">
                            <a:off x="-955040" y="1491018"/>
                            <a:ext cx="2183765" cy="273685"/>
                          </a:xfrm>
                          <a:prstGeom prst="rect">
                            <a:avLst/>
                          </a:prstGeom>
                          <a:solidFill>
                            <a:srgbClr val="FFFFFF"/>
                          </a:solidFill>
                          <a:ln w="9525">
                            <a:solidFill>
                              <a:srgbClr val="FFFFFF"/>
                            </a:solidFill>
                            <a:miter lim="800000"/>
                            <a:headEnd/>
                            <a:tailEnd/>
                          </a:ln>
                        </wps:spPr>
                        <wps:txbx>
                          <w:txbxContent>
                            <w:p w:rsidR="005C52C0" w:rsidRPr="00E26198" w:rsidRDefault="005C52C0" w:rsidP="00114606">
                              <w:pPr>
                                <w:jc w:val="center"/>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w:t>
                              </w:r>
                              <w:r w:rsidRPr="00E26198">
                                <w:rPr>
                                  <w:b/>
                                  <w:snapToGrid w:val="0"/>
                                  <w:color w:val="000000"/>
                                  <w:sz w:val="20"/>
                                  <w:szCs w:val="20"/>
                                </w:rPr>
                                <w:t xml:space="preserve">natural frequency, </w:t>
                              </w:r>
                              <m:oMath>
                                <m:sSub>
                                  <m:sSubPr>
                                    <m:ctrlPr>
                                      <w:rPr>
                                        <w:rFonts w:ascii="Cambria Math" w:eastAsia="Times New Roman" w:hAnsi="Cambria Math"/>
                                        <w:b/>
                                        <w:i/>
                                        <w:sz w:val="20"/>
                                        <w:szCs w:val="20"/>
                                      </w:rPr>
                                    </m:ctrlPr>
                                  </m:sSubPr>
                                  <m:e>
                                    <m:r>
                                      <m:rPr>
                                        <m:sty m:val="b"/>
                                      </m:rPr>
                                      <w:rPr>
                                        <w:rFonts w:ascii="Cambria Math" w:eastAsia="Times New Roman" w:hAnsi="Cambria Math"/>
                                        <w:sz w:val="20"/>
                                        <w:szCs w:val="20"/>
                                      </w:rPr>
                                      <m:t>Ω</m:t>
                                    </m:r>
                                  </m:e>
                                  <m:sub>
                                    <m:r>
                                      <m:rPr>
                                        <m:sty m:val="bi"/>
                                      </m:rPr>
                                      <w:rPr>
                                        <w:rFonts w:ascii="Cambria Math" w:eastAsia="Times New Roman" w:hAnsi="Cambria Math"/>
                                        <w:sz w:val="20"/>
                                        <w:szCs w:val="20"/>
                                      </w:rPr>
                                      <m:t>2</m:t>
                                    </m:r>
                                  </m:sub>
                                </m:sSub>
                              </m:oMath>
                            </w:p>
                          </w:txbxContent>
                        </wps:txbx>
                        <wps:bodyPr rot="0" vert="vert270" wrap="square" lIns="0" tIns="0" rIns="0" bIns="0" anchor="b" anchorCtr="0" upright="1">
                          <a:noAutofit/>
                        </wps:bodyPr>
                      </wps:wsp>
                      <wps:wsp>
                        <wps:cNvPr id="24" name="Text Box 24"/>
                        <wps:cNvSpPr txBox="1">
                          <a:spLocks noChangeArrowheads="1"/>
                        </wps:cNvSpPr>
                        <wps:spPr bwMode="auto">
                          <a:xfrm>
                            <a:off x="2352927" y="3398293"/>
                            <a:ext cx="2164080" cy="205740"/>
                          </a:xfrm>
                          <a:prstGeom prst="rect">
                            <a:avLst/>
                          </a:prstGeom>
                          <a:solidFill>
                            <a:srgbClr val="FFFFFF"/>
                          </a:solidFill>
                          <a:ln w="9525">
                            <a:solidFill>
                              <a:srgbClr val="FFFFFF"/>
                            </a:solidFill>
                            <a:miter lim="800000"/>
                            <a:headEnd/>
                            <a:tailEnd/>
                          </a:ln>
                        </wps:spPr>
                        <wps:txbx>
                          <w:txbxContent>
                            <w:p w:rsidR="005C52C0" w:rsidRPr="00E26198" w:rsidRDefault="005C52C0" w:rsidP="00114606">
                              <w:pPr>
                                <w:tabs>
                                  <w:tab w:val="left" w:pos="90"/>
                                </w:tabs>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rotational speed, </w:t>
                              </w:r>
                              <m:oMath>
                                <m:sSub>
                                  <m:sSubPr>
                                    <m:ctrlPr>
                                      <w:rPr>
                                        <w:rFonts w:ascii="Cambria Math" w:eastAsiaTheme="minorEastAsia" w:hAnsi="Cambria Math"/>
                                        <w:b/>
                                        <w:i/>
                                        <w:snapToGrid w:val="0"/>
                                        <w:color w:val="000000"/>
                                        <w:sz w:val="20"/>
                                        <w:szCs w:val="20"/>
                                      </w:rPr>
                                    </m:ctrlPr>
                                  </m:sSubPr>
                                  <m:e>
                                    <m:r>
                                      <m:rPr>
                                        <m:sty m:val="b"/>
                                      </m:rPr>
                                      <w:rPr>
                                        <w:rFonts w:ascii="Cambria Math" w:eastAsiaTheme="minorEastAsia" w:hAnsi="Cambria Math"/>
                                        <w:snapToGrid w:val="0"/>
                                        <w:color w:val="000000"/>
                                        <w:sz w:val="20"/>
                                        <w:szCs w:val="20"/>
                                      </w:rPr>
                                      <m:t>Ω</m:t>
                                    </m:r>
                                  </m:e>
                                  <m:sub>
                                    <m:r>
                                      <m:rPr>
                                        <m:sty m:val="bi"/>
                                      </m:rPr>
                                      <w:rPr>
                                        <w:rFonts w:ascii="Cambria Math" w:eastAsiaTheme="minorEastAsia" w:hAnsi="Cambria Math"/>
                                        <w:snapToGrid w:val="0"/>
                                        <w:color w:val="000000"/>
                                        <w:sz w:val="20"/>
                                        <w:szCs w:val="20"/>
                                      </w:rPr>
                                      <m:t>1</m:t>
                                    </m:r>
                                  </m:sub>
                                </m:sSub>
                              </m:oMath>
                            </w:p>
                          </w:txbxContent>
                        </wps:txbx>
                        <wps:bodyPr rot="0" vert="horz" wrap="square" lIns="0" tIns="0" rIns="0" bIns="0" anchor="t" anchorCtr="0" upright="1">
                          <a:noAutofit/>
                        </wps:bodyPr>
                      </wps:wsp>
                      <wps:wsp>
                        <wps:cNvPr id="12" name="Text Box 29"/>
                        <wps:cNvSpPr txBox="1">
                          <a:spLocks noChangeArrowheads="1"/>
                        </wps:cNvSpPr>
                        <wps:spPr bwMode="auto">
                          <a:xfrm>
                            <a:off x="1771100" y="354842"/>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rPr>
                                  <w:b/>
                                  <w:snapToGrid w:val="0"/>
                                  <w:color w:val="000000"/>
                                  <w:sz w:val="18"/>
                                  <w:szCs w:val="18"/>
                                </w:rPr>
                              </w:pPr>
                              <w:r>
                                <w:rPr>
                                  <w:b/>
                                  <w:snapToGrid w:val="0"/>
                                  <w:color w:val="000000"/>
                                  <w:sz w:val="18"/>
                                  <w:szCs w:val="18"/>
                                </w:rPr>
                                <w:t>(2</w:t>
                              </w:r>
                              <w:proofErr w:type="gramStart"/>
                              <w:r>
                                <w:rPr>
                                  <w:b/>
                                  <w:snapToGrid w:val="0"/>
                                  <w:color w:val="000000"/>
                                  <w:sz w:val="18"/>
                                  <w:szCs w:val="18"/>
                                </w:rPr>
                                <w:t>,5</w:t>
                              </w:r>
                              <w:proofErr w:type="gramEnd"/>
                              <w:r>
                                <w:rPr>
                                  <w:b/>
                                  <w:snapToGrid w:val="0"/>
                                  <w:color w:val="000000"/>
                                  <w:sz w:val="18"/>
                                  <w:szCs w:val="18"/>
                                </w:rPr>
                                <w:t>)f</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7" name="Text Box 32"/>
                        <wps:cNvSpPr txBox="1">
                          <a:spLocks noChangeArrowheads="1"/>
                        </wps:cNvSpPr>
                        <wps:spPr bwMode="auto">
                          <a:xfrm>
                            <a:off x="3122229" y="736979"/>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rPr>
                                  <w:b/>
                                  <w:snapToGrid w:val="0"/>
                                  <w:color w:val="000000"/>
                                  <w:sz w:val="18"/>
                                  <w:szCs w:val="18"/>
                                </w:rPr>
                              </w:pPr>
                              <w:r>
                                <w:rPr>
                                  <w:b/>
                                  <w:snapToGrid w:val="0"/>
                                  <w:color w:val="000000"/>
                                  <w:sz w:val="18"/>
                                  <w:szCs w:val="18"/>
                                </w:rPr>
                                <w:t>(0</w:t>
                              </w:r>
                              <w:proofErr w:type="gramStart"/>
                              <w:r>
                                <w:rPr>
                                  <w:b/>
                                  <w:snapToGrid w:val="0"/>
                                  <w:color w:val="000000"/>
                                  <w:sz w:val="18"/>
                                  <w:szCs w:val="18"/>
                                </w:rPr>
                                <w:t>,5</w:t>
                              </w:r>
                              <w:proofErr w:type="gramEnd"/>
                              <w:r>
                                <w:rPr>
                                  <w:b/>
                                  <w:snapToGrid w:val="0"/>
                                  <w:color w:val="000000"/>
                                  <w:sz w:val="18"/>
                                  <w:szCs w:val="18"/>
                                </w:rPr>
                                <w:t>)f</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34" name="Text Box 34"/>
                        <wps:cNvSpPr txBox="1">
                          <a:spLocks noChangeArrowheads="1"/>
                        </wps:cNvSpPr>
                        <wps:spPr bwMode="auto">
                          <a:xfrm>
                            <a:off x="2439841" y="1719618"/>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rPr>
                                  <w:b/>
                                  <w:snapToGrid w:val="0"/>
                                  <w:color w:val="000000"/>
                                  <w:sz w:val="18"/>
                                  <w:szCs w:val="18"/>
                                </w:rPr>
                              </w:pPr>
                              <w:r>
                                <w:rPr>
                                  <w:b/>
                                  <w:snapToGrid w:val="0"/>
                                  <w:color w:val="000000"/>
                                  <w:sz w:val="18"/>
                                  <w:szCs w:val="18"/>
                                </w:rPr>
                                <w:t>(4</w:t>
                              </w:r>
                              <w:proofErr w:type="gramStart"/>
                              <w:r>
                                <w:rPr>
                                  <w:b/>
                                  <w:snapToGrid w:val="0"/>
                                  <w:color w:val="000000"/>
                                  <w:sz w:val="18"/>
                                  <w:szCs w:val="18"/>
                                </w:rPr>
                                <w:t>,5</w:t>
                              </w:r>
                              <w:proofErr w:type="gramEnd"/>
                              <w:r>
                                <w:rPr>
                                  <w:b/>
                                  <w:snapToGrid w:val="0"/>
                                  <w:color w:val="000000"/>
                                  <w:sz w:val="18"/>
                                  <w:szCs w:val="18"/>
                                </w:rPr>
                                <w:t>)b</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13" name="Text Box 35"/>
                        <wps:cNvSpPr txBox="1">
                          <a:spLocks noChangeArrowheads="1"/>
                        </wps:cNvSpPr>
                        <wps:spPr bwMode="auto">
                          <a:xfrm>
                            <a:off x="1136479" y="150126"/>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rPr>
                                  <w:b/>
                                  <w:snapToGrid w:val="0"/>
                                  <w:color w:val="000000"/>
                                  <w:sz w:val="18"/>
                                  <w:szCs w:val="18"/>
                                </w:rPr>
                              </w:pPr>
                              <w:r>
                                <w:rPr>
                                  <w:b/>
                                  <w:snapToGrid w:val="0"/>
                                  <w:color w:val="000000"/>
                                  <w:sz w:val="18"/>
                                  <w:szCs w:val="18"/>
                                </w:rPr>
                                <w:t>(4</w:t>
                              </w:r>
                              <w:proofErr w:type="gramStart"/>
                              <w:r>
                                <w:rPr>
                                  <w:b/>
                                  <w:snapToGrid w:val="0"/>
                                  <w:color w:val="000000"/>
                                  <w:sz w:val="18"/>
                                  <w:szCs w:val="18"/>
                                </w:rPr>
                                <w:t>,5</w:t>
                              </w:r>
                              <w:proofErr w:type="gramEnd"/>
                              <w:r>
                                <w:rPr>
                                  <w:b/>
                                  <w:snapToGrid w:val="0"/>
                                  <w:color w:val="000000"/>
                                  <w:sz w:val="18"/>
                                  <w:szCs w:val="18"/>
                                </w:rPr>
                                <w:t>)f</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37" name="Text Box 37"/>
                        <wps:cNvSpPr txBox="1">
                          <a:spLocks noChangeArrowheads="1"/>
                        </wps:cNvSpPr>
                        <wps:spPr bwMode="auto">
                          <a:xfrm>
                            <a:off x="2262420" y="504967"/>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rPr>
                                  <w:b/>
                                  <w:snapToGrid w:val="0"/>
                                  <w:color w:val="000000"/>
                                  <w:sz w:val="18"/>
                                  <w:szCs w:val="18"/>
                                </w:rPr>
                              </w:pPr>
                              <w:r>
                                <w:rPr>
                                  <w:b/>
                                  <w:snapToGrid w:val="0"/>
                                  <w:color w:val="000000"/>
                                  <w:sz w:val="18"/>
                                  <w:szCs w:val="18"/>
                                </w:rPr>
                                <w:t>(1</w:t>
                              </w:r>
                              <w:proofErr w:type="gramStart"/>
                              <w:r>
                                <w:rPr>
                                  <w:b/>
                                  <w:snapToGrid w:val="0"/>
                                  <w:color w:val="000000"/>
                                  <w:sz w:val="18"/>
                                  <w:szCs w:val="18"/>
                                </w:rPr>
                                <w:t>,5</w:t>
                              </w:r>
                              <w:proofErr w:type="gramEnd"/>
                              <w:r>
                                <w:rPr>
                                  <w:b/>
                                  <w:snapToGrid w:val="0"/>
                                  <w:color w:val="000000"/>
                                  <w:sz w:val="18"/>
                                  <w:szCs w:val="18"/>
                                </w:rPr>
                                <w:t>)f</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14" name="Text Box 17"/>
                        <wps:cNvSpPr txBox="1">
                          <a:spLocks noChangeArrowheads="1"/>
                        </wps:cNvSpPr>
                        <wps:spPr bwMode="auto">
                          <a:xfrm>
                            <a:off x="1464026" y="252484"/>
                            <a:ext cx="31051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rPr>
                                  <w:b/>
                                  <w:snapToGrid w:val="0"/>
                                  <w:color w:val="000000"/>
                                  <w:sz w:val="18"/>
                                  <w:szCs w:val="18"/>
                                </w:rPr>
                              </w:pPr>
                              <w:r>
                                <w:rPr>
                                  <w:b/>
                                  <w:snapToGrid w:val="0"/>
                                  <w:color w:val="000000"/>
                                  <w:sz w:val="18"/>
                                  <w:szCs w:val="18"/>
                                </w:rPr>
                                <w:t>(3</w:t>
                              </w:r>
                              <w:proofErr w:type="gramStart"/>
                              <w:r>
                                <w:rPr>
                                  <w:b/>
                                  <w:snapToGrid w:val="0"/>
                                  <w:color w:val="000000"/>
                                  <w:sz w:val="18"/>
                                  <w:szCs w:val="18"/>
                                </w:rPr>
                                <w:t>,5</w:t>
                              </w:r>
                              <w:proofErr w:type="gramEnd"/>
                              <w:r>
                                <w:rPr>
                                  <w:b/>
                                  <w:snapToGrid w:val="0"/>
                                  <w:color w:val="000000"/>
                                  <w:sz w:val="18"/>
                                  <w:szCs w:val="18"/>
                                </w:rPr>
                                <w:t>)f</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17" name="Text Box 17"/>
                        <wps:cNvSpPr txBox="1">
                          <a:spLocks noChangeArrowheads="1"/>
                        </wps:cNvSpPr>
                        <wps:spPr bwMode="auto">
                          <a:xfrm>
                            <a:off x="1668742" y="2361063"/>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rPr>
                                  <w:b/>
                                  <w:snapToGrid w:val="0"/>
                                  <w:color w:val="000000"/>
                                  <w:sz w:val="18"/>
                                  <w:szCs w:val="18"/>
                                </w:rPr>
                              </w:pPr>
                              <w:r>
                                <w:rPr>
                                  <w:b/>
                                  <w:snapToGrid w:val="0"/>
                                  <w:color w:val="000000"/>
                                  <w:sz w:val="18"/>
                                  <w:szCs w:val="18"/>
                                </w:rPr>
                                <w:t>(1</w:t>
                              </w:r>
                              <w:proofErr w:type="gramStart"/>
                              <w:r>
                                <w:rPr>
                                  <w:b/>
                                  <w:snapToGrid w:val="0"/>
                                  <w:color w:val="000000"/>
                                  <w:sz w:val="18"/>
                                  <w:szCs w:val="18"/>
                                </w:rPr>
                                <w:t>,5</w:t>
                              </w:r>
                              <w:proofErr w:type="gramEnd"/>
                              <w:r>
                                <w:rPr>
                                  <w:b/>
                                  <w:snapToGrid w:val="0"/>
                                  <w:color w:val="000000"/>
                                  <w:sz w:val="18"/>
                                  <w:szCs w:val="18"/>
                                </w:rPr>
                                <w:t>)b</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3" name="Text Box 17"/>
                        <wps:cNvSpPr txBox="1">
                          <a:spLocks noChangeArrowheads="1"/>
                        </wps:cNvSpPr>
                        <wps:spPr bwMode="auto">
                          <a:xfrm>
                            <a:off x="1989465" y="2129051"/>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rPr>
                                  <w:b/>
                                  <w:snapToGrid w:val="0"/>
                                  <w:color w:val="000000"/>
                                  <w:sz w:val="18"/>
                                  <w:szCs w:val="18"/>
                                </w:rPr>
                              </w:pPr>
                              <w:r>
                                <w:rPr>
                                  <w:b/>
                                  <w:snapToGrid w:val="0"/>
                                  <w:color w:val="000000"/>
                                  <w:sz w:val="18"/>
                                  <w:szCs w:val="18"/>
                                </w:rPr>
                                <w:t>(2</w:t>
                              </w:r>
                              <w:proofErr w:type="gramStart"/>
                              <w:r>
                                <w:rPr>
                                  <w:b/>
                                  <w:snapToGrid w:val="0"/>
                                  <w:color w:val="000000"/>
                                  <w:sz w:val="18"/>
                                  <w:szCs w:val="18"/>
                                </w:rPr>
                                <w:t>,5</w:t>
                              </w:r>
                              <w:proofErr w:type="gramEnd"/>
                              <w:r>
                                <w:rPr>
                                  <w:b/>
                                  <w:snapToGrid w:val="0"/>
                                  <w:color w:val="000000"/>
                                  <w:sz w:val="18"/>
                                  <w:szCs w:val="18"/>
                                </w:rPr>
                                <w:t>)b</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6" name="Text Box 17"/>
                        <wps:cNvSpPr txBox="1">
                          <a:spLocks noChangeArrowheads="1"/>
                        </wps:cNvSpPr>
                        <wps:spPr bwMode="auto">
                          <a:xfrm>
                            <a:off x="2719620" y="1542197"/>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rPr>
                                  <w:b/>
                                  <w:snapToGrid w:val="0"/>
                                  <w:color w:val="000000"/>
                                  <w:sz w:val="18"/>
                                  <w:szCs w:val="18"/>
                                </w:rPr>
                              </w:pPr>
                              <w:r>
                                <w:rPr>
                                  <w:b/>
                                  <w:snapToGrid w:val="0"/>
                                  <w:color w:val="000000"/>
                                  <w:sz w:val="18"/>
                                  <w:szCs w:val="18"/>
                                </w:rPr>
                                <w:t>(5</w:t>
                              </w:r>
                              <w:proofErr w:type="gramStart"/>
                              <w:r>
                                <w:rPr>
                                  <w:b/>
                                  <w:snapToGrid w:val="0"/>
                                  <w:color w:val="000000"/>
                                  <w:sz w:val="18"/>
                                  <w:szCs w:val="18"/>
                                </w:rPr>
                                <w:t>,5</w:t>
                              </w:r>
                              <w:proofErr w:type="gramEnd"/>
                              <w:r>
                                <w:rPr>
                                  <w:b/>
                                  <w:snapToGrid w:val="0"/>
                                  <w:color w:val="000000"/>
                                  <w:sz w:val="18"/>
                                  <w:szCs w:val="18"/>
                                </w:rPr>
                                <w:t>)b</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4" name="Text Box 17"/>
                        <wps:cNvSpPr txBox="1">
                          <a:spLocks noChangeArrowheads="1"/>
                        </wps:cNvSpPr>
                        <wps:spPr bwMode="auto">
                          <a:xfrm>
                            <a:off x="5183041" y="2060812"/>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rPr>
                                  <w:b/>
                                  <w:snapToGrid w:val="0"/>
                                  <w:color w:val="000000"/>
                                  <w:sz w:val="18"/>
                                  <w:szCs w:val="18"/>
                                </w:rPr>
                              </w:pPr>
                              <w:r>
                                <w:rPr>
                                  <w:b/>
                                  <w:snapToGrid w:val="0"/>
                                  <w:color w:val="000000"/>
                                  <w:sz w:val="18"/>
                                  <w:szCs w:val="18"/>
                                </w:rPr>
                                <w:t>(3</w:t>
                              </w:r>
                              <w:proofErr w:type="gramStart"/>
                              <w:r>
                                <w:rPr>
                                  <w:b/>
                                  <w:snapToGrid w:val="0"/>
                                  <w:color w:val="000000"/>
                                  <w:sz w:val="18"/>
                                  <w:szCs w:val="18"/>
                                </w:rPr>
                                <w:t>,5</w:t>
                              </w:r>
                              <w:proofErr w:type="gramEnd"/>
                              <w:r>
                                <w:rPr>
                                  <w:b/>
                                  <w:snapToGrid w:val="0"/>
                                  <w:color w:val="000000"/>
                                  <w:sz w:val="18"/>
                                  <w:szCs w:val="18"/>
                                </w:rPr>
                                <w:t>)b</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11" name="Text Box 32"/>
                        <wps:cNvSpPr txBox="1">
                          <a:spLocks noChangeArrowheads="1"/>
                        </wps:cNvSpPr>
                        <wps:spPr bwMode="auto">
                          <a:xfrm>
                            <a:off x="4705369" y="723332"/>
                            <a:ext cx="314325" cy="180975"/>
                          </a:xfrm>
                          <a:prstGeom prst="rect">
                            <a:avLst/>
                          </a:prstGeom>
                          <a:solidFill>
                            <a:srgbClr val="FFFFFF"/>
                          </a:solidFill>
                          <a:ln w="9525">
                            <a:solidFill>
                              <a:srgbClr val="FFFFFF"/>
                            </a:solidFill>
                            <a:miter lim="800000"/>
                            <a:headEnd/>
                            <a:tailEnd/>
                          </a:ln>
                        </wps:spPr>
                        <wps:txbx>
                          <w:txbxContent>
                            <w:p w:rsidR="005C52C0" w:rsidRPr="00884556" w:rsidRDefault="005C52C0" w:rsidP="00114606">
                              <w:pPr>
                                <w:rPr>
                                  <w:b/>
                                  <w:snapToGrid w:val="0"/>
                                  <w:color w:val="000000"/>
                                  <w:sz w:val="18"/>
                                  <w:szCs w:val="18"/>
                                </w:rPr>
                              </w:pPr>
                              <w:r>
                                <w:rPr>
                                  <w:b/>
                                  <w:snapToGrid w:val="0"/>
                                  <w:color w:val="000000"/>
                                  <w:sz w:val="18"/>
                                  <w:szCs w:val="18"/>
                                </w:rPr>
                                <w:t>(0</w:t>
                              </w:r>
                              <w:proofErr w:type="gramStart"/>
                              <w:r>
                                <w:rPr>
                                  <w:b/>
                                  <w:snapToGrid w:val="0"/>
                                  <w:color w:val="000000"/>
                                  <w:sz w:val="18"/>
                                  <w:szCs w:val="18"/>
                                </w:rPr>
                                <w:t>,5</w:t>
                              </w:r>
                              <w:proofErr w:type="gramEnd"/>
                              <w:r>
                                <w:rPr>
                                  <w:b/>
                                  <w:snapToGrid w:val="0"/>
                                  <w:color w:val="000000"/>
                                  <w:sz w:val="18"/>
                                  <w:szCs w:val="18"/>
                                </w:rPr>
                                <w:t>)b</w:t>
                              </w:r>
                            </w:p>
                            <w:p w:rsidR="005C52C0" w:rsidRDefault="005C52C0" w:rsidP="00114606">
                              <w:pPr>
                                <w:rPr>
                                  <w:snapToGrid w:val="0"/>
                                  <w:color w:val="000000"/>
                                  <w:sz w:val="48"/>
                                </w:rPr>
                              </w:pPr>
                            </w:p>
                            <w:p w:rsidR="005C52C0" w:rsidRDefault="005C52C0" w:rsidP="00114606"/>
                          </w:txbxContent>
                        </wps:txbx>
                        <wps:bodyPr rot="0" vert="horz" wrap="square" lIns="0" tIns="0" rIns="0" bIns="0" anchor="t" anchorCtr="0" upright="1">
                          <a:noAutofit/>
                        </wps:bodyPr>
                      </wps:wsp>
                      <wps:wsp>
                        <wps:cNvPr id="290" name="Text Box 17"/>
                        <wps:cNvSpPr txBox="1">
                          <a:spLocks noChangeArrowheads="1"/>
                        </wps:cNvSpPr>
                        <wps:spPr bwMode="auto">
                          <a:xfrm>
                            <a:off x="3750026" y="736979"/>
                            <a:ext cx="463550" cy="347980"/>
                          </a:xfrm>
                          <a:prstGeom prst="rect">
                            <a:avLst/>
                          </a:prstGeom>
                          <a:solidFill>
                            <a:srgbClr val="FFFFFF"/>
                          </a:solidFill>
                          <a:ln w="9525">
                            <a:solidFill>
                              <a:srgbClr val="FFFFFF"/>
                            </a:solidFill>
                            <a:miter lim="800000"/>
                            <a:headEnd/>
                            <a:tailEnd/>
                          </a:ln>
                        </wps:spPr>
                        <wps:txbx>
                          <w:txbxContent>
                            <w:p w:rsidR="005C52C0" w:rsidRDefault="005C52C0" w:rsidP="00F7238D">
                              <w:pPr>
                                <w:pBdr>
                                  <w:top w:val="single" w:sz="4" w:space="1" w:color="auto"/>
                                  <w:left w:val="single" w:sz="4" w:space="4" w:color="auto"/>
                                  <w:bottom w:val="single" w:sz="4" w:space="1" w:color="auto"/>
                                  <w:right w:val="single" w:sz="4" w:space="4" w:color="auto"/>
                                </w:pBdr>
                                <w:jc w:val="center"/>
                                <w:rPr>
                                  <w:b/>
                                  <w:snapToGrid w:val="0"/>
                                  <w:color w:val="000000"/>
                                  <w:sz w:val="20"/>
                                  <w:szCs w:val="20"/>
                                </w:rPr>
                              </w:pPr>
                              <w:r w:rsidRPr="00854483">
                                <w:rPr>
                                  <w:b/>
                                  <w:i/>
                                  <w:snapToGrid w:val="0"/>
                                  <w:color w:val="000000"/>
                                  <w:sz w:val="20"/>
                                  <w:szCs w:val="20"/>
                                </w:rPr>
                                <w:t>t</w:t>
                              </w:r>
                              <w:r w:rsidRPr="00854483">
                                <w:rPr>
                                  <w:b/>
                                  <w:i/>
                                  <w:snapToGrid w:val="0"/>
                                  <w:color w:val="000000"/>
                                  <w:sz w:val="20"/>
                                  <w:szCs w:val="20"/>
                                  <w:vertAlign w:val="subscript"/>
                                </w:rPr>
                                <w:t>1</w:t>
                              </w:r>
                              <w:r>
                                <w:rPr>
                                  <w:b/>
                                  <w:i/>
                                  <w:snapToGrid w:val="0"/>
                                  <w:color w:val="000000"/>
                                  <w:sz w:val="20"/>
                                  <w:szCs w:val="20"/>
                                  <w:vertAlign w:val="subscript"/>
                                </w:rPr>
                                <w:t xml:space="preserve"> </w:t>
                              </w:r>
                              <w:r>
                                <w:rPr>
                                  <w:b/>
                                  <w:snapToGrid w:val="0"/>
                                  <w:color w:val="000000"/>
                                  <w:sz w:val="20"/>
                                  <w:szCs w:val="20"/>
                                </w:rPr>
                                <w:t>= 0.15</w:t>
                              </w:r>
                            </w:p>
                            <w:p w:rsidR="005C52C0" w:rsidRDefault="005C52C0" w:rsidP="00F7238D">
                              <w:pPr>
                                <w:pBdr>
                                  <w:top w:val="single" w:sz="4" w:space="1" w:color="auto"/>
                                  <w:left w:val="single" w:sz="4" w:space="4" w:color="auto"/>
                                  <w:bottom w:val="single" w:sz="4" w:space="1" w:color="auto"/>
                                  <w:right w:val="single" w:sz="4" w:space="4" w:color="auto"/>
                                </w:pBdr>
                                <w:jc w:val="center"/>
                              </w:pPr>
                              <w:r w:rsidRPr="00854483">
                                <w:rPr>
                                  <w:b/>
                                  <w:i/>
                                  <w:snapToGrid w:val="0"/>
                                  <w:color w:val="000000"/>
                                  <w:sz w:val="20"/>
                                  <w:szCs w:val="20"/>
                                </w:rPr>
                                <w:t>t</w:t>
                              </w:r>
                              <w:r>
                                <w:rPr>
                                  <w:b/>
                                  <w:i/>
                                  <w:snapToGrid w:val="0"/>
                                  <w:color w:val="000000"/>
                                  <w:sz w:val="20"/>
                                  <w:szCs w:val="20"/>
                                  <w:vertAlign w:val="subscript"/>
                                </w:rPr>
                                <w:t xml:space="preserve">2 </w:t>
                              </w:r>
                              <w:r>
                                <w:rPr>
                                  <w:b/>
                                  <w:snapToGrid w:val="0"/>
                                  <w:color w:val="000000"/>
                                  <w:sz w:val="20"/>
                                  <w:szCs w:val="20"/>
                                </w:rPr>
                                <w:t>= 0.15</w:t>
                              </w:r>
                            </w:p>
                          </w:txbxContent>
                        </wps:txbx>
                        <wps:bodyPr rot="0" vert="horz" wrap="square" lIns="0" tIns="0" rIns="0" bIns="0" anchor="t" anchorCtr="0" upright="1">
                          <a:noAutofit/>
                        </wps:bodyPr>
                      </wps:wsp>
                    </wpg:wgp>
                  </a:graphicData>
                </a:graphic>
                <wp14:sizeRelV relativeFrom="margin">
                  <wp14:pctHeight>0</wp14:pctHeight>
                </wp14:sizeRelV>
              </wp:anchor>
            </w:drawing>
          </mc:Choice>
          <mc:Fallback>
            <w:pict>
              <v:group id="Group 321" o:spid="_x0000_s1293" style="position:absolute;margin-left:-10.75pt;margin-top:6.75pt;width:489.25pt;height:283.8pt;z-index:252269568;mso-height-relative:margin" coordsize="62134,36040"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">
                <v:shape id="Chart 38" o:spid="_x0000_s1294" type="#_x0000_t75" style="position:absolute;left:2682;width:59436;height:34259;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">
                  <v:imagedata r:id="rId150" o:title=""/>
                  <o:lock v:ext="edit" aspectratio="f"/>
                </v:shape>
                <v:shape id="Text Box 132" o:spid="_x0000_s1295" type="#_x0000_t202" style="position:absolute;left:-9551;top:14910;width:21838;height:2736;rotation:90;flip:x;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yp8IA&#10;AADcAAAADwAAAGRycy9kb3ducmV2LnhtbERPS2vCQBC+C/6HZQRvujF9IKmrqNAHvYixeB6y0yQm&#10;Oxuza5L++26h4G0+vuesNoOpRUetKy0rWMwjEMSZ1SXnCr5Or7MlCOeRNdaWScEPOdisx6MVJtr2&#10;fKQu9bkIIewSVFB43yRSuqwgg25uG+LAfdvWoA+wzaVusQ/hppZxFD1LgyWHhgIb2heUVenNKLhE&#10;T/p0znZnfmyW707TtTq8fSo1nQzbFxCeBn8X/7s/dJj/EMPfM+ECuf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fKnwgAAANwAAAAPAAAAAAAAAAAAAAAAAJgCAABkcnMvZG93&#10;bnJldi54bWxQSwUGAAAAAAQABAD1AAAAhwMAAAAA&#10;" strokecolor="white">
                  <v:textbox style="layout-flow:vertical;mso-layout-flow-alt:bottom-to-top" inset="0,0,0,0">
                    <w:txbxContent>
                      <w:p w:rsidR="005C52C0" w:rsidRPr="00E26198" w:rsidRDefault="005C52C0" w:rsidP="00114606">
                        <w:pPr>
                          <w:jc w:val="center"/>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w:t>
                        </w:r>
                        <w:r w:rsidRPr="00E26198">
                          <w:rPr>
                            <w:b/>
                            <w:snapToGrid w:val="0"/>
                            <w:color w:val="000000"/>
                            <w:sz w:val="20"/>
                            <w:szCs w:val="20"/>
                          </w:rPr>
                          <w:t xml:space="preserve">natural frequency, </w:t>
                        </w:r>
                        <m:oMath>
                          <m:sSub>
                            <m:sSubPr>
                              <m:ctrlPr>
                                <w:rPr>
                                  <w:rFonts w:ascii="Cambria Math" w:eastAsia="Times New Roman" w:hAnsi="Cambria Math"/>
                                  <w:b/>
                                  <w:i/>
                                  <w:sz w:val="20"/>
                                  <w:szCs w:val="20"/>
                                </w:rPr>
                              </m:ctrlPr>
                            </m:sSubPr>
                            <m:e>
                              <m:r>
                                <m:rPr>
                                  <m:sty m:val="b"/>
                                </m:rPr>
                                <w:rPr>
                                  <w:rFonts w:ascii="Cambria Math" w:eastAsia="Times New Roman" w:hAnsi="Cambria Math"/>
                                  <w:sz w:val="20"/>
                                  <w:szCs w:val="20"/>
                                </w:rPr>
                                <m:t>Ω</m:t>
                              </m:r>
                            </m:e>
                            <m:sub>
                              <m:r>
                                <m:rPr>
                                  <m:sty m:val="bi"/>
                                </m:rPr>
                                <w:rPr>
                                  <w:rFonts w:ascii="Cambria Math" w:eastAsia="Times New Roman" w:hAnsi="Cambria Math"/>
                                  <w:sz w:val="20"/>
                                  <w:szCs w:val="20"/>
                                </w:rPr>
                                <m:t>2</m:t>
                              </m:r>
                            </m:sub>
                          </m:sSub>
                        </m:oMath>
                      </w:p>
                    </w:txbxContent>
                  </v:textbox>
                </v:shape>
                <v:shape id="Text Box 24" o:spid="_x0000_s1296" type="#_x0000_t202" style="position:absolute;left:23529;top:33982;width:21641;height:20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c8+MMA&#10;AADbAAAADwAAAGRycy9kb3ducmV2LnhtbESPUYvCMBCE3wX/Q1jh3jQ5ET2qUUQQ5IQT9QQf12Zt&#10;yzWb0kTb+/dGEHwcZuebndmitaW4U+0Lxxo+BwoEcepMwZmG3+O6/wXCB2SDpWPS8E8eFvNuZ4aJ&#10;cQ3v6X4ImYgQ9glqyEOoEil9mpNFP3AVcfSurrYYoqwzaWpsItyWcqjUWFosODbkWNEqp/TvcLPx&#10;Dbts8Ce9bMe7Sqnz92k7Kk8TrT967XIKIlAb3sev9MZoGI7guSUC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Bc8+MMAAADbAAAADwAAAAAAAAAAAAAAAACYAgAAZHJzL2Rv&#10;d25yZXYueG1sUEsFBgAAAAAEAAQA9QAAAIgDAAAAAA==&#10;" strokecolor="white">
                  <v:textbox inset="0,0,0,0">
                    <w:txbxContent>
                      <w:p w:rsidR="005C52C0" w:rsidRPr="00E26198" w:rsidRDefault="005C52C0" w:rsidP="00114606">
                        <w:pPr>
                          <w:tabs>
                            <w:tab w:val="left" w:pos="90"/>
                          </w:tabs>
                          <w:rPr>
                            <w:b/>
                            <w:snapToGrid w:val="0"/>
                            <w:color w:val="000000"/>
                            <w:sz w:val="20"/>
                            <w:szCs w:val="20"/>
                          </w:rPr>
                        </w:pPr>
                        <w:r>
                          <w:rPr>
                            <w:rFonts w:eastAsiaTheme="minorEastAsia"/>
                            <w:b/>
                            <w:snapToGrid w:val="0"/>
                            <w:color w:val="000000"/>
                            <w:sz w:val="20"/>
                            <w:szCs w:val="20"/>
                          </w:rPr>
                          <w:t>Non-dimensional</w:t>
                        </w:r>
                        <w:r w:rsidRPr="00E26198">
                          <w:rPr>
                            <w:rFonts w:eastAsiaTheme="minorEastAsia"/>
                            <w:b/>
                            <w:snapToGrid w:val="0"/>
                            <w:color w:val="000000"/>
                            <w:sz w:val="20"/>
                            <w:szCs w:val="20"/>
                          </w:rPr>
                          <w:t xml:space="preserve"> rotational speed, </w:t>
                        </w:r>
                        <m:oMath>
                          <m:sSub>
                            <m:sSubPr>
                              <m:ctrlPr>
                                <w:rPr>
                                  <w:rFonts w:ascii="Cambria Math" w:eastAsiaTheme="minorEastAsia" w:hAnsi="Cambria Math"/>
                                  <w:b/>
                                  <w:i/>
                                  <w:snapToGrid w:val="0"/>
                                  <w:color w:val="000000"/>
                                  <w:sz w:val="20"/>
                                  <w:szCs w:val="20"/>
                                </w:rPr>
                              </m:ctrlPr>
                            </m:sSubPr>
                            <m:e>
                              <m:r>
                                <m:rPr>
                                  <m:sty m:val="b"/>
                                </m:rPr>
                                <w:rPr>
                                  <w:rFonts w:ascii="Cambria Math" w:eastAsiaTheme="minorEastAsia" w:hAnsi="Cambria Math"/>
                                  <w:snapToGrid w:val="0"/>
                                  <w:color w:val="000000"/>
                                  <w:sz w:val="20"/>
                                  <w:szCs w:val="20"/>
                                </w:rPr>
                                <m:t>Ω</m:t>
                              </m:r>
                            </m:e>
                            <m:sub>
                              <m:r>
                                <m:rPr>
                                  <m:sty m:val="bi"/>
                                </m:rPr>
                                <w:rPr>
                                  <w:rFonts w:ascii="Cambria Math" w:eastAsiaTheme="minorEastAsia" w:hAnsi="Cambria Math"/>
                                  <w:snapToGrid w:val="0"/>
                                  <w:color w:val="000000"/>
                                  <w:sz w:val="20"/>
                                  <w:szCs w:val="20"/>
                                </w:rPr>
                                <m:t>1</m:t>
                              </m:r>
                            </m:sub>
                          </m:sSub>
                        </m:oMath>
                      </w:p>
                    </w:txbxContent>
                  </v:textbox>
                </v:shape>
                <v:shape id="Text Box 29" o:spid="_x0000_s1297" type="#_x0000_t202" style="position:absolute;left:17711;top:3548;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7LqsMA&#10;AADbAAAADwAAAGRycy9kb3ducmV2LnhtbESP3YrCMBCF7xd8hzAL3q3JiqhUo4ggiIKLf+Dl2My2&#10;ZZtJaaKtb78RBO9mOOc7c2Y6b20p7lT7wrGG754CQZw6U3Cm4XRcfY1B+IBssHRMGh7kYT7rfEwx&#10;Ma7hPd0PIRMxhH2CGvIQqkRKn+Zk0fdcRRy1X1dbDHGtM2lqbGK4LWVfqaG0WHC8kGNFy5zSv8PN&#10;xhp20eAuvW6HP5VSl815OyjPI627n+1iAiJQG97mF702kevD85c4gJ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t7LqsMAAADbAAAADwAAAAAAAAAAAAAAAACYAgAAZHJzL2Rv&#10;d25yZXYueG1sUEsFBgAAAAAEAAQA9QAAAIgDAAAAAA==&#10;" strokecolor="white">
                  <v:textbox inset="0,0,0,0">
                    <w:txbxContent>
                      <w:p w:rsidR="005C52C0" w:rsidRPr="00884556" w:rsidRDefault="005C52C0" w:rsidP="00114606">
                        <w:pPr>
                          <w:rPr>
                            <w:b/>
                            <w:snapToGrid w:val="0"/>
                            <w:color w:val="000000"/>
                            <w:sz w:val="18"/>
                            <w:szCs w:val="18"/>
                          </w:rPr>
                        </w:pPr>
                        <w:r>
                          <w:rPr>
                            <w:b/>
                            <w:snapToGrid w:val="0"/>
                            <w:color w:val="000000"/>
                            <w:sz w:val="18"/>
                            <w:szCs w:val="18"/>
                          </w:rPr>
                          <w:t>(2</w:t>
                        </w:r>
                        <w:proofErr w:type="gramStart"/>
                        <w:r>
                          <w:rPr>
                            <w:b/>
                            <w:snapToGrid w:val="0"/>
                            <w:color w:val="000000"/>
                            <w:sz w:val="18"/>
                            <w:szCs w:val="18"/>
                          </w:rPr>
                          <w:t>,5</w:t>
                        </w:r>
                        <w:proofErr w:type="gramEnd"/>
                        <w:r>
                          <w:rPr>
                            <w:b/>
                            <w:snapToGrid w:val="0"/>
                            <w:color w:val="000000"/>
                            <w:sz w:val="18"/>
                            <w:szCs w:val="18"/>
                          </w:rPr>
                          <w:t>)f</w:t>
                        </w:r>
                      </w:p>
                      <w:p w:rsidR="005C52C0" w:rsidRDefault="005C52C0" w:rsidP="00114606">
                        <w:pPr>
                          <w:rPr>
                            <w:snapToGrid w:val="0"/>
                            <w:color w:val="000000"/>
                            <w:sz w:val="48"/>
                          </w:rPr>
                        </w:pPr>
                      </w:p>
                      <w:p w:rsidR="005C52C0" w:rsidRDefault="005C52C0" w:rsidP="00114606"/>
                    </w:txbxContent>
                  </v:textbox>
                </v:shape>
                <v:shape id="Text Box 32" o:spid="_x0000_s1298" type="#_x0000_t202" style="position:absolute;left:31222;top:7369;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vRcAA&#10;AADaAAAADwAAAGRycy9kb3ducmV2LnhtbERPXWvCMBR9H/gfwhX2tibKaEc1igjCmLChs+Djtblr&#10;y5qb0mS2+/fLQPDxcL6X69G24kq9bxxrmCUKBHHpTMOVhtPn7ukFhA/IBlvHpOGXPKxXk4cl5sYN&#10;fKDrMVQihrDPUUMdQpdL6cuaLPrEdcSR+3K9xRBhX0nT4xDDbSvnSqXSYsOxocaOtjWV38cfG2fY&#10;zYDv5WWffnRKnd+K/XNbZFo/TsfNAkSgMdzFN/er0ZDB/5XoB7n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e+vRcAAAADaAAAADwAAAAAAAAAAAAAAAACYAgAAZHJzL2Rvd25y&#10;ZXYueG1sUEsFBgAAAAAEAAQA9QAAAIUDAAAAAA==&#10;" strokecolor="white">
                  <v:textbox inset="0,0,0,0">
                    <w:txbxContent>
                      <w:p w:rsidR="005C52C0" w:rsidRPr="00884556" w:rsidRDefault="005C52C0" w:rsidP="00114606">
                        <w:pPr>
                          <w:rPr>
                            <w:b/>
                            <w:snapToGrid w:val="0"/>
                            <w:color w:val="000000"/>
                            <w:sz w:val="18"/>
                            <w:szCs w:val="18"/>
                          </w:rPr>
                        </w:pPr>
                        <w:r>
                          <w:rPr>
                            <w:b/>
                            <w:snapToGrid w:val="0"/>
                            <w:color w:val="000000"/>
                            <w:sz w:val="18"/>
                            <w:szCs w:val="18"/>
                          </w:rPr>
                          <w:t>(0</w:t>
                        </w:r>
                        <w:proofErr w:type="gramStart"/>
                        <w:r>
                          <w:rPr>
                            <w:b/>
                            <w:snapToGrid w:val="0"/>
                            <w:color w:val="000000"/>
                            <w:sz w:val="18"/>
                            <w:szCs w:val="18"/>
                          </w:rPr>
                          <w:t>,5</w:t>
                        </w:r>
                        <w:proofErr w:type="gramEnd"/>
                        <w:r>
                          <w:rPr>
                            <w:b/>
                            <w:snapToGrid w:val="0"/>
                            <w:color w:val="000000"/>
                            <w:sz w:val="18"/>
                            <w:szCs w:val="18"/>
                          </w:rPr>
                          <w:t>)f</w:t>
                        </w:r>
                      </w:p>
                      <w:p w:rsidR="005C52C0" w:rsidRDefault="005C52C0" w:rsidP="00114606">
                        <w:pPr>
                          <w:rPr>
                            <w:snapToGrid w:val="0"/>
                            <w:color w:val="000000"/>
                            <w:sz w:val="48"/>
                          </w:rPr>
                        </w:pPr>
                      </w:p>
                      <w:p w:rsidR="005C52C0" w:rsidRDefault="005C52C0" w:rsidP="00114606"/>
                    </w:txbxContent>
                  </v:textbox>
                </v:shape>
                <v:shape id="Text Box 34" o:spid="_x0000_s1299" type="#_x0000_t202" style="position:absolute;left:24398;top:17196;width:3143;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6qJcQA&#10;AADbAAAADwAAAGRycy9kb3ducmV2LnhtbESPW2vCQBCF3wv+h2UE33TXC1pSVxFBEIUWb9DHaXZM&#10;gtnZkF1N/PfdgtDHw5nznTnzZWtL8aDaF441DAcKBHHqTMGZhvNp038H4QOywdIxaXiSh+Wi8zbH&#10;xLiGD/Q4hkxECPsENeQhVImUPs3Joh+4ijh6V1dbDFHWmTQ1NhFuSzlSaiotFhwbcqxonVN6O95t&#10;fMOuGvxMf/bTr0qp791lPykvM6173Xb1ASJQG/6PX+mt0TCewN+WCAC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OqiXEAAAA2wAAAA8AAAAAAAAAAAAAAAAAmAIAAGRycy9k&#10;b3ducmV2LnhtbFBLBQYAAAAABAAEAPUAAACJAwAAAAA=&#10;" strokecolor="white">
                  <v:textbox inset="0,0,0,0">
                    <w:txbxContent>
                      <w:p w:rsidR="005C52C0" w:rsidRPr="00884556" w:rsidRDefault="005C52C0" w:rsidP="00114606">
                        <w:pPr>
                          <w:rPr>
                            <w:b/>
                            <w:snapToGrid w:val="0"/>
                            <w:color w:val="000000"/>
                            <w:sz w:val="18"/>
                            <w:szCs w:val="18"/>
                          </w:rPr>
                        </w:pPr>
                        <w:r>
                          <w:rPr>
                            <w:b/>
                            <w:snapToGrid w:val="0"/>
                            <w:color w:val="000000"/>
                            <w:sz w:val="18"/>
                            <w:szCs w:val="18"/>
                          </w:rPr>
                          <w:t>(4</w:t>
                        </w:r>
                        <w:proofErr w:type="gramStart"/>
                        <w:r>
                          <w:rPr>
                            <w:b/>
                            <w:snapToGrid w:val="0"/>
                            <w:color w:val="000000"/>
                            <w:sz w:val="18"/>
                            <w:szCs w:val="18"/>
                          </w:rPr>
                          <w:t>,5</w:t>
                        </w:r>
                        <w:proofErr w:type="gramEnd"/>
                        <w:r>
                          <w:rPr>
                            <w:b/>
                            <w:snapToGrid w:val="0"/>
                            <w:color w:val="000000"/>
                            <w:sz w:val="18"/>
                            <w:szCs w:val="18"/>
                          </w:rPr>
                          <w:t>)b</w:t>
                        </w:r>
                      </w:p>
                      <w:p w:rsidR="005C52C0" w:rsidRDefault="005C52C0" w:rsidP="00114606">
                        <w:pPr>
                          <w:rPr>
                            <w:snapToGrid w:val="0"/>
                            <w:color w:val="000000"/>
                            <w:sz w:val="48"/>
                          </w:rPr>
                        </w:pPr>
                      </w:p>
                      <w:p w:rsidR="005C52C0" w:rsidRDefault="005C52C0" w:rsidP="00114606"/>
                    </w:txbxContent>
                  </v:textbox>
                </v:shape>
                <v:shape id="Text Box 35" o:spid="_x0000_s1300" type="#_x0000_t202" style="position:absolute;left:11364;top:1501;width:3144;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JuMcQA&#10;AADbAAAADwAAAGRycy9kb3ducmV2LnhtbESPQWvCQBCF74L/YRmhN92tLbak2YgIgigo2go9TrPT&#10;JDQ7G7KrSf+9KwjeZnjve/Mmnfe2FhdqfeVYw/NEgSDOnam40PD1uRq/g/AB2WDtmDT8k4d5Nhyk&#10;mBjX8YEux1CIGMI+QQ1lCE0ipc9LsugnriGO2q9rLYa4toU0LXYx3NZyqtRMWqw4XiixoWVJ+d/x&#10;bGMNu+hwl/9sZ/tGqe/Naftan960fhr1iw8QgfrwMN/ptYncC9x+iQP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SbjHEAAAA2wAAAA8AAAAAAAAAAAAAAAAAmAIAAGRycy9k&#10;b3ducmV2LnhtbFBLBQYAAAAABAAEAPUAAACJAwAAAAA=&#10;" strokecolor="white">
                  <v:textbox inset="0,0,0,0">
                    <w:txbxContent>
                      <w:p w:rsidR="005C52C0" w:rsidRPr="00884556" w:rsidRDefault="005C52C0" w:rsidP="00114606">
                        <w:pPr>
                          <w:rPr>
                            <w:b/>
                            <w:snapToGrid w:val="0"/>
                            <w:color w:val="000000"/>
                            <w:sz w:val="18"/>
                            <w:szCs w:val="18"/>
                          </w:rPr>
                        </w:pPr>
                        <w:r>
                          <w:rPr>
                            <w:b/>
                            <w:snapToGrid w:val="0"/>
                            <w:color w:val="000000"/>
                            <w:sz w:val="18"/>
                            <w:szCs w:val="18"/>
                          </w:rPr>
                          <w:t>(4</w:t>
                        </w:r>
                        <w:proofErr w:type="gramStart"/>
                        <w:r>
                          <w:rPr>
                            <w:b/>
                            <w:snapToGrid w:val="0"/>
                            <w:color w:val="000000"/>
                            <w:sz w:val="18"/>
                            <w:szCs w:val="18"/>
                          </w:rPr>
                          <w:t>,5</w:t>
                        </w:r>
                        <w:proofErr w:type="gramEnd"/>
                        <w:r>
                          <w:rPr>
                            <w:b/>
                            <w:snapToGrid w:val="0"/>
                            <w:color w:val="000000"/>
                            <w:sz w:val="18"/>
                            <w:szCs w:val="18"/>
                          </w:rPr>
                          <w:t>)f</w:t>
                        </w:r>
                      </w:p>
                      <w:p w:rsidR="005C52C0" w:rsidRDefault="005C52C0" w:rsidP="00114606">
                        <w:pPr>
                          <w:rPr>
                            <w:snapToGrid w:val="0"/>
                            <w:color w:val="000000"/>
                            <w:sz w:val="48"/>
                          </w:rPr>
                        </w:pPr>
                      </w:p>
                      <w:p w:rsidR="005C52C0" w:rsidRDefault="005C52C0" w:rsidP="00114606"/>
                    </w:txbxContent>
                  </v:textbox>
                </v:shape>
                <v:shape id="Text Box 37" o:spid="_x0000_s1301" type="#_x0000_t202" style="position:absolute;left:22624;top:5049;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w0UsQA&#10;AADbAAAADwAAAGRycy9kb3ducmV2LnhtbESPX2sCMRDE3wW/Q1jBN02souVqFBEKomDxH/Rxe1nv&#10;Di+b4xK967dvhIKPw+z8Zme+bG0pHlT7wrGG0VCBIE6dKTjTcD59Dt5B+IBssHRMGn7Jw3LR7cwx&#10;Ma7hAz2OIRMRwj5BDXkIVSKlT3Oy6IeuIo7e1dUWQ5R1Jk2NTYTbUr4pNZUWC44NOVa0zim9He82&#10;vmFXDe7Tn930q1Lqe3vZTcrLTOt+r119gAjUhtfxf3pjNIxn8NwSAS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cNFLEAAAA2wAAAA8AAAAAAAAAAAAAAAAAmAIAAGRycy9k&#10;b3ducmV2LnhtbFBLBQYAAAAABAAEAPUAAACJAwAAAAA=&#10;" strokecolor="white">
                  <v:textbox inset="0,0,0,0">
                    <w:txbxContent>
                      <w:p w:rsidR="005C52C0" w:rsidRPr="00884556" w:rsidRDefault="005C52C0" w:rsidP="00114606">
                        <w:pPr>
                          <w:rPr>
                            <w:b/>
                            <w:snapToGrid w:val="0"/>
                            <w:color w:val="000000"/>
                            <w:sz w:val="18"/>
                            <w:szCs w:val="18"/>
                          </w:rPr>
                        </w:pPr>
                        <w:r>
                          <w:rPr>
                            <w:b/>
                            <w:snapToGrid w:val="0"/>
                            <w:color w:val="000000"/>
                            <w:sz w:val="18"/>
                            <w:szCs w:val="18"/>
                          </w:rPr>
                          <w:t>(1</w:t>
                        </w:r>
                        <w:proofErr w:type="gramStart"/>
                        <w:r>
                          <w:rPr>
                            <w:b/>
                            <w:snapToGrid w:val="0"/>
                            <w:color w:val="000000"/>
                            <w:sz w:val="18"/>
                            <w:szCs w:val="18"/>
                          </w:rPr>
                          <w:t>,5</w:t>
                        </w:r>
                        <w:proofErr w:type="gramEnd"/>
                        <w:r>
                          <w:rPr>
                            <w:b/>
                            <w:snapToGrid w:val="0"/>
                            <w:color w:val="000000"/>
                            <w:sz w:val="18"/>
                            <w:szCs w:val="18"/>
                          </w:rPr>
                          <w:t>)f</w:t>
                        </w:r>
                      </w:p>
                      <w:p w:rsidR="005C52C0" w:rsidRDefault="005C52C0" w:rsidP="00114606">
                        <w:pPr>
                          <w:rPr>
                            <w:snapToGrid w:val="0"/>
                            <w:color w:val="000000"/>
                            <w:sz w:val="48"/>
                          </w:rPr>
                        </w:pPr>
                      </w:p>
                      <w:p w:rsidR="005C52C0" w:rsidRDefault="005C52C0" w:rsidP="00114606"/>
                    </w:txbxContent>
                  </v:textbox>
                </v:shape>
                <v:shape id="Text Box 17" o:spid="_x0000_s1302" type="#_x0000_t202" style="position:absolute;left:14640;top:2524;width:3105;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v2RcUA&#10;AADbAAAADwAAAGRycy9kb3ducmV2LnhtbESPQWvCQBCF7wX/wzIFb3W3EqKkriKCUAy0qBV6nGan&#10;SWh2NmS3Sfrvu4LgbYb3vjdvVpvRNqKnzteONTzPFAjiwpmaSw0f5/3TEoQPyAYbx6Thjzxs1pOH&#10;FWbGDXyk/hRKEUPYZ6ihCqHNpPRFRRb9zLXEUft2ncUQ166UpsMhhttGzpVKpcWa44UKW9pVVPyc&#10;fm2sYbcDvhVfefreKvV5uORJc1loPX0cty8gAo3hbr7RryZyCVx/iQP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ZFxQAAANsAAAAPAAAAAAAAAAAAAAAAAJgCAABkcnMv&#10;ZG93bnJldi54bWxQSwUGAAAAAAQABAD1AAAAigMAAAAA&#10;" strokecolor="white">
                  <v:textbox inset="0,0,0,0">
                    <w:txbxContent>
                      <w:p w:rsidR="005C52C0" w:rsidRPr="00884556" w:rsidRDefault="005C52C0" w:rsidP="00114606">
                        <w:pPr>
                          <w:rPr>
                            <w:b/>
                            <w:snapToGrid w:val="0"/>
                            <w:color w:val="000000"/>
                            <w:sz w:val="18"/>
                            <w:szCs w:val="18"/>
                          </w:rPr>
                        </w:pPr>
                        <w:r>
                          <w:rPr>
                            <w:b/>
                            <w:snapToGrid w:val="0"/>
                            <w:color w:val="000000"/>
                            <w:sz w:val="18"/>
                            <w:szCs w:val="18"/>
                          </w:rPr>
                          <w:t>(3</w:t>
                        </w:r>
                        <w:proofErr w:type="gramStart"/>
                        <w:r>
                          <w:rPr>
                            <w:b/>
                            <w:snapToGrid w:val="0"/>
                            <w:color w:val="000000"/>
                            <w:sz w:val="18"/>
                            <w:szCs w:val="18"/>
                          </w:rPr>
                          <w:t>,5</w:t>
                        </w:r>
                        <w:proofErr w:type="gramEnd"/>
                        <w:r>
                          <w:rPr>
                            <w:b/>
                            <w:snapToGrid w:val="0"/>
                            <w:color w:val="000000"/>
                            <w:sz w:val="18"/>
                            <w:szCs w:val="18"/>
                          </w:rPr>
                          <w:t>)f</w:t>
                        </w:r>
                      </w:p>
                      <w:p w:rsidR="005C52C0" w:rsidRDefault="005C52C0" w:rsidP="00114606">
                        <w:pPr>
                          <w:rPr>
                            <w:snapToGrid w:val="0"/>
                            <w:color w:val="000000"/>
                            <w:sz w:val="48"/>
                          </w:rPr>
                        </w:pPr>
                      </w:p>
                      <w:p w:rsidR="005C52C0" w:rsidRDefault="005C52C0" w:rsidP="00114606"/>
                    </w:txbxContent>
                  </v:textbox>
                </v:shape>
                <v:shape id="Text Box 17" o:spid="_x0000_s1303" type="#_x0000_t202" style="position:absolute;left:16687;top:23610;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loMsMA&#10;AADbAAAADwAAAGRycy9kb3ducmV2LnhtbESPQYvCMBCF74L/IYzgTRMXUekaRYQFUVBWV9jjbDO2&#10;xWZSmmjrvzfCgrcZ3vvevJkvW1uKO9W+cKxhNFQgiFNnCs40/Jy+BjMQPiAbLB2Thgd5WC66nTkm&#10;xjX8TfdjyEQMYZ+ghjyEKpHSpzlZ9ENXEUft4mqLIa51Jk2NTQy3pfxQaiItFhwv5FjROqf0erzZ&#10;WMOuGtynf7vJoVLqd3vejcvzVOt+r119ggjUhrf5n96YyE3h9Usc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qloMsMAAADbAAAADwAAAAAAAAAAAAAAAACYAgAAZHJzL2Rv&#10;d25yZXYueG1sUEsFBgAAAAAEAAQA9QAAAIgDAAAAAA==&#10;" strokecolor="white">
                  <v:textbox inset="0,0,0,0">
                    <w:txbxContent>
                      <w:p w:rsidR="005C52C0" w:rsidRPr="00884556" w:rsidRDefault="005C52C0" w:rsidP="00114606">
                        <w:pPr>
                          <w:rPr>
                            <w:b/>
                            <w:snapToGrid w:val="0"/>
                            <w:color w:val="000000"/>
                            <w:sz w:val="18"/>
                            <w:szCs w:val="18"/>
                          </w:rPr>
                        </w:pPr>
                        <w:r>
                          <w:rPr>
                            <w:b/>
                            <w:snapToGrid w:val="0"/>
                            <w:color w:val="000000"/>
                            <w:sz w:val="18"/>
                            <w:szCs w:val="18"/>
                          </w:rPr>
                          <w:t>(1</w:t>
                        </w:r>
                        <w:proofErr w:type="gramStart"/>
                        <w:r>
                          <w:rPr>
                            <w:b/>
                            <w:snapToGrid w:val="0"/>
                            <w:color w:val="000000"/>
                            <w:sz w:val="18"/>
                            <w:szCs w:val="18"/>
                          </w:rPr>
                          <w:t>,5</w:t>
                        </w:r>
                        <w:proofErr w:type="gramEnd"/>
                        <w:r>
                          <w:rPr>
                            <w:b/>
                            <w:snapToGrid w:val="0"/>
                            <w:color w:val="000000"/>
                            <w:sz w:val="18"/>
                            <w:szCs w:val="18"/>
                          </w:rPr>
                          <w:t>)b</w:t>
                        </w:r>
                      </w:p>
                      <w:p w:rsidR="005C52C0" w:rsidRDefault="005C52C0" w:rsidP="00114606">
                        <w:pPr>
                          <w:rPr>
                            <w:snapToGrid w:val="0"/>
                            <w:color w:val="000000"/>
                            <w:sz w:val="48"/>
                          </w:rPr>
                        </w:pPr>
                      </w:p>
                      <w:p w:rsidR="005C52C0" w:rsidRDefault="005C52C0" w:rsidP="00114606"/>
                    </w:txbxContent>
                  </v:textbox>
                </v:shape>
                <v:shape id="Text Box 17" o:spid="_x0000_s1304" type="#_x0000_t202" style="position:absolute;left:19894;top:21290;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SpRsAA&#10;AADaAAAADwAAAGRycy9kb3ducmV2LnhtbERPXWvCMBR9F/wP4Qp702RuuNE1FREEUVB0E/Z419y1&#10;Zc1NaaLt/r0RBB8P5zud97YWF2p95VjD80SBIM6dqbjQ8PW5Gr+D8AHZYO2YNPyTh3k2HKSYGNfx&#10;gS7HUIgYwj5BDWUITSKlz0uy6CeuIY7cr2sthgjbQpoWuxhuazlVaiYtVhwbSmxoWVL+dzzbOMMu&#10;OtzlP9vZvlHqe3PavtanN62fRv3iA0SgPjzEd/faaHiB25XoB5ld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tSpRsAAAADaAAAADwAAAAAAAAAAAAAAAACYAgAAZHJzL2Rvd25y&#10;ZXYueG1sUEsFBgAAAAAEAAQA9QAAAIUDAAAAAA==&#10;" strokecolor="white">
                  <v:textbox inset="0,0,0,0">
                    <w:txbxContent>
                      <w:p w:rsidR="005C52C0" w:rsidRPr="00884556" w:rsidRDefault="005C52C0" w:rsidP="00114606">
                        <w:pPr>
                          <w:rPr>
                            <w:b/>
                            <w:snapToGrid w:val="0"/>
                            <w:color w:val="000000"/>
                            <w:sz w:val="18"/>
                            <w:szCs w:val="18"/>
                          </w:rPr>
                        </w:pPr>
                        <w:r>
                          <w:rPr>
                            <w:b/>
                            <w:snapToGrid w:val="0"/>
                            <w:color w:val="000000"/>
                            <w:sz w:val="18"/>
                            <w:szCs w:val="18"/>
                          </w:rPr>
                          <w:t>(2</w:t>
                        </w:r>
                        <w:proofErr w:type="gramStart"/>
                        <w:r>
                          <w:rPr>
                            <w:b/>
                            <w:snapToGrid w:val="0"/>
                            <w:color w:val="000000"/>
                            <w:sz w:val="18"/>
                            <w:szCs w:val="18"/>
                          </w:rPr>
                          <w:t>,5</w:t>
                        </w:r>
                        <w:proofErr w:type="gramEnd"/>
                        <w:r>
                          <w:rPr>
                            <w:b/>
                            <w:snapToGrid w:val="0"/>
                            <w:color w:val="000000"/>
                            <w:sz w:val="18"/>
                            <w:szCs w:val="18"/>
                          </w:rPr>
                          <w:t>)b</w:t>
                        </w:r>
                      </w:p>
                      <w:p w:rsidR="005C52C0" w:rsidRDefault="005C52C0" w:rsidP="00114606">
                        <w:pPr>
                          <w:rPr>
                            <w:snapToGrid w:val="0"/>
                            <w:color w:val="000000"/>
                            <w:sz w:val="48"/>
                          </w:rPr>
                        </w:pPr>
                      </w:p>
                      <w:p w:rsidR="005C52C0" w:rsidRDefault="005C52C0" w:rsidP="00114606"/>
                    </w:txbxContent>
                  </v:textbox>
                </v:shape>
                <v:shape id="Text Box 17" o:spid="_x0000_s1305" type="#_x0000_t202" style="position:absolute;left:27196;top:15421;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MK3sAA&#10;AADaAAAADwAAAGRycy9kb3ducmV2LnhtbERPXWvCMBR9F/wP4Qp702Rj1FFNiwjCmLChTvDx2lzb&#10;suamNJnt/v0iCD4ezvcyH2wjrtT52rGG55kCQVw4U3Op4fuwmb6B8AHZYOOYNPyRhzwbj5aYGtfz&#10;jq77UIoYwj5FDVUIbSqlLyqy6GeuJY7cxXUWQ4RdKU2HfQy3jXxRKpEWa44NFba0rqj42f/aOMOu&#10;evwsztvkq1Xq9HHcvjbHudZPk2G1ABFoCA/x3f1uNCRwuxL9IL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qMK3sAAAADaAAAADwAAAAAAAAAAAAAAAACYAgAAZHJzL2Rvd25y&#10;ZXYueG1sUEsFBgAAAAAEAAQA9QAAAIUDAAAAAA==&#10;" strokecolor="white">
                  <v:textbox inset="0,0,0,0">
                    <w:txbxContent>
                      <w:p w:rsidR="005C52C0" w:rsidRPr="00884556" w:rsidRDefault="005C52C0" w:rsidP="00114606">
                        <w:pPr>
                          <w:rPr>
                            <w:b/>
                            <w:snapToGrid w:val="0"/>
                            <w:color w:val="000000"/>
                            <w:sz w:val="18"/>
                            <w:szCs w:val="18"/>
                          </w:rPr>
                        </w:pPr>
                        <w:r>
                          <w:rPr>
                            <w:b/>
                            <w:snapToGrid w:val="0"/>
                            <w:color w:val="000000"/>
                            <w:sz w:val="18"/>
                            <w:szCs w:val="18"/>
                          </w:rPr>
                          <w:t>(5</w:t>
                        </w:r>
                        <w:proofErr w:type="gramStart"/>
                        <w:r>
                          <w:rPr>
                            <w:b/>
                            <w:snapToGrid w:val="0"/>
                            <w:color w:val="000000"/>
                            <w:sz w:val="18"/>
                            <w:szCs w:val="18"/>
                          </w:rPr>
                          <w:t>,5</w:t>
                        </w:r>
                        <w:proofErr w:type="gramEnd"/>
                        <w:r>
                          <w:rPr>
                            <w:b/>
                            <w:snapToGrid w:val="0"/>
                            <w:color w:val="000000"/>
                            <w:sz w:val="18"/>
                            <w:szCs w:val="18"/>
                          </w:rPr>
                          <w:t>)b</w:t>
                        </w:r>
                      </w:p>
                      <w:p w:rsidR="005C52C0" w:rsidRDefault="005C52C0" w:rsidP="00114606">
                        <w:pPr>
                          <w:rPr>
                            <w:snapToGrid w:val="0"/>
                            <w:color w:val="000000"/>
                            <w:sz w:val="48"/>
                          </w:rPr>
                        </w:pPr>
                      </w:p>
                      <w:p w:rsidR="005C52C0" w:rsidRDefault="005C52C0" w:rsidP="00114606"/>
                    </w:txbxContent>
                  </v:textbox>
                </v:shape>
                <v:shape id="Text Box 17" o:spid="_x0000_s1306" type="#_x0000_t202" style="position:absolute;left:51830;top:20608;width:3143;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0xMr8A&#10;AADaAAAADwAAAGRycy9kb3ducmV2LnhtbERPTYvCMBC9C/6HMMLeNFHEXapRRBBkBWVdBY9jM7bF&#10;ZlKaaOu/NwsLHh/ve7ZobSkeVPvCsYbhQIEgTp0pONNw/F33v0D4gGywdEwanuRhMe92ZpgY1/AP&#10;PQ4hEzGEfYIa8hCqREqf5mTRD1xFHLmrqy2GCOtMmhqbGG5LOVJqIi0WHBtyrGiVU3o73G2cYZcN&#10;7tLLdrKvlDp/n7bj8vSp9UevXU5BBGrDW/zv3hgNY/i7Ev0g5y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PTEyvwAAANoAAAAPAAAAAAAAAAAAAAAAAJgCAABkcnMvZG93bnJl&#10;di54bWxQSwUGAAAAAAQABAD1AAAAhAMAAAAA&#10;" strokecolor="white">
                  <v:textbox inset="0,0,0,0">
                    <w:txbxContent>
                      <w:p w:rsidR="005C52C0" w:rsidRPr="00884556" w:rsidRDefault="005C52C0" w:rsidP="00114606">
                        <w:pPr>
                          <w:rPr>
                            <w:b/>
                            <w:snapToGrid w:val="0"/>
                            <w:color w:val="000000"/>
                            <w:sz w:val="18"/>
                            <w:szCs w:val="18"/>
                          </w:rPr>
                        </w:pPr>
                        <w:r>
                          <w:rPr>
                            <w:b/>
                            <w:snapToGrid w:val="0"/>
                            <w:color w:val="000000"/>
                            <w:sz w:val="18"/>
                            <w:szCs w:val="18"/>
                          </w:rPr>
                          <w:t>(3</w:t>
                        </w:r>
                        <w:proofErr w:type="gramStart"/>
                        <w:r>
                          <w:rPr>
                            <w:b/>
                            <w:snapToGrid w:val="0"/>
                            <w:color w:val="000000"/>
                            <w:sz w:val="18"/>
                            <w:szCs w:val="18"/>
                          </w:rPr>
                          <w:t>,5</w:t>
                        </w:r>
                        <w:proofErr w:type="gramEnd"/>
                        <w:r>
                          <w:rPr>
                            <w:b/>
                            <w:snapToGrid w:val="0"/>
                            <w:color w:val="000000"/>
                            <w:sz w:val="18"/>
                            <w:szCs w:val="18"/>
                          </w:rPr>
                          <w:t>)b</w:t>
                        </w:r>
                      </w:p>
                      <w:p w:rsidR="005C52C0" w:rsidRDefault="005C52C0" w:rsidP="00114606">
                        <w:pPr>
                          <w:rPr>
                            <w:snapToGrid w:val="0"/>
                            <w:color w:val="000000"/>
                            <w:sz w:val="48"/>
                          </w:rPr>
                        </w:pPr>
                      </w:p>
                      <w:p w:rsidR="005C52C0" w:rsidRDefault="005C52C0" w:rsidP="00114606"/>
                    </w:txbxContent>
                  </v:textbox>
                </v:shape>
                <v:shape id="Text Box 32" o:spid="_x0000_s1307" type="#_x0000_t202" style="position:absolute;left:47053;top:7233;width:314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xV3cMA&#10;AADbAAAADwAAAGRycy9kb3ducmV2LnhtbESPQYvCMBCF74L/IYzgTRNFXOkaRQRBFJTVFfY424xt&#10;sZmUJtr6783CgrcZ3vvevJkvW1uKB9W+cKxhNFQgiFNnCs40fJ83gxkIH5ANlo5Jw5M8LBfdzhwT&#10;4xr+oscpZCKGsE9QQx5ClUjp05ws+qGriKN2dbXFENc6k6bGJobbUo6VmkqLBccLOVa0zim9ne42&#10;1rCrBg/p7356rJT62V32k/LyoXW/164+QQRqw9v8T29N5Ebw90scQC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gxV3cMAAADbAAAADwAAAAAAAAAAAAAAAACYAgAAZHJzL2Rv&#10;d25yZXYueG1sUEsFBgAAAAAEAAQA9QAAAIgDAAAAAA==&#10;" strokecolor="white">
                  <v:textbox inset="0,0,0,0">
                    <w:txbxContent>
                      <w:p w:rsidR="005C52C0" w:rsidRPr="00884556" w:rsidRDefault="005C52C0" w:rsidP="00114606">
                        <w:pPr>
                          <w:rPr>
                            <w:b/>
                            <w:snapToGrid w:val="0"/>
                            <w:color w:val="000000"/>
                            <w:sz w:val="18"/>
                            <w:szCs w:val="18"/>
                          </w:rPr>
                        </w:pPr>
                        <w:r>
                          <w:rPr>
                            <w:b/>
                            <w:snapToGrid w:val="0"/>
                            <w:color w:val="000000"/>
                            <w:sz w:val="18"/>
                            <w:szCs w:val="18"/>
                          </w:rPr>
                          <w:t>(0</w:t>
                        </w:r>
                        <w:proofErr w:type="gramStart"/>
                        <w:r>
                          <w:rPr>
                            <w:b/>
                            <w:snapToGrid w:val="0"/>
                            <w:color w:val="000000"/>
                            <w:sz w:val="18"/>
                            <w:szCs w:val="18"/>
                          </w:rPr>
                          <w:t>,5</w:t>
                        </w:r>
                        <w:proofErr w:type="gramEnd"/>
                        <w:r>
                          <w:rPr>
                            <w:b/>
                            <w:snapToGrid w:val="0"/>
                            <w:color w:val="000000"/>
                            <w:sz w:val="18"/>
                            <w:szCs w:val="18"/>
                          </w:rPr>
                          <w:t>)b</w:t>
                        </w:r>
                      </w:p>
                      <w:p w:rsidR="005C52C0" w:rsidRDefault="005C52C0" w:rsidP="00114606">
                        <w:pPr>
                          <w:rPr>
                            <w:snapToGrid w:val="0"/>
                            <w:color w:val="000000"/>
                            <w:sz w:val="48"/>
                          </w:rPr>
                        </w:pPr>
                      </w:p>
                      <w:p w:rsidR="005C52C0" w:rsidRDefault="005C52C0" w:rsidP="00114606"/>
                    </w:txbxContent>
                  </v:textbox>
                </v:shape>
                <v:shape id="Text Box 17" o:spid="_x0000_s1308" type="#_x0000_t202" style="position:absolute;left:37500;top:7369;width:4635;height:3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ZSeMUA&#10;AADcAAAADwAAAGRycy9kb3ducmV2LnhtbESPwWrCQBCG7wXfYRnBm+5Wirapq4ggFAWLtkKP0+w0&#10;Cc3Ohuxq4ts7h0KPwz//N98sVr2v1ZXaWAW28DgxoIjz4CouLHx+bMfPoGJCdlgHJgs3irBaDh4W&#10;mLnQ8ZGup1QogXDM0EKZUpNpHfOSPMZJaIgl+wmtxyRjW2jXYidwX+upMTPtsWK5UGJDm5Ly39PF&#10;i4Zfd3jIv/ez98aYr915/1Sf59aOhv36FVSiPv0v/7XfnIXpi+jLM0IAv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NlJ4xQAAANwAAAAPAAAAAAAAAAAAAAAAAJgCAABkcnMv&#10;ZG93bnJldi54bWxQSwUGAAAAAAQABAD1AAAAigMAAAAA&#10;" strokecolor="white">
                  <v:textbox inset="0,0,0,0">
                    <w:txbxContent>
                      <w:p w:rsidR="005C52C0" w:rsidRDefault="005C52C0" w:rsidP="00F7238D">
                        <w:pPr>
                          <w:pBdr>
                            <w:top w:val="single" w:sz="4" w:space="1" w:color="auto"/>
                            <w:left w:val="single" w:sz="4" w:space="4" w:color="auto"/>
                            <w:bottom w:val="single" w:sz="4" w:space="1" w:color="auto"/>
                            <w:right w:val="single" w:sz="4" w:space="4" w:color="auto"/>
                          </w:pBdr>
                          <w:jc w:val="center"/>
                          <w:rPr>
                            <w:b/>
                            <w:snapToGrid w:val="0"/>
                            <w:color w:val="000000"/>
                            <w:sz w:val="20"/>
                            <w:szCs w:val="20"/>
                          </w:rPr>
                        </w:pPr>
                        <w:r w:rsidRPr="00854483">
                          <w:rPr>
                            <w:b/>
                            <w:i/>
                            <w:snapToGrid w:val="0"/>
                            <w:color w:val="000000"/>
                            <w:sz w:val="20"/>
                            <w:szCs w:val="20"/>
                          </w:rPr>
                          <w:t>t</w:t>
                        </w:r>
                        <w:r w:rsidRPr="00854483">
                          <w:rPr>
                            <w:b/>
                            <w:i/>
                            <w:snapToGrid w:val="0"/>
                            <w:color w:val="000000"/>
                            <w:sz w:val="20"/>
                            <w:szCs w:val="20"/>
                            <w:vertAlign w:val="subscript"/>
                          </w:rPr>
                          <w:t>1</w:t>
                        </w:r>
                        <w:r>
                          <w:rPr>
                            <w:b/>
                            <w:i/>
                            <w:snapToGrid w:val="0"/>
                            <w:color w:val="000000"/>
                            <w:sz w:val="20"/>
                            <w:szCs w:val="20"/>
                            <w:vertAlign w:val="subscript"/>
                          </w:rPr>
                          <w:t xml:space="preserve"> </w:t>
                        </w:r>
                        <w:r>
                          <w:rPr>
                            <w:b/>
                            <w:snapToGrid w:val="0"/>
                            <w:color w:val="000000"/>
                            <w:sz w:val="20"/>
                            <w:szCs w:val="20"/>
                          </w:rPr>
                          <w:t>= 0.15</w:t>
                        </w:r>
                      </w:p>
                      <w:p w:rsidR="005C52C0" w:rsidRDefault="005C52C0" w:rsidP="00F7238D">
                        <w:pPr>
                          <w:pBdr>
                            <w:top w:val="single" w:sz="4" w:space="1" w:color="auto"/>
                            <w:left w:val="single" w:sz="4" w:space="4" w:color="auto"/>
                            <w:bottom w:val="single" w:sz="4" w:space="1" w:color="auto"/>
                            <w:right w:val="single" w:sz="4" w:space="4" w:color="auto"/>
                          </w:pBdr>
                          <w:jc w:val="center"/>
                        </w:pPr>
                        <w:r w:rsidRPr="00854483">
                          <w:rPr>
                            <w:b/>
                            <w:i/>
                            <w:snapToGrid w:val="0"/>
                            <w:color w:val="000000"/>
                            <w:sz w:val="20"/>
                            <w:szCs w:val="20"/>
                          </w:rPr>
                          <w:t>t</w:t>
                        </w:r>
                        <w:r>
                          <w:rPr>
                            <w:b/>
                            <w:i/>
                            <w:snapToGrid w:val="0"/>
                            <w:color w:val="000000"/>
                            <w:sz w:val="20"/>
                            <w:szCs w:val="20"/>
                            <w:vertAlign w:val="subscript"/>
                          </w:rPr>
                          <w:t xml:space="preserve">2 </w:t>
                        </w:r>
                        <w:r>
                          <w:rPr>
                            <w:b/>
                            <w:snapToGrid w:val="0"/>
                            <w:color w:val="000000"/>
                            <w:sz w:val="20"/>
                            <w:szCs w:val="20"/>
                          </w:rPr>
                          <w:t>= 0.15</w:t>
                        </w:r>
                      </w:p>
                    </w:txbxContent>
                  </v:textbox>
                </v:shape>
              </v:group>
            </w:pict>
          </mc:Fallback>
        </mc:AlternateContent>
      </w:r>
    </w:p>
    <w:p w:rsidR="00114606" w:rsidRDefault="00114606" w:rsidP="00114606">
      <w:pPr>
        <w:tabs>
          <w:tab w:val="left" w:pos="720"/>
          <w:tab w:val="left" w:pos="9180"/>
        </w:tabs>
      </w:pPr>
    </w:p>
    <w:p w:rsidR="00114606" w:rsidRDefault="00114606" w:rsidP="00114606">
      <w:pPr>
        <w:tabs>
          <w:tab w:val="left" w:pos="720"/>
          <w:tab w:val="left" w:pos="9180"/>
        </w:tabs>
      </w:pPr>
    </w:p>
    <w:p w:rsidR="00114606" w:rsidRDefault="00114606" w:rsidP="00114606">
      <w:pPr>
        <w:tabs>
          <w:tab w:val="left" w:pos="720"/>
          <w:tab w:val="left" w:pos="9180"/>
        </w:tabs>
      </w:pPr>
    </w:p>
    <w:p w:rsidR="00114606" w:rsidRPr="00110547" w:rsidRDefault="00114606" w:rsidP="00114606">
      <w:pPr>
        <w:tabs>
          <w:tab w:val="left" w:pos="720"/>
          <w:tab w:val="left" w:pos="9180"/>
        </w:tabs>
        <w:rPr>
          <w:sz w:val="38"/>
          <w:szCs w:val="38"/>
        </w:rPr>
      </w:pPr>
    </w:p>
    <w:p w:rsidR="00114606" w:rsidRDefault="00114606" w:rsidP="00114606">
      <w:pPr>
        <w:pStyle w:val="BodyText3"/>
        <w:jc w:val="both"/>
        <w:rPr>
          <w:rFonts w:ascii="Times New Roman" w:hAnsi="Times New Roman" w:cs="Times New Roman"/>
          <w:b/>
          <w:sz w:val="24"/>
          <w:szCs w:val="24"/>
        </w:rPr>
      </w:pPr>
    </w:p>
    <w:p w:rsidR="00114606" w:rsidRDefault="00114606" w:rsidP="00114606">
      <w:pPr>
        <w:pStyle w:val="BodyText3"/>
        <w:jc w:val="both"/>
        <w:rPr>
          <w:rFonts w:ascii="Times New Roman" w:hAnsi="Times New Roman" w:cs="Times New Roman"/>
          <w:b/>
          <w:sz w:val="24"/>
          <w:szCs w:val="24"/>
        </w:rPr>
      </w:pPr>
    </w:p>
    <w:p w:rsidR="00114606" w:rsidRDefault="00114606" w:rsidP="00114606">
      <w:pPr>
        <w:pStyle w:val="BodyText3"/>
        <w:jc w:val="both"/>
        <w:rPr>
          <w:rFonts w:ascii="Times New Roman" w:hAnsi="Times New Roman" w:cs="Times New Roman"/>
          <w:b/>
          <w:sz w:val="24"/>
          <w:szCs w:val="24"/>
        </w:rPr>
      </w:pPr>
    </w:p>
    <w:p w:rsidR="00114606" w:rsidRDefault="00114606" w:rsidP="00114606">
      <w:pPr>
        <w:pStyle w:val="BodyText3"/>
        <w:jc w:val="both"/>
        <w:rPr>
          <w:rFonts w:ascii="Times New Roman" w:hAnsi="Times New Roman" w:cs="Times New Roman"/>
          <w:b/>
          <w:sz w:val="24"/>
          <w:szCs w:val="24"/>
        </w:rPr>
      </w:pPr>
    </w:p>
    <w:p w:rsidR="00114606" w:rsidRDefault="00114606" w:rsidP="00114606">
      <w:pPr>
        <w:pStyle w:val="BodyText3"/>
        <w:jc w:val="both"/>
        <w:rPr>
          <w:rFonts w:ascii="Times New Roman" w:hAnsi="Times New Roman" w:cs="Times New Roman"/>
          <w:b/>
          <w:sz w:val="24"/>
          <w:szCs w:val="24"/>
        </w:rPr>
      </w:pPr>
    </w:p>
    <w:p w:rsidR="00114606" w:rsidRDefault="00114606" w:rsidP="00114606">
      <w:pPr>
        <w:pStyle w:val="BodyText3"/>
        <w:jc w:val="both"/>
        <w:rPr>
          <w:rFonts w:ascii="Times New Roman" w:hAnsi="Times New Roman" w:cs="Times New Roman"/>
          <w:b/>
          <w:sz w:val="24"/>
          <w:szCs w:val="24"/>
        </w:rPr>
      </w:pPr>
    </w:p>
    <w:p w:rsidR="00114606" w:rsidRDefault="00114606" w:rsidP="00114606">
      <w:pPr>
        <w:pStyle w:val="BodyText3"/>
        <w:jc w:val="both"/>
        <w:rPr>
          <w:rFonts w:ascii="Times New Roman" w:hAnsi="Times New Roman" w:cs="Times New Roman"/>
          <w:b/>
          <w:sz w:val="24"/>
          <w:szCs w:val="24"/>
        </w:rPr>
      </w:pPr>
    </w:p>
    <w:p w:rsidR="00114606" w:rsidRDefault="00114606" w:rsidP="00114606">
      <w:pPr>
        <w:pStyle w:val="BodyText3"/>
        <w:jc w:val="both"/>
        <w:rPr>
          <w:rFonts w:ascii="Times New Roman" w:hAnsi="Times New Roman" w:cs="Times New Roman"/>
          <w:b/>
          <w:sz w:val="24"/>
          <w:szCs w:val="24"/>
        </w:rPr>
      </w:pPr>
    </w:p>
    <w:p w:rsidR="00114606" w:rsidRDefault="00114606" w:rsidP="00114606">
      <w:pPr>
        <w:pStyle w:val="BodyText3"/>
        <w:jc w:val="both"/>
        <w:rPr>
          <w:rFonts w:ascii="Times New Roman" w:hAnsi="Times New Roman" w:cs="Times New Roman"/>
          <w:b/>
          <w:sz w:val="24"/>
          <w:szCs w:val="24"/>
        </w:rPr>
      </w:pPr>
    </w:p>
    <w:p w:rsidR="00114606" w:rsidRPr="00E6232D" w:rsidRDefault="004435A5" w:rsidP="00114606">
      <w:pPr>
        <w:pStyle w:val="BodyText3"/>
        <w:jc w:val="both"/>
        <w:rPr>
          <w:rFonts w:ascii="Times New Roman" w:hAnsi="Times New Roman" w:cs="Times New Roman"/>
          <w:b/>
          <w:sz w:val="24"/>
          <w:szCs w:val="24"/>
        </w:rPr>
      </w:pPr>
      <w:r>
        <w:rPr>
          <w:rFonts w:ascii="Times New Roman" w:hAnsi="Times New Roman" w:cs="Times New Roman"/>
          <w:b/>
          <w:noProof/>
          <w:sz w:val="32"/>
          <w:szCs w:val="32"/>
        </w:rPr>
        <mc:AlternateContent>
          <mc:Choice Requires="wpg">
            <w:drawing>
              <wp:anchor distT="0" distB="0" distL="114300" distR="114300" simplePos="0" relativeHeight="252293120" behindDoc="0" locked="0" layoutInCell="1" allowOverlap="1" wp14:anchorId="698F6D73" wp14:editId="3E66D61B">
                <wp:simplePos x="0" y="0"/>
                <wp:positionH relativeFrom="column">
                  <wp:posOffset>0</wp:posOffset>
                </wp:positionH>
                <wp:positionV relativeFrom="paragraph">
                  <wp:posOffset>264321</wp:posOffset>
                </wp:positionV>
                <wp:extent cx="5972175" cy="240665"/>
                <wp:effectExtent l="0" t="0" r="28575" b="26035"/>
                <wp:wrapNone/>
                <wp:docPr id="332" name="Group 332"/>
                <wp:cNvGraphicFramePr/>
                <a:graphic xmlns:a="http://schemas.openxmlformats.org/drawingml/2006/main">
                  <a:graphicData uri="http://schemas.microsoft.com/office/word/2010/wordprocessingGroup">
                    <wpg:wgp>
                      <wpg:cNvGrpSpPr/>
                      <wpg:grpSpPr>
                        <a:xfrm>
                          <a:off x="0" y="0"/>
                          <a:ext cx="5972175" cy="240665"/>
                          <a:chOff x="0" y="0"/>
                          <a:chExt cx="5972175" cy="241139"/>
                        </a:xfrm>
                      </wpg:grpSpPr>
                      <wps:wsp>
                        <wps:cNvPr id="281" name="Text Box 84"/>
                        <wps:cNvSpPr txBox="1">
                          <a:spLocks noChangeArrowheads="1"/>
                        </wps:cNvSpPr>
                        <wps:spPr bwMode="auto">
                          <a:xfrm>
                            <a:off x="0" y="6824"/>
                            <a:ext cx="5972175" cy="234315"/>
                          </a:xfrm>
                          <a:prstGeom prst="rect">
                            <a:avLst/>
                          </a:prstGeom>
                          <a:solidFill>
                            <a:srgbClr val="FFFFFF"/>
                          </a:solidFill>
                          <a:ln w="9525">
                            <a:solidFill>
                              <a:srgbClr val="FFFFFF"/>
                            </a:solidFill>
                            <a:miter lim="800000"/>
                            <a:headEnd/>
                            <a:tailEnd/>
                          </a:ln>
                        </wps:spPr>
                        <wps:txbx>
                          <w:txbxContent>
                            <w:p w:rsidR="005C52C0" w:rsidRPr="005B51C1" w:rsidRDefault="005C52C0" w:rsidP="00513337">
                              <w:pPr>
                                <w:rPr>
                                  <w:snapToGrid w:val="0"/>
                                  <w:color w:val="000000"/>
                                  <w:sz w:val="20"/>
                                  <w:szCs w:val="20"/>
                                </w:rPr>
                              </w:pPr>
                              <w:r>
                                <w:rPr>
                                  <w:snapToGrid w:val="0"/>
                                  <w:color w:val="000000"/>
                                  <w:sz w:val="20"/>
                                  <w:szCs w:val="20"/>
                                </w:rPr>
                                <w:t>Single disk</w:t>
                              </w:r>
                              <w:r>
                                <w:rPr>
                                  <w:snapToGrid w:val="0"/>
                                  <w:color w:val="000000"/>
                                  <w:sz w:val="20"/>
                                  <w:szCs w:val="20"/>
                                </w:rPr>
                                <w:tab/>
                                <w:t xml:space="preserve">                added segment at outer side</w:t>
                              </w:r>
                              <w:r>
                                <w:rPr>
                                  <w:snapToGrid w:val="0"/>
                                  <w:color w:val="000000"/>
                                  <w:sz w:val="20"/>
                                  <w:szCs w:val="20"/>
                                </w:rPr>
                                <w:tab/>
                                <w:t xml:space="preserve">      </w:t>
                              </w:r>
                              <w:r>
                                <w:rPr>
                                  <w:snapToGrid w:val="0"/>
                                  <w:color w:val="000000"/>
                                  <w:sz w:val="20"/>
                                  <w:szCs w:val="20"/>
                                </w:rPr>
                                <w:tab/>
                                <w:t xml:space="preserve"> added segment at inner side</w:t>
                              </w:r>
                            </w:p>
                            <w:p w:rsidR="005C52C0" w:rsidRDefault="005C52C0" w:rsidP="00513337"/>
                          </w:txbxContent>
                        </wps:txbx>
                        <wps:bodyPr rot="0" vert="horz" wrap="square" lIns="0" tIns="0" rIns="0" bIns="0" anchor="t" anchorCtr="0" upright="1">
                          <a:noAutofit/>
                        </wps:bodyPr>
                      </wps:wsp>
                      <wps:wsp>
                        <wps:cNvPr id="85" name="Straight Connector 85"/>
                        <wps:cNvCnPr>
                          <a:cxnSpLocks/>
                        </wps:cNvCnPr>
                        <wps:spPr>
                          <a:xfrm>
                            <a:off x="921224" y="102358"/>
                            <a:ext cx="457200" cy="0"/>
                          </a:xfrm>
                          <a:prstGeom prst="line">
                            <a:avLst/>
                          </a:prstGeom>
                        </wps:spPr>
                        <wps:style>
                          <a:lnRef idx="1">
                            <a:schemeClr val="dk1"/>
                          </a:lnRef>
                          <a:fillRef idx="0">
                            <a:schemeClr val="dk1"/>
                          </a:fillRef>
                          <a:effectRef idx="0">
                            <a:schemeClr val="dk1"/>
                          </a:effectRef>
                          <a:fontRef idx="minor">
                            <a:schemeClr val="tx1"/>
                          </a:fontRef>
                        </wps:style>
                        <wps:bodyPr/>
                      </wps:wsp>
                      <wps:wsp>
                        <wps:cNvPr id="86" name="Straight Connector 86"/>
                        <wps:cNvCnPr>
                          <a:cxnSpLocks/>
                        </wps:cNvCnPr>
                        <wps:spPr>
                          <a:xfrm>
                            <a:off x="5390866" y="88710"/>
                            <a:ext cx="457200"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87" name="Straight Connector 87"/>
                        <wps:cNvCnPr>
                          <a:cxnSpLocks/>
                        </wps:cNvCnPr>
                        <wps:spPr>
                          <a:xfrm>
                            <a:off x="3193576" y="102358"/>
                            <a:ext cx="457200" cy="0"/>
                          </a:xfrm>
                          <a:prstGeom prst="line">
                            <a:avLst/>
                          </a:prstGeom>
                          <a:ln>
                            <a:prstDash val="lgDashDotDot"/>
                          </a:ln>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319" name="Picture 319"/>
                          <pic:cNvPicPr>
                            <a:picLocks noChangeAspect="1"/>
                          </pic:cNvPicPr>
                        </pic:nvPicPr>
                        <pic:blipFill>
                          <a:blip r:embed="rId122" cstate="print">
                            <a:extLst>
                              <a:ext uri="{28A0092B-C50C-407E-A947-70E740481C1C}">
                                <a14:useLocalDpi xmlns:a14="http://schemas.microsoft.com/office/drawing/2010/main" val="0"/>
                              </a:ext>
                            </a:extLst>
                          </a:blip>
                          <a:stretch>
                            <a:fillRect/>
                          </a:stretch>
                        </pic:blipFill>
                        <pic:spPr>
                          <a:xfrm>
                            <a:off x="2941093" y="20471"/>
                            <a:ext cx="170597" cy="170597"/>
                          </a:xfrm>
                          <a:prstGeom prst="rect">
                            <a:avLst/>
                          </a:prstGeom>
                        </pic:spPr>
                      </pic:pic>
                      <pic:pic xmlns:pic="http://schemas.openxmlformats.org/drawingml/2006/picture">
                        <pic:nvPicPr>
                          <pic:cNvPr id="82" name="Picture 82"/>
                          <pic:cNvPicPr>
                            <a:picLocks noChangeAspect="1"/>
                          </pic:cNvPicPr>
                        </pic:nvPicPr>
                        <pic:blipFill>
                          <a:blip r:embed="rId124" cstate="print">
                            <a:extLst>
                              <a:ext uri="{28A0092B-C50C-407E-A947-70E740481C1C}">
                                <a14:useLocalDpi xmlns:a14="http://schemas.microsoft.com/office/drawing/2010/main" val="0"/>
                              </a:ext>
                            </a:extLst>
                          </a:blip>
                          <a:stretch>
                            <a:fillRect/>
                          </a:stretch>
                        </pic:blipFill>
                        <pic:spPr>
                          <a:xfrm>
                            <a:off x="655093" y="6824"/>
                            <a:ext cx="177420" cy="177420"/>
                          </a:xfrm>
                          <a:prstGeom prst="rect">
                            <a:avLst/>
                          </a:prstGeom>
                        </pic:spPr>
                      </pic:pic>
                      <pic:pic xmlns:pic="http://schemas.openxmlformats.org/drawingml/2006/picture">
                        <pic:nvPicPr>
                          <pic:cNvPr id="65" name="Picture 65"/>
                          <pic:cNvPicPr>
                            <a:picLocks noChangeAspect="1"/>
                          </pic:cNvPicPr>
                        </pic:nvPicPr>
                        <pic:blipFill>
                          <a:blip r:embed="rId123" cstate="print">
                            <a:extLst>
                              <a:ext uri="{28A0092B-C50C-407E-A947-70E740481C1C}">
                                <a14:useLocalDpi xmlns:a14="http://schemas.microsoft.com/office/drawing/2010/main" val="0"/>
                              </a:ext>
                            </a:extLst>
                          </a:blip>
                          <a:stretch>
                            <a:fillRect/>
                          </a:stretch>
                        </pic:blipFill>
                        <pic:spPr>
                          <a:xfrm>
                            <a:off x="5172501" y="0"/>
                            <a:ext cx="177421" cy="177421"/>
                          </a:xfrm>
                          <a:prstGeom prst="rect">
                            <a:avLst/>
                          </a:prstGeom>
                        </pic:spPr>
                      </pic:pic>
                    </wpg:wgp>
                  </a:graphicData>
                </a:graphic>
              </wp:anchor>
            </w:drawing>
          </mc:Choice>
          <mc:Fallback>
            <w:pict>
              <v:group id="Group 332" o:spid="_x0000_s1309" style="position:absolute;left:0;text-align:left;margin-left:0;margin-top:20.8pt;width:470.25pt;height:18.95pt;z-index:252293120" coordsize="59721,241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">
                <v:shape id="Text Box 84" o:spid="_x0000_s1310" type="#_x0000_t202" style="position:absolute;top:68;width:59721;height:2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NhPsYA&#10;AADcAAAADwAAAGRycy9kb3ducmV2LnhtbESPzWrDMBCE74W8g9hAb7WUUNzgWAkhUCg1tDQ/kOPG&#10;2tgm1spYauy+fVUo5DjMzjc7+Xq0rbhR7xvHGmaJAkFcOtNwpeGwf31agPAB2WDrmDT8kIf1avKQ&#10;Y2bcwF9024VKRAj7DDXUIXSZlL6syaJPXEccvYvrLYYo+0qaHocIt62cK5VKiw3Hhho72tZUXnff&#10;Nr5hNwN+lOci/eyUOr0fi+f2+KL143TcLEEEGsP9+D/9ZjTMFzP4GxMJ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KNhPsYAAADcAAAADwAAAAAAAAAAAAAAAACYAgAAZHJz&#10;L2Rvd25yZXYueG1sUEsFBgAAAAAEAAQA9QAAAIsDAAAAAA==&#10;" strokecolor="white">
                  <v:textbox inset="0,0,0,0">
                    <w:txbxContent>
                      <w:p w:rsidR="005C52C0" w:rsidRPr="005B51C1" w:rsidRDefault="005C52C0" w:rsidP="00513337">
                        <w:pPr>
                          <w:rPr>
                            <w:snapToGrid w:val="0"/>
                            <w:color w:val="000000"/>
                            <w:sz w:val="20"/>
                            <w:szCs w:val="20"/>
                          </w:rPr>
                        </w:pPr>
                        <w:r>
                          <w:rPr>
                            <w:snapToGrid w:val="0"/>
                            <w:color w:val="000000"/>
                            <w:sz w:val="20"/>
                            <w:szCs w:val="20"/>
                          </w:rPr>
                          <w:t>Single disk</w:t>
                        </w:r>
                        <w:r>
                          <w:rPr>
                            <w:snapToGrid w:val="0"/>
                            <w:color w:val="000000"/>
                            <w:sz w:val="20"/>
                            <w:szCs w:val="20"/>
                          </w:rPr>
                          <w:tab/>
                          <w:t xml:space="preserve">                added segment at outer side</w:t>
                        </w:r>
                        <w:r>
                          <w:rPr>
                            <w:snapToGrid w:val="0"/>
                            <w:color w:val="000000"/>
                            <w:sz w:val="20"/>
                            <w:szCs w:val="20"/>
                          </w:rPr>
                          <w:tab/>
                          <w:t xml:space="preserve">      </w:t>
                        </w:r>
                        <w:r>
                          <w:rPr>
                            <w:snapToGrid w:val="0"/>
                            <w:color w:val="000000"/>
                            <w:sz w:val="20"/>
                            <w:szCs w:val="20"/>
                          </w:rPr>
                          <w:tab/>
                          <w:t xml:space="preserve"> added segment at inner side</w:t>
                        </w:r>
                      </w:p>
                      <w:p w:rsidR="005C52C0" w:rsidRDefault="005C52C0" w:rsidP="00513337"/>
                    </w:txbxContent>
                  </v:textbox>
                </v:shape>
                <v:line id="Straight Connector 85" o:spid="_x0000_s1311" style="position:absolute;visibility:visible;mso-wrap-style:square" from="9212,1023" to="13784,1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m7Y8IAAADbAAAADwAAAGRycy9kb3ducmV2LnhtbESPT2sCMRTE74LfITyhN81ui6KrUURa&#10;WtqT/+6PzXN3cfOym6SafvumUPA4zMxvmNUmmlbcyPnGsoJ8koEgLq1uuFJwOr6N5yB8QNbYWiYF&#10;P+Rhsx4OVlhoe+c93Q6hEgnCvkAFdQhdIaUvazLoJ7YjTt7FOoMhSVdJ7fCe4KaVz1k2kwYbTgs1&#10;drSrqbwevk2i5OfeyPfrAs+f7su9vsziNPZKPY3idgkiUAyP8H/7QyuYT+HvS/oB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nm7Y8IAAADbAAAADwAAAAAAAAAAAAAA&#10;AAChAgAAZHJzL2Rvd25yZXYueG1sUEsFBgAAAAAEAAQA+QAAAJADAAAAAA==&#10;" strokecolor="black [3040]">
                  <o:lock v:ext="edit" shapetype="f"/>
                </v:line>
                <v:line id="Straight Connector 86" o:spid="_x0000_s1312" style="position:absolute;visibility:visible;mso-wrap-style:square" from="53908,887" to="58480,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heE8IAAADbAAAADwAAAGRycy9kb3ducmV2LnhtbESPQWsCMRSE74L/ITyhF9FEEbFbo4hQ&#10;Vo91vfT2SJ67Szcvyybqbn99Uyj0OMzMN8x237tGPKgLtWcNi7kCQWy8rbnUcC3eZxsQISJbbDyT&#10;hoEC7Hfj0RYz65/8QY9LLEWCcMhQQxVjm0kZTEUOw9y3xMm7+c5hTLIrpe3wmeCukUul1tJhzWmh&#10;wpaOFZmvy91p+CS5KvLpafjm16Vq0Ro850brl0l/eAMRqY//4b/2yWrYrOH3S/oBcvc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6heE8IAAADbAAAADwAAAAAAAAAAAAAA&#10;AAChAgAAZHJzL2Rvd25yZXYueG1sUEsFBgAAAAAEAAQA+QAAAJADAAAAAA==&#10;" strokecolor="black [3040]">
                  <v:stroke dashstyle="dash"/>
                  <o:lock v:ext="edit" shapetype="f"/>
                </v:line>
                <v:line id="Straight Connector 87" o:spid="_x0000_s1313" style="position:absolute;visibility:visible;mso-wrap-style:square" from="31935,1023" to="36507,1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Sm8sMAAADbAAAADwAAAGRycy9kb3ducmV2LnhtbESPQWvCQBSE70L/w/KEXkQ39dCG1FWk&#10;IOipNPEHPLPPbGr2bZp9avrvu4VCj8PMfMOsNqPv1I2G2AY28LTIQBHXwbbcGDhWu3kOKgqyxS4w&#10;GfimCJv1w2SFhQ13/qBbKY1KEI4FGnAifaF1rB15jIvQEyfvHAaPkuTQaDvgPcF9p5dZ9qw9tpwW&#10;HPb05qi+lFdvQJb8uYuX6qsq+/3Bvc9Och5PxjxOx+0rKKFR/sN/7b01kL/A75f0A/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m0pvLDAAAA2wAAAA8AAAAAAAAAAAAA&#10;AAAAoQIAAGRycy9kb3ducmV2LnhtbFBLBQYAAAAABAAEAPkAAACRAwAAAAA=&#10;" strokecolor="black [3040]">
                  <v:stroke dashstyle="longDashDotDot"/>
                  <o:lock v:ext="edit" shapetype="f"/>
                </v:line>
                <v:shape id="Picture 319" o:spid="_x0000_s1314" type="#_x0000_t75" style="position:absolute;left:29410;top:204;width:1706;height:17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TP4QHGAAAA3AAAAA8AAABkcnMvZG93bnJldi54bWxEj0FrwkAUhO9C/8PyCt7qRgVtU1cpimJB&#10;BG2h9PaafSah2bdhd2NSf70rFDwOM/MNM1t0phJncr60rGA4SEAQZ1aXnCv4/Fg/PYPwAVljZZkU&#10;/JGHxfyhN8NU25YPdD6GXEQI+xQVFCHUqZQ+K8igH9iaOHon6wyGKF0utcM2wk0lR0kykQZLjgsF&#10;1rQsKPs9NkaBvdjvab5p2vfJya2+fpq935m9Uv3H7u0VRKAu3MP/7a1WMB6+wO1MPAJyfg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RM/hAcYAAADcAAAADwAAAAAAAAAAAAAA&#10;AACfAgAAZHJzL2Rvd25yZXYueG1sUEsFBgAAAAAEAAQA9wAAAJIDAAAAAA==&#10;">
                  <v:imagedata r:id="rId132" o:title=""/>
                  <v:path arrowok="t"/>
                </v:shape>
                <v:shape id="Picture 82" o:spid="_x0000_s1315" type="#_x0000_t75" style="position:absolute;left:6550;top:68;width:1775;height:17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CCw4jBAAAA2wAAAA8AAABkcnMvZG93bnJldi54bWxEj82KwjAUhfcDvkO4gptBUwUHrUYpgiCj&#10;m1HB7aW505ZpbkIStb79RBBcHr7zw1muO9OKG/nQWFYwHmUgiEurG64UnE/b4QxEiMgaW8uk4EEB&#10;1qvexxJzbe/8Q7djrEQq4ZCjgjpGl0sZypoMhpF1xIn9Wm8wJukrqT3eU7lp5STLvqTBhtNCjY42&#10;NZV/x6tR4DfzYp7o9Jq5/efYfV+q4sBKDfpdsQARqYtv8yu90wpmE3h+ST9Arv4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CCw4jBAAAA2wAAAA8AAAAAAAAAAAAAAAAAnwIA&#10;AGRycy9kb3ducmV2LnhtbFBLBQYAAAAABAAEAPcAAACNAwAAAAA=&#10;">
                  <v:imagedata r:id="rId134" o:title=""/>
                  <v:path arrowok="t"/>
                </v:shape>
                <v:shape id="Picture 65" o:spid="_x0000_s1316" type="#_x0000_t75" style="position:absolute;left:51725;width:1774;height:17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TKuYfDAAAA2wAAAA8AAABkcnMvZG93bnJldi54bWxEj1FrwjAUhd8H/odwBV/GTCeuLZ1RhjIQ&#10;9rTqD7gk17TY3JQmav33ZiDs8XDO+Q5ntRldJ640hNazgvd5BoJYe9OyVXA8fL+VIEJENth5JgV3&#10;CrBZT15WWBl/41+61tGKBOFQoYImxr6SMuiGHIa574mTd/KDw5jkYKUZ8JbgrpOLLMulw5bTQoM9&#10;bRvS5/riFITiok+23C3z4qx/9Gjr4nVZKzWbjl+fICKN8T/8bO+NgvwD/r6kHyDX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Mq5h8MAAADbAAAADwAAAAAAAAAAAAAAAACf&#10;AgAAZHJzL2Rvd25yZXYueG1sUEsFBgAAAAAEAAQA9wAAAI8DAAAAAA==&#10;">
                  <v:imagedata r:id="rId133" o:title=""/>
                  <v:path arrowok="t"/>
                </v:shape>
              </v:group>
            </w:pict>
          </mc:Fallback>
        </mc:AlternateContent>
      </w:r>
      <w:r w:rsidR="00E6232D">
        <w:rPr>
          <w:rFonts w:ascii="Times New Roman" w:hAnsi="Times New Roman" w:cs="Times New Roman"/>
          <w:b/>
          <w:sz w:val="24"/>
          <w:szCs w:val="24"/>
        </w:rPr>
        <w:t xml:space="preserve"> </w:t>
      </w:r>
    </w:p>
    <w:p w:rsidR="004435A5" w:rsidRDefault="004435A5" w:rsidP="004435A5">
      <w:pPr>
        <w:pStyle w:val="BodyText3"/>
        <w:jc w:val="both"/>
        <w:rPr>
          <w:rFonts w:ascii="Times New Roman" w:hAnsi="Times New Roman" w:cs="Times New Roman"/>
          <w:b/>
          <w:sz w:val="22"/>
          <w:szCs w:val="22"/>
        </w:rPr>
      </w:pPr>
    </w:p>
    <w:p w:rsidR="00114606" w:rsidRPr="00016E8B" w:rsidRDefault="00114606" w:rsidP="004435A5">
      <w:pPr>
        <w:pStyle w:val="BodyText3"/>
        <w:jc w:val="both"/>
        <w:rPr>
          <w:rFonts w:ascii="Times New Roman" w:eastAsia="Times New Roman" w:hAnsi="Times New Roman" w:cs="Times New Roman"/>
          <w:sz w:val="20"/>
          <w:szCs w:val="20"/>
        </w:rPr>
      </w:pPr>
      <w:r w:rsidRPr="00AD36BF">
        <w:rPr>
          <w:rFonts w:ascii="Times New Roman" w:hAnsi="Times New Roman" w:cs="Times New Roman"/>
          <w:b/>
          <w:sz w:val="22"/>
          <w:szCs w:val="22"/>
        </w:rPr>
        <w:t>Fig.</w:t>
      </w:r>
      <w:r w:rsidR="00D46912" w:rsidRPr="00AD36BF">
        <w:rPr>
          <w:rFonts w:ascii="Times New Roman" w:hAnsi="Times New Roman" w:cs="Times New Roman"/>
          <w:b/>
          <w:sz w:val="22"/>
          <w:szCs w:val="22"/>
        </w:rPr>
        <w:t>9</w:t>
      </w:r>
      <w:r w:rsidRPr="00016E8B">
        <w:rPr>
          <w:rFonts w:ascii="Times New Roman" w:hAnsi="Times New Roman" w:cs="Times New Roman"/>
          <w:b/>
          <w:sz w:val="20"/>
          <w:szCs w:val="20"/>
        </w:rPr>
        <w:t xml:space="preserve"> </w:t>
      </w:r>
      <w:r w:rsidR="00420F67">
        <w:rPr>
          <w:rFonts w:ascii="Times New Roman" w:hAnsi="Times New Roman" w:cs="Times New Roman"/>
          <w:sz w:val="22"/>
          <w:szCs w:val="22"/>
        </w:rPr>
        <w:t>N</w:t>
      </w:r>
      <w:r w:rsidR="00AD36BF" w:rsidRPr="00096159">
        <w:rPr>
          <w:rFonts w:ascii="Times New Roman" w:hAnsi="Times New Roman" w:cs="Times New Roman"/>
          <w:sz w:val="22"/>
          <w:szCs w:val="22"/>
        </w:rPr>
        <w:t>on-dimensional natural frequencies versus dimensionless speed for a fixed-free rotating disks with/without added segment for</w:t>
      </w:r>
      <m:oMath>
        <m:r>
          <w:rPr>
            <w:rFonts w:ascii="Cambria Math" w:hAnsi="Cambria Math" w:cs="Times New Roman"/>
            <w:sz w:val="22"/>
            <w:szCs w:val="22"/>
          </w:rPr>
          <m:t xml:space="preserve"> </m:t>
        </m:r>
        <m:sSub>
          <m:sSubPr>
            <m:ctrlPr>
              <w:rPr>
                <w:rFonts w:ascii="Cambria Math" w:hAnsi="Cambria Math"/>
                <w:i/>
                <w:sz w:val="22"/>
                <w:szCs w:val="22"/>
              </w:rPr>
            </m:ctrlPr>
          </m:sSubPr>
          <m:e>
            <m:r>
              <w:rPr>
                <w:rFonts w:ascii="Cambria Math"/>
                <w:sz w:val="22"/>
                <w:szCs w:val="22"/>
              </w:rPr>
              <m:t>t</m:t>
            </m:r>
          </m:e>
          <m:sub>
            <m:r>
              <w:rPr>
                <w:rFonts w:ascii="Cambria Math"/>
                <w:sz w:val="22"/>
                <w:szCs w:val="22"/>
              </w:rPr>
              <m:t>1</m:t>
            </m:r>
          </m:sub>
        </m:sSub>
        <m:r>
          <w:rPr>
            <w:rFonts w:ascii="Cambria Math"/>
            <w:sz w:val="22"/>
            <w:szCs w:val="22"/>
          </w:rPr>
          <m:t>=</m:t>
        </m:r>
        <m:sSub>
          <m:sSubPr>
            <m:ctrlPr>
              <w:rPr>
                <w:rFonts w:ascii="Cambria Math" w:hAnsi="Cambria Math"/>
                <w:i/>
                <w:sz w:val="22"/>
                <w:szCs w:val="22"/>
              </w:rPr>
            </m:ctrlPr>
          </m:sSubPr>
          <m:e>
            <m:r>
              <w:rPr>
                <w:rFonts w:ascii="Cambria Math"/>
                <w:sz w:val="22"/>
                <w:szCs w:val="22"/>
              </w:rPr>
              <m:t>t</m:t>
            </m:r>
          </m:e>
          <m:sub>
            <m:r>
              <w:rPr>
                <w:rFonts w:ascii="Cambria Math"/>
                <w:sz w:val="22"/>
                <w:szCs w:val="22"/>
              </w:rPr>
              <m:t>2</m:t>
            </m:r>
          </m:sub>
        </m:sSub>
        <m:r>
          <w:rPr>
            <w:rFonts w:ascii="Cambria Math"/>
            <w:sz w:val="22"/>
            <w:szCs w:val="22"/>
          </w:rPr>
          <m:t xml:space="preserve">=0.05 </m:t>
        </m:r>
      </m:oMath>
      <w:r w:rsidR="001A5DBF">
        <w:rPr>
          <w:rFonts w:ascii="Times New Roman" w:eastAsiaTheme="minorEastAsia" w:hAnsi="Times New Roman" w:cs="Times New Roman"/>
          <w:sz w:val="22"/>
          <w:szCs w:val="22"/>
        </w:rPr>
        <w:t>and</w:t>
      </w:r>
      <m:oMath>
        <m:r>
          <w:rPr>
            <w:rFonts w:ascii="Cambria Math" w:eastAsiaTheme="minorEastAsia" w:hAnsi="Cambria Math" w:cs="Times New Roman"/>
            <w:sz w:val="22"/>
            <w:szCs w:val="22"/>
          </w:rPr>
          <m:t xml:space="preserve"> </m:t>
        </m:r>
        <m:r>
          <w:rPr>
            <w:rFonts w:ascii="Cambria Math"/>
            <w:sz w:val="22"/>
            <w:szCs w:val="22"/>
          </w:rPr>
          <m:t>0.15</m:t>
        </m:r>
      </m:oMath>
      <w:r w:rsidR="00AD36BF" w:rsidRPr="00096159">
        <w:rPr>
          <w:rFonts w:ascii="Times New Roman" w:hAnsi="Times New Roman" w:cs="Times New Roman"/>
          <w:sz w:val="22"/>
          <w:szCs w:val="22"/>
        </w:rPr>
        <w:t>,</w:t>
      </w:r>
      <m:oMath>
        <m:r>
          <w:rPr>
            <w:rFonts w:ascii="Cambria Math" w:hAnsi="Cambria Math" w:cs="Times New Roman"/>
            <w:sz w:val="22"/>
            <w:szCs w:val="22"/>
          </w:rPr>
          <m:t xml:space="preserve"> </m:t>
        </m:r>
        <m:r>
          <w:rPr>
            <w:rFonts w:ascii="Cambria Math"/>
            <w:sz w:val="22"/>
            <w:szCs w:val="22"/>
          </w:rPr>
          <m:t>c/a=0.3,</m:t>
        </m:r>
      </m:oMath>
      <w:r w:rsidR="00AD36BF" w:rsidRPr="00096159">
        <w:rPr>
          <w:rFonts w:ascii="Times New Roman" w:hAnsi="Times New Roman" w:cs="Times New Roman"/>
          <w:sz w:val="22"/>
          <w:szCs w:val="22"/>
        </w:rPr>
        <w:t xml:space="preserve"> </w:t>
      </w:r>
      <m:oMath>
        <m:r>
          <w:rPr>
            <w:rFonts w:ascii="Cambria Math"/>
            <w:sz w:val="22"/>
            <w:szCs w:val="22"/>
          </w:rPr>
          <m:t>n=5</m:t>
        </m:r>
      </m:oMath>
      <w:r w:rsidR="00AD36BF" w:rsidRPr="00096159">
        <w:rPr>
          <w:rFonts w:ascii="Times New Roman" w:eastAsiaTheme="minorEastAsia" w:hAnsi="Times New Roman" w:cs="Times New Roman"/>
          <w:sz w:val="22"/>
          <w:szCs w:val="22"/>
        </w:rPr>
        <w:t xml:space="preserve"> and </w:t>
      </w:r>
      <m:oMath>
        <m:r>
          <w:rPr>
            <w:rFonts w:ascii="Cambria Math"/>
            <w:sz w:val="22"/>
            <w:szCs w:val="22"/>
          </w:rPr>
          <m:t>m=0 to 5</m:t>
        </m:r>
      </m:oMath>
    </w:p>
    <w:p w:rsidR="00A07767" w:rsidRDefault="00A07767" w:rsidP="00A07767">
      <w:pPr>
        <w:widowControl w:val="0"/>
        <w:spacing w:before="480" w:after="240" w:line="240" w:lineRule="atLeast"/>
        <w:jc w:val="both"/>
        <w:rPr>
          <w:b/>
          <w:sz w:val="22"/>
          <w:szCs w:val="22"/>
        </w:rPr>
      </w:pPr>
      <w:r>
        <w:rPr>
          <w:b/>
          <w:sz w:val="22"/>
          <w:szCs w:val="22"/>
        </w:rPr>
        <w:lastRenderedPageBreak/>
        <w:t>5</w:t>
      </w:r>
      <w:r w:rsidRPr="00153329">
        <w:rPr>
          <w:b/>
          <w:sz w:val="22"/>
          <w:szCs w:val="22"/>
        </w:rPr>
        <w:t xml:space="preserve"> </w:t>
      </w:r>
      <w:r>
        <w:rPr>
          <w:b/>
          <w:sz w:val="22"/>
          <w:szCs w:val="22"/>
        </w:rPr>
        <w:t>Conclusions</w:t>
      </w:r>
    </w:p>
    <w:p w:rsidR="00A07767" w:rsidRPr="00D50366" w:rsidRDefault="00A07767" w:rsidP="00D65E84">
      <w:pPr>
        <w:pStyle w:val="BodyTextIndent"/>
        <w:spacing w:line="240" w:lineRule="auto"/>
        <w:ind w:left="0"/>
        <w:jc w:val="both"/>
        <w:rPr>
          <w:rFonts w:ascii="Times New Roman" w:eastAsia="Times New Roman" w:hAnsi="Times New Roman" w:cs="Times New Roman"/>
        </w:rPr>
      </w:pPr>
      <w:r w:rsidRPr="00A07767">
        <w:rPr>
          <w:rFonts w:ascii="Times New Roman" w:eastAsia="Times New Roman" w:hAnsi="Times New Roman" w:cs="Times New Roman"/>
        </w:rPr>
        <w:t xml:space="preserve">An analytical method is presented to determined natural frequencies, modal stresses and displacements for linear in-plane </w:t>
      </w:r>
      <w:r w:rsidR="002E0F0F">
        <w:rPr>
          <w:rFonts w:ascii="Times New Roman" w:eastAsia="Times New Roman" w:hAnsi="Times New Roman" w:cs="Times New Roman"/>
        </w:rPr>
        <w:t xml:space="preserve">free </w:t>
      </w:r>
      <w:r w:rsidRPr="00A07767">
        <w:rPr>
          <w:rFonts w:ascii="Times New Roman" w:eastAsia="Times New Roman" w:hAnsi="Times New Roman" w:cs="Times New Roman"/>
        </w:rPr>
        <w:t xml:space="preserve">vibration of </w:t>
      </w:r>
      <w:r w:rsidR="00723D30">
        <w:rPr>
          <w:rFonts w:ascii="Times New Roman" w:eastAsia="Times New Roman" w:hAnsi="Times New Roman" w:cs="Times New Roman"/>
        </w:rPr>
        <w:t>the double-segment rotating</w:t>
      </w:r>
      <w:r w:rsidRPr="00A07767">
        <w:rPr>
          <w:rFonts w:ascii="Times New Roman" w:eastAsia="Times New Roman" w:hAnsi="Times New Roman" w:cs="Times New Roman"/>
        </w:rPr>
        <w:t xml:space="preserve"> </w:t>
      </w:r>
      <w:r w:rsidR="002E0F0F">
        <w:rPr>
          <w:rFonts w:ascii="Times New Roman" w:eastAsia="Times New Roman" w:hAnsi="Times New Roman" w:cs="Times New Roman"/>
        </w:rPr>
        <w:t xml:space="preserve">annular </w:t>
      </w:r>
      <w:r w:rsidRPr="00A07767">
        <w:rPr>
          <w:rFonts w:ascii="Times New Roman" w:eastAsia="Times New Roman" w:hAnsi="Times New Roman" w:cs="Times New Roman"/>
        </w:rPr>
        <w:t>disk</w:t>
      </w:r>
      <w:r w:rsidR="000F021E">
        <w:rPr>
          <w:rFonts w:ascii="Times New Roman" w:eastAsia="Times New Roman" w:hAnsi="Times New Roman" w:cs="Times New Roman"/>
        </w:rPr>
        <w:t xml:space="preserve"> </w:t>
      </w:r>
      <w:r w:rsidR="000F021E" w:rsidRPr="00D50366">
        <w:rPr>
          <w:rFonts w:ascii="Times New Roman" w:eastAsia="Times New Roman" w:hAnsi="Times New Roman" w:cs="Times New Roman"/>
        </w:rPr>
        <w:t>with material discontinuity</w:t>
      </w:r>
      <w:r w:rsidRPr="00A07767">
        <w:rPr>
          <w:rFonts w:ascii="Times New Roman" w:eastAsia="Times New Roman" w:hAnsi="Times New Roman" w:cs="Times New Roman"/>
        </w:rPr>
        <w:t xml:space="preserve">. </w:t>
      </w:r>
      <w:r w:rsidR="002E0F0F" w:rsidRPr="00A07767">
        <w:rPr>
          <w:rFonts w:ascii="Times New Roman" w:eastAsia="Times New Roman" w:hAnsi="Times New Roman" w:cs="Times New Roman"/>
        </w:rPr>
        <w:t>Th</w:t>
      </w:r>
      <w:r w:rsidR="00F10961">
        <w:rPr>
          <w:rFonts w:ascii="Times New Roman" w:eastAsia="Times New Roman" w:hAnsi="Times New Roman" w:cs="Times New Roman"/>
        </w:rPr>
        <w:t>is</w:t>
      </w:r>
      <w:r w:rsidR="002E0F0F" w:rsidRPr="00A07767">
        <w:rPr>
          <w:rFonts w:ascii="Times New Roman" w:eastAsia="Times New Roman" w:hAnsi="Times New Roman" w:cs="Times New Roman"/>
        </w:rPr>
        <w:t xml:space="preserve"> modal</w:t>
      </w:r>
      <w:r w:rsidR="00D50366">
        <w:rPr>
          <w:rFonts w:ascii="Times New Roman" w:eastAsia="Times New Roman" w:hAnsi="Times New Roman" w:cs="Times New Roman"/>
        </w:rPr>
        <w:t>s</w:t>
      </w:r>
      <w:r w:rsidR="00CB32D1">
        <w:rPr>
          <w:rFonts w:ascii="Times New Roman" w:eastAsia="Times New Roman" w:hAnsi="Times New Roman" w:cs="Times New Roman"/>
        </w:rPr>
        <w:t xml:space="preserve"> information</w:t>
      </w:r>
      <w:r w:rsidR="002E0F0F" w:rsidRPr="00A07767">
        <w:rPr>
          <w:rFonts w:ascii="Times New Roman" w:eastAsia="Times New Roman" w:hAnsi="Times New Roman" w:cs="Times New Roman"/>
        </w:rPr>
        <w:t xml:space="preserve"> </w:t>
      </w:r>
      <w:r w:rsidR="002E0F0F">
        <w:rPr>
          <w:rFonts w:ascii="Times New Roman" w:eastAsia="Times New Roman" w:hAnsi="Times New Roman" w:cs="Times New Roman"/>
        </w:rPr>
        <w:t>can be computed for any</w:t>
      </w:r>
      <w:r w:rsidRPr="00A07767">
        <w:rPr>
          <w:rFonts w:ascii="Times New Roman" w:eastAsia="Times New Roman" w:hAnsi="Times New Roman" w:cs="Times New Roman"/>
        </w:rPr>
        <w:t xml:space="preserve"> number of modal diameters </w:t>
      </w:r>
      <w:r w:rsidR="002E0F0F">
        <w:rPr>
          <w:rFonts w:ascii="Times New Roman" w:eastAsia="Times New Roman" w:hAnsi="Times New Roman" w:cs="Times New Roman"/>
        </w:rPr>
        <w:t xml:space="preserve">and </w:t>
      </w:r>
      <w:r w:rsidR="00F10961">
        <w:rPr>
          <w:rFonts w:ascii="Times New Roman" w:eastAsia="Times New Roman" w:hAnsi="Times New Roman" w:cs="Times New Roman"/>
        </w:rPr>
        <w:t xml:space="preserve">a </w:t>
      </w:r>
      <w:r w:rsidR="002E0F0F">
        <w:rPr>
          <w:rFonts w:ascii="Times New Roman" w:eastAsia="Times New Roman" w:hAnsi="Times New Roman" w:cs="Times New Roman"/>
        </w:rPr>
        <w:t xml:space="preserve">number of </w:t>
      </w:r>
      <w:r w:rsidRPr="00A07767">
        <w:rPr>
          <w:rFonts w:ascii="Times New Roman" w:eastAsia="Times New Roman" w:hAnsi="Times New Roman" w:cs="Times New Roman"/>
        </w:rPr>
        <w:t>nodal circles</w:t>
      </w:r>
      <w:r w:rsidR="002E0F0F">
        <w:rPr>
          <w:rFonts w:ascii="Times New Roman" w:eastAsia="Times New Roman" w:hAnsi="Times New Roman" w:cs="Times New Roman"/>
        </w:rPr>
        <w:t xml:space="preserve"> for a </w:t>
      </w:r>
      <w:r w:rsidRPr="00A07767">
        <w:rPr>
          <w:rFonts w:ascii="Times New Roman" w:eastAsia="Times New Roman" w:hAnsi="Times New Roman" w:cs="Times New Roman"/>
        </w:rPr>
        <w:t xml:space="preserve">wide range of rotating speeds. The presented </w:t>
      </w:r>
      <w:r w:rsidR="00CB32D1">
        <w:rPr>
          <w:rFonts w:ascii="Times New Roman" w:eastAsia="Times New Roman" w:hAnsi="Times New Roman" w:cs="Times New Roman"/>
        </w:rPr>
        <w:t>technique</w:t>
      </w:r>
      <w:r w:rsidRPr="00A07767">
        <w:rPr>
          <w:rFonts w:ascii="Times New Roman" w:eastAsia="Times New Roman" w:hAnsi="Times New Roman" w:cs="Times New Roman"/>
        </w:rPr>
        <w:t xml:space="preserve"> can </w:t>
      </w:r>
      <w:r w:rsidR="002E0F0F">
        <w:rPr>
          <w:rFonts w:ascii="Times New Roman" w:eastAsia="Times New Roman" w:hAnsi="Times New Roman" w:cs="Times New Roman"/>
        </w:rPr>
        <w:t xml:space="preserve">also </w:t>
      </w:r>
      <w:r w:rsidRPr="00A07767">
        <w:rPr>
          <w:rFonts w:ascii="Times New Roman" w:eastAsia="Times New Roman" w:hAnsi="Times New Roman" w:cs="Times New Roman"/>
        </w:rPr>
        <w:t>provide a</w:t>
      </w:r>
      <w:r w:rsidR="00160E24">
        <w:rPr>
          <w:rFonts w:ascii="Times New Roman" w:eastAsia="Times New Roman" w:hAnsi="Times New Roman" w:cs="Times New Roman"/>
        </w:rPr>
        <w:t xml:space="preserve"> design</w:t>
      </w:r>
      <w:r w:rsidRPr="00A07767">
        <w:rPr>
          <w:rFonts w:ascii="Times New Roman" w:eastAsia="Times New Roman" w:hAnsi="Times New Roman" w:cs="Times New Roman"/>
        </w:rPr>
        <w:t xml:space="preserve"> guideline to</w:t>
      </w:r>
      <w:r w:rsidR="00160E24">
        <w:rPr>
          <w:rFonts w:ascii="Times New Roman" w:eastAsia="Times New Roman" w:hAnsi="Times New Roman" w:cs="Times New Roman"/>
        </w:rPr>
        <w:t xml:space="preserve"> ensure selecting </w:t>
      </w:r>
      <w:r w:rsidRPr="00A07767">
        <w:rPr>
          <w:rFonts w:ascii="Times New Roman" w:eastAsia="Times New Roman" w:hAnsi="Times New Roman" w:cs="Times New Roman"/>
        </w:rPr>
        <w:t>appr</w:t>
      </w:r>
      <w:r w:rsidR="007034C9">
        <w:rPr>
          <w:rFonts w:ascii="Times New Roman" w:eastAsia="Times New Roman" w:hAnsi="Times New Roman" w:cs="Times New Roman"/>
        </w:rPr>
        <w:t>opriate</w:t>
      </w:r>
      <w:r w:rsidRPr="00A07767">
        <w:rPr>
          <w:rFonts w:ascii="Times New Roman" w:eastAsia="Times New Roman" w:hAnsi="Times New Roman" w:cs="Times New Roman"/>
        </w:rPr>
        <w:t xml:space="preserve"> geometry and material properties to avoid </w:t>
      </w:r>
      <w:r w:rsidR="00CB32D1">
        <w:rPr>
          <w:rFonts w:ascii="Times New Roman" w:eastAsia="Times New Roman" w:hAnsi="Times New Roman" w:cs="Times New Roman"/>
        </w:rPr>
        <w:t xml:space="preserve">undesirable </w:t>
      </w:r>
      <w:r w:rsidRPr="00A07767">
        <w:rPr>
          <w:rFonts w:ascii="Times New Roman" w:eastAsia="Times New Roman" w:hAnsi="Times New Roman" w:cs="Times New Roman"/>
        </w:rPr>
        <w:t>critical speeds and</w:t>
      </w:r>
      <w:r w:rsidR="00CB32D1">
        <w:rPr>
          <w:rFonts w:ascii="Times New Roman" w:eastAsia="Times New Roman" w:hAnsi="Times New Roman" w:cs="Times New Roman"/>
        </w:rPr>
        <w:t>/or</w:t>
      </w:r>
      <w:r w:rsidR="00160E24">
        <w:rPr>
          <w:rFonts w:ascii="Times New Roman" w:eastAsia="Times New Roman" w:hAnsi="Times New Roman" w:cs="Times New Roman"/>
        </w:rPr>
        <w:t xml:space="preserve"> </w:t>
      </w:r>
      <w:r w:rsidRPr="00A07767">
        <w:rPr>
          <w:rFonts w:ascii="Times New Roman" w:eastAsia="Times New Roman" w:hAnsi="Times New Roman" w:cs="Times New Roman"/>
        </w:rPr>
        <w:t xml:space="preserve">resonances for </w:t>
      </w:r>
      <w:r w:rsidR="00160E24">
        <w:rPr>
          <w:rFonts w:ascii="Times New Roman" w:eastAsia="Times New Roman" w:hAnsi="Times New Roman" w:cs="Times New Roman"/>
        </w:rPr>
        <w:t xml:space="preserve">any </w:t>
      </w:r>
      <w:r w:rsidR="00CB32D1" w:rsidRPr="00D50366">
        <w:rPr>
          <w:rFonts w:ascii="Times New Roman" w:eastAsia="Times New Roman" w:hAnsi="Times New Roman" w:cs="Times New Roman"/>
        </w:rPr>
        <w:t xml:space="preserve">range of </w:t>
      </w:r>
      <w:r w:rsidR="00160E24">
        <w:rPr>
          <w:rFonts w:ascii="Times New Roman" w:eastAsia="Times New Roman" w:hAnsi="Times New Roman" w:cs="Times New Roman"/>
        </w:rPr>
        <w:t xml:space="preserve">required </w:t>
      </w:r>
      <w:r w:rsidRPr="00A07767">
        <w:rPr>
          <w:rFonts w:ascii="Times New Roman" w:eastAsia="Times New Roman" w:hAnsi="Times New Roman" w:cs="Times New Roman"/>
        </w:rPr>
        <w:t>operating speed</w:t>
      </w:r>
      <w:r w:rsidR="00CB32D1">
        <w:rPr>
          <w:rFonts w:ascii="Times New Roman" w:eastAsia="Times New Roman" w:hAnsi="Times New Roman" w:cs="Times New Roman"/>
        </w:rPr>
        <w:t>.</w:t>
      </w:r>
      <w:r w:rsidRPr="00A07767">
        <w:rPr>
          <w:rFonts w:ascii="Times New Roman" w:eastAsia="Times New Roman" w:hAnsi="Times New Roman" w:cs="Times New Roman"/>
        </w:rPr>
        <w:t xml:space="preserve"> </w:t>
      </w:r>
      <w:r w:rsidR="00160E24">
        <w:rPr>
          <w:rFonts w:ascii="Times New Roman" w:eastAsia="Times New Roman" w:hAnsi="Times New Roman" w:cs="Times New Roman"/>
        </w:rPr>
        <w:t>The computed results demonstrate</w:t>
      </w:r>
      <w:r w:rsidRPr="00A07767">
        <w:rPr>
          <w:rFonts w:ascii="Times New Roman" w:eastAsia="Times New Roman" w:hAnsi="Times New Roman" w:cs="Times New Roman"/>
        </w:rPr>
        <w:t xml:space="preserve"> that the effect of rotational speed on natural frequency depended on the radius ratio, the mode of vibration, </w:t>
      </w:r>
      <w:r w:rsidR="00CB32D1">
        <w:rPr>
          <w:rFonts w:ascii="Times New Roman" w:eastAsia="Times New Roman" w:hAnsi="Times New Roman" w:cs="Times New Roman"/>
        </w:rPr>
        <w:t>as well as, the material properties for each segment of the compound disk.</w:t>
      </w:r>
      <w:r w:rsidRPr="00A07767">
        <w:rPr>
          <w:rFonts w:ascii="Times New Roman" w:eastAsia="Times New Roman" w:hAnsi="Times New Roman" w:cs="Times New Roman"/>
        </w:rPr>
        <w:t xml:space="preserve"> </w:t>
      </w:r>
      <w:r w:rsidR="00160E24">
        <w:rPr>
          <w:rFonts w:ascii="Times New Roman" w:eastAsia="Times New Roman" w:hAnsi="Times New Roman" w:cs="Times New Roman"/>
        </w:rPr>
        <w:t>Furthermore</w:t>
      </w:r>
      <w:r w:rsidRPr="00A07767">
        <w:rPr>
          <w:rFonts w:ascii="Times New Roman" w:eastAsia="Times New Roman" w:hAnsi="Times New Roman" w:cs="Times New Roman"/>
        </w:rPr>
        <w:t xml:space="preserve">, it was </w:t>
      </w:r>
      <w:r w:rsidR="00160E24">
        <w:rPr>
          <w:rFonts w:ascii="Times New Roman" w:eastAsia="Times New Roman" w:hAnsi="Times New Roman" w:cs="Times New Roman"/>
        </w:rPr>
        <w:t>concluded</w:t>
      </w:r>
      <w:r w:rsidRPr="00A07767">
        <w:rPr>
          <w:rFonts w:ascii="Times New Roman" w:eastAsia="Times New Roman" w:hAnsi="Times New Roman" w:cs="Times New Roman"/>
        </w:rPr>
        <w:t xml:space="preserve"> that with an attachment of </w:t>
      </w:r>
      <w:r w:rsidR="00F10961">
        <w:rPr>
          <w:rFonts w:ascii="Times New Roman" w:eastAsia="Times New Roman" w:hAnsi="Times New Roman" w:cs="Times New Roman"/>
        </w:rPr>
        <w:t xml:space="preserve">a </w:t>
      </w:r>
      <w:r w:rsidRPr="00A07767">
        <w:rPr>
          <w:rFonts w:ascii="Times New Roman" w:eastAsia="Times New Roman" w:hAnsi="Times New Roman" w:cs="Times New Roman"/>
        </w:rPr>
        <w:t xml:space="preserve">small </w:t>
      </w:r>
      <w:r w:rsidR="00723D30">
        <w:rPr>
          <w:rFonts w:ascii="Times New Roman" w:eastAsia="Times New Roman" w:hAnsi="Times New Roman" w:cs="Times New Roman"/>
        </w:rPr>
        <w:t>segment</w:t>
      </w:r>
      <w:r w:rsidRPr="00A07767">
        <w:rPr>
          <w:rFonts w:ascii="Times New Roman" w:eastAsia="Times New Roman" w:hAnsi="Times New Roman" w:cs="Times New Roman"/>
        </w:rPr>
        <w:t xml:space="preserve"> of </w:t>
      </w:r>
      <w:r w:rsidR="009F27C3" w:rsidRPr="00D50366">
        <w:rPr>
          <w:rFonts w:ascii="Times New Roman" w:eastAsia="Times New Roman" w:hAnsi="Times New Roman" w:cs="Times New Roman"/>
        </w:rPr>
        <w:t xml:space="preserve">material with </w:t>
      </w:r>
      <w:r w:rsidRPr="00A07767">
        <w:rPr>
          <w:rFonts w:ascii="Times New Roman" w:eastAsia="Times New Roman" w:hAnsi="Times New Roman" w:cs="Times New Roman"/>
        </w:rPr>
        <w:t xml:space="preserve">higher density and higher modulus </w:t>
      </w:r>
      <w:r w:rsidR="009F27C3">
        <w:rPr>
          <w:rFonts w:ascii="Times New Roman" w:eastAsia="Times New Roman" w:hAnsi="Times New Roman" w:cs="Times New Roman"/>
        </w:rPr>
        <w:t xml:space="preserve">of </w:t>
      </w:r>
      <w:r w:rsidRPr="00A07767">
        <w:rPr>
          <w:rFonts w:ascii="Times New Roman" w:eastAsia="Times New Roman" w:hAnsi="Times New Roman" w:cs="Times New Roman"/>
        </w:rPr>
        <w:t>elasticity around</w:t>
      </w:r>
      <w:r w:rsidR="00F10961">
        <w:rPr>
          <w:rFonts w:ascii="Times New Roman" w:eastAsia="Times New Roman" w:hAnsi="Times New Roman" w:cs="Times New Roman"/>
        </w:rPr>
        <w:t xml:space="preserve"> the</w:t>
      </w:r>
      <w:r w:rsidRPr="00A07767">
        <w:rPr>
          <w:rFonts w:ascii="Times New Roman" w:eastAsia="Times New Roman" w:hAnsi="Times New Roman" w:cs="Times New Roman"/>
        </w:rPr>
        <w:t xml:space="preserve"> inner side of rotating </w:t>
      </w:r>
      <w:r w:rsidR="00F10961">
        <w:rPr>
          <w:rFonts w:ascii="Times New Roman" w:eastAsia="Times New Roman" w:hAnsi="Times New Roman" w:cs="Times New Roman"/>
        </w:rPr>
        <w:t xml:space="preserve">an </w:t>
      </w:r>
      <w:r w:rsidRPr="00A07767">
        <w:rPr>
          <w:rFonts w:ascii="Times New Roman" w:eastAsia="Times New Roman" w:hAnsi="Times New Roman" w:cs="Times New Roman"/>
        </w:rPr>
        <w:t xml:space="preserve">annular disk, natural frequencies would be </w:t>
      </w:r>
      <w:r w:rsidRPr="00D50366">
        <w:rPr>
          <w:rFonts w:ascii="Times New Roman" w:eastAsia="Times New Roman" w:hAnsi="Times New Roman" w:cs="Times New Roman"/>
        </w:rPr>
        <w:t>increase</w:t>
      </w:r>
      <w:r w:rsidR="009F27C3" w:rsidRPr="00D50366">
        <w:rPr>
          <w:rFonts w:ascii="Times New Roman" w:eastAsia="Times New Roman" w:hAnsi="Times New Roman" w:cs="Times New Roman"/>
        </w:rPr>
        <w:t>d.</w:t>
      </w:r>
      <w:r w:rsidRPr="00D50366">
        <w:rPr>
          <w:rFonts w:ascii="Times New Roman" w:eastAsia="Times New Roman" w:hAnsi="Times New Roman" w:cs="Times New Roman"/>
        </w:rPr>
        <w:t xml:space="preserve"> </w:t>
      </w:r>
    </w:p>
    <w:p w:rsidR="00D65E84" w:rsidRDefault="00D65E84" w:rsidP="00D65E84">
      <w:pPr>
        <w:widowControl w:val="0"/>
        <w:spacing w:before="480" w:after="240" w:line="240" w:lineRule="atLeast"/>
        <w:jc w:val="both"/>
        <w:rPr>
          <w:b/>
          <w:sz w:val="22"/>
          <w:szCs w:val="22"/>
        </w:rPr>
      </w:pPr>
      <w:r>
        <w:rPr>
          <w:b/>
          <w:sz w:val="22"/>
          <w:szCs w:val="22"/>
        </w:rPr>
        <w:t>References</w:t>
      </w:r>
    </w:p>
    <w:p w:rsidR="00D65E84" w:rsidRPr="00B26F27" w:rsidRDefault="00D65E84" w:rsidP="00242BCC">
      <w:pPr>
        <w:ind w:left="450" w:hanging="450"/>
        <w:jc w:val="both"/>
        <w:rPr>
          <w:sz w:val="18"/>
          <w:szCs w:val="18"/>
        </w:rPr>
      </w:pPr>
      <w:r w:rsidRPr="00B26F27">
        <w:rPr>
          <w:sz w:val="18"/>
          <w:szCs w:val="18"/>
        </w:rPr>
        <w:t>[1]</w:t>
      </w:r>
      <w:r w:rsidR="00242BCC">
        <w:rPr>
          <w:sz w:val="18"/>
          <w:szCs w:val="18"/>
        </w:rPr>
        <w:tab/>
      </w:r>
      <w:r w:rsidRPr="00B26F27">
        <w:rPr>
          <w:sz w:val="18"/>
          <w:szCs w:val="18"/>
        </w:rPr>
        <w:t>Bhuta, P. G. and Jones, J. P.</w:t>
      </w:r>
      <w:r w:rsidR="00B26F27" w:rsidRPr="00B26F27">
        <w:rPr>
          <w:sz w:val="18"/>
          <w:szCs w:val="18"/>
        </w:rPr>
        <w:t xml:space="preserve"> (1963</w:t>
      </w:r>
      <w:r w:rsidR="00B26F27">
        <w:rPr>
          <w:sz w:val="18"/>
          <w:szCs w:val="18"/>
        </w:rPr>
        <w:t>)</w:t>
      </w:r>
      <w:r w:rsidRPr="00B26F27">
        <w:rPr>
          <w:sz w:val="18"/>
          <w:szCs w:val="18"/>
        </w:rPr>
        <w:t>,</w:t>
      </w:r>
      <w:r w:rsidR="00B26F27">
        <w:rPr>
          <w:sz w:val="18"/>
          <w:szCs w:val="18"/>
        </w:rPr>
        <w:t xml:space="preserve">   </w:t>
      </w:r>
      <w:r w:rsidRPr="00B26F27">
        <w:rPr>
          <w:sz w:val="18"/>
          <w:szCs w:val="18"/>
        </w:rPr>
        <w:t>Symmetric planar</w:t>
      </w:r>
      <w:r w:rsidR="00B26F27">
        <w:rPr>
          <w:sz w:val="18"/>
          <w:szCs w:val="18"/>
        </w:rPr>
        <w:t xml:space="preserve"> vibrations of a rotating disk,</w:t>
      </w:r>
      <w:r w:rsidRPr="00B26F27">
        <w:rPr>
          <w:sz w:val="18"/>
          <w:szCs w:val="18"/>
        </w:rPr>
        <w:t xml:space="preserve"> </w:t>
      </w:r>
      <w:r w:rsidRPr="00B26F27">
        <w:rPr>
          <w:i/>
          <w:sz w:val="18"/>
          <w:szCs w:val="18"/>
        </w:rPr>
        <w:t>Journal of the Acoustical Society of America</w:t>
      </w:r>
      <w:r w:rsidR="00EC15DD">
        <w:rPr>
          <w:sz w:val="18"/>
          <w:szCs w:val="18"/>
        </w:rPr>
        <w:t>,</w:t>
      </w:r>
      <w:r w:rsidRPr="00B26F27">
        <w:rPr>
          <w:sz w:val="18"/>
          <w:szCs w:val="18"/>
        </w:rPr>
        <w:t xml:space="preserve"> </w:t>
      </w:r>
      <w:r w:rsidRPr="00B26F27">
        <w:rPr>
          <w:b/>
          <w:sz w:val="18"/>
          <w:szCs w:val="18"/>
        </w:rPr>
        <w:t>35</w:t>
      </w:r>
      <w:r w:rsidRPr="00B26F27">
        <w:rPr>
          <w:sz w:val="18"/>
          <w:szCs w:val="18"/>
        </w:rPr>
        <w:t>(7), 982-989</w:t>
      </w:r>
      <w:r w:rsidR="00B26F27">
        <w:rPr>
          <w:sz w:val="18"/>
          <w:szCs w:val="18"/>
        </w:rPr>
        <w:t>.</w:t>
      </w:r>
    </w:p>
    <w:p w:rsidR="00D65E84" w:rsidRPr="00B26F27" w:rsidRDefault="00D65E84" w:rsidP="00242BCC">
      <w:pPr>
        <w:pStyle w:val="ListParagraph"/>
        <w:spacing w:after="0"/>
        <w:ind w:left="432" w:hanging="432"/>
        <w:jc w:val="both"/>
        <w:rPr>
          <w:rFonts w:ascii="Times New Roman" w:hAnsi="Times New Roman" w:cs="Times New Roman"/>
          <w:sz w:val="18"/>
          <w:szCs w:val="18"/>
        </w:rPr>
      </w:pPr>
      <w:r w:rsidRPr="00B26F27">
        <w:rPr>
          <w:rFonts w:ascii="Times New Roman" w:hAnsi="Times New Roman" w:cs="Times New Roman"/>
          <w:sz w:val="18"/>
          <w:szCs w:val="18"/>
        </w:rPr>
        <w:t>[2]</w:t>
      </w:r>
      <w:r w:rsidR="00242BCC">
        <w:rPr>
          <w:rFonts w:ascii="Times New Roman" w:hAnsi="Times New Roman" w:cs="Times New Roman"/>
          <w:sz w:val="18"/>
          <w:szCs w:val="18"/>
        </w:rPr>
        <w:tab/>
      </w:r>
      <w:r w:rsidRPr="00B26F27">
        <w:rPr>
          <w:rFonts w:ascii="Times New Roman" w:hAnsi="Times New Roman" w:cs="Times New Roman"/>
          <w:sz w:val="18"/>
          <w:szCs w:val="18"/>
        </w:rPr>
        <w:t>Burdess, J. S., Wren, T. and Fawcett, J.</w:t>
      </w:r>
      <w:r w:rsidR="00A92536">
        <w:rPr>
          <w:rFonts w:ascii="Times New Roman" w:hAnsi="Times New Roman" w:cs="Times New Roman"/>
          <w:sz w:val="18"/>
          <w:szCs w:val="18"/>
        </w:rPr>
        <w:t xml:space="preserve"> </w:t>
      </w:r>
      <w:r w:rsidRPr="00B26F27">
        <w:rPr>
          <w:rFonts w:ascii="Times New Roman" w:hAnsi="Times New Roman" w:cs="Times New Roman"/>
          <w:sz w:val="18"/>
          <w:szCs w:val="18"/>
        </w:rPr>
        <w:t>N.</w:t>
      </w:r>
      <w:r w:rsidR="00B26F27" w:rsidRPr="00B26F27">
        <w:rPr>
          <w:rFonts w:ascii="Times New Roman" w:hAnsi="Times New Roman" w:cs="Times New Roman"/>
          <w:sz w:val="18"/>
          <w:szCs w:val="18"/>
        </w:rPr>
        <w:t xml:space="preserve"> (1987</w:t>
      </w:r>
      <w:r w:rsidR="00B26F27">
        <w:rPr>
          <w:rFonts w:ascii="Times New Roman" w:hAnsi="Times New Roman" w:cs="Times New Roman"/>
          <w:sz w:val="18"/>
          <w:szCs w:val="18"/>
        </w:rPr>
        <w:t>)</w:t>
      </w:r>
      <w:r w:rsidRPr="00B26F27">
        <w:rPr>
          <w:rFonts w:ascii="Times New Roman" w:hAnsi="Times New Roman" w:cs="Times New Roman"/>
          <w:sz w:val="18"/>
          <w:szCs w:val="18"/>
        </w:rPr>
        <w:t>,</w:t>
      </w:r>
      <w:r w:rsidR="00B26F27">
        <w:rPr>
          <w:rFonts w:ascii="Times New Roman" w:hAnsi="Times New Roman" w:cs="Times New Roman"/>
          <w:sz w:val="18"/>
          <w:szCs w:val="18"/>
        </w:rPr>
        <w:t xml:space="preserve"> </w:t>
      </w:r>
      <w:r w:rsidRPr="00B26F27">
        <w:rPr>
          <w:rFonts w:ascii="Times New Roman" w:hAnsi="Times New Roman" w:cs="Times New Roman"/>
          <w:sz w:val="18"/>
          <w:szCs w:val="18"/>
        </w:rPr>
        <w:t xml:space="preserve">Plane </w:t>
      </w:r>
      <w:r w:rsidR="00A92536">
        <w:rPr>
          <w:rFonts w:ascii="Times New Roman" w:hAnsi="Times New Roman" w:cs="Times New Roman"/>
          <w:sz w:val="18"/>
          <w:szCs w:val="18"/>
        </w:rPr>
        <w:t>s</w:t>
      </w:r>
      <w:r w:rsidRPr="00B26F27">
        <w:rPr>
          <w:rFonts w:ascii="Times New Roman" w:hAnsi="Times New Roman" w:cs="Times New Roman"/>
          <w:sz w:val="18"/>
          <w:szCs w:val="18"/>
        </w:rPr>
        <w:t>tres</w:t>
      </w:r>
      <w:r w:rsidR="00B26F27">
        <w:rPr>
          <w:rFonts w:ascii="Times New Roman" w:hAnsi="Times New Roman" w:cs="Times New Roman"/>
          <w:sz w:val="18"/>
          <w:szCs w:val="18"/>
        </w:rPr>
        <w:t xml:space="preserve">s </w:t>
      </w:r>
      <w:r w:rsidR="00A92536">
        <w:rPr>
          <w:rFonts w:ascii="Times New Roman" w:hAnsi="Times New Roman" w:cs="Times New Roman"/>
          <w:sz w:val="18"/>
          <w:szCs w:val="18"/>
        </w:rPr>
        <w:t>v</w:t>
      </w:r>
      <w:r w:rsidR="00B26F27">
        <w:rPr>
          <w:rFonts w:ascii="Times New Roman" w:hAnsi="Times New Roman" w:cs="Times New Roman"/>
          <w:sz w:val="18"/>
          <w:szCs w:val="18"/>
        </w:rPr>
        <w:t xml:space="preserve">ibrations in </w:t>
      </w:r>
      <w:r w:rsidR="00A92536">
        <w:rPr>
          <w:rFonts w:ascii="Times New Roman" w:hAnsi="Times New Roman" w:cs="Times New Roman"/>
          <w:sz w:val="18"/>
          <w:szCs w:val="18"/>
        </w:rPr>
        <w:t>r</w:t>
      </w:r>
      <w:r w:rsidR="00B26F27">
        <w:rPr>
          <w:rFonts w:ascii="Times New Roman" w:hAnsi="Times New Roman" w:cs="Times New Roman"/>
          <w:sz w:val="18"/>
          <w:szCs w:val="18"/>
        </w:rPr>
        <w:t xml:space="preserve">otating </w:t>
      </w:r>
      <w:r w:rsidR="00A92536">
        <w:rPr>
          <w:rFonts w:ascii="Times New Roman" w:hAnsi="Times New Roman" w:cs="Times New Roman"/>
          <w:sz w:val="18"/>
          <w:szCs w:val="18"/>
        </w:rPr>
        <w:t>d</w:t>
      </w:r>
      <w:r w:rsidR="00B26F27">
        <w:rPr>
          <w:rFonts w:ascii="Times New Roman" w:hAnsi="Times New Roman" w:cs="Times New Roman"/>
          <w:sz w:val="18"/>
          <w:szCs w:val="18"/>
        </w:rPr>
        <w:t>isks,</w:t>
      </w:r>
      <w:r w:rsidRPr="00B26F27">
        <w:rPr>
          <w:rFonts w:ascii="Times New Roman" w:hAnsi="Times New Roman" w:cs="Times New Roman"/>
          <w:sz w:val="18"/>
          <w:szCs w:val="18"/>
        </w:rPr>
        <w:t xml:space="preserve"> </w:t>
      </w:r>
      <w:r w:rsidRPr="00B26F27">
        <w:rPr>
          <w:rFonts w:ascii="Times New Roman" w:hAnsi="Times New Roman" w:cs="Times New Roman"/>
          <w:i/>
          <w:sz w:val="18"/>
          <w:szCs w:val="18"/>
        </w:rPr>
        <w:t>Proceedings of Institute of Mechanical Engineers</w:t>
      </w:r>
      <w:r w:rsidR="00EC15DD">
        <w:rPr>
          <w:rFonts w:ascii="Times New Roman" w:hAnsi="Times New Roman" w:cs="Times New Roman"/>
          <w:sz w:val="18"/>
          <w:szCs w:val="18"/>
        </w:rPr>
        <w:t>,</w:t>
      </w:r>
      <w:r w:rsidRPr="00B26F27">
        <w:rPr>
          <w:rFonts w:ascii="Times New Roman" w:hAnsi="Times New Roman" w:cs="Times New Roman"/>
          <w:sz w:val="18"/>
          <w:szCs w:val="18"/>
        </w:rPr>
        <w:t xml:space="preserve"> </w:t>
      </w:r>
      <w:r w:rsidRPr="00B26F27">
        <w:rPr>
          <w:rFonts w:ascii="Times New Roman" w:hAnsi="Times New Roman" w:cs="Times New Roman"/>
          <w:b/>
          <w:sz w:val="18"/>
          <w:szCs w:val="18"/>
        </w:rPr>
        <w:t>20</w:t>
      </w:r>
      <w:bookmarkStart w:id="1" w:name="_GoBack"/>
      <w:bookmarkEnd w:id="1"/>
      <w:r w:rsidRPr="00B26F27">
        <w:rPr>
          <w:rFonts w:ascii="Times New Roman" w:hAnsi="Times New Roman" w:cs="Times New Roman"/>
          <w:b/>
          <w:sz w:val="18"/>
          <w:szCs w:val="18"/>
        </w:rPr>
        <w:t>1</w:t>
      </w:r>
      <w:r w:rsidR="00B26F27">
        <w:rPr>
          <w:rFonts w:ascii="Times New Roman" w:hAnsi="Times New Roman" w:cs="Times New Roman"/>
          <w:sz w:val="18"/>
          <w:szCs w:val="18"/>
        </w:rPr>
        <w:t>,</w:t>
      </w:r>
      <w:r w:rsidRPr="00B26F27">
        <w:rPr>
          <w:rFonts w:ascii="Times New Roman" w:hAnsi="Times New Roman" w:cs="Times New Roman"/>
          <w:sz w:val="18"/>
          <w:szCs w:val="18"/>
        </w:rPr>
        <w:t xml:space="preserve"> 37-44</w:t>
      </w:r>
      <w:r w:rsidR="00B26F27">
        <w:rPr>
          <w:rFonts w:ascii="Times New Roman" w:hAnsi="Times New Roman" w:cs="Times New Roman"/>
          <w:sz w:val="18"/>
          <w:szCs w:val="18"/>
        </w:rPr>
        <w:t>.</w:t>
      </w:r>
    </w:p>
    <w:p w:rsidR="00D65E84" w:rsidRPr="00B26F27" w:rsidRDefault="00B26F27" w:rsidP="00242BCC">
      <w:pPr>
        <w:ind w:left="432" w:hanging="432"/>
        <w:jc w:val="both"/>
        <w:rPr>
          <w:sz w:val="18"/>
          <w:szCs w:val="18"/>
        </w:rPr>
      </w:pPr>
      <w:r>
        <w:rPr>
          <w:sz w:val="18"/>
          <w:szCs w:val="18"/>
        </w:rPr>
        <w:t>[3]</w:t>
      </w:r>
      <w:r w:rsidR="00242BCC">
        <w:rPr>
          <w:sz w:val="18"/>
          <w:szCs w:val="18"/>
        </w:rPr>
        <w:tab/>
      </w:r>
      <w:r w:rsidR="00D65E84" w:rsidRPr="00B26F27">
        <w:rPr>
          <w:sz w:val="18"/>
          <w:szCs w:val="18"/>
        </w:rPr>
        <w:t>Chen</w:t>
      </w:r>
      <w:r>
        <w:rPr>
          <w:sz w:val="18"/>
          <w:szCs w:val="18"/>
        </w:rPr>
        <w:t>, J. S.</w:t>
      </w:r>
      <w:r w:rsidR="00D65E84" w:rsidRPr="00B26F27">
        <w:rPr>
          <w:sz w:val="18"/>
          <w:szCs w:val="18"/>
        </w:rPr>
        <w:t xml:space="preserve"> and Jhu,</w:t>
      </w:r>
      <w:r>
        <w:rPr>
          <w:sz w:val="18"/>
          <w:szCs w:val="18"/>
        </w:rPr>
        <w:t xml:space="preserve"> J.</w:t>
      </w:r>
      <w:r w:rsidR="00A92536">
        <w:rPr>
          <w:sz w:val="18"/>
          <w:szCs w:val="18"/>
        </w:rPr>
        <w:t xml:space="preserve"> </w:t>
      </w:r>
      <w:r>
        <w:rPr>
          <w:sz w:val="18"/>
          <w:szCs w:val="18"/>
        </w:rPr>
        <w:t>L. (1996),</w:t>
      </w:r>
      <w:r w:rsidRPr="00B26F27">
        <w:rPr>
          <w:sz w:val="18"/>
          <w:szCs w:val="18"/>
        </w:rPr>
        <w:t xml:space="preserve"> </w:t>
      </w:r>
      <w:proofErr w:type="gramStart"/>
      <w:r>
        <w:rPr>
          <w:sz w:val="18"/>
          <w:szCs w:val="18"/>
        </w:rPr>
        <w:t>O</w:t>
      </w:r>
      <w:r w:rsidRPr="00B26F27">
        <w:rPr>
          <w:sz w:val="18"/>
          <w:szCs w:val="18"/>
        </w:rPr>
        <w:t>n</w:t>
      </w:r>
      <w:proofErr w:type="gramEnd"/>
      <w:r w:rsidR="00D65E84" w:rsidRPr="00B26F27">
        <w:rPr>
          <w:sz w:val="18"/>
          <w:szCs w:val="18"/>
        </w:rPr>
        <w:t xml:space="preserve"> the in-plane vibration and stabil</w:t>
      </w:r>
      <w:r>
        <w:rPr>
          <w:sz w:val="18"/>
          <w:szCs w:val="18"/>
        </w:rPr>
        <w:t>ity of a spinning annular disk,</w:t>
      </w:r>
      <w:r w:rsidR="00D65E84" w:rsidRPr="00B26F27">
        <w:rPr>
          <w:sz w:val="18"/>
          <w:szCs w:val="18"/>
        </w:rPr>
        <w:t xml:space="preserve"> </w:t>
      </w:r>
      <w:r w:rsidR="00D65E84" w:rsidRPr="00B26F27">
        <w:rPr>
          <w:i/>
          <w:sz w:val="18"/>
          <w:szCs w:val="18"/>
        </w:rPr>
        <w:t>Journal of Sound and Vibration</w:t>
      </w:r>
      <w:r w:rsidR="00D65E84" w:rsidRPr="00B26F27">
        <w:rPr>
          <w:sz w:val="18"/>
          <w:szCs w:val="18"/>
        </w:rPr>
        <w:t xml:space="preserve">, </w:t>
      </w:r>
      <w:r w:rsidR="00D65E84" w:rsidRPr="00B26F27">
        <w:rPr>
          <w:b/>
          <w:sz w:val="18"/>
          <w:szCs w:val="18"/>
        </w:rPr>
        <w:t>195</w:t>
      </w:r>
      <w:r w:rsidR="00D65E84" w:rsidRPr="00B26F27">
        <w:rPr>
          <w:sz w:val="18"/>
          <w:szCs w:val="18"/>
        </w:rPr>
        <w:t>, no. 4, 585–593</w:t>
      </w:r>
      <w:r>
        <w:rPr>
          <w:sz w:val="18"/>
          <w:szCs w:val="18"/>
        </w:rPr>
        <w:t>.</w:t>
      </w:r>
    </w:p>
    <w:p w:rsidR="00D65E84" w:rsidRPr="00B26F27" w:rsidRDefault="00D65E84" w:rsidP="00242BCC">
      <w:pPr>
        <w:ind w:left="432" w:hanging="432"/>
        <w:jc w:val="both"/>
        <w:rPr>
          <w:sz w:val="18"/>
          <w:szCs w:val="18"/>
        </w:rPr>
      </w:pPr>
      <w:r w:rsidRPr="00B26F27">
        <w:rPr>
          <w:bCs/>
          <w:sz w:val="18"/>
          <w:szCs w:val="18"/>
        </w:rPr>
        <w:t>[4]</w:t>
      </w:r>
      <w:r w:rsidR="00242BCC">
        <w:rPr>
          <w:bCs/>
          <w:sz w:val="18"/>
          <w:szCs w:val="18"/>
        </w:rPr>
        <w:tab/>
      </w:r>
      <w:r w:rsidRPr="00B26F27">
        <w:rPr>
          <w:bCs/>
          <w:sz w:val="18"/>
          <w:szCs w:val="18"/>
        </w:rPr>
        <w:t>Hamidzadeh,</w:t>
      </w:r>
      <w:r w:rsidR="00B26F27" w:rsidRPr="00B26F27">
        <w:rPr>
          <w:bCs/>
          <w:sz w:val="18"/>
          <w:szCs w:val="18"/>
        </w:rPr>
        <w:t xml:space="preserve"> H. R. (1998),</w:t>
      </w:r>
      <w:r w:rsidR="00B26F27">
        <w:rPr>
          <w:bCs/>
          <w:sz w:val="18"/>
          <w:szCs w:val="18"/>
        </w:rPr>
        <w:t xml:space="preserve"> </w:t>
      </w:r>
      <w:proofErr w:type="gramStart"/>
      <w:r w:rsidRPr="00B26F27">
        <w:rPr>
          <w:bCs/>
          <w:sz w:val="18"/>
          <w:szCs w:val="18"/>
        </w:rPr>
        <w:t>Linear</w:t>
      </w:r>
      <w:proofErr w:type="gramEnd"/>
      <w:r w:rsidRPr="00B26F27">
        <w:rPr>
          <w:bCs/>
          <w:sz w:val="18"/>
          <w:szCs w:val="18"/>
        </w:rPr>
        <w:t xml:space="preserve"> in-plane </w:t>
      </w:r>
      <w:r w:rsidR="00A92536">
        <w:rPr>
          <w:bCs/>
          <w:sz w:val="18"/>
          <w:szCs w:val="18"/>
        </w:rPr>
        <w:t>v</w:t>
      </w:r>
      <w:r w:rsidRPr="00B26F27">
        <w:rPr>
          <w:bCs/>
          <w:sz w:val="18"/>
          <w:szCs w:val="18"/>
        </w:rPr>
        <w:t>ibratio</w:t>
      </w:r>
      <w:r w:rsidR="00B26F27">
        <w:rPr>
          <w:bCs/>
          <w:sz w:val="18"/>
          <w:szCs w:val="18"/>
        </w:rPr>
        <w:t xml:space="preserve">n of </w:t>
      </w:r>
      <w:r w:rsidR="00A92536">
        <w:rPr>
          <w:bCs/>
          <w:sz w:val="18"/>
          <w:szCs w:val="18"/>
        </w:rPr>
        <w:t>h</w:t>
      </w:r>
      <w:r w:rsidR="00B26F27">
        <w:rPr>
          <w:bCs/>
          <w:sz w:val="18"/>
          <w:szCs w:val="18"/>
        </w:rPr>
        <w:t xml:space="preserve">igh </w:t>
      </w:r>
      <w:r w:rsidR="00A92536">
        <w:rPr>
          <w:bCs/>
          <w:sz w:val="18"/>
          <w:szCs w:val="18"/>
        </w:rPr>
        <w:t>s</w:t>
      </w:r>
      <w:r w:rsidR="00B26F27">
        <w:rPr>
          <w:bCs/>
          <w:sz w:val="18"/>
          <w:szCs w:val="18"/>
        </w:rPr>
        <w:t xml:space="preserve">peed rotating </w:t>
      </w:r>
      <w:r w:rsidR="00A92536">
        <w:rPr>
          <w:bCs/>
          <w:sz w:val="18"/>
          <w:szCs w:val="18"/>
        </w:rPr>
        <w:t>d</w:t>
      </w:r>
      <w:r w:rsidR="00B26F27">
        <w:rPr>
          <w:bCs/>
          <w:sz w:val="18"/>
          <w:szCs w:val="18"/>
        </w:rPr>
        <w:t>isks,</w:t>
      </w:r>
      <w:r w:rsidRPr="00B26F27">
        <w:rPr>
          <w:bCs/>
          <w:sz w:val="18"/>
          <w:szCs w:val="18"/>
        </w:rPr>
        <w:t xml:space="preserve"> </w:t>
      </w:r>
      <w:r w:rsidRPr="00B26F27">
        <w:rPr>
          <w:bCs/>
          <w:i/>
          <w:sz w:val="18"/>
          <w:szCs w:val="18"/>
        </w:rPr>
        <w:t>Proceedings of the International Symposium on Impact and Friction of Solids, Structures and Intelligent Machines</w:t>
      </w:r>
      <w:r w:rsidR="00B26F27">
        <w:rPr>
          <w:bCs/>
          <w:sz w:val="18"/>
          <w:szCs w:val="18"/>
        </w:rPr>
        <w:t>,</w:t>
      </w:r>
      <w:r w:rsidRPr="00B26F27">
        <w:rPr>
          <w:bCs/>
          <w:sz w:val="18"/>
          <w:szCs w:val="18"/>
        </w:rPr>
        <w:t xml:space="preserve"> Ottawa, Canada</w:t>
      </w:r>
      <w:r w:rsidR="00B26F27">
        <w:rPr>
          <w:bCs/>
          <w:sz w:val="18"/>
          <w:szCs w:val="18"/>
        </w:rPr>
        <w:t>.</w:t>
      </w:r>
    </w:p>
    <w:p w:rsidR="00D65E84" w:rsidRPr="00B26F27" w:rsidRDefault="00D65E84" w:rsidP="00242BCC">
      <w:pPr>
        <w:ind w:left="432" w:hanging="432"/>
        <w:jc w:val="both"/>
        <w:rPr>
          <w:sz w:val="18"/>
          <w:szCs w:val="18"/>
        </w:rPr>
      </w:pPr>
      <w:r w:rsidRPr="00723D30">
        <w:rPr>
          <w:sz w:val="18"/>
          <w:szCs w:val="18"/>
        </w:rPr>
        <w:t>[5]</w:t>
      </w:r>
      <w:r w:rsidR="00242BCC">
        <w:rPr>
          <w:sz w:val="18"/>
          <w:szCs w:val="18"/>
        </w:rPr>
        <w:tab/>
      </w:r>
      <w:r w:rsidRPr="00723D30">
        <w:rPr>
          <w:sz w:val="18"/>
          <w:szCs w:val="18"/>
        </w:rPr>
        <w:t>Hamidzadeh, H. R.</w:t>
      </w:r>
      <w:r w:rsidRPr="00B26F27">
        <w:rPr>
          <w:sz w:val="18"/>
          <w:szCs w:val="18"/>
        </w:rPr>
        <w:t xml:space="preserve"> and </w:t>
      </w:r>
      <w:r w:rsidR="00420F67">
        <w:rPr>
          <w:sz w:val="18"/>
          <w:szCs w:val="18"/>
        </w:rPr>
        <w:t>Dehgani, M</w:t>
      </w:r>
      <w:r w:rsidRPr="00723D30">
        <w:rPr>
          <w:sz w:val="18"/>
          <w:szCs w:val="18"/>
        </w:rPr>
        <w:t>.</w:t>
      </w:r>
      <w:r w:rsidR="00723D30" w:rsidRPr="00723D30">
        <w:rPr>
          <w:sz w:val="18"/>
          <w:szCs w:val="18"/>
        </w:rPr>
        <w:t xml:space="preserve"> (</w:t>
      </w:r>
      <w:r w:rsidR="00A92536">
        <w:rPr>
          <w:sz w:val="18"/>
          <w:szCs w:val="18"/>
        </w:rPr>
        <w:t>1999</w:t>
      </w:r>
      <w:r w:rsidR="00723D30" w:rsidRPr="00723D30">
        <w:rPr>
          <w:sz w:val="18"/>
          <w:szCs w:val="18"/>
        </w:rPr>
        <w:t>)</w:t>
      </w:r>
      <w:r w:rsidRPr="00723D30">
        <w:rPr>
          <w:sz w:val="18"/>
          <w:szCs w:val="18"/>
        </w:rPr>
        <w:t>,</w:t>
      </w:r>
      <w:r w:rsidR="00723D30">
        <w:rPr>
          <w:sz w:val="18"/>
          <w:szCs w:val="18"/>
        </w:rPr>
        <w:t xml:space="preserve"> </w:t>
      </w:r>
      <w:proofErr w:type="gramStart"/>
      <w:r w:rsidR="00A92536" w:rsidRPr="00A92536">
        <w:rPr>
          <w:bCs/>
          <w:sz w:val="18"/>
          <w:szCs w:val="18"/>
        </w:rPr>
        <w:t>Linear</w:t>
      </w:r>
      <w:proofErr w:type="gramEnd"/>
      <w:r w:rsidR="00A92536" w:rsidRPr="00A92536">
        <w:rPr>
          <w:bCs/>
          <w:sz w:val="18"/>
          <w:szCs w:val="18"/>
        </w:rPr>
        <w:t xml:space="preserve"> </w:t>
      </w:r>
      <w:r w:rsidR="00A92536">
        <w:rPr>
          <w:bCs/>
          <w:sz w:val="18"/>
          <w:szCs w:val="18"/>
        </w:rPr>
        <w:t>i</w:t>
      </w:r>
      <w:r w:rsidR="00A92536" w:rsidRPr="00A92536">
        <w:rPr>
          <w:bCs/>
          <w:sz w:val="18"/>
          <w:szCs w:val="18"/>
        </w:rPr>
        <w:t>n-</w:t>
      </w:r>
      <w:r w:rsidR="00A92536">
        <w:rPr>
          <w:bCs/>
          <w:sz w:val="18"/>
          <w:szCs w:val="18"/>
        </w:rPr>
        <w:t>p</w:t>
      </w:r>
      <w:r w:rsidR="00A92536" w:rsidRPr="00A92536">
        <w:rPr>
          <w:bCs/>
          <w:sz w:val="18"/>
          <w:szCs w:val="18"/>
        </w:rPr>
        <w:t xml:space="preserve">lane </w:t>
      </w:r>
      <w:r w:rsidR="00A92536">
        <w:rPr>
          <w:bCs/>
          <w:sz w:val="18"/>
          <w:szCs w:val="18"/>
        </w:rPr>
        <w:t>f</w:t>
      </w:r>
      <w:r w:rsidR="00A92536" w:rsidRPr="00A92536">
        <w:rPr>
          <w:bCs/>
          <w:sz w:val="18"/>
          <w:szCs w:val="18"/>
        </w:rPr>
        <w:t xml:space="preserve">ree </w:t>
      </w:r>
      <w:r w:rsidR="00A92536">
        <w:rPr>
          <w:bCs/>
          <w:sz w:val="18"/>
          <w:szCs w:val="18"/>
        </w:rPr>
        <w:t>v</w:t>
      </w:r>
      <w:r w:rsidR="00A92536" w:rsidRPr="00A92536">
        <w:rPr>
          <w:bCs/>
          <w:sz w:val="18"/>
          <w:szCs w:val="18"/>
        </w:rPr>
        <w:t xml:space="preserve">ibration of </w:t>
      </w:r>
      <w:r w:rsidR="00A92536">
        <w:rPr>
          <w:bCs/>
          <w:sz w:val="18"/>
          <w:szCs w:val="18"/>
        </w:rPr>
        <w:t>r</w:t>
      </w:r>
      <w:r w:rsidR="00A92536" w:rsidRPr="00A92536">
        <w:rPr>
          <w:bCs/>
          <w:sz w:val="18"/>
          <w:szCs w:val="18"/>
        </w:rPr>
        <w:t xml:space="preserve">otating </w:t>
      </w:r>
      <w:r w:rsidR="00A92536">
        <w:rPr>
          <w:bCs/>
          <w:sz w:val="18"/>
          <w:szCs w:val="18"/>
        </w:rPr>
        <w:t>d</w:t>
      </w:r>
      <w:r w:rsidR="00A92536" w:rsidRPr="00A92536">
        <w:rPr>
          <w:bCs/>
          <w:sz w:val="18"/>
          <w:szCs w:val="18"/>
        </w:rPr>
        <w:t>isks</w:t>
      </w:r>
      <w:r w:rsidR="00723D30">
        <w:rPr>
          <w:sz w:val="18"/>
          <w:szCs w:val="18"/>
        </w:rPr>
        <w:t>,</w:t>
      </w:r>
      <w:r w:rsidRPr="00B26F27">
        <w:rPr>
          <w:sz w:val="18"/>
          <w:szCs w:val="18"/>
        </w:rPr>
        <w:t xml:space="preserve"> </w:t>
      </w:r>
      <w:r w:rsidR="00A92536" w:rsidRPr="00A92536">
        <w:rPr>
          <w:bCs/>
          <w:i/>
          <w:sz w:val="18"/>
          <w:szCs w:val="18"/>
        </w:rPr>
        <w:t>Proceedings of the ASME 17th Biennial Conference on Mechanical Vibration and Noise</w:t>
      </w:r>
      <w:r w:rsidRPr="00B26F27">
        <w:rPr>
          <w:sz w:val="18"/>
          <w:szCs w:val="18"/>
        </w:rPr>
        <w:t xml:space="preserve">, </w:t>
      </w:r>
      <w:r w:rsidR="00A92536">
        <w:rPr>
          <w:sz w:val="18"/>
          <w:szCs w:val="18"/>
        </w:rPr>
        <w:t xml:space="preserve">DETC </w:t>
      </w:r>
      <w:r w:rsidR="00A92536" w:rsidRPr="00A92536">
        <w:rPr>
          <w:b/>
          <w:sz w:val="18"/>
          <w:szCs w:val="18"/>
        </w:rPr>
        <w:t>99</w:t>
      </w:r>
      <w:r w:rsidR="00A92536">
        <w:rPr>
          <w:b/>
          <w:sz w:val="18"/>
          <w:szCs w:val="18"/>
        </w:rPr>
        <w:t>/</w:t>
      </w:r>
      <w:r w:rsidR="00A92536" w:rsidRPr="00A92536">
        <w:rPr>
          <w:sz w:val="18"/>
          <w:szCs w:val="18"/>
        </w:rPr>
        <w:t>VIB-8146</w:t>
      </w:r>
    </w:p>
    <w:p w:rsidR="00D65E84" w:rsidRPr="00B26F27" w:rsidRDefault="00D65E84" w:rsidP="00242BCC">
      <w:pPr>
        <w:tabs>
          <w:tab w:val="left" w:pos="720"/>
        </w:tabs>
        <w:ind w:left="432" w:hanging="432"/>
        <w:jc w:val="both"/>
        <w:rPr>
          <w:sz w:val="18"/>
          <w:szCs w:val="18"/>
        </w:rPr>
      </w:pPr>
      <w:r w:rsidRPr="00B26F27">
        <w:rPr>
          <w:b/>
          <w:sz w:val="18"/>
          <w:szCs w:val="18"/>
        </w:rPr>
        <w:t>[</w:t>
      </w:r>
      <w:r w:rsidRPr="00723D30">
        <w:rPr>
          <w:sz w:val="18"/>
          <w:szCs w:val="18"/>
        </w:rPr>
        <w:t>6]</w:t>
      </w:r>
      <w:r w:rsidR="00242BCC">
        <w:rPr>
          <w:sz w:val="18"/>
          <w:szCs w:val="18"/>
        </w:rPr>
        <w:tab/>
      </w:r>
      <w:r w:rsidRPr="00723D30">
        <w:rPr>
          <w:sz w:val="18"/>
          <w:szCs w:val="18"/>
        </w:rPr>
        <w:t>Hamidzadeh,</w:t>
      </w:r>
      <w:r w:rsidRPr="00B26F27">
        <w:rPr>
          <w:sz w:val="18"/>
          <w:szCs w:val="18"/>
        </w:rPr>
        <w:t xml:space="preserve"> </w:t>
      </w:r>
      <w:r w:rsidR="00723D30">
        <w:rPr>
          <w:sz w:val="18"/>
          <w:szCs w:val="18"/>
        </w:rPr>
        <w:t>H.</w:t>
      </w:r>
      <w:r w:rsidR="00EC15DD">
        <w:rPr>
          <w:sz w:val="18"/>
          <w:szCs w:val="18"/>
        </w:rPr>
        <w:t xml:space="preserve"> </w:t>
      </w:r>
      <w:r w:rsidR="00723D30">
        <w:rPr>
          <w:sz w:val="18"/>
          <w:szCs w:val="18"/>
        </w:rPr>
        <w:t xml:space="preserve">R. (2000), </w:t>
      </w:r>
      <w:proofErr w:type="gramStart"/>
      <w:r w:rsidR="00420F67">
        <w:rPr>
          <w:sz w:val="18"/>
          <w:szCs w:val="18"/>
        </w:rPr>
        <w:t>Free</w:t>
      </w:r>
      <w:proofErr w:type="gramEnd"/>
      <w:r w:rsidRPr="00B26F27">
        <w:rPr>
          <w:sz w:val="18"/>
          <w:szCs w:val="18"/>
        </w:rPr>
        <w:t xml:space="preserve"> </w:t>
      </w:r>
      <w:r w:rsidR="00A92536">
        <w:rPr>
          <w:sz w:val="18"/>
          <w:szCs w:val="18"/>
        </w:rPr>
        <w:t>v</w:t>
      </w:r>
      <w:r w:rsidRPr="00B26F27">
        <w:rPr>
          <w:sz w:val="18"/>
          <w:szCs w:val="18"/>
        </w:rPr>
        <w:t xml:space="preserve">ibration of </w:t>
      </w:r>
      <w:r w:rsidR="00420F67">
        <w:rPr>
          <w:sz w:val="18"/>
          <w:szCs w:val="18"/>
        </w:rPr>
        <w:t xml:space="preserve">rotating </w:t>
      </w:r>
      <w:r w:rsidR="00A92536">
        <w:rPr>
          <w:sz w:val="18"/>
          <w:szCs w:val="18"/>
        </w:rPr>
        <w:t>r</w:t>
      </w:r>
      <w:r w:rsidR="00420F67">
        <w:rPr>
          <w:sz w:val="18"/>
          <w:szCs w:val="18"/>
        </w:rPr>
        <w:t xml:space="preserve">ing - </w:t>
      </w:r>
      <w:r w:rsidR="00A92536">
        <w:rPr>
          <w:sz w:val="18"/>
          <w:szCs w:val="18"/>
        </w:rPr>
        <w:t>a</w:t>
      </w:r>
      <w:r w:rsidR="00723D30">
        <w:rPr>
          <w:sz w:val="18"/>
          <w:szCs w:val="18"/>
        </w:rPr>
        <w:t xml:space="preserve">n </w:t>
      </w:r>
      <w:r w:rsidR="00A92536">
        <w:rPr>
          <w:sz w:val="18"/>
          <w:szCs w:val="18"/>
        </w:rPr>
        <w:t>a</w:t>
      </w:r>
      <w:r w:rsidR="00723D30">
        <w:rPr>
          <w:sz w:val="18"/>
          <w:szCs w:val="18"/>
        </w:rPr>
        <w:t xml:space="preserve">nalytical </w:t>
      </w:r>
      <w:r w:rsidR="00A92536">
        <w:rPr>
          <w:sz w:val="18"/>
          <w:szCs w:val="18"/>
        </w:rPr>
        <w:t>s</w:t>
      </w:r>
      <w:r w:rsidR="00420F67">
        <w:rPr>
          <w:sz w:val="18"/>
          <w:szCs w:val="18"/>
        </w:rPr>
        <w:t>olution</w:t>
      </w:r>
      <w:r w:rsidR="00723D30">
        <w:rPr>
          <w:sz w:val="18"/>
          <w:szCs w:val="18"/>
        </w:rPr>
        <w:t>,</w:t>
      </w:r>
      <w:r w:rsidR="00420F67">
        <w:rPr>
          <w:sz w:val="18"/>
          <w:szCs w:val="18"/>
        </w:rPr>
        <w:t xml:space="preserve"> </w:t>
      </w:r>
      <w:r w:rsidRPr="00723D30">
        <w:rPr>
          <w:i/>
          <w:sz w:val="18"/>
          <w:szCs w:val="18"/>
        </w:rPr>
        <w:t>ASME International Mechanical Engineering Congress and Exposition</w:t>
      </w:r>
      <w:r w:rsidRPr="00B26F27">
        <w:rPr>
          <w:sz w:val="18"/>
          <w:szCs w:val="18"/>
        </w:rPr>
        <w:t xml:space="preserve">, </w:t>
      </w:r>
      <w:r w:rsidR="00420F67">
        <w:rPr>
          <w:sz w:val="18"/>
          <w:szCs w:val="18"/>
        </w:rPr>
        <w:t xml:space="preserve">DE </w:t>
      </w:r>
      <w:r w:rsidRPr="00723D30">
        <w:rPr>
          <w:b/>
          <w:sz w:val="18"/>
          <w:szCs w:val="18"/>
        </w:rPr>
        <w:t>108</w:t>
      </w:r>
      <w:r w:rsidR="00723D30">
        <w:rPr>
          <w:sz w:val="18"/>
          <w:szCs w:val="18"/>
        </w:rPr>
        <w:t>,</w:t>
      </w:r>
      <w:r w:rsidRPr="00B26F27">
        <w:rPr>
          <w:sz w:val="18"/>
          <w:szCs w:val="18"/>
        </w:rPr>
        <w:t xml:space="preserve"> 9-16</w:t>
      </w:r>
      <w:r w:rsidR="00723D30">
        <w:rPr>
          <w:sz w:val="18"/>
          <w:szCs w:val="18"/>
        </w:rPr>
        <w:t>.</w:t>
      </w:r>
    </w:p>
    <w:p w:rsidR="00D65E84" w:rsidRPr="00B26F27" w:rsidRDefault="00D65E84" w:rsidP="00242BCC">
      <w:pPr>
        <w:pStyle w:val="Title"/>
        <w:ind w:left="432" w:hanging="432"/>
        <w:jc w:val="both"/>
        <w:rPr>
          <w:rFonts w:ascii="Times New Roman" w:hAnsi="Times New Roman"/>
          <w:b w:val="0"/>
          <w:sz w:val="18"/>
          <w:szCs w:val="18"/>
        </w:rPr>
      </w:pPr>
      <w:r w:rsidRPr="00B26F27">
        <w:rPr>
          <w:rFonts w:ascii="Times New Roman" w:hAnsi="Times New Roman"/>
          <w:sz w:val="18"/>
          <w:szCs w:val="18"/>
        </w:rPr>
        <w:t>[</w:t>
      </w:r>
      <w:r w:rsidRPr="00723D30">
        <w:rPr>
          <w:rFonts w:ascii="Times New Roman" w:hAnsi="Times New Roman"/>
          <w:b w:val="0"/>
          <w:sz w:val="18"/>
          <w:szCs w:val="18"/>
        </w:rPr>
        <w:t>7</w:t>
      </w:r>
      <w:r w:rsidR="00723D30" w:rsidRPr="00723D30">
        <w:rPr>
          <w:rFonts w:ascii="Times New Roman" w:hAnsi="Times New Roman"/>
          <w:b w:val="0"/>
          <w:sz w:val="18"/>
          <w:szCs w:val="18"/>
        </w:rPr>
        <w:t>]</w:t>
      </w:r>
      <w:r w:rsidR="00242BCC">
        <w:rPr>
          <w:rFonts w:ascii="Times New Roman" w:hAnsi="Times New Roman"/>
          <w:b w:val="0"/>
          <w:sz w:val="18"/>
          <w:szCs w:val="18"/>
        </w:rPr>
        <w:tab/>
      </w:r>
      <w:r w:rsidRPr="00723D30">
        <w:rPr>
          <w:rFonts w:ascii="Times New Roman" w:hAnsi="Times New Roman"/>
          <w:b w:val="0"/>
          <w:sz w:val="18"/>
          <w:szCs w:val="18"/>
        </w:rPr>
        <w:t>Hamidzadeh,</w:t>
      </w:r>
      <w:r w:rsidR="00723D30" w:rsidRPr="00723D30">
        <w:rPr>
          <w:rFonts w:ascii="Times New Roman" w:hAnsi="Times New Roman"/>
          <w:b w:val="0"/>
          <w:sz w:val="18"/>
          <w:szCs w:val="18"/>
        </w:rPr>
        <w:t xml:space="preserve"> H.</w:t>
      </w:r>
      <w:r w:rsidR="00EC15DD">
        <w:rPr>
          <w:rFonts w:ascii="Times New Roman" w:hAnsi="Times New Roman"/>
          <w:b w:val="0"/>
          <w:sz w:val="18"/>
          <w:szCs w:val="18"/>
        </w:rPr>
        <w:t xml:space="preserve"> </w:t>
      </w:r>
      <w:r w:rsidR="00723D30" w:rsidRPr="00723D30">
        <w:rPr>
          <w:rFonts w:ascii="Times New Roman" w:hAnsi="Times New Roman"/>
          <w:b w:val="0"/>
          <w:sz w:val="18"/>
          <w:szCs w:val="18"/>
        </w:rPr>
        <w:t xml:space="preserve">R. </w:t>
      </w:r>
      <w:r w:rsidR="00420F67">
        <w:rPr>
          <w:rFonts w:ascii="Times New Roman" w:hAnsi="Times New Roman"/>
          <w:b w:val="0"/>
          <w:sz w:val="18"/>
          <w:szCs w:val="18"/>
        </w:rPr>
        <w:t xml:space="preserve">and Karim, R. U. </w:t>
      </w:r>
      <w:r w:rsidR="00723D30" w:rsidRPr="00723D30">
        <w:rPr>
          <w:rFonts w:ascii="Times New Roman" w:hAnsi="Times New Roman"/>
          <w:b w:val="0"/>
          <w:sz w:val="18"/>
          <w:szCs w:val="18"/>
        </w:rPr>
        <w:t>(2001),</w:t>
      </w:r>
      <w:r w:rsidR="00723D30">
        <w:rPr>
          <w:rFonts w:ascii="Times New Roman" w:hAnsi="Times New Roman"/>
          <w:b w:val="0"/>
          <w:sz w:val="18"/>
          <w:szCs w:val="18"/>
        </w:rPr>
        <w:t xml:space="preserve"> </w:t>
      </w:r>
      <w:r w:rsidRPr="00B26F27">
        <w:rPr>
          <w:rFonts w:ascii="Times New Roman" w:hAnsi="Times New Roman"/>
          <w:b w:val="0"/>
          <w:sz w:val="18"/>
          <w:szCs w:val="18"/>
        </w:rPr>
        <w:t>In-</w:t>
      </w:r>
      <w:r w:rsidR="00A92536">
        <w:rPr>
          <w:rFonts w:ascii="Times New Roman" w:hAnsi="Times New Roman"/>
          <w:b w:val="0"/>
          <w:sz w:val="18"/>
          <w:szCs w:val="18"/>
        </w:rPr>
        <w:t>p</w:t>
      </w:r>
      <w:r w:rsidRPr="00B26F27">
        <w:rPr>
          <w:rFonts w:ascii="Times New Roman" w:hAnsi="Times New Roman"/>
          <w:b w:val="0"/>
          <w:sz w:val="18"/>
          <w:szCs w:val="18"/>
        </w:rPr>
        <w:t xml:space="preserve">lane </w:t>
      </w:r>
      <w:r w:rsidR="00A92536">
        <w:rPr>
          <w:rFonts w:ascii="Times New Roman" w:hAnsi="Times New Roman"/>
          <w:b w:val="0"/>
          <w:sz w:val="18"/>
          <w:szCs w:val="18"/>
        </w:rPr>
        <w:t>f</w:t>
      </w:r>
      <w:r w:rsidRPr="00B26F27">
        <w:rPr>
          <w:rFonts w:ascii="Times New Roman" w:hAnsi="Times New Roman"/>
          <w:b w:val="0"/>
          <w:sz w:val="18"/>
          <w:szCs w:val="18"/>
        </w:rPr>
        <w:t xml:space="preserve">ree </w:t>
      </w:r>
      <w:r w:rsidR="00A92536">
        <w:rPr>
          <w:rFonts w:ascii="Times New Roman" w:hAnsi="Times New Roman"/>
          <w:b w:val="0"/>
          <w:sz w:val="18"/>
          <w:szCs w:val="18"/>
        </w:rPr>
        <w:t>v</w:t>
      </w:r>
      <w:r w:rsidRPr="00B26F27">
        <w:rPr>
          <w:rFonts w:ascii="Times New Roman" w:hAnsi="Times New Roman"/>
          <w:b w:val="0"/>
          <w:sz w:val="18"/>
          <w:szCs w:val="18"/>
        </w:rPr>
        <w:t>ibrat</w:t>
      </w:r>
      <w:r w:rsidR="00723D30">
        <w:rPr>
          <w:rFonts w:ascii="Times New Roman" w:hAnsi="Times New Roman"/>
          <w:b w:val="0"/>
          <w:sz w:val="18"/>
          <w:szCs w:val="18"/>
        </w:rPr>
        <w:t>ion</w:t>
      </w:r>
      <w:r w:rsidR="00420F67">
        <w:rPr>
          <w:rFonts w:ascii="Times New Roman" w:hAnsi="Times New Roman"/>
          <w:b w:val="0"/>
          <w:sz w:val="18"/>
          <w:szCs w:val="18"/>
        </w:rPr>
        <w:t>s of</w:t>
      </w:r>
      <w:r w:rsidR="00723D30">
        <w:rPr>
          <w:rFonts w:ascii="Times New Roman" w:hAnsi="Times New Roman"/>
          <w:b w:val="0"/>
          <w:sz w:val="18"/>
          <w:szCs w:val="18"/>
        </w:rPr>
        <w:t xml:space="preserve"> </w:t>
      </w:r>
      <w:r w:rsidR="00420F67">
        <w:rPr>
          <w:rFonts w:ascii="Times New Roman" w:hAnsi="Times New Roman"/>
          <w:b w:val="0"/>
          <w:sz w:val="18"/>
          <w:szCs w:val="18"/>
        </w:rPr>
        <w:t xml:space="preserve">the </w:t>
      </w:r>
      <w:r w:rsidR="00A92536">
        <w:rPr>
          <w:rFonts w:ascii="Times New Roman" w:hAnsi="Times New Roman"/>
          <w:b w:val="0"/>
          <w:sz w:val="18"/>
          <w:szCs w:val="18"/>
        </w:rPr>
        <w:t>d</w:t>
      </w:r>
      <w:r w:rsidR="00420F67">
        <w:rPr>
          <w:rFonts w:ascii="Times New Roman" w:hAnsi="Times New Roman"/>
          <w:b w:val="0"/>
          <w:sz w:val="18"/>
          <w:szCs w:val="18"/>
        </w:rPr>
        <w:t xml:space="preserve">ouble – </w:t>
      </w:r>
      <w:r w:rsidR="00A92536">
        <w:rPr>
          <w:rFonts w:ascii="Times New Roman" w:hAnsi="Times New Roman"/>
          <w:b w:val="0"/>
          <w:sz w:val="18"/>
          <w:szCs w:val="18"/>
        </w:rPr>
        <w:t>s</w:t>
      </w:r>
      <w:r w:rsidR="00420F67">
        <w:rPr>
          <w:rFonts w:ascii="Times New Roman" w:hAnsi="Times New Roman"/>
          <w:b w:val="0"/>
          <w:sz w:val="18"/>
          <w:szCs w:val="18"/>
        </w:rPr>
        <w:t xml:space="preserve">egment compound </w:t>
      </w:r>
      <w:r w:rsidR="00A92536">
        <w:rPr>
          <w:rFonts w:ascii="Times New Roman" w:hAnsi="Times New Roman"/>
          <w:b w:val="0"/>
          <w:sz w:val="18"/>
          <w:szCs w:val="18"/>
        </w:rPr>
        <w:t>r</w:t>
      </w:r>
      <w:r w:rsidR="00420F67">
        <w:rPr>
          <w:rFonts w:ascii="Times New Roman" w:hAnsi="Times New Roman"/>
          <w:b w:val="0"/>
          <w:sz w:val="18"/>
          <w:szCs w:val="18"/>
        </w:rPr>
        <w:t xml:space="preserve">otating </w:t>
      </w:r>
      <w:r w:rsidR="00A92536">
        <w:rPr>
          <w:rFonts w:ascii="Times New Roman" w:hAnsi="Times New Roman"/>
          <w:b w:val="0"/>
          <w:sz w:val="18"/>
          <w:szCs w:val="18"/>
        </w:rPr>
        <w:t>d</w:t>
      </w:r>
      <w:r w:rsidR="00420F67">
        <w:rPr>
          <w:rFonts w:ascii="Times New Roman" w:hAnsi="Times New Roman"/>
          <w:b w:val="0"/>
          <w:sz w:val="18"/>
          <w:szCs w:val="18"/>
        </w:rPr>
        <w:t>isk,</w:t>
      </w:r>
      <w:r w:rsidRPr="00B26F27">
        <w:rPr>
          <w:rFonts w:ascii="Times New Roman" w:hAnsi="Times New Roman"/>
          <w:b w:val="0"/>
          <w:sz w:val="18"/>
          <w:szCs w:val="18"/>
        </w:rPr>
        <w:t xml:space="preserve"> </w:t>
      </w:r>
      <w:r w:rsidRPr="00420F67">
        <w:rPr>
          <w:rFonts w:ascii="Times New Roman" w:hAnsi="Times New Roman"/>
          <w:b w:val="0"/>
          <w:i/>
          <w:sz w:val="18"/>
          <w:szCs w:val="18"/>
        </w:rPr>
        <w:t>ASME International Mechanical Engin</w:t>
      </w:r>
      <w:r w:rsidR="00420F67" w:rsidRPr="00420F67">
        <w:rPr>
          <w:rFonts w:ascii="Times New Roman" w:hAnsi="Times New Roman"/>
          <w:b w:val="0"/>
          <w:i/>
          <w:sz w:val="18"/>
          <w:szCs w:val="18"/>
        </w:rPr>
        <w:t>eering Congress and Exposition</w:t>
      </w:r>
      <w:r w:rsidR="00420F67">
        <w:rPr>
          <w:rFonts w:ascii="Times New Roman" w:hAnsi="Times New Roman"/>
          <w:b w:val="0"/>
          <w:sz w:val="18"/>
          <w:szCs w:val="18"/>
        </w:rPr>
        <w:t xml:space="preserve">, DE </w:t>
      </w:r>
      <w:r w:rsidR="00420F67" w:rsidRPr="00420F67">
        <w:rPr>
          <w:rFonts w:ascii="Times New Roman" w:hAnsi="Times New Roman"/>
          <w:sz w:val="18"/>
          <w:szCs w:val="18"/>
        </w:rPr>
        <w:t>111</w:t>
      </w:r>
      <w:r w:rsidR="00420F67">
        <w:rPr>
          <w:rFonts w:ascii="Times New Roman" w:hAnsi="Times New Roman"/>
          <w:b w:val="0"/>
          <w:sz w:val="18"/>
          <w:szCs w:val="18"/>
        </w:rPr>
        <w:t>, 169-173</w:t>
      </w:r>
    </w:p>
    <w:p w:rsidR="00D65E84" w:rsidRPr="00B26F27" w:rsidRDefault="00723D30" w:rsidP="00242BCC">
      <w:pPr>
        <w:pStyle w:val="Heading1"/>
        <w:spacing w:before="0" w:beforeAutospacing="0" w:after="0" w:afterAutospacing="0"/>
        <w:ind w:left="432" w:hanging="432"/>
        <w:jc w:val="both"/>
        <w:rPr>
          <w:rFonts w:eastAsiaTheme="minorHAnsi"/>
          <w:b w:val="0"/>
          <w:bCs w:val="0"/>
          <w:kern w:val="0"/>
          <w:sz w:val="18"/>
          <w:szCs w:val="18"/>
        </w:rPr>
      </w:pPr>
      <w:r w:rsidRPr="00723D30">
        <w:rPr>
          <w:rFonts w:eastAsiaTheme="minorHAnsi"/>
          <w:b w:val="0"/>
          <w:bCs w:val="0"/>
          <w:kern w:val="0"/>
          <w:sz w:val="18"/>
          <w:szCs w:val="18"/>
        </w:rPr>
        <w:t>[8]</w:t>
      </w:r>
      <w:r w:rsidR="00242BCC">
        <w:rPr>
          <w:rFonts w:eastAsiaTheme="minorHAnsi"/>
          <w:b w:val="0"/>
          <w:bCs w:val="0"/>
          <w:kern w:val="0"/>
          <w:sz w:val="18"/>
          <w:szCs w:val="18"/>
        </w:rPr>
        <w:tab/>
      </w:r>
      <w:r w:rsidR="00D65E84" w:rsidRPr="00723D30">
        <w:rPr>
          <w:rFonts w:eastAsiaTheme="minorHAnsi"/>
          <w:b w:val="0"/>
          <w:bCs w:val="0"/>
          <w:kern w:val="0"/>
          <w:sz w:val="18"/>
          <w:szCs w:val="18"/>
        </w:rPr>
        <w:t>Hamidzadeh, H. R</w:t>
      </w:r>
      <w:r w:rsidRPr="00723D30">
        <w:rPr>
          <w:rFonts w:eastAsiaTheme="minorHAnsi"/>
          <w:b w:val="0"/>
          <w:bCs w:val="0"/>
          <w:kern w:val="0"/>
          <w:sz w:val="18"/>
          <w:szCs w:val="18"/>
        </w:rPr>
        <w:t xml:space="preserve"> (2002)</w:t>
      </w:r>
      <w:r w:rsidR="00D65E84" w:rsidRPr="00723D30">
        <w:rPr>
          <w:rFonts w:eastAsiaTheme="minorHAnsi"/>
          <w:b w:val="0"/>
          <w:bCs w:val="0"/>
          <w:kern w:val="0"/>
          <w:sz w:val="18"/>
          <w:szCs w:val="18"/>
        </w:rPr>
        <w:t xml:space="preserve">, </w:t>
      </w:r>
      <w:r w:rsidR="00D65E84" w:rsidRPr="00B26F27">
        <w:rPr>
          <w:rFonts w:eastAsiaTheme="minorHAnsi"/>
          <w:b w:val="0"/>
          <w:bCs w:val="0"/>
          <w:kern w:val="0"/>
          <w:sz w:val="18"/>
          <w:szCs w:val="18"/>
        </w:rPr>
        <w:t xml:space="preserve">In-plane free vibration and stability of rotating annular </w:t>
      </w:r>
      <w:r>
        <w:rPr>
          <w:rFonts w:eastAsiaTheme="minorHAnsi"/>
          <w:b w:val="0"/>
          <w:bCs w:val="0"/>
          <w:kern w:val="0"/>
          <w:sz w:val="18"/>
          <w:szCs w:val="18"/>
        </w:rPr>
        <w:t>disks,</w:t>
      </w:r>
      <w:r w:rsidR="00D65E84" w:rsidRPr="00B26F27">
        <w:rPr>
          <w:rFonts w:eastAsiaTheme="minorHAnsi"/>
          <w:b w:val="0"/>
          <w:bCs w:val="0"/>
          <w:kern w:val="0"/>
          <w:sz w:val="18"/>
          <w:szCs w:val="18"/>
        </w:rPr>
        <w:t xml:space="preserve"> </w:t>
      </w:r>
      <w:r w:rsidR="00D65E84" w:rsidRPr="00723D30">
        <w:rPr>
          <w:rFonts w:eastAsiaTheme="minorHAnsi"/>
          <w:b w:val="0"/>
          <w:bCs w:val="0"/>
          <w:i/>
          <w:iCs/>
          <w:kern w:val="0"/>
          <w:sz w:val="18"/>
          <w:szCs w:val="18"/>
        </w:rPr>
        <w:t>Journal of Multi-body Dynamics</w:t>
      </w:r>
      <w:r w:rsidR="00D65E84" w:rsidRPr="00B26F27">
        <w:rPr>
          <w:rFonts w:eastAsiaTheme="minorHAnsi"/>
          <w:b w:val="0"/>
          <w:bCs w:val="0"/>
          <w:iCs/>
          <w:kern w:val="0"/>
          <w:sz w:val="18"/>
          <w:szCs w:val="18"/>
        </w:rPr>
        <w:t>,</w:t>
      </w:r>
      <w:r w:rsidR="00D65E84" w:rsidRPr="00B26F27">
        <w:rPr>
          <w:rFonts w:eastAsiaTheme="minorHAnsi"/>
          <w:b w:val="0"/>
          <w:bCs w:val="0"/>
          <w:kern w:val="0"/>
          <w:sz w:val="18"/>
          <w:szCs w:val="18"/>
        </w:rPr>
        <w:t xml:space="preserve"> </w:t>
      </w:r>
      <w:r w:rsidR="00D65E84" w:rsidRPr="00723D30">
        <w:rPr>
          <w:rFonts w:eastAsiaTheme="minorHAnsi"/>
          <w:bCs w:val="0"/>
          <w:kern w:val="0"/>
          <w:sz w:val="18"/>
          <w:szCs w:val="18"/>
        </w:rPr>
        <w:t>216</w:t>
      </w:r>
      <w:r w:rsidR="00D65E84" w:rsidRPr="00B26F27">
        <w:rPr>
          <w:rFonts w:eastAsiaTheme="minorHAnsi"/>
          <w:b w:val="0"/>
          <w:bCs w:val="0"/>
          <w:kern w:val="0"/>
          <w:sz w:val="18"/>
          <w:szCs w:val="18"/>
        </w:rPr>
        <w:t>, 371-380</w:t>
      </w:r>
      <w:r>
        <w:rPr>
          <w:rFonts w:eastAsiaTheme="minorHAnsi"/>
          <w:b w:val="0"/>
          <w:bCs w:val="0"/>
          <w:kern w:val="0"/>
          <w:sz w:val="18"/>
          <w:szCs w:val="18"/>
        </w:rPr>
        <w:t>.</w:t>
      </w:r>
    </w:p>
    <w:p w:rsidR="00D65E84" w:rsidRPr="00AD0332" w:rsidRDefault="00723D30" w:rsidP="00242BCC">
      <w:pPr>
        <w:ind w:left="432" w:hanging="432"/>
        <w:jc w:val="both"/>
        <w:rPr>
          <w:sz w:val="18"/>
          <w:szCs w:val="18"/>
        </w:rPr>
      </w:pPr>
      <w:r w:rsidRPr="00723D30">
        <w:rPr>
          <w:sz w:val="18"/>
          <w:szCs w:val="18"/>
        </w:rPr>
        <w:t>[9]</w:t>
      </w:r>
      <w:r w:rsidR="00242BCC">
        <w:rPr>
          <w:sz w:val="18"/>
          <w:szCs w:val="18"/>
        </w:rPr>
        <w:tab/>
      </w:r>
      <w:r w:rsidR="00D65E84" w:rsidRPr="00723D30">
        <w:rPr>
          <w:sz w:val="18"/>
          <w:szCs w:val="18"/>
        </w:rPr>
        <w:t>Deshpande, M., and Mote</w:t>
      </w:r>
      <w:r w:rsidR="00EC15DD">
        <w:rPr>
          <w:sz w:val="18"/>
          <w:szCs w:val="18"/>
        </w:rPr>
        <w:t>,</w:t>
      </w:r>
      <w:r w:rsidRPr="00723D30">
        <w:rPr>
          <w:sz w:val="18"/>
          <w:szCs w:val="18"/>
        </w:rPr>
        <w:t xml:space="preserve"> </w:t>
      </w:r>
      <w:r w:rsidR="00EC15DD">
        <w:rPr>
          <w:sz w:val="18"/>
          <w:szCs w:val="18"/>
        </w:rPr>
        <w:t xml:space="preserve">C. D. </w:t>
      </w:r>
      <w:r w:rsidRPr="00723D30">
        <w:rPr>
          <w:sz w:val="18"/>
          <w:szCs w:val="18"/>
        </w:rPr>
        <w:t>(2003)</w:t>
      </w:r>
      <w:r w:rsidR="00D65E84" w:rsidRPr="00723D30">
        <w:rPr>
          <w:sz w:val="18"/>
          <w:szCs w:val="18"/>
        </w:rPr>
        <w:t xml:space="preserve">, </w:t>
      </w:r>
      <w:r w:rsidR="00D65E84" w:rsidRPr="00B26F27">
        <w:rPr>
          <w:sz w:val="18"/>
          <w:szCs w:val="18"/>
        </w:rPr>
        <w:t>In</w:t>
      </w:r>
      <w:r>
        <w:rPr>
          <w:sz w:val="18"/>
          <w:szCs w:val="18"/>
        </w:rPr>
        <w:t xml:space="preserve">-plane </w:t>
      </w:r>
      <w:r w:rsidR="00A92536">
        <w:rPr>
          <w:sz w:val="18"/>
          <w:szCs w:val="18"/>
        </w:rPr>
        <w:t>v</w:t>
      </w:r>
      <w:r>
        <w:rPr>
          <w:sz w:val="18"/>
          <w:szCs w:val="18"/>
        </w:rPr>
        <w:t xml:space="preserve">ibration of </w:t>
      </w:r>
      <w:r w:rsidR="00A92536">
        <w:rPr>
          <w:sz w:val="18"/>
          <w:szCs w:val="18"/>
        </w:rPr>
        <w:t>t</w:t>
      </w:r>
      <w:r>
        <w:rPr>
          <w:sz w:val="18"/>
          <w:szCs w:val="18"/>
        </w:rPr>
        <w:t>hin disks,</w:t>
      </w:r>
      <w:r w:rsidR="00D65E84" w:rsidRPr="00B26F27">
        <w:rPr>
          <w:sz w:val="18"/>
          <w:szCs w:val="18"/>
        </w:rPr>
        <w:t xml:space="preserve"> </w:t>
      </w:r>
      <w:r w:rsidR="00D65E84" w:rsidRPr="00723D30">
        <w:rPr>
          <w:i/>
          <w:sz w:val="18"/>
          <w:szCs w:val="18"/>
        </w:rPr>
        <w:t>ASME J. Vib. Acoustic</w:t>
      </w:r>
      <w:r w:rsidR="00D65E84" w:rsidRPr="00B26F27">
        <w:rPr>
          <w:sz w:val="18"/>
          <w:szCs w:val="18"/>
        </w:rPr>
        <w:t xml:space="preserve">, </w:t>
      </w:r>
      <w:r w:rsidR="00D65E84" w:rsidRPr="00723D30">
        <w:rPr>
          <w:b/>
          <w:sz w:val="18"/>
          <w:szCs w:val="18"/>
        </w:rPr>
        <w:t>125</w:t>
      </w:r>
      <w:r w:rsidR="00D65E84" w:rsidRPr="00B26F27">
        <w:rPr>
          <w:sz w:val="18"/>
          <w:szCs w:val="18"/>
        </w:rPr>
        <w:t>, 68-72</w:t>
      </w:r>
      <w:r>
        <w:rPr>
          <w:sz w:val="18"/>
          <w:szCs w:val="18"/>
        </w:rPr>
        <w:t>.</w:t>
      </w:r>
    </w:p>
    <w:p w:rsidR="00DC5E06" w:rsidRPr="00221827" w:rsidRDefault="00DC5E06" w:rsidP="00221827">
      <w:pPr>
        <w:pStyle w:val="BodyText3"/>
        <w:jc w:val="both"/>
        <w:rPr>
          <w:rFonts w:ascii="Times New Roman" w:eastAsia="Times New Roman" w:hAnsi="Times New Roman" w:cs="Times New Roman"/>
          <w:sz w:val="22"/>
          <w:szCs w:val="22"/>
        </w:rPr>
      </w:pPr>
    </w:p>
    <w:p w:rsidR="00221827" w:rsidRPr="00BE02F8" w:rsidRDefault="00221827" w:rsidP="00221827">
      <w:pPr>
        <w:spacing w:before="240"/>
        <w:rPr>
          <w:bCs/>
          <w:kern w:val="14"/>
          <w:sz w:val="20"/>
          <w:szCs w:val="20"/>
        </w:rPr>
      </w:pPr>
    </w:p>
    <w:p w:rsidR="000500F2" w:rsidRDefault="000500F2" w:rsidP="00DC5E06">
      <w:pPr>
        <w:tabs>
          <w:tab w:val="left" w:pos="3780"/>
        </w:tabs>
      </w:pPr>
    </w:p>
    <w:sectPr w:rsidR="000500F2" w:rsidSect="00ED184B">
      <w:headerReference w:type="default" r:id="rId151"/>
      <w:pgSz w:w="12240" w:h="15840" w:code="1"/>
      <w:pgMar w:top="1800" w:right="1440" w:bottom="1890" w:left="1440" w:header="720" w:footer="720" w:gutter="0"/>
      <w:cols w:space="720"/>
      <w:noEndnote/>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46BF6" w:rsidRDefault="00046BF6" w:rsidP="00747E45">
      <w:r>
        <w:separator/>
      </w:r>
    </w:p>
  </w:endnote>
  <w:endnote w:type="continuationSeparator" w:id="0">
    <w:p w:rsidR="00046BF6" w:rsidRDefault="00046BF6" w:rsidP="00747E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n-cs">
    <w:panose1 w:val="00000000000000000000"/>
    <w:charset w:val="00"/>
    <w:family w:val="roman"/>
    <w:notTrueType/>
    <w:pitch w:val="default"/>
    <w:sig w:usb0="00000003" w:usb1="00000000" w:usb2="00000000" w:usb3="00000000" w:csb0="00000001" w:csb1="00000000"/>
  </w:font>
  <w:font w:name="Times">
    <w:altName w:val="Times New Roman"/>
    <w:panose1 w:val="02020603050405020304"/>
    <w:charset w:val="00"/>
    <w:family w:val="roman"/>
    <w:pitch w:val="variable"/>
    <w:sig w:usb0="E0002AFF" w:usb1="C0007841"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46BF6" w:rsidRDefault="00046BF6" w:rsidP="00747E45">
      <w:r>
        <w:separator/>
      </w:r>
    </w:p>
  </w:footnote>
  <w:footnote w:type="continuationSeparator" w:id="0">
    <w:p w:rsidR="00046BF6" w:rsidRDefault="00046BF6" w:rsidP="00747E45">
      <w:r>
        <w:continuationSeparator/>
      </w:r>
    </w:p>
  </w:footnote>
  <w:footnote w:id="1">
    <w:p w:rsidR="005C52C0" w:rsidRPr="00DD0E1A" w:rsidRDefault="005C52C0" w:rsidP="00747E45">
      <w:pPr>
        <w:pStyle w:val="FootnoteText"/>
        <w:rPr>
          <w:sz w:val="17"/>
          <w:szCs w:val="17"/>
        </w:rPr>
      </w:pPr>
      <w:r>
        <w:rPr>
          <w:rStyle w:val="FootnoteReference"/>
        </w:rPr>
        <w:t>†</w:t>
      </w:r>
      <w:r w:rsidRPr="00DD0E1A">
        <w:rPr>
          <w:sz w:val="17"/>
          <w:szCs w:val="17"/>
        </w:rPr>
        <w:t xml:space="preserve"> </w:t>
      </w:r>
      <w:proofErr w:type="gramStart"/>
      <w:r w:rsidRPr="00DD0E1A">
        <w:rPr>
          <w:sz w:val="17"/>
          <w:szCs w:val="17"/>
        </w:rPr>
        <w:t>Corresponding author.</w:t>
      </w:r>
      <w:proofErr w:type="gramEnd"/>
      <w:r w:rsidRPr="00DD0E1A">
        <w:rPr>
          <w:sz w:val="17"/>
          <w:szCs w:val="17"/>
        </w:rPr>
        <w:t xml:space="preserve"> </w:t>
      </w:r>
    </w:p>
    <w:p w:rsidR="005C52C0" w:rsidRDefault="005C52C0" w:rsidP="00747E45">
      <w:pPr>
        <w:pStyle w:val="FootnoteText"/>
        <w:rPr>
          <w:sz w:val="17"/>
          <w:szCs w:val="17"/>
        </w:rPr>
      </w:pPr>
      <w:r w:rsidRPr="00DD0E1A">
        <w:rPr>
          <w:sz w:val="17"/>
          <w:szCs w:val="17"/>
        </w:rPr>
        <w:t xml:space="preserve">  Email address: </w:t>
      </w:r>
      <w:hyperlink r:id="rId1" w:history="1">
        <w:r w:rsidRPr="00E03E14">
          <w:rPr>
            <w:rStyle w:val="Hyperlink"/>
            <w:sz w:val="17"/>
            <w:szCs w:val="17"/>
          </w:rPr>
          <w:t>esarfara@my.tnstate.edu</w:t>
        </w:r>
      </w:hyperlink>
      <w:r w:rsidRPr="00DD0E1A">
        <w:rPr>
          <w:sz w:val="17"/>
          <w:szCs w:val="17"/>
        </w:rPr>
        <w:t xml:space="preserve">, </w:t>
      </w:r>
      <w:hyperlink r:id="rId2" w:history="1">
        <w:r w:rsidRPr="00E03E14">
          <w:rPr>
            <w:rStyle w:val="Hyperlink"/>
            <w:sz w:val="17"/>
            <w:szCs w:val="17"/>
          </w:rPr>
          <w:t>hhamidzadeh@tnstate.edu</w:t>
        </w:r>
      </w:hyperlink>
    </w:p>
    <w:p w:rsidR="005C52C0" w:rsidRPr="00DD0E1A" w:rsidRDefault="005C52C0" w:rsidP="00747E45">
      <w:pPr>
        <w:pStyle w:val="FootnoteText"/>
        <w:rPr>
          <w:sz w:val="17"/>
          <w:szCs w:val="17"/>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52C0" w:rsidRDefault="005C52C0" w:rsidP="004944B2">
    <w:pPr>
      <w:pStyle w:val="Header"/>
      <w:jc w:val="center"/>
      <w:rPr>
        <w:i/>
        <w:sz w:val="17"/>
        <w:szCs w:val="17"/>
      </w:rPr>
    </w:pPr>
  </w:p>
  <w:p w:rsidR="005C52C0" w:rsidRDefault="005C52C0" w:rsidP="004944B2">
    <w:pPr>
      <w:pStyle w:val="Header"/>
      <w:jc w:val="center"/>
      <w:rPr>
        <w:i/>
        <w:sz w:val="17"/>
        <w:szCs w:val="17"/>
      </w:rPr>
    </w:pPr>
  </w:p>
  <w:p w:rsidR="005C52C0" w:rsidRPr="007612BC" w:rsidRDefault="005C52C0" w:rsidP="004944B2">
    <w:pPr>
      <w:pStyle w:val="Header"/>
      <w:rPr>
        <w:sz w:val="17"/>
        <w:szCs w:val="17"/>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drawingGridHorizontalSpacing w:val="110"/>
  <w:drawingGridVerticalSpacing w:val="299"/>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7E45"/>
    <w:rsid w:val="00000B49"/>
    <w:rsid w:val="00000C2A"/>
    <w:rsid w:val="00016E8B"/>
    <w:rsid w:val="0002394C"/>
    <w:rsid w:val="00046BF6"/>
    <w:rsid w:val="000500F2"/>
    <w:rsid w:val="000536D2"/>
    <w:rsid w:val="00053E0A"/>
    <w:rsid w:val="0006235E"/>
    <w:rsid w:val="00063D93"/>
    <w:rsid w:val="00070E3F"/>
    <w:rsid w:val="00076126"/>
    <w:rsid w:val="00080BA8"/>
    <w:rsid w:val="00082D9D"/>
    <w:rsid w:val="0008483A"/>
    <w:rsid w:val="00096159"/>
    <w:rsid w:val="000A4234"/>
    <w:rsid w:val="000A4C12"/>
    <w:rsid w:val="000B433D"/>
    <w:rsid w:val="000C0236"/>
    <w:rsid w:val="000C1BDB"/>
    <w:rsid w:val="000C54E6"/>
    <w:rsid w:val="000E0428"/>
    <w:rsid w:val="000F021E"/>
    <w:rsid w:val="000F270A"/>
    <w:rsid w:val="001054E8"/>
    <w:rsid w:val="00107285"/>
    <w:rsid w:val="00114606"/>
    <w:rsid w:val="00121651"/>
    <w:rsid w:val="00126355"/>
    <w:rsid w:val="00130A36"/>
    <w:rsid w:val="00160E24"/>
    <w:rsid w:val="001673E5"/>
    <w:rsid w:val="001711C6"/>
    <w:rsid w:val="00173200"/>
    <w:rsid w:val="00174CB9"/>
    <w:rsid w:val="00193C60"/>
    <w:rsid w:val="0019767B"/>
    <w:rsid w:val="001A58CD"/>
    <w:rsid w:val="001A5DBF"/>
    <w:rsid w:val="001D487F"/>
    <w:rsid w:val="001E2039"/>
    <w:rsid w:val="001F3358"/>
    <w:rsid w:val="00206CED"/>
    <w:rsid w:val="00210D27"/>
    <w:rsid w:val="0021529A"/>
    <w:rsid w:val="00221827"/>
    <w:rsid w:val="00242BCC"/>
    <w:rsid w:val="00261002"/>
    <w:rsid w:val="00272714"/>
    <w:rsid w:val="00275262"/>
    <w:rsid w:val="00290209"/>
    <w:rsid w:val="002924BE"/>
    <w:rsid w:val="00293BC7"/>
    <w:rsid w:val="002E0F0F"/>
    <w:rsid w:val="002F6288"/>
    <w:rsid w:val="0033058F"/>
    <w:rsid w:val="00337D44"/>
    <w:rsid w:val="00383C10"/>
    <w:rsid w:val="003870D3"/>
    <w:rsid w:val="003A2334"/>
    <w:rsid w:val="003A505A"/>
    <w:rsid w:val="003B06EB"/>
    <w:rsid w:val="003C2974"/>
    <w:rsid w:val="003D236F"/>
    <w:rsid w:val="003D5024"/>
    <w:rsid w:val="003D7E1B"/>
    <w:rsid w:val="003E3429"/>
    <w:rsid w:val="004160AE"/>
    <w:rsid w:val="00420F67"/>
    <w:rsid w:val="00423B75"/>
    <w:rsid w:val="0042716F"/>
    <w:rsid w:val="00430EBA"/>
    <w:rsid w:val="00443103"/>
    <w:rsid w:val="004435A5"/>
    <w:rsid w:val="0045242B"/>
    <w:rsid w:val="0045400C"/>
    <w:rsid w:val="0046343E"/>
    <w:rsid w:val="00475262"/>
    <w:rsid w:val="00483C39"/>
    <w:rsid w:val="00486D4C"/>
    <w:rsid w:val="004944B2"/>
    <w:rsid w:val="004A3DE5"/>
    <w:rsid w:val="004A4073"/>
    <w:rsid w:val="004A72F1"/>
    <w:rsid w:val="004B070B"/>
    <w:rsid w:val="004C406B"/>
    <w:rsid w:val="004C4A66"/>
    <w:rsid w:val="004E30E0"/>
    <w:rsid w:val="004F362A"/>
    <w:rsid w:val="004F401E"/>
    <w:rsid w:val="005007F5"/>
    <w:rsid w:val="00513337"/>
    <w:rsid w:val="005137B1"/>
    <w:rsid w:val="00521D11"/>
    <w:rsid w:val="005266F2"/>
    <w:rsid w:val="00537B5F"/>
    <w:rsid w:val="005419BE"/>
    <w:rsid w:val="005517CA"/>
    <w:rsid w:val="005869E1"/>
    <w:rsid w:val="005A503D"/>
    <w:rsid w:val="005B697B"/>
    <w:rsid w:val="005B7663"/>
    <w:rsid w:val="005C52C0"/>
    <w:rsid w:val="005D22BD"/>
    <w:rsid w:val="006246E7"/>
    <w:rsid w:val="00627AE6"/>
    <w:rsid w:val="00644AE9"/>
    <w:rsid w:val="00652336"/>
    <w:rsid w:val="00655313"/>
    <w:rsid w:val="00671BEB"/>
    <w:rsid w:val="00675C03"/>
    <w:rsid w:val="0068264F"/>
    <w:rsid w:val="006942A9"/>
    <w:rsid w:val="006B4651"/>
    <w:rsid w:val="006B4748"/>
    <w:rsid w:val="006B4D31"/>
    <w:rsid w:val="006B736B"/>
    <w:rsid w:val="006D0A7D"/>
    <w:rsid w:val="006D46AE"/>
    <w:rsid w:val="006D4C5E"/>
    <w:rsid w:val="006F052D"/>
    <w:rsid w:val="006F156B"/>
    <w:rsid w:val="00702786"/>
    <w:rsid w:val="007034C9"/>
    <w:rsid w:val="00704E39"/>
    <w:rsid w:val="00723D30"/>
    <w:rsid w:val="00727547"/>
    <w:rsid w:val="00747E45"/>
    <w:rsid w:val="007579B9"/>
    <w:rsid w:val="00761D21"/>
    <w:rsid w:val="00776E64"/>
    <w:rsid w:val="007B222C"/>
    <w:rsid w:val="007B2C83"/>
    <w:rsid w:val="007B49C3"/>
    <w:rsid w:val="007B6F61"/>
    <w:rsid w:val="007C1682"/>
    <w:rsid w:val="007C17E0"/>
    <w:rsid w:val="007C2D62"/>
    <w:rsid w:val="007E0473"/>
    <w:rsid w:val="007E4C8E"/>
    <w:rsid w:val="007E5116"/>
    <w:rsid w:val="007E6929"/>
    <w:rsid w:val="007E7D55"/>
    <w:rsid w:val="007F1C9C"/>
    <w:rsid w:val="0080063D"/>
    <w:rsid w:val="00801EDC"/>
    <w:rsid w:val="00804F3E"/>
    <w:rsid w:val="0081109E"/>
    <w:rsid w:val="00815FEE"/>
    <w:rsid w:val="00816BF5"/>
    <w:rsid w:val="008207A0"/>
    <w:rsid w:val="00821181"/>
    <w:rsid w:val="008239F1"/>
    <w:rsid w:val="00834963"/>
    <w:rsid w:val="0085049F"/>
    <w:rsid w:val="00854483"/>
    <w:rsid w:val="008615A8"/>
    <w:rsid w:val="00871B85"/>
    <w:rsid w:val="00883EAD"/>
    <w:rsid w:val="008843A6"/>
    <w:rsid w:val="008A2170"/>
    <w:rsid w:val="008B52AF"/>
    <w:rsid w:val="008B79AA"/>
    <w:rsid w:val="008C3222"/>
    <w:rsid w:val="008C35A6"/>
    <w:rsid w:val="008D1FAB"/>
    <w:rsid w:val="008F1AC7"/>
    <w:rsid w:val="008F7616"/>
    <w:rsid w:val="00912E50"/>
    <w:rsid w:val="00915C9D"/>
    <w:rsid w:val="00925B8D"/>
    <w:rsid w:val="009271EE"/>
    <w:rsid w:val="009339B2"/>
    <w:rsid w:val="0095115D"/>
    <w:rsid w:val="009616A4"/>
    <w:rsid w:val="00974CF3"/>
    <w:rsid w:val="00980480"/>
    <w:rsid w:val="00982960"/>
    <w:rsid w:val="009863FE"/>
    <w:rsid w:val="009864C8"/>
    <w:rsid w:val="009B74A5"/>
    <w:rsid w:val="009C097A"/>
    <w:rsid w:val="009D10DF"/>
    <w:rsid w:val="009D7544"/>
    <w:rsid w:val="009E3B79"/>
    <w:rsid w:val="009E42FC"/>
    <w:rsid w:val="009F261C"/>
    <w:rsid w:val="009F27C3"/>
    <w:rsid w:val="009F4220"/>
    <w:rsid w:val="009F725D"/>
    <w:rsid w:val="00A07767"/>
    <w:rsid w:val="00A11BD0"/>
    <w:rsid w:val="00A322BA"/>
    <w:rsid w:val="00A324C9"/>
    <w:rsid w:val="00A36B11"/>
    <w:rsid w:val="00A43BE2"/>
    <w:rsid w:val="00A73165"/>
    <w:rsid w:val="00A92536"/>
    <w:rsid w:val="00AA0265"/>
    <w:rsid w:val="00AB23B9"/>
    <w:rsid w:val="00AC277C"/>
    <w:rsid w:val="00AD0332"/>
    <w:rsid w:val="00AD36BF"/>
    <w:rsid w:val="00AE0A68"/>
    <w:rsid w:val="00AE0BFF"/>
    <w:rsid w:val="00AE6C93"/>
    <w:rsid w:val="00AF1BAA"/>
    <w:rsid w:val="00B200A7"/>
    <w:rsid w:val="00B26F27"/>
    <w:rsid w:val="00B41B35"/>
    <w:rsid w:val="00B55BDC"/>
    <w:rsid w:val="00B65AB4"/>
    <w:rsid w:val="00B66155"/>
    <w:rsid w:val="00BB4896"/>
    <w:rsid w:val="00BC5B62"/>
    <w:rsid w:val="00BC5E43"/>
    <w:rsid w:val="00BD13E1"/>
    <w:rsid w:val="00BD3195"/>
    <w:rsid w:val="00BD4BC6"/>
    <w:rsid w:val="00BD71E1"/>
    <w:rsid w:val="00BE1685"/>
    <w:rsid w:val="00BF2CFD"/>
    <w:rsid w:val="00BF5ABC"/>
    <w:rsid w:val="00C00435"/>
    <w:rsid w:val="00C214FF"/>
    <w:rsid w:val="00C21E39"/>
    <w:rsid w:val="00C245E3"/>
    <w:rsid w:val="00C33C96"/>
    <w:rsid w:val="00C54BB3"/>
    <w:rsid w:val="00C65730"/>
    <w:rsid w:val="00C66E24"/>
    <w:rsid w:val="00C701FF"/>
    <w:rsid w:val="00C71612"/>
    <w:rsid w:val="00C84F30"/>
    <w:rsid w:val="00C859BD"/>
    <w:rsid w:val="00C930EB"/>
    <w:rsid w:val="00CA6B43"/>
    <w:rsid w:val="00CB1CA8"/>
    <w:rsid w:val="00CB32D1"/>
    <w:rsid w:val="00CB3AC0"/>
    <w:rsid w:val="00CF0440"/>
    <w:rsid w:val="00D028AD"/>
    <w:rsid w:val="00D22F15"/>
    <w:rsid w:val="00D34009"/>
    <w:rsid w:val="00D44BB9"/>
    <w:rsid w:val="00D46912"/>
    <w:rsid w:val="00D47975"/>
    <w:rsid w:val="00D50366"/>
    <w:rsid w:val="00D51384"/>
    <w:rsid w:val="00D56AE3"/>
    <w:rsid w:val="00D65B10"/>
    <w:rsid w:val="00D65E84"/>
    <w:rsid w:val="00DA31AC"/>
    <w:rsid w:val="00DC5E06"/>
    <w:rsid w:val="00E13F39"/>
    <w:rsid w:val="00E21F94"/>
    <w:rsid w:val="00E246CA"/>
    <w:rsid w:val="00E24E78"/>
    <w:rsid w:val="00E25EBF"/>
    <w:rsid w:val="00E55BBB"/>
    <w:rsid w:val="00E6232D"/>
    <w:rsid w:val="00E742BF"/>
    <w:rsid w:val="00E74BC5"/>
    <w:rsid w:val="00EA1307"/>
    <w:rsid w:val="00EA68F8"/>
    <w:rsid w:val="00EB7B84"/>
    <w:rsid w:val="00EC15DD"/>
    <w:rsid w:val="00EC31FD"/>
    <w:rsid w:val="00EC73D7"/>
    <w:rsid w:val="00ED184B"/>
    <w:rsid w:val="00ED22AF"/>
    <w:rsid w:val="00ED4C52"/>
    <w:rsid w:val="00F04CFB"/>
    <w:rsid w:val="00F05A57"/>
    <w:rsid w:val="00F07680"/>
    <w:rsid w:val="00F10961"/>
    <w:rsid w:val="00F1146B"/>
    <w:rsid w:val="00F143C1"/>
    <w:rsid w:val="00F401CC"/>
    <w:rsid w:val="00F54CD8"/>
    <w:rsid w:val="00F60B8C"/>
    <w:rsid w:val="00F6420B"/>
    <w:rsid w:val="00F7238D"/>
    <w:rsid w:val="00F73BAF"/>
    <w:rsid w:val="00F74BF4"/>
    <w:rsid w:val="00F77401"/>
    <w:rsid w:val="00F82B3B"/>
    <w:rsid w:val="00F84D22"/>
    <w:rsid w:val="00F97728"/>
    <w:rsid w:val="00FA30C9"/>
    <w:rsid w:val="00FB2F41"/>
    <w:rsid w:val="00FB50A9"/>
    <w:rsid w:val="00FC523E"/>
    <w:rsid w:val="00FC5D67"/>
    <w:rsid w:val="00FD336C"/>
    <w:rsid w:val="00FD41D0"/>
    <w:rsid w:val="00FD4CEE"/>
    <w:rsid w:val="00FD59D8"/>
    <w:rsid w:val="00FD6212"/>
    <w:rsid w:val="00FE3F3D"/>
    <w:rsid w:val="00FF61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Title" w:semiHidden="0" w:uiPriority="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47E45"/>
    <w:pPr>
      <w:spacing w:after="0" w:line="240" w:lineRule="auto"/>
    </w:pPr>
    <w:rPr>
      <w:rFonts w:ascii="Times New Roman" w:eastAsia="SimSun" w:hAnsi="Times New Roman" w:cs="Times New Roman"/>
      <w:sz w:val="24"/>
      <w:szCs w:val="24"/>
      <w:lang w:eastAsia="zh-CN"/>
    </w:rPr>
  </w:style>
  <w:style w:type="paragraph" w:styleId="Heading1">
    <w:name w:val="heading 1"/>
    <w:basedOn w:val="Normal"/>
    <w:link w:val="Heading1Char"/>
    <w:uiPriority w:val="9"/>
    <w:qFormat/>
    <w:rsid w:val="00D65E84"/>
    <w:pPr>
      <w:spacing w:before="100" w:beforeAutospacing="1" w:after="100" w:afterAutospacing="1"/>
      <w:outlineLvl w:val="0"/>
    </w:pPr>
    <w:rPr>
      <w:rFonts w:eastAsia="Times New Roman"/>
      <w:b/>
      <w:bCs/>
      <w:kern w:val="36"/>
      <w:sz w:val="48"/>
      <w:szCs w:val="48"/>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emberType">
    <w:name w:val="MemberType"/>
    <w:basedOn w:val="DefaultParagraphFont"/>
    <w:rsid w:val="00747E45"/>
    <w:rPr>
      <w:rFonts w:ascii="Times New Roman" w:hAnsi="Times New Roman" w:cs="Times New Roman"/>
      <w:i/>
      <w:iCs/>
      <w:sz w:val="22"/>
      <w:szCs w:val="22"/>
    </w:rPr>
  </w:style>
  <w:style w:type="paragraph" w:styleId="FootnoteText">
    <w:name w:val="footnote text"/>
    <w:basedOn w:val="Normal"/>
    <w:link w:val="FootnoteTextChar"/>
    <w:semiHidden/>
    <w:rsid w:val="00747E45"/>
    <w:rPr>
      <w:sz w:val="20"/>
      <w:szCs w:val="20"/>
    </w:rPr>
  </w:style>
  <w:style w:type="character" w:customStyle="1" w:styleId="FootnoteTextChar">
    <w:name w:val="Footnote Text Char"/>
    <w:basedOn w:val="DefaultParagraphFont"/>
    <w:link w:val="FootnoteText"/>
    <w:semiHidden/>
    <w:rsid w:val="00747E45"/>
    <w:rPr>
      <w:rFonts w:ascii="Times New Roman" w:eastAsia="SimSun" w:hAnsi="Times New Roman" w:cs="Times New Roman"/>
      <w:sz w:val="20"/>
      <w:szCs w:val="20"/>
      <w:lang w:eastAsia="zh-CN"/>
    </w:rPr>
  </w:style>
  <w:style w:type="character" w:styleId="FootnoteReference">
    <w:name w:val="footnote reference"/>
    <w:basedOn w:val="DefaultParagraphFont"/>
    <w:semiHidden/>
    <w:rsid w:val="00747E45"/>
    <w:rPr>
      <w:vertAlign w:val="superscript"/>
    </w:rPr>
  </w:style>
  <w:style w:type="character" w:styleId="Hyperlink">
    <w:name w:val="Hyperlink"/>
    <w:basedOn w:val="DefaultParagraphFont"/>
    <w:rsid w:val="00747E45"/>
    <w:rPr>
      <w:color w:val="0000FF"/>
      <w:u w:val="single"/>
    </w:rPr>
  </w:style>
  <w:style w:type="paragraph" w:styleId="BalloonText">
    <w:name w:val="Balloon Text"/>
    <w:basedOn w:val="Normal"/>
    <w:link w:val="BalloonTextChar"/>
    <w:uiPriority w:val="99"/>
    <w:semiHidden/>
    <w:unhideWhenUsed/>
    <w:rsid w:val="00747E45"/>
    <w:rPr>
      <w:rFonts w:ascii="Tahoma" w:hAnsi="Tahoma" w:cs="Tahoma"/>
      <w:sz w:val="16"/>
      <w:szCs w:val="16"/>
    </w:rPr>
  </w:style>
  <w:style w:type="character" w:customStyle="1" w:styleId="BalloonTextChar">
    <w:name w:val="Balloon Text Char"/>
    <w:basedOn w:val="DefaultParagraphFont"/>
    <w:link w:val="BalloonText"/>
    <w:uiPriority w:val="99"/>
    <w:semiHidden/>
    <w:rsid w:val="00747E45"/>
    <w:rPr>
      <w:rFonts w:ascii="Tahoma" w:eastAsia="SimSun" w:hAnsi="Tahoma" w:cs="Tahoma"/>
      <w:sz w:val="16"/>
      <w:szCs w:val="16"/>
      <w:lang w:eastAsia="zh-CN"/>
    </w:rPr>
  </w:style>
  <w:style w:type="paragraph" w:styleId="BodyText2">
    <w:name w:val="Body Text 2"/>
    <w:basedOn w:val="Normal"/>
    <w:link w:val="BodyText2Char"/>
    <w:uiPriority w:val="99"/>
    <w:unhideWhenUsed/>
    <w:rsid w:val="0046343E"/>
    <w:pPr>
      <w:spacing w:after="120" w:line="480" w:lineRule="auto"/>
    </w:pPr>
    <w:rPr>
      <w:rFonts w:asciiTheme="minorHAnsi" w:eastAsiaTheme="minorHAnsi" w:hAnsiTheme="minorHAnsi" w:cstheme="minorBidi"/>
      <w:sz w:val="22"/>
      <w:szCs w:val="22"/>
      <w:lang w:eastAsia="en-US"/>
    </w:rPr>
  </w:style>
  <w:style w:type="character" w:customStyle="1" w:styleId="BodyText2Char">
    <w:name w:val="Body Text 2 Char"/>
    <w:basedOn w:val="DefaultParagraphFont"/>
    <w:link w:val="BodyText2"/>
    <w:uiPriority w:val="99"/>
    <w:rsid w:val="0046343E"/>
  </w:style>
  <w:style w:type="paragraph" w:styleId="Footer">
    <w:name w:val="footer"/>
    <w:basedOn w:val="Normal"/>
    <w:link w:val="FooterChar"/>
    <w:unhideWhenUsed/>
    <w:rsid w:val="004A3DE5"/>
    <w:pPr>
      <w:tabs>
        <w:tab w:val="center" w:pos="4680"/>
        <w:tab w:val="right" w:pos="9360"/>
      </w:tabs>
    </w:pPr>
    <w:rPr>
      <w:rFonts w:asciiTheme="minorHAnsi" w:eastAsiaTheme="minorHAnsi" w:hAnsiTheme="minorHAnsi" w:cstheme="minorBidi"/>
      <w:sz w:val="22"/>
      <w:szCs w:val="22"/>
      <w:lang w:eastAsia="en-US"/>
    </w:rPr>
  </w:style>
  <w:style w:type="character" w:customStyle="1" w:styleId="FooterChar">
    <w:name w:val="Footer Char"/>
    <w:basedOn w:val="DefaultParagraphFont"/>
    <w:link w:val="Footer"/>
    <w:rsid w:val="004A3DE5"/>
  </w:style>
  <w:style w:type="paragraph" w:styleId="BodyText3">
    <w:name w:val="Body Text 3"/>
    <w:basedOn w:val="Normal"/>
    <w:link w:val="BodyText3Char"/>
    <w:uiPriority w:val="99"/>
    <w:unhideWhenUsed/>
    <w:rsid w:val="00221827"/>
    <w:pPr>
      <w:spacing w:after="120" w:line="276" w:lineRule="auto"/>
    </w:pPr>
    <w:rPr>
      <w:rFonts w:asciiTheme="minorHAnsi" w:eastAsiaTheme="minorHAnsi" w:hAnsiTheme="minorHAnsi" w:cstheme="minorBidi"/>
      <w:sz w:val="16"/>
      <w:szCs w:val="16"/>
      <w:lang w:eastAsia="en-US"/>
    </w:rPr>
  </w:style>
  <w:style w:type="character" w:customStyle="1" w:styleId="BodyText3Char">
    <w:name w:val="Body Text 3 Char"/>
    <w:basedOn w:val="DefaultParagraphFont"/>
    <w:link w:val="BodyText3"/>
    <w:uiPriority w:val="99"/>
    <w:rsid w:val="00221827"/>
    <w:rPr>
      <w:sz w:val="16"/>
      <w:szCs w:val="16"/>
    </w:rPr>
  </w:style>
  <w:style w:type="paragraph" w:styleId="BodyText">
    <w:name w:val="Body Text"/>
    <w:basedOn w:val="Normal"/>
    <w:link w:val="BodyTextChar"/>
    <w:uiPriority w:val="99"/>
    <w:unhideWhenUsed/>
    <w:rsid w:val="00DC5E06"/>
    <w:pPr>
      <w:spacing w:after="120" w:line="276" w:lineRule="auto"/>
    </w:pPr>
    <w:rPr>
      <w:rFonts w:asciiTheme="minorHAnsi" w:eastAsiaTheme="minorHAnsi" w:hAnsiTheme="minorHAnsi" w:cstheme="minorBidi"/>
      <w:sz w:val="22"/>
      <w:szCs w:val="22"/>
      <w:lang w:eastAsia="en-US"/>
    </w:rPr>
  </w:style>
  <w:style w:type="character" w:customStyle="1" w:styleId="BodyTextChar">
    <w:name w:val="Body Text Char"/>
    <w:basedOn w:val="DefaultParagraphFont"/>
    <w:link w:val="BodyText"/>
    <w:uiPriority w:val="99"/>
    <w:rsid w:val="00DC5E06"/>
  </w:style>
  <w:style w:type="table" w:customStyle="1" w:styleId="MediumList21">
    <w:name w:val="Medium List 21"/>
    <w:basedOn w:val="TableNormal"/>
    <w:uiPriority w:val="66"/>
    <w:rsid w:val="00E21F9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Indent">
    <w:name w:val="Body Text Indent"/>
    <w:basedOn w:val="Normal"/>
    <w:link w:val="BodyTextIndentChar"/>
    <w:uiPriority w:val="99"/>
    <w:unhideWhenUsed/>
    <w:rsid w:val="00BC5E43"/>
    <w:pPr>
      <w:spacing w:after="120" w:line="276" w:lineRule="auto"/>
      <w:ind w:left="360"/>
    </w:pPr>
    <w:rPr>
      <w:rFonts w:asciiTheme="minorHAnsi" w:eastAsiaTheme="minorHAnsi" w:hAnsiTheme="minorHAnsi" w:cstheme="minorBidi"/>
      <w:sz w:val="22"/>
      <w:szCs w:val="22"/>
      <w:lang w:eastAsia="en-US"/>
    </w:rPr>
  </w:style>
  <w:style w:type="character" w:customStyle="1" w:styleId="BodyTextIndentChar">
    <w:name w:val="Body Text Indent Char"/>
    <w:basedOn w:val="DefaultParagraphFont"/>
    <w:link w:val="BodyTextIndent"/>
    <w:uiPriority w:val="99"/>
    <w:rsid w:val="00BC5E43"/>
  </w:style>
  <w:style w:type="table" w:customStyle="1" w:styleId="MediumShading21">
    <w:name w:val="Medium Shading 21"/>
    <w:basedOn w:val="TableNormal"/>
    <w:uiPriority w:val="64"/>
    <w:rsid w:val="00BC5E43"/>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customStyle="1" w:styleId="Heading1Char">
    <w:name w:val="Heading 1 Char"/>
    <w:basedOn w:val="DefaultParagraphFont"/>
    <w:link w:val="Heading1"/>
    <w:uiPriority w:val="9"/>
    <w:rsid w:val="00D65E84"/>
    <w:rPr>
      <w:rFonts w:ascii="Times New Roman" w:eastAsia="Times New Roman" w:hAnsi="Times New Roman" w:cs="Times New Roman"/>
      <w:b/>
      <w:bCs/>
      <w:kern w:val="36"/>
      <w:sz w:val="48"/>
      <w:szCs w:val="48"/>
    </w:rPr>
  </w:style>
  <w:style w:type="paragraph" w:styleId="ListParagraph">
    <w:name w:val="List Paragraph"/>
    <w:basedOn w:val="Normal"/>
    <w:uiPriority w:val="34"/>
    <w:qFormat/>
    <w:rsid w:val="00D65E84"/>
    <w:pPr>
      <w:spacing w:after="200" w:line="276" w:lineRule="auto"/>
      <w:ind w:left="720"/>
      <w:contextualSpacing/>
    </w:pPr>
    <w:rPr>
      <w:rFonts w:asciiTheme="minorHAnsi" w:eastAsiaTheme="minorHAnsi" w:hAnsiTheme="minorHAnsi" w:cstheme="minorBidi"/>
      <w:sz w:val="22"/>
      <w:szCs w:val="22"/>
      <w:lang w:eastAsia="en-US"/>
    </w:rPr>
  </w:style>
  <w:style w:type="paragraph" w:styleId="Title">
    <w:name w:val="Title"/>
    <w:basedOn w:val="Normal"/>
    <w:link w:val="TitleChar"/>
    <w:qFormat/>
    <w:rsid w:val="00D65E84"/>
    <w:pPr>
      <w:widowControl w:val="0"/>
      <w:jc w:val="center"/>
    </w:pPr>
    <w:rPr>
      <w:rFonts w:ascii="Arial" w:eastAsia="Times New Roman" w:hAnsi="Arial"/>
      <w:b/>
      <w:snapToGrid w:val="0"/>
      <w:spacing w:val="-3"/>
      <w:kern w:val="28"/>
      <w:sz w:val="32"/>
      <w:szCs w:val="20"/>
      <w:lang w:eastAsia="en-US"/>
    </w:rPr>
  </w:style>
  <w:style w:type="character" w:customStyle="1" w:styleId="TitleChar">
    <w:name w:val="Title Char"/>
    <w:basedOn w:val="DefaultParagraphFont"/>
    <w:link w:val="Title"/>
    <w:rsid w:val="00D65E84"/>
    <w:rPr>
      <w:rFonts w:ascii="Arial" w:eastAsia="Times New Roman" w:hAnsi="Arial" w:cs="Times New Roman"/>
      <w:b/>
      <w:snapToGrid w:val="0"/>
      <w:spacing w:val="-3"/>
      <w:kern w:val="28"/>
      <w:sz w:val="32"/>
      <w:szCs w:val="20"/>
    </w:rPr>
  </w:style>
  <w:style w:type="paragraph" w:styleId="Header">
    <w:name w:val="header"/>
    <w:basedOn w:val="Normal"/>
    <w:link w:val="HeaderChar"/>
    <w:unhideWhenUsed/>
    <w:rsid w:val="004944B2"/>
    <w:pPr>
      <w:tabs>
        <w:tab w:val="center" w:pos="4680"/>
        <w:tab w:val="right" w:pos="9360"/>
      </w:tabs>
    </w:pPr>
  </w:style>
  <w:style w:type="character" w:customStyle="1" w:styleId="HeaderChar">
    <w:name w:val="Header Char"/>
    <w:basedOn w:val="DefaultParagraphFont"/>
    <w:link w:val="Header"/>
    <w:rsid w:val="004944B2"/>
    <w:rPr>
      <w:rFonts w:ascii="Times New Roman" w:eastAsia="SimSun" w:hAnsi="Times New Roman" w:cs="Times New Roman"/>
      <w:sz w:val="24"/>
      <w:szCs w:val="24"/>
      <w:lang w:eastAsia="zh-CN"/>
    </w:rPr>
  </w:style>
  <w:style w:type="character" w:styleId="PlaceholderText">
    <w:name w:val="Placeholder Text"/>
    <w:basedOn w:val="DefaultParagraphFont"/>
    <w:uiPriority w:val="99"/>
    <w:semiHidden/>
    <w:rsid w:val="00053E0A"/>
    <w:rPr>
      <w:color w:val="808080"/>
    </w:rPr>
  </w:style>
  <w:style w:type="character" w:styleId="CommentReference">
    <w:name w:val="annotation reference"/>
    <w:basedOn w:val="DefaultParagraphFont"/>
    <w:uiPriority w:val="99"/>
    <w:semiHidden/>
    <w:unhideWhenUsed/>
    <w:rsid w:val="00FA30C9"/>
    <w:rPr>
      <w:sz w:val="16"/>
      <w:szCs w:val="16"/>
    </w:rPr>
  </w:style>
  <w:style w:type="paragraph" w:styleId="CommentText">
    <w:name w:val="annotation text"/>
    <w:basedOn w:val="Normal"/>
    <w:link w:val="CommentTextChar"/>
    <w:uiPriority w:val="99"/>
    <w:semiHidden/>
    <w:unhideWhenUsed/>
    <w:rsid w:val="00FA30C9"/>
    <w:rPr>
      <w:sz w:val="20"/>
      <w:szCs w:val="20"/>
    </w:rPr>
  </w:style>
  <w:style w:type="character" w:customStyle="1" w:styleId="CommentTextChar">
    <w:name w:val="Comment Text Char"/>
    <w:basedOn w:val="DefaultParagraphFont"/>
    <w:link w:val="CommentText"/>
    <w:uiPriority w:val="99"/>
    <w:semiHidden/>
    <w:rsid w:val="00FA30C9"/>
    <w:rPr>
      <w:rFonts w:ascii="Times New Roman" w:eastAsia="SimSun" w:hAnsi="Times New Roman" w:cs="Times New Roman"/>
      <w:sz w:val="20"/>
      <w:szCs w:val="20"/>
      <w:lang w:eastAsia="zh-CN"/>
    </w:rPr>
  </w:style>
  <w:style w:type="paragraph" w:styleId="CommentSubject">
    <w:name w:val="annotation subject"/>
    <w:basedOn w:val="CommentText"/>
    <w:next w:val="CommentText"/>
    <w:link w:val="CommentSubjectChar"/>
    <w:uiPriority w:val="99"/>
    <w:semiHidden/>
    <w:unhideWhenUsed/>
    <w:rsid w:val="00FA30C9"/>
    <w:rPr>
      <w:b/>
      <w:bCs/>
    </w:rPr>
  </w:style>
  <w:style w:type="character" w:customStyle="1" w:styleId="CommentSubjectChar">
    <w:name w:val="Comment Subject Char"/>
    <w:basedOn w:val="CommentTextChar"/>
    <w:link w:val="CommentSubject"/>
    <w:uiPriority w:val="99"/>
    <w:semiHidden/>
    <w:rsid w:val="00FA30C9"/>
    <w:rPr>
      <w:rFonts w:ascii="Times New Roman" w:eastAsia="SimSun" w:hAnsi="Times New Roman" w:cs="Times New Roman"/>
      <w:b/>
      <w:bCs/>
      <w:sz w:val="20"/>
      <w:szCs w:val="20"/>
      <w:lang w:eastAsia="zh-CN"/>
    </w:rPr>
  </w:style>
  <w:style w:type="table" w:styleId="LightShading">
    <w:name w:val="Light Shading"/>
    <w:basedOn w:val="TableNormal"/>
    <w:uiPriority w:val="60"/>
    <w:rsid w:val="00A322BA"/>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MediumShading1">
    <w:name w:val="Medium Shading 1"/>
    <w:basedOn w:val="TableNormal"/>
    <w:uiPriority w:val="63"/>
    <w:rsid w:val="00A322BA"/>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paragraph" w:customStyle="1" w:styleId="MTDisplayEquation">
    <w:name w:val="MTDisplayEquation"/>
    <w:basedOn w:val="Normal"/>
    <w:link w:val="MTDisplayEquationChar"/>
    <w:rsid w:val="00E55BBB"/>
    <w:pPr>
      <w:tabs>
        <w:tab w:val="left" w:pos="1114"/>
        <w:tab w:val="left" w:pos="1440"/>
      </w:tabs>
      <w:ind w:left="1440"/>
    </w:pPr>
    <w:rPr>
      <w:rFonts w:asciiTheme="minorHAnsi" w:eastAsiaTheme="minorHAnsi" w:hAnsiTheme="minorHAnsi" w:cstheme="minorBidi"/>
      <w:sz w:val="22"/>
      <w:szCs w:val="22"/>
      <w:lang w:eastAsia="en-US"/>
    </w:rPr>
  </w:style>
  <w:style w:type="character" w:customStyle="1" w:styleId="MTDisplayEquationChar">
    <w:name w:val="MTDisplayEquation Char"/>
    <w:basedOn w:val="DefaultParagraphFont"/>
    <w:link w:val="MTDisplayEquation"/>
    <w:rsid w:val="00E55BBB"/>
  </w:style>
  <w:style w:type="character" w:customStyle="1" w:styleId="MTConvertedEquation">
    <w:name w:val="MTConvertedEquation"/>
    <w:basedOn w:val="DefaultParagraphFont"/>
    <w:rsid w:val="00E55BBB"/>
    <w:rPr>
      <w:rFonts w:ascii="Cambria Math" w:hAnsi="Cambria Math"/>
      <w:i/>
      <w:kern w:val="1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Title" w:semiHidden="0" w:uiPriority="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47E45"/>
    <w:pPr>
      <w:spacing w:after="0" w:line="240" w:lineRule="auto"/>
    </w:pPr>
    <w:rPr>
      <w:rFonts w:ascii="Times New Roman" w:eastAsia="SimSun" w:hAnsi="Times New Roman" w:cs="Times New Roman"/>
      <w:sz w:val="24"/>
      <w:szCs w:val="24"/>
      <w:lang w:eastAsia="zh-CN"/>
    </w:rPr>
  </w:style>
  <w:style w:type="paragraph" w:styleId="Heading1">
    <w:name w:val="heading 1"/>
    <w:basedOn w:val="Normal"/>
    <w:link w:val="Heading1Char"/>
    <w:uiPriority w:val="9"/>
    <w:qFormat/>
    <w:rsid w:val="00D65E84"/>
    <w:pPr>
      <w:spacing w:before="100" w:beforeAutospacing="1" w:after="100" w:afterAutospacing="1"/>
      <w:outlineLvl w:val="0"/>
    </w:pPr>
    <w:rPr>
      <w:rFonts w:eastAsia="Times New Roman"/>
      <w:b/>
      <w:bCs/>
      <w:kern w:val="36"/>
      <w:sz w:val="48"/>
      <w:szCs w:val="48"/>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emberType">
    <w:name w:val="MemberType"/>
    <w:basedOn w:val="DefaultParagraphFont"/>
    <w:rsid w:val="00747E45"/>
    <w:rPr>
      <w:rFonts w:ascii="Times New Roman" w:hAnsi="Times New Roman" w:cs="Times New Roman"/>
      <w:i/>
      <w:iCs/>
      <w:sz w:val="22"/>
      <w:szCs w:val="22"/>
    </w:rPr>
  </w:style>
  <w:style w:type="paragraph" w:styleId="FootnoteText">
    <w:name w:val="footnote text"/>
    <w:basedOn w:val="Normal"/>
    <w:link w:val="FootnoteTextChar"/>
    <w:semiHidden/>
    <w:rsid w:val="00747E45"/>
    <w:rPr>
      <w:sz w:val="20"/>
      <w:szCs w:val="20"/>
    </w:rPr>
  </w:style>
  <w:style w:type="character" w:customStyle="1" w:styleId="FootnoteTextChar">
    <w:name w:val="Footnote Text Char"/>
    <w:basedOn w:val="DefaultParagraphFont"/>
    <w:link w:val="FootnoteText"/>
    <w:semiHidden/>
    <w:rsid w:val="00747E45"/>
    <w:rPr>
      <w:rFonts w:ascii="Times New Roman" w:eastAsia="SimSun" w:hAnsi="Times New Roman" w:cs="Times New Roman"/>
      <w:sz w:val="20"/>
      <w:szCs w:val="20"/>
      <w:lang w:eastAsia="zh-CN"/>
    </w:rPr>
  </w:style>
  <w:style w:type="character" w:styleId="FootnoteReference">
    <w:name w:val="footnote reference"/>
    <w:basedOn w:val="DefaultParagraphFont"/>
    <w:semiHidden/>
    <w:rsid w:val="00747E45"/>
    <w:rPr>
      <w:vertAlign w:val="superscript"/>
    </w:rPr>
  </w:style>
  <w:style w:type="character" w:styleId="Hyperlink">
    <w:name w:val="Hyperlink"/>
    <w:basedOn w:val="DefaultParagraphFont"/>
    <w:rsid w:val="00747E45"/>
    <w:rPr>
      <w:color w:val="0000FF"/>
      <w:u w:val="single"/>
    </w:rPr>
  </w:style>
  <w:style w:type="paragraph" w:styleId="BalloonText">
    <w:name w:val="Balloon Text"/>
    <w:basedOn w:val="Normal"/>
    <w:link w:val="BalloonTextChar"/>
    <w:uiPriority w:val="99"/>
    <w:semiHidden/>
    <w:unhideWhenUsed/>
    <w:rsid w:val="00747E45"/>
    <w:rPr>
      <w:rFonts w:ascii="Tahoma" w:hAnsi="Tahoma" w:cs="Tahoma"/>
      <w:sz w:val="16"/>
      <w:szCs w:val="16"/>
    </w:rPr>
  </w:style>
  <w:style w:type="character" w:customStyle="1" w:styleId="BalloonTextChar">
    <w:name w:val="Balloon Text Char"/>
    <w:basedOn w:val="DefaultParagraphFont"/>
    <w:link w:val="BalloonText"/>
    <w:uiPriority w:val="99"/>
    <w:semiHidden/>
    <w:rsid w:val="00747E45"/>
    <w:rPr>
      <w:rFonts w:ascii="Tahoma" w:eastAsia="SimSun" w:hAnsi="Tahoma" w:cs="Tahoma"/>
      <w:sz w:val="16"/>
      <w:szCs w:val="16"/>
      <w:lang w:eastAsia="zh-CN"/>
    </w:rPr>
  </w:style>
  <w:style w:type="paragraph" w:styleId="BodyText2">
    <w:name w:val="Body Text 2"/>
    <w:basedOn w:val="Normal"/>
    <w:link w:val="BodyText2Char"/>
    <w:uiPriority w:val="99"/>
    <w:unhideWhenUsed/>
    <w:rsid w:val="0046343E"/>
    <w:pPr>
      <w:spacing w:after="120" w:line="480" w:lineRule="auto"/>
    </w:pPr>
    <w:rPr>
      <w:rFonts w:asciiTheme="minorHAnsi" w:eastAsiaTheme="minorHAnsi" w:hAnsiTheme="minorHAnsi" w:cstheme="minorBidi"/>
      <w:sz w:val="22"/>
      <w:szCs w:val="22"/>
      <w:lang w:eastAsia="en-US"/>
    </w:rPr>
  </w:style>
  <w:style w:type="character" w:customStyle="1" w:styleId="BodyText2Char">
    <w:name w:val="Body Text 2 Char"/>
    <w:basedOn w:val="DefaultParagraphFont"/>
    <w:link w:val="BodyText2"/>
    <w:uiPriority w:val="99"/>
    <w:rsid w:val="0046343E"/>
  </w:style>
  <w:style w:type="paragraph" w:styleId="Footer">
    <w:name w:val="footer"/>
    <w:basedOn w:val="Normal"/>
    <w:link w:val="FooterChar"/>
    <w:unhideWhenUsed/>
    <w:rsid w:val="004A3DE5"/>
    <w:pPr>
      <w:tabs>
        <w:tab w:val="center" w:pos="4680"/>
        <w:tab w:val="right" w:pos="9360"/>
      </w:tabs>
    </w:pPr>
    <w:rPr>
      <w:rFonts w:asciiTheme="minorHAnsi" w:eastAsiaTheme="minorHAnsi" w:hAnsiTheme="minorHAnsi" w:cstheme="minorBidi"/>
      <w:sz w:val="22"/>
      <w:szCs w:val="22"/>
      <w:lang w:eastAsia="en-US"/>
    </w:rPr>
  </w:style>
  <w:style w:type="character" w:customStyle="1" w:styleId="FooterChar">
    <w:name w:val="Footer Char"/>
    <w:basedOn w:val="DefaultParagraphFont"/>
    <w:link w:val="Footer"/>
    <w:rsid w:val="004A3DE5"/>
  </w:style>
  <w:style w:type="paragraph" w:styleId="BodyText3">
    <w:name w:val="Body Text 3"/>
    <w:basedOn w:val="Normal"/>
    <w:link w:val="BodyText3Char"/>
    <w:uiPriority w:val="99"/>
    <w:unhideWhenUsed/>
    <w:rsid w:val="00221827"/>
    <w:pPr>
      <w:spacing w:after="120" w:line="276" w:lineRule="auto"/>
    </w:pPr>
    <w:rPr>
      <w:rFonts w:asciiTheme="minorHAnsi" w:eastAsiaTheme="minorHAnsi" w:hAnsiTheme="minorHAnsi" w:cstheme="minorBidi"/>
      <w:sz w:val="16"/>
      <w:szCs w:val="16"/>
      <w:lang w:eastAsia="en-US"/>
    </w:rPr>
  </w:style>
  <w:style w:type="character" w:customStyle="1" w:styleId="BodyText3Char">
    <w:name w:val="Body Text 3 Char"/>
    <w:basedOn w:val="DefaultParagraphFont"/>
    <w:link w:val="BodyText3"/>
    <w:uiPriority w:val="99"/>
    <w:rsid w:val="00221827"/>
    <w:rPr>
      <w:sz w:val="16"/>
      <w:szCs w:val="16"/>
    </w:rPr>
  </w:style>
  <w:style w:type="paragraph" w:styleId="BodyText">
    <w:name w:val="Body Text"/>
    <w:basedOn w:val="Normal"/>
    <w:link w:val="BodyTextChar"/>
    <w:uiPriority w:val="99"/>
    <w:unhideWhenUsed/>
    <w:rsid w:val="00DC5E06"/>
    <w:pPr>
      <w:spacing w:after="120" w:line="276" w:lineRule="auto"/>
    </w:pPr>
    <w:rPr>
      <w:rFonts w:asciiTheme="minorHAnsi" w:eastAsiaTheme="minorHAnsi" w:hAnsiTheme="minorHAnsi" w:cstheme="minorBidi"/>
      <w:sz w:val="22"/>
      <w:szCs w:val="22"/>
      <w:lang w:eastAsia="en-US"/>
    </w:rPr>
  </w:style>
  <w:style w:type="character" w:customStyle="1" w:styleId="BodyTextChar">
    <w:name w:val="Body Text Char"/>
    <w:basedOn w:val="DefaultParagraphFont"/>
    <w:link w:val="BodyText"/>
    <w:uiPriority w:val="99"/>
    <w:rsid w:val="00DC5E06"/>
  </w:style>
  <w:style w:type="table" w:customStyle="1" w:styleId="MediumList21">
    <w:name w:val="Medium List 21"/>
    <w:basedOn w:val="TableNormal"/>
    <w:uiPriority w:val="66"/>
    <w:rsid w:val="00E21F9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Indent">
    <w:name w:val="Body Text Indent"/>
    <w:basedOn w:val="Normal"/>
    <w:link w:val="BodyTextIndentChar"/>
    <w:uiPriority w:val="99"/>
    <w:unhideWhenUsed/>
    <w:rsid w:val="00BC5E43"/>
    <w:pPr>
      <w:spacing w:after="120" w:line="276" w:lineRule="auto"/>
      <w:ind w:left="360"/>
    </w:pPr>
    <w:rPr>
      <w:rFonts w:asciiTheme="minorHAnsi" w:eastAsiaTheme="minorHAnsi" w:hAnsiTheme="minorHAnsi" w:cstheme="minorBidi"/>
      <w:sz w:val="22"/>
      <w:szCs w:val="22"/>
      <w:lang w:eastAsia="en-US"/>
    </w:rPr>
  </w:style>
  <w:style w:type="character" w:customStyle="1" w:styleId="BodyTextIndentChar">
    <w:name w:val="Body Text Indent Char"/>
    <w:basedOn w:val="DefaultParagraphFont"/>
    <w:link w:val="BodyTextIndent"/>
    <w:uiPriority w:val="99"/>
    <w:rsid w:val="00BC5E43"/>
  </w:style>
  <w:style w:type="table" w:customStyle="1" w:styleId="MediumShading21">
    <w:name w:val="Medium Shading 21"/>
    <w:basedOn w:val="TableNormal"/>
    <w:uiPriority w:val="64"/>
    <w:rsid w:val="00BC5E43"/>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customStyle="1" w:styleId="Heading1Char">
    <w:name w:val="Heading 1 Char"/>
    <w:basedOn w:val="DefaultParagraphFont"/>
    <w:link w:val="Heading1"/>
    <w:uiPriority w:val="9"/>
    <w:rsid w:val="00D65E84"/>
    <w:rPr>
      <w:rFonts w:ascii="Times New Roman" w:eastAsia="Times New Roman" w:hAnsi="Times New Roman" w:cs="Times New Roman"/>
      <w:b/>
      <w:bCs/>
      <w:kern w:val="36"/>
      <w:sz w:val="48"/>
      <w:szCs w:val="48"/>
    </w:rPr>
  </w:style>
  <w:style w:type="paragraph" w:styleId="ListParagraph">
    <w:name w:val="List Paragraph"/>
    <w:basedOn w:val="Normal"/>
    <w:uiPriority w:val="34"/>
    <w:qFormat/>
    <w:rsid w:val="00D65E84"/>
    <w:pPr>
      <w:spacing w:after="200" w:line="276" w:lineRule="auto"/>
      <w:ind w:left="720"/>
      <w:contextualSpacing/>
    </w:pPr>
    <w:rPr>
      <w:rFonts w:asciiTheme="minorHAnsi" w:eastAsiaTheme="minorHAnsi" w:hAnsiTheme="minorHAnsi" w:cstheme="minorBidi"/>
      <w:sz w:val="22"/>
      <w:szCs w:val="22"/>
      <w:lang w:eastAsia="en-US"/>
    </w:rPr>
  </w:style>
  <w:style w:type="paragraph" w:styleId="Title">
    <w:name w:val="Title"/>
    <w:basedOn w:val="Normal"/>
    <w:link w:val="TitleChar"/>
    <w:qFormat/>
    <w:rsid w:val="00D65E84"/>
    <w:pPr>
      <w:widowControl w:val="0"/>
      <w:jc w:val="center"/>
    </w:pPr>
    <w:rPr>
      <w:rFonts w:ascii="Arial" w:eastAsia="Times New Roman" w:hAnsi="Arial"/>
      <w:b/>
      <w:snapToGrid w:val="0"/>
      <w:spacing w:val="-3"/>
      <w:kern w:val="28"/>
      <w:sz w:val="32"/>
      <w:szCs w:val="20"/>
      <w:lang w:eastAsia="en-US"/>
    </w:rPr>
  </w:style>
  <w:style w:type="character" w:customStyle="1" w:styleId="TitleChar">
    <w:name w:val="Title Char"/>
    <w:basedOn w:val="DefaultParagraphFont"/>
    <w:link w:val="Title"/>
    <w:rsid w:val="00D65E84"/>
    <w:rPr>
      <w:rFonts w:ascii="Arial" w:eastAsia="Times New Roman" w:hAnsi="Arial" w:cs="Times New Roman"/>
      <w:b/>
      <w:snapToGrid w:val="0"/>
      <w:spacing w:val="-3"/>
      <w:kern w:val="28"/>
      <w:sz w:val="32"/>
      <w:szCs w:val="20"/>
    </w:rPr>
  </w:style>
  <w:style w:type="paragraph" w:styleId="Header">
    <w:name w:val="header"/>
    <w:basedOn w:val="Normal"/>
    <w:link w:val="HeaderChar"/>
    <w:unhideWhenUsed/>
    <w:rsid w:val="004944B2"/>
    <w:pPr>
      <w:tabs>
        <w:tab w:val="center" w:pos="4680"/>
        <w:tab w:val="right" w:pos="9360"/>
      </w:tabs>
    </w:pPr>
  </w:style>
  <w:style w:type="character" w:customStyle="1" w:styleId="HeaderChar">
    <w:name w:val="Header Char"/>
    <w:basedOn w:val="DefaultParagraphFont"/>
    <w:link w:val="Header"/>
    <w:rsid w:val="004944B2"/>
    <w:rPr>
      <w:rFonts w:ascii="Times New Roman" w:eastAsia="SimSun" w:hAnsi="Times New Roman" w:cs="Times New Roman"/>
      <w:sz w:val="24"/>
      <w:szCs w:val="24"/>
      <w:lang w:eastAsia="zh-CN"/>
    </w:rPr>
  </w:style>
  <w:style w:type="character" w:styleId="PlaceholderText">
    <w:name w:val="Placeholder Text"/>
    <w:basedOn w:val="DefaultParagraphFont"/>
    <w:uiPriority w:val="99"/>
    <w:semiHidden/>
    <w:rsid w:val="00053E0A"/>
    <w:rPr>
      <w:color w:val="808080"/>
    </w:rPr>
  </w:style>
  <w:style w:type="character" w:styleId="CommentReference">
    <w:name w:val="annotation reference"/>
    <w:basedOn w:val="DefaultParagraphFont"/>
    <w:uiPriority w:val="99"/>
    <w:semiHidden/>
    <w:unhideWhenUsed/>
    <w:rsid w:val="00FA30C9"/>
    <w:rPr>
      <w:sz w:val="16"/>
      <w:szCs w:val="16"/>
    </w:rPr>
  </w:style>
  <w:style w:type="paragraph" w:styleId="CommentText">
    <w:name w:val="annotation text"/>
    <w:basedOn w:val="Normal"/>
    <w:link w:val="CommentTextChar"/>
    <w:uiPriority w:val="99"/>
    <w:semiHidden/>
    <w:unhideWhenUsed/>
    <w:rsid w:val="00FA30C9"/>
    <w:rPr>
      <w:sz w:val="20"/>
      <w:szCs w:val="20"/>
    </w:rPr>
  </w:style>
  <w:style w:type="character" w:customStyle="1" w:styleId="CommentTextChar">
    <w:name w:val="Comment Text Char"/>
    <w:basedOn w:val="DefaultParagraphFont"/>
    <w:link w:val="CommentText"/>
    <w:uiPriority w:val="99"/>
    <w:semiHidden/>
    <w:rsid w:val="00FA30C9"/>
    <w:rPr>
      <w:rFonts w:ascii="Times New Roman" w:eastAsia="SimSun" w:hAnsi="Times New Roman" w:cs="Times New Roman"/>
      <w:sz w:val="20"/>
      <w:szCs w:val="20"/>
      <w:lang w:eastAsia="zh-CN"/>
    </w:rPr>
  </w:style>
  <w:style w:type="paragraph" w:styleId="CommentSubject">
    <w:name w:val="annotation subject"/>
    <w:basedOn w:val="CommentText"/>
    <w:next w:val="CommentText"/>
    <w:link w:val="CommentSubjectChar"/>
    <w:uiPriority w:val="99"/>
    <w:semiHidden/>
    <w:unhideWhenUsed/>
    <w:rsid w:val="00FA30C9"/>
    <w:rPr>
      <w:b/>
      <w:bCs/>
    </w:rPr>
  </w:style>
  <w:style w:type="character" w:customStyle="1" w:styleId="CommentSubjectChar">
    <w:name w:val="Comment Subject Char"/>
    <w:basedOn w:val="CommentTextChar"/>
    <w:link w:val="CommentSubject"/>
    <w:uiPriority w:val="99"/>
    <w:semiHidden/>
    <w:rsid w:val="00FA30C9"/>
    <w:rPr>
      <w:rFonts w:ascii="Times New Roman" w:eastAsia="SimSun" w:hAnsi="Times New Roman" w:cs="Times New Roman"/>
      <w:b/>
      <w:bCs/>
      <w:sz w:val="20"/>
      <w:szCs w:val="20"/>
      <w:lang w:eastAsia="zh-CN"/>
    </w:rPr>
  </w:style>
  <w:style w:type="table" w:styleId="LightShading">
    <w:name w:val="Light Shading"/>
    <w:basedOn w:val="TableNormal"/>
    <w:uiPriority w:val="60"/>
    <w:rsid w:val="00A322BA"/>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MediumShading1">
    <w:name w:val="Medium Shading 1"/>
    <w:basedOn w:val="TableNormal"/>
    <w:uiPriority w:val="63"/>
    <w:rsid w:val="00A322BA"/>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paragraph" w:customStyle="1" w:styleId="MTDisplayEquation">
    <w:name w:val="MTDisplayEquation"/>
    <w:basedOn w:val="Normal"/>
    <w:link w:val="MTDisplayEquationChar"/>
    <w:rsid w:val="00E55BBB"/>
    <w:pPr>
      <w:tabs>
        <w:tab w:val="left" w:pos="1114"/>
        <w:tab w:val="left" w:pos="1440"/>
      </w:tabs>
      <w:ind w:left="1440"/>
    </w:pPr>
    <w:rPr>
      <w:rFonts w:asciiTheme="minorHAnsi" w:eastAsiaTheme="minorHAnsi" w:hAnsiTheme="minorHAnsi" w:cstheme="minorBidi"/>
      <w:sz w:val="22"/>
      <w:szCs w:val="22"/>
      <w:lang w:eastAsia="en-US"/>
    </w:rPr>
  </w:style>
  <w:style w:type="character" w:customStyle="1" w:styleId="MTDisplayEquationChar">
    <w:name w:val="MTDisplayEquation Char"/>
    <w:basedOn w:val="DefaultParagraphFont"/>
    <w:link w:val="MTDisplayEquation"/>
    <w:rsid w:val="00E55BBB"/>
  </w:style>
  <w:style w:type="character" w:customStyle="1" w:styleId="MTConvertedEquation">
    <w:name w:val="MTConvertedEquation"/>
    <w:basedOn w:val="DefaultParagraphFont"/>
    <w:rsid w:val="00E55BBB"/>
    <w:rPr>
      <w:rFonts w:ascii="Cambria Math" w:hAnsi="Cambria Math"/>
      <w:i/>
      <w:kern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3955879">
      <w:bodyDiv w:val="1"/>
      <w:marLeft w:val="0"/>
      <w:marRight w:val="0"/>
      <w:marTop w:val="0"/>
      <w:marBottom w:val="0"/>
      <w:divBdr>
        <w:top w:val="none" w:sz="0" w:space="0" w:color="auto"/>
        <w:left w:val="none" w:sz="0" w:space="0" w:color="auto"/>
        <w:bottom w:val="none" w:sz="0" w:space="0" w:color="auto"/>
        <w:right w:val="none" w:sz="0" w:space="0" w:color="auto"/>
      </w:divBdr>
    </w:div>
    <w:div w:id="255292416">
      <w:bodyDiv w:val="1"/>
      <w:marLeft w:val="0"/>
      <w:marRight w:val="0"/>
      <w:marTop w:val="0"/>
      <w:marBottom w:val="0"/>
      <w:divBdr>
        <w:top w:val="none" w:sz="0" w:space="0" w:color="auto"/>
        <w:left w:val="none" w:sz="0" w:space="0" w:color="auto"/>
        <w:bottom w:val="none" w:sz="0" w:space="0" w:color="auto"/>
        <w:right w:val="none" w:sz="0" w:space="0" w:color="auto"/>
      </w:divBdr>
    </w:div>
    <w:div w:id="963730364">
      <w:bodyDiv w:val="1"/>
      <w:marLeft w:val="0"/>
      <w:marRight w:val="0"/>
      <w:marTop w:val="0"/>
      <w:marBottom w:val="0"/>
      <w:divBdr>
        <w:top w:val="none" w:sz="0" w:space="0" w:color="auto"/>
        <w:left w:val="none" w:sz="0" w:space="0" w:color="auto"/>
        <w:bottom w:val="none" w:sz="0" w:space="0" w:color="auto"/>
        <w:right w:val="none" w:sz="0" w:space="0" w:color="auto"/>
      </w:divBdr>
    </w:div>
    <w:div w:id="19507735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image" Target="media/image68.jpeg"/><Relationship Id="rId21" Type="http://schemas.openxmlformats.org/officeDocument/2006/relationships/oleObject" Target="embeddings/oleObject3.bin"/><Relationship Id="rId42" Type="http://schemas.openxmlformats.org/officeDocument/2006/relationships/image" Target="media/image21.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4.wmf"/><Relationship Id="rId84" Type="http://schemas.openxmlformats.org/officeDocument/2006/relationships/image" Target="media/image42.wmf"/><Relationship Id="rId89" Type="http://schemas.openxmlformats.org/officeDocument/2006/relationships/oleObject" Target="embeddings/oleObject37.bin"/><Relationship Id="rId112" Type="http://schemas.openxmlformats.org/officeDocument/2006/relationships/image" Target="media/image59.jpeg"/><Relationship Id="rId133" Type="http://schemas.openxmlformats.org/officeDocument/2006/relationships/image" Target="media/image71.jpeg"/><Relationship Id="rId138" Type="http://schemas.openxmlformats.org/officeDocument/2006/relationships/image" Target="media/image80.png"/><Relationship Id="rId16" Type="http://schemas.openxmlformats.org/officeDocument/2006/relationships/image" Target="media/image8.wmf"/><Relationship Id="rId107" Type="http://schemas.openxmlformats.org/officeDocument/2006/relationships/image" Target="media/image58.jpeg"/><Relationship Id="rId11" Type="http://schemas.openxmlformats.org/officeDocument/2006/relationships/image" Target="media/image4.jpeg"/><Relationship Id="rId32" Type="http://schemas.openxmlformats.org/officeDocument/2006/relationships/image" Target="media/image16.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oleObject" Target="embeddings/oleObject32.bin"/><Relationship Id="rId102" Type="http://schemas.openxmlformats.org/officeDocument/2006/relationships/image" Target="media/image53.jpeg"/><Relationship Id="rId123" Type="http://schemas.openxmlformats.org/officeDocument/2006/relationships/image" Target="media/image67.jpeg"/><Relationship Id="rId128" Type="http://schemas.openxmlformats.org/officeDocument/2006/relationships/chart" Target="charts/chart4.xml"/><Relationship Id="rId144" Type="http://schemas.openxmlformats.org/officeDocument/2006/relationships/image" Target="media/image83.png"/><Relationship Id="rId149" Type="http://schemas.openxmlformats.org/officeDocument/2006/relationships/chart" Target="charts/chart13.xml"/><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40.bin"/><Relationship Id="rId22" Type="http://schemas.openxmlformats.org/officeDocument/2006/relationships/image" Target="media/image11.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24.wmf"/><Relationship Id="rId64" Type="http://schemas.openxmlformats.org/officeDocument/2006/relationships/image" Target="media/image32.wmf"/><Relationship Id="rId69" Type="http://schemas.openxmlformats.org/officeDocument/2006/relationships/oleObject" Target="embeddings/oleObject27.bin"/><Relationship Id="rId113" Type="http://schemas.openxmlformats.org/officeDocument/2006/relationships/image" Target="media/image64.jpeg"/><Relationship Id="rId118" Type="http://schemas.openxmlformats.org/officeDocument/2006/relationships/chart" Target="charts/chart2.xml"/><Relationship Id="rId134" Type="http://schemas.openxmlformats.org/officeDocument/2006/relationships/image" Target="media/image72.jpeg"/><Relationship Id="rId139" Type="http://schemas.openxmlformats.org/officeDocument/2006/relationships/chart" Target="charts/chart8.xml"/><Relationship Id="rId80" Type="http://schemas.openxmlformats.org/officeDocument/2006/relationships/image" Target="media/image40.wmf"/><Relationship Id="rId85" Type="http://schemas.openxmlformats.org/officeDocument/2006/relationships/oleObject" Target="embeddings/oleObject35.bin"/><Relationship Id="rId150" Type="http://schemas.openxmlformats.org/officeDocument/2006/relationships/image" Target="media/image73.png"/><Relationship Id="rId12" Type="http://schemas.openxmlformats.org/officeDocument/2006/relationships/image" Target="media/image5.jpe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2.bin"/><Relationship Id="rId67" Type="http://schemas.openxmlformats.org/officeDocument/2006/relationships/oleObject" Target="embeddings/oleObject26.bin"/><Relationship Id="rId103" Type="http://schemas.openxmlformats.org/officeDocument/2006/relationships/image" Target="media/image54.jpeg"/><Relationship Id="rId108" Type="http://schemas.openxmlformats.org/officeDocument/2006/relationships/image" Target="media/image56.jpeg"/><Relationship Id="rId116" Type="http://schemas.openxmlformats.org/officeDocument/2006/relationships/image" Target="media/image63.jpeg"/><Relationship Id="rId124" Type="http://schemas.openxmlformats.org/officeDocument/2006/relationships/image" Target="media/image69.jpeg"/><Relationship Id="rId129" Type="http://schemas.openxmlformats.org/officeDocument/2006/relationships/image" Target="media/image77.png"/><Relationship Id="rId137" Type="http://schemas.openxmlformats.org/officeDocument/2006/relationships/chart" Target="charts/chart7.xml"/><Relationship Id="rId20" Type="http://schemas.openxmlformats.org/officeDocument/2006/relationships/image" Target="media/image10.wmf"/><Relationship Id="rId41" Type="http://schemas.openxmlformats.org/officeDocument/2006/relationships/oleObject" Target="embeddings/oleObject13.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image" Target="media/image44.wmf"/><Relationship Id="rId91" Type="http://schemas.openxmlformats.org/officeDocument/2006/relationships/oleObject" Target="embeddings/oleObject38.bin"/><Relationship Id="rId96" Type="http://schemas.openxmlformats.org/officeDocument/2006/relationships/chart" Target="charts/chart1.xml"/><Relationship Id="rId111" Type="http://schemas.openxmlformats.org/officeDocument/2006/relationships/image" Target="media/image62.jpeg"/><Relationship Id="rId132" Type="http://schemas.openxmlformats.org/officeDocument/2006/relationships/image" Target="media/image70.jpeg"/><Relationship Id="rId140" Type="http://schemas.openxmlformats.org/officeDocument/2006/relationships/image" Target="media/image81.png"/><Relationship Id="rId145" Type="http://schemas.openxmlformats.org/officeDocument/2006/relationships/chart" Target="charts/chart11.xml"/><Relationship Id="rId15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oleObject" Target="embeddings/oleObject4.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7.bin"/><Relationship Id="rId57" Type="http://schemas.openxmlformats.org/officeDocument/2006/relationships/oleObject" Target="embeddings/oleObject21.bin"/><Relationship Id="rId114" Type="http://schemas.openxmlformats.org/officeDocument/2006/relationships/image" Target="media/image61.jpeg"/><Relationship Id="rId119" Type="http://schemas.openxmlformats.org/officeDocument/2006/relationships/image" Target="media/image64.png"/><Relationship Id="rId127" Type="http://schemas.openxmlformats.org/officeDocument/2006/relationships/image" Target="media/image76.jpeg"/><Relationship Id="rId10" Type="http://schemas.openxmlformats.org/officeDocument/2006/relationships/image" Target="media/image3.jpeg"/><Relationship Id="rId31" Type="http://schemas.openxmlformats.org/officeDocument/2006/relationships/oleObject" Target="embeddings/oleObject8.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9.wmf"/><Relationship Id="rId81" Type="http://schemas.openxmlformats.org/officeDocument/2006/relationships/oleObject" Target="embeddings/oleObject33.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image" Target="media/image50.jpg"/><Relationship Id="rId101" Type="http://schemas.openxmlformats.org/officeDocument/2006/relationships/image" Target="media/image52.jpeg"/><Relationship Id="rId122" Type="http://schemas.openxmlformats.org/officeDocument/2006/relationships/image" Target="media/image65.jpeg"/><Relationship Id="rId130" Type="http://schemas.openxmlformats.org/officeDocument/2006/relationships/chart" Target="charts/chart5.xml"/><Relationship Id="rId135" Type="http://schemas.openxmlformats.org/officeDocument/2006/relationships/chart" Target="charts/chart6.xml"/><Relationship Id="rId143" Type="http://schemas.openxmlformats.org/officeDocument/2006/relationships/chart" Target="charts/chart10.xml"/><Relationship Id="rId148" Type="http://schemas.openxmlformats.org/officeDocument/2006/relationships/image" Target="media/image85.png"/><Relationship Id="rId15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jpeg"/><Relationship Id="rId18" Type="http://schemas.openxmlformats.org/officeDocument/2006/relationships/image" Target="media/image9.wmf"/><Relationship Id="rId39" Type="http://schemas.openxmlformats.org/officeDocument/2006/relationships/oleObject" Target="embeddings/oleObject12.bin"/><Relationship Id="rId109" Type="http://schemas.openxmlformats.org/officeDocument/2006/relationships/image" Target="media/image60.jpeg"/><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20.bin"/><Relationship Id="rId76" Type="http://schemas.openxmlformats.org/officeDocument/2006/relationships/image" Target="media/image38.wmf"/><Relationship Id="rId97" Type="http://schemas.openxmlformats.org/officeDocument/2006/relationships/image" Target="media/image48.jpg"/><Relationship Id="rId104" Type="http://schemas.openxmlformats.org/officeDocument/2006/relationships/image" Target="media/image55.jpeg"/><Relationship Id="rId120" Type="http://schemas.openxmlformats.org/officeDocument/2006/relationships/chart" Target="charts/chart3.xml"/><Relationship Id="rId125" Type="http://schemas.openxmlformats.org/officeDocument/2006/relationships/image" Target="media/image74.jpeg"/><Relationship Id="rId141" Type="http://schemas.openxmlformats.org/officeDocument/2006/relationships/chart" Target="charts/chart9.xml"/><Relationship Id="rId146" Type="http://schemas.openxmlformats.org/officeDocument/2006/relationships/image" Target="media/image84.png"/><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6.wmf"/><Relationship Id="rId2" Type="http://schemas.openxmlformats.org/officeDocument/2006/relationships/styles" Target="styles.xml"/><Relationship Id="rId29" Type="http://schemas.openxmlformats.org/officeDocument/2006/relationships/oleObject" Target="embeddings/oleObject7.bin"/><Relationship Id="rId24" Type="http://schemas.openxmlformats.org/officeDocument/2006/relationships/image" Target="media/image12.wmf"/><Relationship Id="rId40" Type="http://schemas.openxmlformats.org/officeDocument/2006/relationships/image" Target="media/image20.wmf"/><Relationship Id="rId45" Type="http://schemas.openxmlformats.org/officeDocument/2006/relationships/oleObject" Target="embeddings/oleObject15.bin"/><Relationship Id="rId66" Type="http://schemas.openxmlformats.org/officeDocument/2006/relationships/image" Target="media/image33.wmf"/><Relationship Id="rId87" Type="http://schemas.openxmlformats.org/officeDocument/2006/relationships/oleObject" Target="embeddings/oleObject36.bin"/><Relationship Id="rId110" Type="http://schemas.openxmlformats.org/officeDocument/2006/relationships/image" Target="media/image57.jpeg"/><Relationship Id="rId115" Type="http://schemas.openxmlformats.org/officeDocument/2006/relationships/image" Target="media/image66.jpeg"/><Relationship Id="rId131" Type="http://schemas.openxmlformats.org/officeDocument/2006/relationships/image" Target="media/image78.png"/><Relationship Id="rId136" Type="http://schemas.openxmlformats.org/officeDocument/2006/relationships/image" Target="media/image79.png"/><Relationship Id="rId61" Type="http://schemas.openxmlformats.org/officeDocument/2006/relationships/oleObject" Target="embeddings/oleObject23.bin"/><Relationship Id="rId82" Type="http://schemas.openxmlformats.org/officeDocument/2006/relationships/image" Target="media/image41.wmf"/><Relationship Id="rId152" Type="http://schemas.openxmlformats.org/officeDocument/2006/relationships/fontTable" Target="fontTable.xml"/><Relationship Id="rId19" Type="http://schemas.openxmlformats.org/officeDocument/2006/relationships/oleObject" Target="embeddings/oleObject2.bin"/><Relationship Id="rId14" Type="http://schemas.openxmlformats.org/officeDocument/2006/relationships/image" Target="media/image7.jpeg"/><Relationship Id="rId30" Type="http://schemas.openxmlformats.org/officeDocument/2006/relationships/image" Target="media/image15.wmf"/><Relationship Id="rId35" Type="http://schemas.openxmlformats.org/officeDocument/2006/relationships/oleObject" Target="embeddings/oleObject10.bin"/><Relationship Id="rId56" Type="http://schemas.openxmlformats.org/officeDocument/2006/relationships/image" Target="media/image28.wmf"/><Relationship Id="rId77" Type="http://schemas.openxmlformats.org/officeDocument/2006/relationships/oleObject" Target="embeddings/oleObject31.bin"/><Relationship Id="rId100" Type="http://schemas.openxmlformats.org/officeDocument/2006/relationships/image" Target="media/image51.png"/><Relationship Id="rId126" Type="http://schemas.openxmlformats.org/officeDocument/2006/relationships/image" Target="media/image75.jpeg"/><Relationship Id="rId147" Type="http://schemas.openxmlformats.org/officeDocument/2006/relationships/chart" Target="charts/chart12.xml"/><Relationship Id="rId8" Type="http://schemas.openxmlformats.org/officeDocument/2006/relationships/image" Target="media/image1.jpeg"/><Relationship Id="rId51" Type="http://schemas.openxmlformats.org/officeDocument/2006/relationships/oleObject" Target="embeddings/oleObject18.bin"/><Relationship Id="rId72" Type="http://schemas.openxmlformats.org/officeDocument/2006/relationships/image" Target="media/image36.wmf"/><Relationship Id="rId93" Type="http://schemas.openxmlformats.org/officeDocument/2006/relationships/oleObject" Target="embeddings/oleObject39.bin"/><Relationship Id="rId98" Type="http://schemas.openxmlformats.org/officeDocument/2006/relationships/image" Target="media/image49.jpg"/><Relationship Id="rId121" Type="http://schemas.openxmlformats.org/officeDocument/2006/relationships/image" Target="media/image70.png"/><Relationship Id="rId142" Type="http://schemas.openxmlformats.org/officeDocument/2006/relationships/image" Target="media/image82.png"/><Relationship Id="rId3" Type="http://schemas.microsoft.com/office/2007/relationships/stylesWithEffects" Target="stylesWithEffects.xml"/></Relationships>
</file>

<file path=word/_rels/footnotes.xml.rels><?xml version="1.0" encoding="UTF-8" standalone="yes"?>
<Relationships xmlns="http://schemas.openxmlformats.org/package/2006/relationships"><Relationship Id="rId2" Type="http://schemas.openxmlformats.org/officeDocument/2006/relationships/hyperlink" Target="mailto:hhamidzadeh@tnstate.edu" TargetMode="External"/><Relationship Id="rId1" Type="http://schemas.openxmlformats.org/officeDocument/2006/relationships/hyperlink" Target="mailto:esarfara@my.tnstate.edu"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H:\Thesis\Journal.xlsx" TargetMode="External"/></Relationships>
</file>

<file path=word/charts/_rels/chart10.xml.rels><?xml version="1.0" encoding="UTF-8" standalone="yes"?>
<Relationships xmlns="http://schemas.openxmlformats.org/package/2006/relationships"><Relationship Id="rId2" Type="http://schemas.openxmlformats.org/officeDocument/2006/relationships/oleObject" Target="file:///C:\Hard%20E\TSU\Thesis\Results\Two-segment%20(0.3)\Fixed-free(0.3-0.05).xlsx" TargetMode="External"/><Relationship Id="rId1" Type="http://schemas.openxmlformats.org/officeDocument/2006/relationships/themeOverride" Target="../theme/themeOverride9.xml"/></Relationships>
</file>

<file path=word/charts/_rels/chart11.xml.rels><?xml version="1.0" encoding="UTF-8" standalone="yes"?>
<Relationships xmlns="http://schemas.openxmlformats.org/package/2006/relationships"><Relationship Id="rId2" Type="http://schemas.openxmlformats.org/officeDocument/2006/relationships/oleObject" Target="file:///C:\Hard%20E\TSU\Thesis\Results\Two-segment%20(0.3)\Fixed-free(0.3-0.15).xlsx" TargetMode="External"/><Relationship Id="rId1" Type="http://schemas.openxmlformats.org/officeDocument/2006/relationships/themeOverride" Target="../theme/themeOverride10.xml"/></Relationships>
</file>

<file path=word/charts/_rels/chart12.xml.rels><?xml version="1.0" encoding="UTF-8" standalone="yes"?>
<Relationships xmlns="http://schemas.openxmlformats.org/package/2006/relationships"><Relationship Id="rId2" Type="http://schemas.openxmlformats.org/officeDocument/2006/relationships/oleObject" Target="file:///C:\Hard%20E\TSU\Thesis\Results\Two-segment%20(0.3)\Fixed-free(0.3-0.05).xlsx" TargetMode="External"/><Relationship Id="rId1" Type="http://schemas.openxmlformats.org/officeDocument/2006/relationships/themeOverride" Target="../theme/themeOverride11.xml"/></Relationships>
</file>

<file path=word/charts/_rels/chart13.xml.rels><?xml version="1.0" encoding="UTF-8" standalone="yes"?>
<Relationships xmlns="http://schemas.openxmlformats.org/package/2006/relationships"><Relationship Id="rId2" Type="http://schemas.openxmlformats.org/officeDocument/2006/relationships/oleObject" Target="file:///C:\Hard%20E\TSU\Thesis\Results\Two-segment%20(0.3)\Fixed-free(0.3-0.15).xlsx" TargetMode="External"/><Relationship Id="rId1" Type="http://schemas.openxmlformats.org/officeDocument/2006/relationships/themeOverride" Target="../theme/themeOverride12.xml"/></Relationships>
</file>

<file path=word/charts/_rels/chart2.xml.rels><?xml version="1.0" encoding="UTF-8" standalone="yes"?>
<Relationships xmlns="http://schemas.openxmlformats.org/package/2006/relationships"><Relationship Id="rId2" Type="http://schemas.openxmlformats.org/officeDocument/2006/relationships/oleObject" Target="file:///C:\Hard%20E\TSU\Thesis\Results\Two-segment%20(0.3)\Fixed-free(0.3-0.05).xlsx" TargetMode="External"/><Relationship Id="rId1" Type="http://schemas.openxmlformats.org/officeDocument/2006/relationships/themeOverride" Target="../theme/themeOverride1.xml"/></Relationships>
</file>

<file path=word/charts/_rels/chart3.xml.rels><?xml version="1.0" encoding="UTF-8" standalone="yes"?>
<Relationships xmlns="http://schemas.openxmlformats.org/package/2006/relationships"><Relationship Id="rId2" Type="http://schemas.openxmlformats.org/officeDocument/2006/relationships/oleObject" Target="file:///C:\Hard%20E\TSU\Thesis\Results\Two-segment%20(0.3)\Fixed-free(0.3-0.15).xlsx" TargetMode="External"/><Relationship Id="rId1" Type="http://schemas.openxmlformats.org/officeDocument/2006/relationships/themeOverride" Target="../theme/themeOverride2.xml"/></Relationships>
</file>

<file path=word/charts/_rels/chart4.xml.rels><?xml version="1.0" encoding="UTF-8" standalone="yes"?>
<Relationships xmlns="http://schemas.openxmlformats.org/package/2006/relationships"><Relationship Id="rId2" Type="http://schemas.openxmlformats.org/officeDocument/2006/relationships/oleObject" Target="file:///C:\Hard%20E\TSU\Thesis\Results\Two-segment%20(0.3)\Fixed-free(0.3-0.05).xlsx" TargetMode="External"/><Relationship Id="rId1" Type="http://schemas.openxmlformats.org/officeDocument/2006/relationships/themeOverride" Target="../theme/themeOverride3.xml"/></Relationships>
</file>

<file path=word/charts/_rels/chart5.xml.rels><?xml version="1.0" encoding="UTF-8" standalone="yes"?>
<Relationships xmlns="http://schemas.openxmlformats.org/package/2006/relationships"><Relationship Id="rId2" Type="http://schemas.openxmlformats.org/officeDocument/2006/relationships/oleObject" Target="file:///C:\Hard%20E\TSU\Thesis\Results\Two-segment%20(0.3)\Fixed-free(0.3-0.15).xlsx" TargetMode="External"/><Relationship Id="rId1" Type="http://schemas.openxmlformats.org/officeDocument/2006/relationships/themeOverride" Target="../theme/themeOverride4.xml"/></Relationships>
</file>

<file path=word/charts/_rels/chart6.xml.rels><?xml version="1.0" encoding="UTF-8" standalone="yes"?>
<Relationships xmlns="http://schemas.openxmlformats.org/package/2006/relationships"><Relationship Id="rId2" Type="http://schemas.openxmlformats.org/officeDocument/2006/relationships/oleObject" Target="file:///C:\Hard%20E\TSU\Thesis\Results\Two-segment%20(0.3)\Fixed-free(0.3-0.05).xlsx" TargetMode="External"/><Relationship Id="rId1" Type="http://schemas.openxmlformats.org/officeDocument/2006/relationships/themeOverride" Target="../theme/themeOverride5.xml"/></Relationships>
</file>

<file path=word/charts/_rels/chart7.xml.rels><?xml version="1.0" encoding="UTF-8" standalone="yes"?>
<Relationships xmlns="http://schemas.openxmlformats.org/package/2006/relationships"><Relationship Id="rId2" Type="http://schemas.openxmlformats.org/officeDocument/2006/relationships/oleObject" Target="file:///C:\Hard%20E\TSU\Thesis\Results\Two-segment%20(0.3)\Fixed-free(0.3-0.15).xlsx" TargetMode="External"/><Relationship Id="rId1" Type="http://schemas.openxmlformats.org/officeDocument/2006/relationships/themeOverride" Target="../theme/themeOverride6.xml"/></Relationships>
</file>

<file path=word/charts/_rels/chart8.xml.rels><?xml version="1.0" encoding="UTF-8" standalone="yes"?>
<Relationships xmlns="http://schemas.openxmlformats.org/package/2006/relationships"><Relationship Id="rId2" Type="http://schemas.openxmlformats.org/officeDocument/2006/relationships/oleObject" Target="file:///C:\Hard%20E\TSU\Thesis\Results\Two-segment%20(0.3)\Fixed-free(0.3-0.05).xlsx" TargetMode="External"/><Relationship Id="rId1" Type="http://schemas.openxmlformats.org/officeDocument/2006/relationships/themeOverride" Target="../theme/themeOverride7.xml"/></Relationships>
</file>

<file path=word/charts/_rels/chart9.xml.rels><?xml version="1.0" encoding="UTF-8" standalone="yes"?>
<Relationships xmlns="http://schemas.openxmlformats.org/package/2006/relationships"><Relationship Id="rId2" Type="http://schemas.openxmlformats.org/officeDocument/2006/relationships/oleObject" Target="file:///C:\Hard%20E\TSU\Thesis\Results\Two-segment%20(0.3)\Fixed-free(0.3-0.15).xlsx" TargetMode="External"/><Relationship Id="rId1" Type="http://schemas.openxmlformats.org/officeDocument/2006/relationships/themeOverride" Target="../theme/themeOverride8.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3.9820108446329598E-2"/>
          <c:y val="3.7978309259771935E-2"/>
          <c:w val="0.92707097142943096"/>
          <c:h val="0.8952053189078355"/>
        </c:manualLayout>
      </c:layout>
      <c:scatterChart>
        <c:scatterStyle val="smoothMarker"/>
        <c:varyColors val="0"/>
        <c:ser>
          <c:idx val="0"/>
          <c:order val="0"/>
          <c:tx>
            <c:strRef>
              <c:f>Sheet2!$B$1</c:f>
              <c:strCache>
                <c:ptCount val="1"/>
                <c:pt idx="0">
                  <c:v>Present (b), n=1</c:v>
                </c:pt>
              </c:strCache>
            </c:strRef>
          </c:tx>
          <c:spPr>
            <a:ln w="9525">
              <a:solidFill>
                <a:schemeClr val="accent5">
                  <a:lumMod val="60000"/>
                  <a:lumOff val="40000"/>
                </a:schemeClr>
              </a:solidFill>
            </a:ln>
          </c:spPr>
          <c:marker>
            <c:symbol val="none"/>
          </c:marker>
          <c:xVal>
            <c:numRef>
              <c:f>Sheet2!$A$2:$A$17</c:f>
              <c:numCache>
                <c:formatCode>General</c:formatCode>
                <c:ptCount val="16"/>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numCache>
            </c:numRef>
          </c:xVal>
          <c:yVal>
            <c:numRef>
              <c:f>Sheet2!$B$2:$B$17</c:f>
              <c:numCache>
                <c:formatCode>General</c:formatCode>
                <c:ptCount val="16"/>
                <c:pt idx="0">
                  <c:v>0.95199999999999996</c:v>
                </c:pt>
                <c:pt idx="1">
                  <c:v>0.94199999999999995</c:v>
                </c:pt>
                <c:pt idx="2">
                  <c:v>0.91100000000000003</c:v>
                </c:pt>
                <c:pt idx="3">
                  <c:v>0.86799999999999999</c:v>
                </c:pt>
                <c:pt idx="4">
                  <c:v>0.80800000000000005</c:v>
                </c:pt>
                <c:pt idx="5">
                  <c:v>0.72499999999999998</c:v>
                </c:pt>
                <c:pt idx="6">
                  <c:v>0.61599999999999999</c:v>
                </c:pt>
                <c:pt idx="7">
                  <c:v>0.48199999999999998</c:v>
                </c:pt>
                <c:pt idx="8">
                  <c:v>0.32500000000000001</c:v>
                </c:pt>
                <c:pt idx="9">
                  <c:v>0.14799999999999999</c:v>
                </c:pt>
                <c:pt idx="10">
                  <c:v>4.7E-2</c:v>
                </c:pt>
                <c:pt idx="11">
                  <c:v>0.26500000000000001</c:v>
                </c:pt>
                <c:pt idx="12">
                  <c:v>0.54400000000000004</c:v>
                </c:pt>
                <c:pt idx="13">
                  <c:v>0.76880000000000004</c:v>
                </c:pt>
              </c:numCache>
            </c:numRef>
          </c:yVal>
          <c:smooth val="1"/>
        </c:ser>
        <c:ser>
          <c:idx val="1"/>
          <c:order val="1"/>
          <c:tx>
            <c:strRef>
              <c:f>Sheet2!$C$1</c:f>
              <c:strCache>
                <c:ptCount val="1"/>
                <c:pt idx="0">
                  <c:v>Present (f), n=1</c:v>
                </c:pt>
              </c:strCache>
            </c:strRef>
          </c:tx>
          <c:spPr>
            <a:ln w="9525">
              <a:solidFill>
                <a:schemeClr val="accent5">
                  <a:lumMod val="75000"/>
                </a:schemeClr>
              </a:solidFill>
            </a:ln>
          </c:spPr>
          <c:marker>
            <c:symbol val="none"/>
          </c:marker>
          <c:xVal>
            <c:numRef>
              <c:f>Sheet2!$A$2:$A$17</c:f>
              <c:numCache>
                <c:formatCode>General</c:formatCode>
                <c:ptCount val="16"/>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numCache>
            </c:numRef>
          </c:xVal>
          <c:yVal>
            <c:numRef>
              <c:f>Sheet2!$C$2:$C$17</c:f>
              <c:numCache>
                <c:formatCode>General</c:formatCode>
                <c:ptCount val="16"/>
                <c:pt idx="0">
                  <c:v>0.95499999999999996</c:v>
                </c:pt>
                <c:pt idx="1">
                  <c:v>0.97899999999999998</c:v>
                </c:pt>
                <c:pt idx="2">
                  <c:v>0.99</c:v>
                </c:pt>
                <c:pt idx="3">
                  <c:v>0.997</c:v>
                </c:pt>
                <c:pt idx="4">
                  <c:v>1.0009999999999999</c:v>
                </c:pt>
                <c:pt idx="5">
                  <c:v>1.0029999999999999</c:v>
                </c:pt>
                <c:pt idx="6">
                  <c:v>1.0009999999999999</c:v>
                </c:pt>
                <c:pt idx="7">
                  <c:v>0.997</c:v>
                </c:pt>
                <c:pt idx="8">
                  <c:v>0.98899999999999999</c:v>
                </c:pt>
                <c:pt idx="9">
                  <c:v>0.97599999999999998</c:v>
                </c:pt>
                <c:pt idx="10">
                  <c:v>0.95399999999999996</c:v>
                </c:pt>
                <c:pt idx="11">
                  <c:v>0.91700000000000004</c:v>
                </c:pt>
                <c:pt idx="12">
                  <c:v>0.8</c:v>
                </c:pt>
                <c:pt idx="13">
                  <c:v>0.76880000000000004</c:v>
                </c:pt>
              </c:numCache>
            </c:numRef>
          </c:yVal>
          <c:smooth val="1"/>
        </c:ser>
        <c:ser>
          <c:idx val="4"/>
          <c:order val="4"/>
          <c:tx>
            <c:strRef>
              <c:f>Sheet2!$H$1</c:f>
              <c:strCache>
                <c:ptCount val="1"/>
                <c:pt idx="0">
                  <c:v>Present (b), n=2</c:v>
                </c:pt>
              </c:strCache>
            </c:strRef>
          </c:tx>
          <c:spPr>
            <a:ln w="9525">
              <a:solidFill>
                <a:schemeClr val="accent3">
                  <a:lumMod val="75000"/>
                </a:schemeClr>
              </a:solidFill>
            </a:ln>
          </c:spPr>
          <c:marker>
            <c:symbol val="none"/>
          </c:marker>
          <c:xVal>
            <c:numRef>
              <c:f>Sheet2!$A$2:$A$17</c:f>
              <c:numCache>
                <c:formatCode>General</c:formatCode>
                <c:ptCount val="16"/>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numCache>
            </c:numRef>
          </c:xVal>
          <c:yVal>
            <c:numRef>
              <c:f>Sheet2!$H$2:$H$17</c:f>
              <c:numCache>
                <c:formatCode>General</c:formatCode>
                <c:ptCount val="16"/>
                <c:pt idx="0">
                  <c:v>1.6246</c:v>
                </c:pt>
                <c:pt idx="1">
                  <c:v>1.506</c:v>
                </c:pt>
                <c:pt idx="2">
                  <c:v>1.3926000000000001</c:v>
                </c:pt>
                <c:pt idx="3">
                  <c:v>1.2726999999999999</c:v>
                </c:pt>
                <c:pt idx="4">
                  <c:v>1.1418999999999999</c:v>
                </c:pt>
                <c:pt idx="5">
                  <c:v>0.99199999999999999</c:v>
                </c:pt>
                <c:pt idx="6">
                  <c:v>0.81259999999999999</c:v>
                </c:pt>
                <c:pt idx="7">
                  <c:v>0.59850000000000003</c:v>
                </c:pt>
                <c:pt idx="8">
                  <c:v>0.3553</c:v>
                </c:pt>
                <c:pt idx="9">
                  <c:v>9.2899999999999996E-2</c:v>
                </c:pt>
                <c:pt idx="10">
                  <c:v>0.18149999999999999</c:v>
                </c:pt>
                <c:pt idx="11">
                  <c:v>0.46379999999999999</c:v>
                </c:pt>
                <c:pt idx="12">
                  <c:v>0.75190000000000001</c:v>
                </c:pt>
                <c:pt idx="13">
                  <c:v>1.0446</c:v>
                </c:pt>
                <c:pt idx="14">
                  <c:v>1.3413999999999999</c:v>
                </c:pt>
                <c:pt idx="15">
                  <c:v>1.6423000000000001</c:v>
                </c:pt>
              </c:numCache>
            </c:numRef>
          </c:yVal>
          <c:smooth val="1"/>
        </c:ser>
        <c:ser>
          <c:idx val="5"/>
          <c:order val="5"/>
          <c:tx>
            <c:strRef>
              <c:f>Sheet2!$I$1</c:f>
              <c:strCache>
                <c:ptCount val="1"/>
                <c:pt idx="0">
                  <c:v>Present (f), n=2</c:v>
                </c:pt>
              </c:strCache>
            </c:strRef>
          </c:tx>
          <c:spPr>
            <a:ln w="9525">
              <a:solidFill>
                <a:schemeClr val="accent3">
                  <a:lumMod val="50000"/>
                </a:schemeClr>
              </a:solidFill>
            </a:ln>
          </c:spPr>
          <c:marker>
            <c:symbol val="none"/>
          </c:marker>
          <c:xVal>
            <c:numRef>
              <c:f>Sheet2!$A$2:$A$17</c:f>
              <c:numCache>
                <c:formatCode>General</c:formatCode>
                <c:ptCount val="16"/>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numCache>
            </c:numRef>
          </c:xVal>
          <c:yVal>
            <c:numRef>
              <c:f>Sheet2!$I$2:$I$17</c:f>
              <c:numCache>
                <c:formatCode>General</c:formatCode>
                <c:ptCount val="16"/>
                <c:pt idx="0">
                  <c:v>1.61</c:v>
                </c:pt>
                <c:pt idx="1">
                  <c:v>1.72</c:v>
                </c:pt>
                <c:pt idx="2">
                  <c:v>1.83</c:v>
                </c:pt>
                <c:pt idx="3">
                  <c:v>1.93</c:v>
                </c:pt>
                <c:pt idx="4">
                  <c:v>2.0299999999999998</c:v>
                </c:pt>
                <c:pt idx="5">
                  <c:v>2.14</c:v>
                </c:pt>
                <c:pt idx="6">
                  <c:v>2.2400000000000002</c:v>
                </c:pt>
                <c:pt idx="7">
                  <c:v>2.34</c:v>
                </c:pt>
                <c:pt idx="8">
                  <c:v>2.44</c:v>
                </c:pt>
                <c:pt idx="9">
                  <c:v>2.54</c:v>
                </c:pt>
                <c:pt idx="10">
                  <c:v>2.64</c:v>
                </c:pt>
                <c:pt idx="11">
                  <c:v>2.74</c:v>
                </c:pt>
                <c:pt idx="12">
                  <c:v>2.84</c:v>
                </c:pt>
                <c:pt idx="13">
                  <c:v>2.93</c:v>
                </c:pt>
                <c:pt idx="14">
                  <c:v>3.03</c:v>
                </c:pt>
                <c:pt idx="15">
                  <c:v>3.12</c:v>
                </c:pt>
              </c:numCache>
            </c:numRef>
          </c:yVal>
          <c:smooth val="1"/>
        </c:ser>
        <c:ser>
          <c:idx val="8"/>
          <c:order val="8"/>
          <c:tx>
            <c:strRef>
              <c:f>Sheet2!$N$1</c:f>
              <c:strCache>
                <c:ptCount val="1"/>
                <c:pt idx="0">
                  <c:v>Present (b), n=3</c:v>
                </c:pt>
              </c:strCache>
            </c:strRef>
          </c:tx>
          <c:spPr>
            <a:ln w="9525">
              <a:solidFill>
                <a:schemeClr val="accent2">
                  <a:lumMod val="75000"/>
                </a:schemeClr>
              </a:solidFill>
            </a:ln>
          </c:spPr>
          <c:marker>
            <c:symbol val="none"/>
          </c:marker>
          <c:xVal>
            <c:numRef>
              <c:f>Sheet2!$A$2:$A$17</c:f>
              <c:numCache>
                <c:formatCode>General</c:formatCode>
                <c:ptCount val="16"/>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numCache>
            </c:numRef>
          </c:xVal>
          <c:yVal>
            <c:numRef>
              <c:f>Sheet2!$N$2:$N$17</c:f>
              <c:numCache>
                <c:formatCode>General</c:formatCode>
                <c:ptCount val="16"/>
                <c:pt idx="0">
                  <c:v>2.2667999999999999</c:v>
                </c:pt>
                <c:pt idx="1">
                  <c:v>2.0219999999999998</c:v>
                </c:pt>
                <c:pt idx="2">
                  <c:v>1.7747999999999999</c:v>
                </c:pt>
                <c:pt idx="3">
                  <c:v>1.5166999999999999</c:v>
                </c:pt>
                <c:pt idx="4">
                  <c:v>1.2458</c:v>
                </c:pt>
                <c:pt idx="5">
                  <c:v>0.9607</c:v>
                </c:pt>
                <c:pt idx="6">
                  <c:v>0.66069999999999995</c:v>
                </c:pt>
                <c:pt idx="7">
                  <c:v>0.34589999999999999</c:v>
                </c:pt>
                <c:pt idx="8">
                  <c:v>1.7399999999999999E-2</c:v>
                </c:pt>
                <c:pt idx="9">
                  <c:v>0.32340000000000002</c:v>
                </c:pt>
                <c:pt idx="10">
                  <c:v>0.67479999999999996</c:v>
                </c:pt>
                <c:pt idx="11">
                  <c:v>1.0350999999999999</c:v>
                </c:pt>
                <c:pt idx="12">
                  <c:v>1.4032</c:v>
                </c:pt>
                <c:pt idx="13">
                  <c:v>1.7779</c:v>
                </c:pt>
                <c:pt idx="14">
                  <c:v>2.1585000000000001</c:v>
                </c:pt>
                <c:pt idx="15">
                  <c:v>2.5444</c:v>
                </c:pt>
              </c:numCache>
            </c:numRef>
          </c:yVal>
          <c:smooth val="1"/>
        </c:ser>
        <c:ser>
          <c:idx val="9"/>
          <c:order val="9"/>
          <c:tx>
            <c:strRef>
              <c:f>Sheet2!$O$1</c:f>
              <c:strCache>
                <c:ptCount val="1"/>
                <c:pt idx="0">
                  <c:v>Present (f), n=3</c:v>
                </c:pt>
              </c:strCache>
            </c:strRef>
          </c:tx>
          <c:spPr>
            <a:ln w="9525">
              <a:solidFill>
                <a:schemeClr val="accent2">
                  <a:lumMod val="50000"/>
                </a:schemeClr>
              </a:solidFill>
            </a:ln>
          </c:spPr>
          <c:marker>
            <c:symbol val="none"/>
          </c:marker>
          <c:xVal>
            <c:numRef>
              <c:f>Sheet2!$A$2:$A$17</c:f>
              <c:numCache>
                <c:formatCode>General</c:formatCode>
                <c:ptCount val="16"/>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numCache>
            </c:numRef>
          </c:xVal>
          <c:yVal>
            <c:numRef>
              <c:f>Sheet2!$O$2:$O$17</c:f>
              <c:numCache>
                <c:formatCode>General</c:formatCode>
                <c:ptCount val="16"/>
                <c:pt idx="0">
                  <c:v>2.2536999999999998</c:v>
                </c:pt>
                <c:pt idx="1">
                  <c:v>2.4912000000000001</c:v>
                </c:pt>
                <c:pt idx="2">
                  <c:v>2.7162999999999999</c:v>
                </c:pt>
                <c:pt idx="3">
                  <c:v>2.9365999999999999</c:v>
                </c:pt>
                <c:pt idx="4">
                  <c:v>3.1532</c:v>
                </c:pt>
                <c:pt idx="5">
                  <c:v>3.3666999999999998</c:v>
                </c:pt>
                <c:pt idx="6">
                  <c:v>3.5775000000000001</c:v>
                </c:pt>
                <c:pt idx="7">
                  <c:v>3.7862</c:v>
                </c:pt>
                <c:pt idx="8">
                  <c:v>3.9929999999999999</c:v>
                </c:pt>
                <c:pt idx="9">
                  <c:v>4.1980000000000004</c:v>
                </c:pt>
                <c:pt idx="10">
                  <c:v>4.4016000000000002</c:v>
                </c:pt>
                <c:pt idx="11">
                  <c:v>4.6036999999999999</c:v>
                </c:pt>
                <c:pt idx="12">
                  <c:v>4.8044000000000002</c:v>
                </c:pt>
                <c:pt idx="13">
                  <c:v>5.0038</c:v>
                </c:pt>
                <c:pt idx="14">
                  <c:v>5.2016</c:v>
                </c:pt>
                <c:pt idx="15">
                  <c:v>5.3979999999999997</c:v>
                </c:pt>
              </c:numCache>
            </c:numRef>
          </c:yVal>
          <c:smooth val="1"/>
        </c:ser>
        <c:dLbls>
          <c:showLegendKey val="0"/>
          <c:showVal val="0"/>
          <c:showCatName val="0"/>
          <c:showSerName val="0"/>
          <c:showPercent val="0"/>
          <c:showBubbleSize val="0"/>
        </c:dLbls>
        <c:axId val="37415552"/>
        <c:axId val="37417728"/>
      </c:scatterChart>
      <c:scatterChart>
        <c:scatterStyle val="lineMarker"/>
        <c:varyColors val="0"/>
        <c:ser>
          <c:idx val="2"/>
          <c:order val="2"/>
          <c:tx>
            <c:strRef>
              <c:f>Sheet2!$F$1</c:f>
              <c:strCache>
                <c:ptCount val="1"/>
                <c:pt idx="0">
                  <c:v>[3] (b), n=1</c:v>
                </c:pt>
              </c:strCache>
            </c:strRef>
          </c:tx>
          <c:spPr>
            <a:ln w="25400">
              <a:noFill/>
            </a:ln>
          </c:spPr>
          <c:marker>
            <c:symbol val="triangle"/>
            <c:size val="5"/>
            <c:spPr>
              <a:solidFill>
                <a:srgbClr val="FFFF00"/>
              </a:solidFill>
              <a:ln w="3175">
                <a:solidFill>
                  <a:srgbClr val="FFFF00"/>
                </a:solidFill>
              </a:ln>
            </c:spPr>
          </c:marker>
          <c:xVal>
            <c:numRef>
              <c:f>Sheet2!$A$2:$A$17</c:f>
              <c:numCache>
                <c:formatCode>General</c:formatCode>
                <c:ptCount val="16"/>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numCache>
            </c:numRef>
          </c:xVal>
          <c:yVal>
            <c:numRef>
              <c:f>Sheet2!$F$2:$F$17</c:f>
              <c:numCache>
                <c:formatCode>General</c:formatCode>
                <c:ptCount val="16"/>
                <c:pt idx="0">
                  <c:v>0.95199999999999996</c:v>
                </c:pt>
                <c:pt idx="1">
                  <c:v>0.94199999999999995</c:v>
                </c:pt>
                <c:pt idx="2">
                  <c:v>0.91100000000000003</c:v>
                </c:pt>
                <c:pt idx="3">
                  <c:v>0.86799999999999999</c:v>
                </c:pt>
                <c:pt idx="4">
                  <c:v>0.80800000000000005</c:v>
                </c:pt>
                <c:pt idx="5">
                  <c:v>0.72499999999999998</c:v>
                </c:pt>
                <c:pt idx="6">
                  <c:v>0.61599999999999999</c:v>
                </c:pt>
                <c:pt idx="7">
                  <c:v>0.48199999999999998</c:v>
                </c:pt>
                <c:pt idx="8">
                  <c:v>0.32500000000000001</c:v>
                </c:pt>
                <c:pt idx="9">
                  <c:v>0.14799999999999999</c:v>
                </c:pt>
                <c:pt idx="10">
                  <c:v>4.7E-2</c:v>
                </c:pt>
                <c:pt idx="11">
                  <c:v>0.26500000000000001</c:v>
                </c:pt>
                <c:pt idx="12">
                  <c:v>0.54400000000000004</c:v>
                </c:pt>
                <c:pt idx="13">
                  <c:v>0.76880000000000004</c:v>
                </c:pt>
              </c:numCache>
            </c:numRef>
          </c:yVal>
          <c:smooth val="0"/>
        </c:ser>
        <c:ser>
          <c:idx val="3"/>
          <c:order val="3"/>
          <c:tx>
            <c:strRef>
              <c:f>Sheet2!$G$1</c:f>
              <c:strCache>
                <c:ptCount val="1"/>
                <c:pt idx="0">
                  <c:v>Chen and Jhu (f), n=1</c:v>
                </c:pt>
              </c:strCache>
            </c:strRef>
          </c:tx>
          <c:spPr>
            <a:ln w="25400">
              <a:noFill/>
            </a:ln>
          </c:spPr>
          <c:marker>
            <c:symbol val="triangle"/>
            <c:size val="5"/>
            <c:spPr>
              <a:solidFill>
                <a:srgbClr val="F8F200"/>
              </a:solidFill>
              <a:ln w="3175">
                <a:solidFill>
                  <a:srgbClr val="F8F200"/>
                </a:solidFill>
              </a:ln>
            </c:spPr>
          </c:marker>
          <c:xVal>
            <c:numRef>
              <c:f>Sheet2!$A$2:$A$17</c:f>
              <c:numCache>
                <c:formatCode>General</c:formatCode>
                <c:ptCount val="16"/>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numCache>
            </c:numRef>
          </c:xVal>
          <c:yVal>
            <c:numRef>
              <c:f>Sheet2!$G$2:$G$17</c:f>
              <c:numCache>
                <c:formatCode>General</c:formatCode>
                <c:ptCount val="16"/>
                <c:pt idx="0">
                  <c:v>0.95</c:v>
                </c:pt>
                <c:pt idx="1">
                  <c:v>0.97199999999999998</c:v>
                </c:pt>
                <c:pt idx="2">
                  <c:v>0.97599999999999998</c:v>
                </c:pt>
                <c:pt idx="3">
                  <c:v>0.99399999999999999</c:v>
                </c:pt>
                <c:pt idx="4">
                  <c:v>0.998</c:v>
                </c:pt>
                <c:pt idx="5">
                  <c:v>1</c:v>
                </c:pt>
                <c:pt idx="6">
                  <c:v>1.002</c:v>
                </c:pt>
                <c:pt idx="7">
                  <c:v>0.997</c:v>
                </c:pt>
                <c:pt idx="8">
                  <c:v>0.97199999999999998</c:v>
                </c:pt>
                <c:pt idx="9">
                  <c:v>0.96899999999999997</c:v>
                </c:pt>
                <c:pt idx="10">
                  <c:v>0.94</c:v>
                </c:pt>
                <c:pt idx="11">
                  <c:v>0.90600000000000003</c:v>
                </c:pt>
                <c:pt idx="12">
                  <c:v>0.82</c:v>
                </c:pt>
                <c:pt idx="13">
                  <c:v>0.76880000000000004</c:v>
                </c:pt>
              </c:numCache>
            </c:numRef>
          </c:yVal>
          <c:smooth val="0"/>
        </c:ser>
        <c:ser>
          <c:idx val="6"/>
          <c:order val="6"/>
          <c:tx>
            <c:strRef>
              <c:f>Sheet2!$L$1</c:f>
              <c:strCache>
                <c:ptCount val="1"/>
                <c:pt idx="0">
                  <c:v>[3] (b), n=2</c:v>
                </c:pt>
              </c:strCache>
            </c:strRef>
          </c:tx>
          <c:spPr>
            <a:ln w="25400">
              <a:noFill/>
            </a:ln>
          </c:spPr>
          <c:marker>
            <c:symbol val="triangle"/>
            <c:size val="5"/>
            <c:spPr>
              <a:solidFill>
                <a:schemeClr val="accent4">
                  <a:lumMod val="75000"/>
                </a:schemeClr>
              </a:solidFill>
              <a:ln w="3175">
                <a:solidFill>
                  <a:schemeClr val="accent4">
                    <a:lumMod val="50000"/>
                  </a:schemeClr>
                </a:solidFill>
              </a:ln>
            </c:spPr>
          </c:marker>
          <c:xVal>
            <c:numRef>
              <c:f>Sheet2!$A$2:$A$17</c:f>
              <c:numCache>
                <c:formatCode>General</c:formatCode>
                <c:ptCount val="16"/>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numCache>
            </c:numRef>
          </c:xVal>
          <c:yVal>
            <c:numRef>
              <c:f>Sheet2!$L$2:$L$17</c:f>
              <c:numCache>
                <c:formatCode>General</c:formatCode>
                <c:ptCount val="16"/>
                <c:pt idx="0">
                  <c:v>1.61</c:v>
                </c:pt>
                <c:pt idx="1">
                  <c:v>1.5</c:v>
                </c:pt>
                <c:pt idx="2">
                  <c:v>1.39</c:v>
                </c:pt>
                <c:pt idx="3">
                  <c:v>1.27</c:v>
                </c:pt>
                <c:pt idx="4">
                  <c:v>1.1399999999999999</c:v>
                </c:pt>
                <c:pt idx="5">
                  <c:v>0.97</c:v>
                </c:pt>
                <c:pt idx="6">
                  <c:v>0.82</c:v>
                </c:pt>
                <c:pt idx="7">
                  <c:v>0.61</c:v>
                </c:pt>
                <c:pt idx="8">
                  <c:v>0.38</c:v>
                </c:pt>
                <c:pt idx="9">
                  <c:v>0.15</c:v>
                </c:pt>
                <c:pt idx="10">
                  <c:v>0.2</c:v>
                </c:pt>
                <c:pt idx="11">
                  <c:v>0.5</c:v>
                </c:pt>
                <c:pt idx="12">
                  <c:v>0.78</c:v>
                </c:pt>
                <c:pt idx="13">
                  <c:v>1.06</c:v>
                </c:pt>
                <c:pt idx="14">
                  <c:v>1.36</c:v>
                </c:pt>
                <c:pt idx="15">
                  <c:v>1.63</c:v>
                </c:pt>
              </c:numCache>
            </c:numRef>
          </c:yVal>
          <c:smooth val="0"/>
        </c:ser>
        <c:ser>
          <c:idx val="7"/>
          <c:order val="7"/>
          <c:tx>
            <c:strRef>
              <c:f>Sheet2!$M$1</c:f>
              <c:strCache>
                <c:ptCount val="1"/>
                <c:pt idx="0">
                  <c:v>[3] (f), n=2</c:v>
                </c:pt>
              </c:strCache>
            </c:strRef>
          </c:tx>
          <c:spPr>
            <a:ln w="25400">
              <a:noFill/>
            </a:ln>
          </c:spPr>
          <c:marker>
            <c:symbol val="triangle"/>
            <c:size val="5"/>
            <c:spPr>
              <a:solidFill>
                <a:schemeClr val="accent4">
                  <a:lumMod val="50000"/>
                </a:schemeClr>
              </a:solidFill>
              <a:ln w="3175">
                <a:solidFill>
                  <a:schemeClr val="accent4">
                    <a:lumMod val="50000"/>
                  </a:schemeClr>
                </a:solidFill>
              </a:ln>
            </c:spPr>
          </c:marker>
          <c:xVal>
            <c:numRef>
              <c:f>Sheet2!$A$2:$A$17</c:f>
              <c:numCache>
                <c:formatCode>General</c:formatCode>
                <c:ptCount val="16"/>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numCache>
            </c:numRef>
          </c:xVal>
          <c:yVal>
            <c:numRef>
              <c:f>Sheet2!$M$2:$M$17</c:f>
              <c:numCache>
                <c:formatCode>General</c:formatCode>
                <c:ptCount val="16"/>
                <c:pt idx="0">
                  <c:v>1.61</c:v>
                </c:pt>
                <c:pt idx="1">
                  <c:v>1.73</c:v>
                </c:pt>
                <c:pt idx="2">
                  <c:v>1.82</c:v>
                </c:pt>
                <c:pt idx="3">
                  <c:v>1.94</c:v>
                </c:pt>
                <c:pt idx="4">
                  <c:v>2.0299999999999998</c:v>
                </c:pt>
                <c:pt idx="5">
                  <c:v>2.14</c:v>
                </c:pt>
                <c:pt idx="6">
                  <c:v>2.2400000000000002</c:v>
                </c:pt>
                <c:pt idx="7">
                  <c:v>2.35</c:v>
                </c:pt>
                <c:pt idx="8">
                  <c:v>2.4500000000000002</c:v>
                </c:pt>
                <c:pt idx="9">
                  <c:v>2.5449999999999999</c:v>
                </c:pt>
                <c:pt idx="10">
                  <c:v>2.65</c:v>
                </c:pt>
                <c:pt idx="11">
                  <c:v>2.75</c:v>
                </c:pt>
                <c:pt idx="12">
                  <c:v>2.85</c:v>
                </c:pt>
                <c:pt idx="13">
                  <c:v>2.94</c:v>
                </c:pt>
              </c:numCache>
            </c:numRef>
          </c:yVal>
          <c:smooth val="0"/>
        </c:ser>
        <c:ser>
          <c:idx val="10"/>
          <c:order val="10"/>
          <c:tx>
            <c:strRef>
              <c:f>Sheet2!$R$1</c:f>
              <c:strCache>
                <c:ptCount val="1"/>
                <c:pt idx="0">
                  <c:v>[3] (b), n=3</c:v>
                </c:pt>
              </c:strCache>
            </c:strRef>
          </c:tx>
          <c:spPr>
            <a:ln w="25400">
              <a:noFill/>
            </a:ln>
          </c:spPr>
          <c:marker>
            <c:symbol val="triangle"/>
            <c:size val="5"/>
            <c:spPr>
              <a:ln w="3175"/>
            </c:spPr>
          </c:marker>
          <c:xVal>
            <c:numRef>
              <c:f>Sheet2!$A$2:$A$17</c:f>
              <c:numCache>
                <c:formatCode>General</c:formatCode>
                <c:ptCount val="16"/>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numCache>
            </c:numRef>
          </c:xVal>
          <c:yVal>
            <c:numRef>
              <c:f>Sheet2!$R$2:$R$17</c:f>
              <c:numCache>
                <c:formatCode>General</c:formatCode>
                <c:ptCount val="16"/>
                <c:pt idx="0">
                  <c:v>2.25</c:v>
                </c:pt>
                <c:pt idx="1">
                  <c:v>2</c:v>
                </c:pt>
                <c:pt idx="2">
                  <c:v>1.76</c:v>
                </c:pt>
                <c:pt idx="3">
                  <c:v>1.5</c:v>
                </c:pt>
                <c:pt idx="4">
                  <c:v>1.22</c:v>
                </c:pt>
                <c:pt idx="5">
                  <c:v>0.94</c:v>
                </c:pt>
                <c:pt idx="6">
                  <c:v>0.66</c:v>
                </c:pt>
                <c:pt idx="7">
                  <c:v>0.33</c:v>
                </c:pt>
                <c:pt idx="8">
                  <c:v>4.2000000000000003E-2</c:v>
                </c:pt>
                <c:pt idx="9">
                  <c:v>0.35</c:v>
                </c:pt>
                <c:pt idx="10">
                  <c:v>0.72</c:v>
                </c:pt>
                <c:pt idx="11">
                  <c:v>1.1100000000000001</c:v>
                </c:pt>
                <c:pt idx="12">
                  <c:v>1.46</c:v>
                </c:pt>
                <c:pt idx="13">
                  <c:v>1.78</c:v>
                </c:pt>
                <c:pt idx="14">
                  <c:v>2.15</c:v>
                </c:pt>
                <c:pt idx="15">
                  <c:v>2.5</c:v>
                </c:pt>
              </c:numCache>
            </c:numRef>
          </c:yVal>
          <c:smooth val="0"/>
        </c:ser>
        <c:ser>
          <c:idx val="11"/>
          <c:order val="11"/>
          <c:tx>
            <c:strRef>
              <c:f>Sheet2!$S$1</c:f>
              <c:strCache>
                <c:ptCount val="1"/>
                <c:pt idx="0">
                  <c:v>[3] (f), n=3</c:v>
                </c:pt>
              </c:strCache>
            </c:strRef>
          </c:tx>
          <c:spPr>
            <a:ln w="25400">
              <a:noFill/>
            </a:ln>
          </c:spPr>
          <c:marker>
            <c:symbol val="triangle"/>
            <c:size val="5"/>
            <c:spPr>
              <a:solidFill>
                <a:schemeClr val="accent5">
                  <a:lumMod val="50000"/>
                </a:schemeClr>
              </a:solidFill>
              <a:ln w="3175">
                <a:solidFill>
                  <a:schemeClr val="accent5">
                    <a:lumMod val="50000"/>
                  </a:schemeClr>
                </a:solidFill>
              </a:ln>
            </c:spPr>
          </c:marker>
          <c:xVal>
            <c:numRef>
              <c:f>Sheet2!$A$2:$A$17</c:f>
              <c:numCache>
                <c:formatCode>General</c:formatCode>
                <c:ptCount val="16"/>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numCache>
            </c:numRef>
          </c:xVal>
          <c:yVal>
            <c:numRef>
              <c:f>Sheet2!$S$2:$S$17</c:f>
              <c:numCache>
                <c:formatCode>General</c:formatCode>
                <c:ptCount val="16"/>
                <c:pt idx="0">
                  <c:v>2.25</c:v>
                </c:pt>
                <c:pt idx="1">
                  <c:v>2.4900000000000002</c:v>
                </c:pt>
                <c:pt idx="2">
                  <c:v>2.73</c:v>
                </c:pt>
                <c:pt idx="3">
                  <c:v>2.96</c:v>
                </c:pt>
                <c:pt idx="4">
                  <c:v>3.16</c:v>
                </c:pt>
                <c:pt idx="5">
                  <c:v>3.37</c:v>
                </c:pt>
                <c:pt idx="6">
                  <c:v>3.58</c:v>
                </c:pt>
                <c:pt idx="7">
                  <c:v>3.7812000000000001</c:v>
                </c:pt>
                <c:pt idx="8">
                  <c:v>3.9874999999999998</c:v>
                </c:pt>
                <c:pt idx="9">
                  <c:v>4.1864999999999997</c:v>
                </c:pt>
                <c:pt idx="10">
                  <c:v>4.3920000000000003</c:v>
                </c:pt>
                <c:pt idx="11">
                  <c:v>4.5999999999999996</c:v>
                </c:pt>
                <c:pt idx="12">
                  <c:v>4.8</c:v>
                </c:pt>
                <c:pt idx="13">
                  <c:v>5.01</c:v>
                </c:pt>
                <c:pt idx="14">
                  <c:v>5.21</c:v>
                </c:pt>
                <c:pt idx="15">
                  <c:v>5.4</c:v>
                </c:pt>
              </c:numCache>
            </c:numRef>
          </c:yVal>
          <c:smooth val="0"/>
        </c:ser>
        <c:ser>
          <c:idx val="12"/>
          <c:order val="12"/>
          <c:tx>
            <c:strRef>
              <c:f>Sheet2!$D$1</c:f>
              <c:strCache>
                <c:ptCount val="1"/>
                <c:pt idx="0">
                  <c:v>[8] (b), n=1</c:v>
                </c:pt>
              </c:strCache>
            </c:strRef>
          </c:tx>
          <c:spPr>
            <a:ln w="28575">
              <a:noFill/>
            </a:ln>
          </c:spPr>
          <c:marker>
            <c:symbol val="x"/>
            <c:size val="4"/>
            <c:spPr>
              <a:ln>
                <a:solidFill>
                  <a:schemeClr val="tx1"/>
                </a:solidFill>
              </a:ln>
            </c:spPr>
          </c:marker>
          <c:xVal>
            <c:numRef>
              <c:f>Sheet2!$A$2:$A$17</c:f>
              <c:numCache>
                <c:formatCode>General</c:formatCode>
                <c:ptCount val="16"/>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numCache>
            </c:numRef>
          </c:xVal>
          <c:yVal>
            <c:numRef>
              <c:f>Sheet2!$D$2:$D$17</c:f>
              <c:numCache>
                <c:formatCode>General</c:formatCode>
                <c:ptCount val="16"/>
                <c:pt idx="0">
                  <c:v>0.95199999999999996</c:v>
                </c:pt>
                <c:pt idx="1">
                  <c:v>0.94199999999999995</c:v>
                </c:pt>
                <c:pt idx="2">
                  <c:v>0.91100000000000003</c:v>
                </c:pt>
                <c:pt idx="3">
                  <c:v>0.86799999999999999</c:v>
                </c:pt>
                <c:pt idx="4">
                  <c:v>0.80800000000000005</c:v>
                </c:pt>
                <c:pt idx="5">
                  <c:v>0.72499999999999998</c:v>
                </c:pt>
                <c:pt idx="6">
                  <c:v>0.61599999999999999</c:v>
                </c:pt>
                <c:pt idx="7">
                  <c:v>0.48199999999999998</c:v>
                </c:pt>
                <c:pt idx="8">
                  <c:v>0.32500000000000001</c:v>
                </c:pt>
                <c:pt idx="9">
                  <c:v>0.14799999999999999</c:v>
                </c:pt>
                <c:pt idx="10">
                  <c:v>4.7E-2</c:v>
                </c:pt>
                <c:pt idx="11">
                  <c:v>0.26500000000000001</c:v>
                </c:pt>
                <c:pt idx="12">
                  <c:v>0.54400000000000004</c:v>
                </c:pt>
                <c:pt idx="13">
                  <c:v>0.76880000000000004</c:v>
                </c:pt>
              </c:numCache>
            </c:numRef>
          </c:yVal>
          <c:smooth val="0"/>
        </c:ser>
        <c:ser>
          <c:idx val="13"/>
          <c:order val="13"/>
          <c:tx>
            <c:strRef>
              <c:f>Sheet2!$E$1</c:f>
              <c:strCache>
                <c:ptCount val="1"/>
                <c:pt idx="0">
                  <c:v>[8] (f), n=1</c:v>
                </c:pt>
              </c:strCache>
            </c:strRef>
          </c:tx>
          <c:spPr>
            <a:ln w="28575">
              <a:noFill/>
            </a:ln>
          </c:spPr>
          <c:marker>
            <c:symbol val="x"/>
            <c:size val="4"/>
            <c:spPr>
              <a:ln>
                <a:solidFill>
                  <a:schemeClr val="tx1"/>
                </a:solidFill>
              </a:ln>
            </c:spPr>
          </c:marker>
          <c:xVal>
            <c:numRef>
              <c:f>Sheet2!$A$2:$A$17</c:f>
              <c:numCache>
                <c:formatCode>General</c:formatCode>
                <c:ptCount val="16"/>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numCache>
            </c:numRef>
          </c:xVal>
          <c:yVal>
            <c:numRef>
              <c:f>Sheet2!$E$2:$E$17</c:f>
              <c:numCache>
                <c:formatCode>General</c:formatCode>
                <c:ptCount val="16"/>
                <c:pt idx="0">
                  <c:v>0.95499999999999996</c:v>
                </c:pt>
                <c:pt idx="1">
                  <c:v>0.97899999999999998</c:v>
                </c:pt>
                <c:pt idx="2">
                  <c:v>0.99</c:v>
                </c:pt>
                <c:pt idx="3">
                  <c:v>0.997</c:v>
                </c:pt>
                <c:pt idx="4">
                  <c:v>1.0009999999999999</c:v>
                </c:pt>
                <c:pt idx="5">
                  <c:v>1.0029999999999999</c:v>
                </c:pt>
                <c:pt idx="6">
                  <c:v>1.0009999999999999</c:v>
                </c:pt>
                <c:pt idx="7">
                  <c:v>0.997</c:v>
                </c:pt>
                <c:pt idx="8">
                  <c:v>0.98899999999999999</c:v>
                </c:pt>
                <c:pt idx="9">
                  <c:v>0.97599999999999998</c:v>
                </c:pt>
                <c:pt idx="10">
                  <c:v>0.95399999999999996</c:v>
                </c:pt>
                <c:pt idx="11">
                  <c:v>0.91700000000000004</c:v>
                </c:pt>
                <c:pt idx="12">
                  <c:v>0.8</c:v>
                </c:pt>
                <c:pt idx="13">
                  <c:v>0.76880000000000004</c:v>
                </c:pt>
              </c:numCache>
            </c:numRef>
          </c:yVal>
          <c:smooth val="0"/>
        </c:ser>
        <c:ser>
          <c:idx val="14"/>
          <c:order val="14"/>
          <c:tx>
            <c:strRef>
              <c:f>Sheet2!$J$1</c:f>
              <c:strCache>
                <c:ptCount val="1"/>
                <c:pt idx="0">
                  <c:v>[8] (b), n=2</c:v>
                </c:pt>
              </c:strCache>
            </c:strRef>
          </c:tx>
          <c:spPr>
            <a:ln w="9525">
              <a:solidFill>
                <a:schemeClr val="tx1"/>
              </a:solidFill>
            </a:ln>
          </c:spPr>
          <c:marker>
            <c:symbol val="x"/>
            <c:size val="4"/>
            <c:spPr>
              <a:ln w="9525">
                <a:solidFill>
                  <a:schemeClr val="tx1"/>
                </a:solidFill>
              </a:ln>
            </c:spPr>
          </c:marker>
          <c:xVal>
            <c:numRef>
              <c:f>Sheet2!$A$2:$A$17</c:f>
              <c:numCache>
                <c:formatCode>General</c:formatCode>
                <c:ptCount val="16"/>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numCache>
            </c:numRef>
          </c:xVal>
          <c:yVal>
            <c:numRef>
              <c:f>Sheet2!$J$2:$J$17</c:f>
              <c:numCache>
                <c:formatCode>General</c:formatCode>
                <c:ptCount val="16"/>
                <c:pt idx="0">
                  <c:v>1.6246</c:v>
                </c:pt>
                <c:pt idx="1">
                  <c:v>1.506</c:v>
                </c:pt>
                <c:pt idx="2">
                  <c:v>1.3926000000000001</c:v>
                </c:pt>
                <c:pt idx="3">
                  <c:v>1.2726999999999999</c:v>
                </c:pt>
                <c:pt idx="4">
                  <c:v>1.1418999999999999</c:v>
                </c:pt>
                <c:pt idx="5">
                  <c:v>0.99199999999999999</c:v>
                </c:pt>
                <c:pt idx="6">
                  <c:v>0.81259999999999999</c:v>
                </c:pt>
                <c:pt idx="7">
                  <c:v>0.59850000000000003</c:v>
                </c:pt>
                <c:pt idx="8">
                  <c:v>0.3553</c:v>
                </c:pt>
                <c:pt idx="9">
                  <c:v>9.2899999999999996E-2</c:v>
                </c:pt>
                <c:pt idx="10">
                  <c:v>0.18149999999999999</c:v>
                </c:pt>
                <c:pt idx="11">
                  <c:v>0.46379999999999999</c:v>
                </c:pt>
                <c:pt idx="12">
                  <c:v>0.75190000000000001</c:v>
                </c:pt>
                <c:pt idx="13">
                  <c:v>1.0446</c:v>
                </c:pt>
                <c:pt idx="14">
                  <c:v>1.3413999999999999</c:v>
                </c:pt>
                <c:pt idx="15">
                  <c:v>1.6423000000000001</c:v>
                </c:pt>
              </c:numCache>
            </c:numRef>
          </c:yVal>
          <c:smooth val="0"/>
        </c:ser>
        <c:ser>
          <c:idx val="15"/>
          <c:order val="15"/>
          <c:tx>
            <c:strRef>
              <c:f>Sheet2!$K$1</c:f>
              <c:strCache>
                <c:ptCount val="1"/>
                <c:pt idx="0">
                  <c:v>[8] (f), n=2</c:v>
                </c:pt>
              </c:strCache>
            </c:strRef>
          </c:tx>
          <c:spPr>
            <a:ln w="28575">
              <a:noFill/>
            </a:ln>
          </c:spPr>
          <c:marker>
            <c:symbol val="x"/>
            <c:size val="4"/>
            <c:spPr>
              <a:ln>
                <a:solidFill>
                  <a:schemeClr val="tx1"/>
                </a:solidFill>
              </a:ln>
            </c:spPr>
          </c:marker>
          <c:xVal>
            <c:numRef>
              <c:f>Sheet2!$A$2:$A$17</c:f>
              <c:numCache>
                <c:formatCode>General</c:formatCode>
                <c:ptCount val="16"/>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numCache>
            </c:numRef>
          </c:xVal>
          <c:yVal>
            <c:numRef>
              <c:f>Sheet2!$K$2:$K$17</c:f>
              <c:numCache>
                <c:formatCode>General</c:formatCode>
                <c:ptCount val="16"/>
                <c:pt idx="0">
                  <c:v>1.61</c:v>
                </c:pt>
                <c:pt idx="1">
                  <c:v>1.72</c:v>
                </c:pt>
                <c:pt idx="2">
                  <c:v>1.83</c:v>
                </c:pt>
                <c:pt idx="3">
                  <c:v>1.93</c:v>
                </c:pt>
                <c:pt idx="4">
                  <c:v>2.0299999999999998</c:v>
                </c:pt>
                <c:pt idx="5">
                  <c:v>2.14</c:v>
                </c:pt>
                <c:pt idx="6">
                  <c:v>2.2400000000000002</c:v>
                </c:pt>
                <c:pt idx="7">
                  <c:v>2.34</c:v>
                </c:pt>
                <c:pt idx="8">
                  <c:v>2.44</c:v>
                </c:pt>
                <c:pt idx="9">
                  <c:v>2.54</c:v>
                </c:pt>
                <c:pt idx="10">
                  <c:v>2.64</c:v>
                </c:pt>
                <c:pt idx="11">
                  <c:v>2.74</c:v>
                </c:pt>
                <c:pt idx="12">
                  <c:v>2.84</c:v>
                </c:pt>
                <c:pt idx="13">
                  <c:v>2.93</c:v>
                </c:pt>
                <c:pt idx="14">
                  <c:v>3.03</c:v>
                </c:pt>
                <c:pt idx="15">
                  <c:v>3.12</c:v>
                </c:pt>
              </c:numCache>
            </c:numRef>
          </c:yVal>
          <c:smooth val="0"/>
        </c:ser>
        <c:ser>
          <c:idx val="16"/>
          <c:order val="16"/>
          <c:tx>
            <c:strRef>
              <c:f>Sheet2!$P$1</c:f>
              <c:strCache>
                <c:ptCount val="1"/>
                <c:pt idx="0">
                  <c:v>[8] (b), n=3</c:v>
                </c:pt>
              </c:strCache>
            </c:strRef>
          </c:tx>
          <c:spPr>
            <a:ln w="28575">
              <a:noFill/>
            </a:ln>
          </c:spPr>
          <c:marker>
            <c:symbol val="x"/>
            <c:size val="4"/>
            <c:spPr>
              <a:ln>
                <a:solidFill>
                  <a:schemeClr val="tx1"/>
                </a:solidFill>
              </a:ln>
            </c:spPr>
          </c:marker>
          <c:xVal>
            <c:numRef>
              <c:f>Sheet2!$A$2:$A$17</c:f>
              <c:numCache>
                <c:formatCode>General</c:formatCode>
                <c:ptCount val="16"/>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numCache>
            </c:numRef>
          </c:xVal>
          <c:yVal>
            <c:numRef>
              <c:f>Sheet2!$P$2:$P$17</c:f>
              <c:numCache>
                <c:formatCode>General</c:formatCode>
                <c:ptCount val="16"/>
                <c:pt idx="0">
                  <c:v>2.2667999999999999</c:v>
                </c:pt>
                <c:pt idx="1">
                  <c:v>2.0219999999999998</c:v>
                </c:pt>
                <c:pt idx="2">
                  <c:v>1.7747999999999999</c:v>
                </c:pt>
                <c:pt idx="3">
                  <c:v>1.5166999999999999</c:v>
                </c:pt>
                <c:pt idx="4">
                  <c:v>1.2458</c:v>
                </c:pt>
                <c:pt idx="5">
                  <c:v>0.9607</c:v>
                </c:pt>
                <c:pt idx="6">
                  <c:v>0.66069999999999995</c:v>
                </c:pt>
                <c:pt idx="7">
                  <c:v>0.34589999999999999</c:v>
                </c:pt>
                <c:pt idx="8">
                  <c:v>1.7399999999999999E-2</c:v>
                </c:pt>
                <c:pt idx="9">
                  <c:v>0.32340000000000002</c:v>
                </c:pt>
                <c:pt idx="10">
                  <c:v>0.67479999999999996</c:v>
                </c:pt>
                <c:pt idx="11">
                  <c:v>1.0350999999999999</c:v>
                </c:pt>
                <c:pt idx="12">
                  <c:v>1.4032</c:v>
                </c:pt>
                <c:pt idx="13">
                  <c:v>1.7779</c:v>
                </c:pt>
                <c:pt idx="14">
                  <c:v>2.1585000000000001</c:v>
                </c:pt>
                <c:pt idx="15">
                  <c:v>2.5444</c:v>
                </c:pt>
              </c:numCache>
            </c:numRef>
          </c:yVal>
          <c:smooth val="0"/>
        </c:ser>
        <c:ser>
          <c:idx val="17"/>
          <c:order val="17"/>
          <c:tx>
            <c:strRef>
              <c:f>Sheet2!$Q$1</c:f>
              <c:strCache>
                <c:ptCount val="1"/>
                <c:pt idx="0">
                  <c:v>[8] (f), n=3</c:v>
                </c:pt>
              </c:strCache>
            </c:strRef>
          </c:tx>
          <c:spPr>
            <a:ln w="28575">
              <a:noFill/>
            </a:ln>
          </c:spPr>
          <c:marker>
            <c:symbol val="x"/>
            <c:size val="5"/>
            <c:spPr>
              <a:ln>
                <a:solidFill>
                  <a:schemeClr val="tx1"/>
                </a:solidFill>
              </a:ln>
            </c:spPr>
          </c:marker>
          <c:xVal>
            <c:numRef>
              <c:f>Sheet2!$A$2:$A$17</c:f>
              <c:numCache>
                <c:formatCode>General</c:formatCode>
                <c:ptCount val="16"/>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numCache>
            </c:numRef>
          </c:xVal>
          <c:yVal>
            <c:numRef>
              <c:f>Sheet2!$Q$2:$Q$17</c:f>
              <c:numCache>
                <c:formatCode>General</c:formatCode>
                <c:ptCount val="16"/>
                <c:pt idx="0">
                  <c:v>2.2536999999999998</c:v>
                </c:pt>
                <c:pt idx="1">
                  <c:v>2.4912000000000001</c:v>
                </c:pt>
                <c:pt idx="2">
                  <c:v>2.7162999999999999</c:v>
                </c:pt>
                <c:pt idx="3">
                  <c:v>2.9365999999999999</c:v>
                </c:pt>
                <c:pt idx="4">
                  <c:v>3.1532</c:v>
                </c:pt>
                <c:pt idx="5">
                  <c:v>3.3666999999999998</c:v>
                </c:pt>
                <c:pt idx="6">
                  <c:v>3.5775000000000001</c:v>
                </c:pt>
                <c:pt idx="7">
                  <c:v>3.7862</c:v>
                </c:pt>
                <c:pt idx="8">
                  <c:v>3.9929999999999999</c:v>
                </c:pt>
                <c:pt idx="9">
                  <c:v>4.1980000000000004</c:v>
                </c:pt>
                <c:pt idx="10">
                  <c:v>4.4016000000000002</c:v>
                </c:pt>
                <c:pt idx="11">
                  <c:v>4.6036999999999999</c:v>
                </c:pt>
                <c:pt idx="12">
                  <c:v>4.8044000000000002</c:v>
                </c:pt>
                <c:pt idx="13">
                  <c:v>5.0038</c:v>
                </c:pt>
                <c:pt idx="14">
                  <c:v>5.2016</c:v>
                </c:pt>
                <c:pt idx="15">
                  <c:v>5.3979999999999997</c:v>
                </c:pt>
              </c:numCache>
            </c:numRef>
          </c:yVal>
          <c:smooth val="0"/>
        </c:ser>
        <c:dLbls>
          <c:showLegendKey val="0"/>
          <c:showVal val="0"/>
          <c:showCatName val="0"/>
          <c:showSerName val="0"/>
          <c:showPercent val="0"/>
          <c:showBubbleSize val="0"/>
        </c:dLbls>
        <c:axId val="37415552"/>
        <c:axId val="37417728"/>
      </c:scatterChart>
      <c:valAx>
        <c:axId val="37415552"/>
        <c:scaling>
          <c:orientation val="minMax"/>
          <c:max val="1.5"/>
          <c:min val="0"/>
        </c:scaling>
        <c:delete val="0"/>
        <c:axPos val="b"/>
        <c:numFmt formatCode="General" sourceLinked="1"/>
        <c:majorTickMark val="in"/>
        <c:minorTickMark val="none"/>
        <c:tickLblPos val="nextTo"/>
        <c:txPr>
          <a:bodyPr/>
          <a:lstStyle/>
          <a:p>
            <a:pPr>
              <a:defRPr>
                <a:latin typeface="Times New Roman" pitchFamily="18" charset="0"/>
                <a:cs typeface="Times New Roman" pitchFamily="18" charset="0"/>
              </a:defRPr>
            </a:pPr>
            <a:endParaRPr lang="en-US"/>
          </a:p>
        </c:txPr>
        <c:crossAx val="37417728"/>
        <c:crosses val="autoZero"/>
        <c:crossBetween val="midCat"/>
      </c:valAx>
      <c:valAx>
        <c:axId val="37417728"/>
        <c:scaling>
          <c:orientation val="minMax"/>
          <c:min val="0"/>
        </c:scaling>
        <c:delete val="0"/>
        <c:axPos val="l"/>
        <c:numFmt formatCode="#,##0.0" sourceLinked="0"/>
        <c:majorTickMark val="in"/>
        <c:minorTickMark val="none"/>
        <c:tickLblPos val="nextTo"/>
        <c:txPr>
          <a:bodyPr/>
          <a:lstStyle/>
          <a:p>
            <a:pPr>
              <a:defRPr>
                <a:latin typeface="Times New Roman" pitchFamily="18" charset="0"/>
                <a:cs typeface="Times New Roman" pitchFamily="18" charset="0"/>
              </a:defRPr>
            </a:pPr>
            <a:endParaRPr lang="en-US"/>
          </a:p>
        </c:txPr>
        <c:crossAx val="37415552"/>
        <c:crosses val="autoZero"/>
        <c:crossBetween val="midCat"/>
      </c:valAx>
      <c:spPr>
        <a:ln>
          <a:solidFill>
            <a:schemeClr val="tx1"/>
          </a:solidFill>
        </a:ln>
      </c:spPr>
    </c:plotArea>
    <c:plotVisOnly val="1"/>
    <c:dispBlanksAs val="gap"/>
    <c:showDLblsOverMax val="0"/>
  </c:chart>
  <c:spPr>
    <a:ln>
      <a:noFill/>
    </a:ln>
  </c:sp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0"/>
          <c:order val="0"/>
          <c:tx>
            <c:strRef>
              <c:f>'n=4'!$B$4</c:f>
              <c:strCache>
                <c:ptCount val="1"/>
                <c:pt idx="0">
                  <c:v>m(f)in=0</c:v>
                </c:pt>
              </c:strCache>
            </c:strRef>
          </c:tx>
          <c:spPr>
            <a:ln w="19050">
              <a:solidFill>
                <a:srgbClr val="1F497D">
                  <a:lumMod val="60000"/>
                  <a:lumOff val="40000"/>
                </a:srgbClr>
              </a:solidFill>
              <a:prstDash val="lgDash"/>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B$5:$B$35</c:f>
              <c:numCache>
                <c:formatCode>0.0000</c:formatCode>
                <c:ptCount val="31"/>
                <c:pt idx="0">
                  <c:v>2.8940442473176802</c:v>
                </c:pt>
                <c:pt idx="1">
                  <c:v>3.2442245247697299</c:v>
                </c:pt>
                <c:pt idx="2">
                  <c:v>3.5827826558537987</c:v>
                </c:pt>
                <c:pt idx="3">
                  <c:v>3.9157807704180101</c:v>
                </c:pt>
                <c:pt idx="4">
                  <c:v>4.2439980009334999</c:v>
                </c:pt>
                <c:pt idx="5">
                  <c:v>4.5681062001397255</c:v>
                </c:pt>
                <c:pt idx="6">
                  <c:v>4.8886731097776259</c:v>
                </c:pt>
                <c:pt idx="7">
                  <c:v>5.2061714821098972</c:v>
                </c:pt>
                <c:pt idx="8">
                  <c:v>5.5209904791718145</c:v>
                </c:pt>
                <c:pt idx="9">
                  <c:v>5.8334471626807334</c:v>
                </c:pt>
                <c:pt idx="10">
                  <c:v>6.1437969297497297</c:v>
                </c:pt>
                <c:pt idx="11">
                  <c:v>6.452242391613491</c:v>
                </c:pt>
                <c:pt idx="12">
                  <c:v>6.7589405445591995</c:v>
                </c:pt>
                <c:pt idx="13">
                  <c:v>7.0640082456220465</c:v>
                </c:pt>
                <c:pt idx="14">
                  <c:v>7.3675260533520746</c:v>
                </c:pt>
                <c:pt idx="15">
                  <c:v>7.6695404693887834</c:v>
                </c:pt>
                <c:pt idx="16">
                  <c:v>7.9700645413757796</c:v>
                </c:pt>
                <c:pt idx="17">
                  <c:v>8.2690766637598099</c:v>
                </c:pt>
                <c:pt idx="18">
                  <c:v>8.5665172254785897</c:v>
                </c:pt>
                <c:pt idx="19">
                  <c:v>8.8622824620940595</c:v>
                </c:pt>
                <c:pt idx="20">
                  <c:v>9.1562143973442822</c:v>
                </c:pt>
                <c:pt idx="21">
                  <c:v>9.4480849460406002</c:v>
                </c:pt>
                <c:pt idx="22">
                  <c:v>9.7375707736072759</c:v>
                </c:pt>
                <c:pt idx="23">
                  <c:v>10.024212657693001</c:v>
                </c:pt>
                <c:pt idx="24">
                  <c:v>10.307347204402706</c:v>
                </c:pt>
                <c:pt idx="25">
                  <c:v>10.585985534822136</c:v>
                </c:pt>
                <c:pt idx="26">
                  <c:v>10.858580535741453</c:v>
                </c:pt>
                <c:pt idx="27">
                  <c:v>11.122529561557799</c:v>
                </c:pt>
                <c:pt idx="28">
                  <c:v>11.3729281962122</c:v>
                </c:pt>
                <c:pt idx="29">
                  <c:v>11.5984988594924</c:v>
                </c:pt>
                <c:pt idx="30">
                  <c:v>11.7575523305375</c:v>
                </c:pt>
              </c:numCache>
            </c:numRef>
          </c:yVal>
          <c:smooth val="1"/>
        </c:ser>
        <c:ser>
          <c:idx val="1"/>
          <c:order val="1"/>
          <c:tx>
            <c:strRef>
              <c:f>'n=4'!$C$4</c:f>
              <c:strCache>
                <c:ptCount val="1"/>
                <c:pt idx="0">
                  <c:v>m(f)in=1</c:v>
                </c:pt>
              </c:strCache>
            </c:strRef>
          </c:tx>
          <c:spPr>
            <a:ln w="19050">
              <a:solidFill>
                <a:srgbClr val="C0504D">
                  <a:lumMod val="60000"/>
                  <a:lumOff val="40000"/>
                </a:srgbClr>
              </a:solidFill>
              <a:prstDash val="lgDash"/>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C$5:$C$35</c:f>
              <c:numCache>
                <c:formatCode>0.0000</c:formatCode>
                <c:ptCount val="31"/>
                <c:pt idx="0">
                  <c:v>4.5940187797905434</c:v>
                </c:pt>
                <c:pt idx="1">
                  <c:v>4.9987498737190501</c:v>
                </c:pt>
                <c:pt idx="2">
                  <c:v>5.4048997730729598</c:v>
                </c:pt>
                <c:pt idx="3">
                  <c:v>5.8107965310721301</c:v>
                </c:pt>
                <c:pt idx="4">
                  <c:v>6.2153070780006399</c:v>
                </c:pt>
                <c:pt idx="5">
                  <c:v>6.6174241173726385</c:v>
                </c:pt>
                <c:pt idx="6">
                  <c:v>7.0162784291873734</c:v>
                </c:pt>
                <c:pt idx="7">
                  <c:v>7.4111451387853995</c:v>
                </c:pt>
                <c:pt idx="8">
                  <c:v>7.8014460237075802</c:v>
                </c:pt>
                <c:pt idx="9">
                  <c:v>8.1867483341732505</c:v>
                </c:pt>
                <c:pt idx="10">
                  <c:v>8.5667597962033248</c:v>
                </c:pt>
                <c:pt idx="11">
                  <c:v>8.941319400372322</c:v>
                </c:pt>
                <c:pt idx="12">
                  <c:v>9.3103840205280797</c:v>
                </c:pt>
                <c:pt idx="13">
                  <c:v>9.6740115455337889</c:v>
                </c:pt>
                <c:pt idx="14">
                  <c:v>10.032341755470398</c:v>
                </c:pt>
                <c:pt idx="15">
                  <c:v>10.385576447208649</c:v>
                </c:pt>
                <c:pt idx="16">
                  <c:v>10.733960265680198</c:v>
                </c:pt>
                <c:pt idx="17">
                  <c:v>11.0777633948569</c:v>
                </c:pt>
                <c:pt idx="18">
                  <c:v>11.4172668323835</c:v>
                </c:pt>
                <c:pt idx="19">
                  <c:v>11.752750537268449</c:v>
                </c:pt>
                <c:pt idx="20">
                  <c:v>12.084484385877326</c:v>
                </c:pt>
                <c:pt idx="21">
                  <c:v>12.412721631546599</c:v>
                </c:pt>
                <c:pt idx="22">
                  <c:v>12.737694436146</c:v>
                </c:pt>
                <c:pt idx="23">
                  <c:v>13.059611002327404</c:v>
                </c:pt>
                <c:pt idx="24">
                  <c:v>13.3786538527735</c:v>
                </c:pt>
                <c:pt idx="25">
                  <c:v>13.694978849997165</c:v>
                </c:pt>
                <c:pt idx="26">
                  <c:v>14.008714605768304</c:v>
                </c:pt>
                <c:pt idx="27">
                  <c:v>14.3199619789509</c:v>
                </c:pt>
                <c:pt idx="28">
                  <c:v>14.628793395456301</c:v>
                </c:pt>
                <c:pt idx="29">
                  <c:v>14.935251737930299</c:v>
                </c:pt>
                <c:pt idx="30">
                  <c:v>15.239348539696801</c:v>
                </c:pt>
              </c:numCache>
            </c:numRef>
          </c:yVal>
          <c:smooth val="1"/>
        </c:ser>
        <c:ser>
          <c:idx val="2"/>
          <c:order val="2"/>
          <c:tx>
            <c:strRef>
              <c:f>'n=4'!$D$4</c:f>
              <c:strCache>
                <c:ptCount val="1"/>
                <c:pt idx="0">
                  <c:v>m(f)in=2</c:v>
                </c:pt>
              </c:strCache>
            </c:strRef>
          </c:tx>
          <c:spPr>
            <a:ln w="19050">
              <a:solidFill>
                <a:srgbClr val="9BBB59"/>
              </a:solidFill>
              <a:prstDash val="lgDash"/>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D$5:$D$35</c:f>
              <c:numCache>
                <c:formatCode>0.0000</c:formatCode>
                <c:ptCount val="31"/>
                <c:pt idx="0">
                  <c:v>6.9652215419513404</c:v>
                </c:pt>
                <c:pt idx="1">
                  <c:v>7.3663497046897852</c:v>
                </c:pt>
                <c:pt idx="2">
                  <c:v>7.7633817853768372</c:v>
                </c:pt>
                <c:pt idx="3">
                  <c:v>8.1567210052388486</c:v>
                </c:pt>
                <c:pt idx="4">
                  <c:v>8.547214047682818</c:v>
                </c:pt>
                <c:pt idx="5">
                  <c:v>8.9356924296443268</c:v>
                </c:pt>
                <c:pt idx="6">
                  <c:v>9.3228949831595607</c:v>
                </c:pt>
                <c:pt idx="7">
                  <c:v>9.7094101899175289</c:v>
                </c:pt>
                <c:pt idx="8">
                  <c:v>10.0956403009605</c:v>
                </c:pt>
                <c:pt idx="9">
                  <c:v>10.4817855733545</c:v>
                </c:pt>
                <c:pt idx="10">
                  <c:v>10.867846011053038</c:v>
                </c:pt>
                <c:pt idx="11">
                  <c:v>11.253638221528732</c:v>
                </c:pt>
                <c:pt idx="12">
                  <c:v>11.63882518109634</c:v>
                </c:pt>
                <c:pt idx="13">
                  <c:v>12.0229563044701</c:v>
                </c:pt>
                <c:pt idx="14">
                  <c:v>12.405514270720449</c:v>
                </c:pt>
                <c:pt idx="15">
                  <c:v>12.785963962284798</c:v>
                </c:pt>
                <c:pt idx="16">
                  <c:v>13.1637981931698</c:v>
                </c:pt>
                <c:pt idx="17">
                  <c:v>13.538575157394098</c:v>
                </c:pt>
                <c:pt idx="18">
                  <c:v>13.909943926749404</c:v>
                </c:pt>
                <c:pt idx="19">
                  <c:v>14.277656594479106</c:v>
                </c:pt>
                <c:pt idx="20">
                  <c:v>14.641568070011298</c:v>
                </c:pt>
                <c:pt idx="21">
                  <c:v>15.001626420370565</c:v>
                </c:pt>
                <c:pt idx="22">
                  <c:v>15.3578574266521</c:v>
                </c:pt>
                <c:pt idx="23">
                  <c:v>15.710346879168732</c:v>
                </c:pt>
                <c:pt idx="24">
                  <c:v>16.059223295986687</c:v>
                </c:pt>
                <c:pt idx="25">
                  <c:v>16.404642719546889</c:v>
                </c:pt>
                <c:pt idx="26">
                  <c:v>16.746776329034699</c:v>
                </c:pt>
                <c:pt idx="27">
                  <c:v>17.085800953367723</c:v>
                </c:pt>
                <c:pt idx="28">
                  <c:v>17.421892191580987</c:v>
                </c:pt>
                <c:pt idx="29">
                  <c:v>17.755219683883119</c:v>
                </c:pt>
                <c:pt idx="30">
                  <c:v>18.085944050750488</c:v>
                </c:pt>
              </c:numCache>
            </c:numRef>
          </c:yVal>
          <c:smooth val="1"/>
        </c:ser>
        <c:ser>
          <c:idx val="3"/>
          <c:order val="3"/>
          <c:tx>
            <c:strRef>
              <c:f>'n=4'!$E$4</c:f>
              <c:strCache>
                <c:ptCount val="1"/>
                <c:pt idx="0">
                  <c:v>m(f)in=3</c:v>
                </c:pt>
              </c:strCache>
            </c:strRef>
          </c:tx>
          <c:spPr>
            <a:ln w="19050">
              <a:prstDash val="lgDash"/>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E$5:$E$35</c:f>
              <c:numCache>
                <c:formatCode>0.0000</c:formatCode>
                <c:ptCount val="31"/>
                <c:pt idx="0">
                  <c:v>7.8745534879906733</c:v>
                </c:pt>
                <c:pt idx="1">
                  <c:v>8.2621399812608391</c:v>
                </c:pt>
                <c:pt idx="2">
                  <c:v>8.6522323521515307</c:v>
                </c:pt>
                <c:pt idx="3">
                  <c:v>9.0459737130516089</c:v>
                </c:pt>
                <c:pt idx="4">
                  <c:v>9.4428302727033362</c:v>
                </c:pt>
                <c:pt idx="5">
                  <c:v>9.842266649774869</c:v>
                </c:pt>
                <c:pt idx="6">
                  <c:v>10.243812257395801</c:v>
                </c:pt>
                <c:pt idx="7">
                  <c:v>10.647106730359798</c:v>
                </c:pt>
                <c:pt idx="8">
                  <c:v>11.051923981308798</c:v>
                </c:pt>
                <c:pt idx="9">
                  <c:v>11.458178213050401</c:v>
                </c:pt>
                <c:pt idx="10">
                  <c:v>11.865915951555102</c:v>
                </c:pt>
                <c:pt idx="11">
                  <c:v>12.275297392944626</c:v>
                </c:pt>
                <c:pt idx="12">
                  <c:v>12.6865694088747</c:v>
                </c:pt>
                <c:pt idx="13">
                  <c:v>13.100032108460899</c:v>
                </c:pt>
                <c:pt idx="14">
                  <c:v>13.5160013271429</c:v>
                </c:pt>
                <c:pt idx="15">
                  <c:v>13.9347698926627</c:v>
                </c:pt>
                <c:pt idx="16">
                  <c:v>14.356571606986106</c:v>
                </c:pt>
                <c:pt idx="17">
                  <c:v>14.7815515440433</c:v>
                </c:pt>
                <c:pt idx="18">
                  <c:v>15.209745436680302</c:v>
                </c:pt>
                <c:pt idx="19">
                  <c:v>15.641068932146398</c:v>
                </c:pt>
                <c:pt idx="20">
                  <c:v>16.0753152978121</c:v>
                </c:pt>
                <c:pt idx="21">
                  <c:v>16.512158501773499</c:v>
                </c:pt>
                <c:pt idx="22">
                  <c:v>16.951157661691731</c:v>
                </c:pt>
                <c:pt idx="23">
                  <c:v>17.391759073189487</c:v>
                </c:pt>
                <c:pt idx="24">
                  <c:v>17.833292848630087</c:v>
                </c:pt>
                <c:pt idx="25">
                  <c:v>18.274962610895631</c:v>
                </c:pt>
                <c:pt idx="26">
                  <c:v>18.715828737149199</c:v>
                </c:pt>
                <c:pt idx="27">
                  <c:v>19.154788912324801</c:v>
                </c:pt>
                <c:pt idx="28">
                  <c:v>19.590564999502199</c:v>
                </c:pt>
                <c:pt idx="29">
                  <c:v>20.021712883389419</c:v>
                </c:pt>
                <c:pt idx="30">
                  <c:v>20.446679242406216</c:v>
                </c:pt>
              </c:numCache>
            </c:numRef>
          </c:yVal>
          <c:smooth val="1"/>
        </c:ser>
        <c:ser>
          <c:idx val="4"/>
          <c:order val="4"/>
          <c:tx>
            <c:strRef>
              <c:f>'n=4'!$F$4</c:f>
              <c:strCache>
                <c:ptCount val="1"/>
                <c:pt idx="0">
                  <c:v>m(f)in=4</c:v>
                </c:pt>
              </c:strCache>
            </c:strRef>
          </c:tx>
          <c:spPr>
            <a:ln w="19050">
              <a:solidFill>
                <a:srgbClr val="4BACC6"/>
              </a:solidFill>
              <a:prstDash val="lgDash"/>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F$5:$F$35</c:f>
              <c:numCache>
                <c:formatCode>0.0000</c:formatCode>
                <c:ptCount val="31"/>
                <c:pt idx="0">
                  <c:v>10.024943114061799</c:v>
                </c:pt>
                <c:pt idx="1">
                  <c:v>10.4399776526609</c:v>
                </c:pt>
                <c:pt idx="2">
                  <c:v>10.854228813824324</c:v>
                </c:pt>
                <c:pt idx="3">
                  <c:v>11.2657210064122</c:v>
                </c:pt>
                <c:pt idx="4">
                  <c:v>11.674308612557398</c:v>
                </c:pt>
                <c:pt idx="5">
                  <c:v>12.079883670714302</c:v>
                </c:pt>
                <c:pt idx="6">
                  <c:v>12.482375617166232</c:v>
                </c:pt>
                <c:pt idx="7">
                  <c:v>12.881750072388806</c:v>
                </c:pt>
                <c:pt idx="8">
                  <c:v>13.278006526286232</c:v>
                </c:pt>
                <c:pt idx="9">
                  <c:v>13.671175055392998</c:v>
                </c:pt>
                <c:pt idx="10">
                  <c:v>14.061312436890399</c:v>
                </c:pt>
                <c:pt idx="11">
                  <c:v>14.4484981517277</c:v>
                </c:pt>
                <c:pt idx="12">
                  <c:v>14.832830761185924</c:v>
                </c:pt>
                <c:pt idx="13">
                  <c:v>15.214425164649999</c:v>
                </c:pt>
                <c:pt idx="14">
                  <c:v>15.593410739025726</c:v>
                </c:pt>
                <c:pt idx="15">
                  <c:v>15.969930930553106</c:v>
                </c:pt>
                <c:pt idx="16">
                  <c:v>16.344143991098399</c:v>
                </c:pt>
                <c:pt idx="17">
                  <c:v>16.716225075834501</c:v>
                </c:pt>
                <c:pt idx="18">
                  <c:v>17.086369736596186</c:v>
                </c:pt>
                <c:pt idx="19">
                  <c:v>17.454798964398101</c:v>
                </c:pt>
                <c:pt idx="20">
                  <c:v>17.821766055688901</c:v>
                </c:pt>
                <c:pt idx="21">
                  <c:v>18.187565721173801</c:v>
                </c:pt>
                <c:pt idx="22">
                  <c:v>18.552546000905597</c:v>
                </c:pt>
                <c:pt idx="23">
                  <c:v>18.917123648324331</c:v>
                </c:pt>
                <c:pt idx="24">
                  <c:v>19.281803595889688</c:v>
                </c:pt>
                <c:pt idx="25">
                  <c:v>19.647202698625687</c:v>
                </c:pt>
                <c:pt idx="26">
                  <c:v>20.014076753252088</c:v>
                </c:pt>
                <c:pt idx="27">
                  <c:v>20.383347124765724</c:v>
                </c:pt>
                <c:pt idx="28">
                  <c:v>20.756118347048531</c:v>
                </c:pt>
                <c:pt idx="29">
                  <c:v>21.133670599999199</c:v>
                </c:pt>
                <c:pt idx="30">
                  <c:v>21.517403556514498</c:v>
                </c:pt>
              </c:numCache>
            </c:numRef>
          </c:yVal>
          <c:smooth val="1"/>
        </c:ser>
        <c:ser>
          <c:idx val="5"/>
          <c:order val="5"/>
          <c:tx>
            <c:strRef>
              <c:f>'n=4'!$G$4</c:f>
              <c:strCache>
                <c:ptCount val="1"/>
                <c:pt idx="0">
                  <c:v>m(f)in=5</c:v>
                </c:pt>
              </c:strCache>
            </c:strRef>
          </c:tx>
          <c:spPr>
            <a:ln w="19050">
              <a:solidFill>
                <a:srgbClr val="F79646"/>
              </a:solidFill>
              <a:prstDash val="lgDash"/>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G$5:$G$35</c:f>
              <c:numCache>
                <c:formatCode>0.0000</c:formatCode>
                <c:ptCount val="31"/>
                <c:pt idx="0">
                  <c:v>11.2091299437487</c:v>
                </c:pt>
                <c:pt idx="1">
                  <c:v>11.609640588654402</c:v>
                </c:pt>
                <c:pt idx="2">
                  <c:v>12.011759761103299</c:v>
                </c:pt>
                <c:pt idx="3">
                  <c:v>12.415823770708904</c:v>
                </c:pt>
                <c:pt idx="4">
                  <c:v>12.822110725963499</c:v>
                </c:pt>
                <c:pt idx="5">
                  <c:v>13.230847239396304</c:v>
                </c:pt>
                <c:pt idx="6">
                  <c:v>13.642203574589002</c:v>
                </c:pt>
                <c:pt idx="7">
                  <c:v>14.0562907546798</c:v>
                </c:pt>
                <c:pt idx="8">
                  <c:v>14.4731596801298</c:v>
                </c:pt>
                <c:pt idx="9">
                  <c:v>14.8928020069115</c:v>
                </c:pt>
                <c:pt idx="10">
                  <c:v>15.31515227332836</c:v>
                </c:pt>
                <c:pt idx="11">
                  <c:v>15.7400905967851</c:v>
                </c:pt>
                <c:pt idx="12">
                  <c:v>16.16744521679</c:v>
                </c:pt>
                <c:pt idx="13">
                  <c:v>16.596994221228005</c:v>
                </c:pt>
                <c:pt idx="14">
                  <c:v>17.028465921171787</c:v>
                </c:pt>
                <c:pt idx="15">
                  <c:v>17.461537499177723</c:v>
                </c:pt>
                <c:pt idx="16">
                  <c:v>17.895831734809999</c:v>
                </c:pt>
                <c:pt idx="17">
                  <c:v>18.330911818132005</c:v>
                </c:pt>
                <c:pt idx="18">
                  <c:v>18.766274683174689</c:v>
                </c:pt>
                <c:pt idx="19">
                  <c:v>19.201343495436987</c:v>
                </c:pt>
                <c:pt idx="20">
                  <c:v>19.635461292136</c:v>
                </c:pt>
                <c:pt idx="21">
                  <c:v>20.067888435710131</c:v>
                </c:pt>
                <c:pt idx="22">
                  <c:v>20.497808221697131</c:v>
                </c:pt>
                <c:pt idx="23">
                  <c:v>20.924346192458401</c:v>
                </c:pt>
                <c:pt idx="24">
                  <c:v>21.346608471879787</c:v>
                </c:pt>
                <c:pt idx="25">
                  <c:v>21.763740764968023</c:v>
                </c:pt>
                <c:pt idx="26">
                  <c:v>22.175003630841339</c:v>
                </c:pt>
                <c:pt idx="27">
                  <c:v>22.579848632588899</c:v>
                </c:pt>
                <c:pt idx="28">
                  <c:v>22.977975051794676</c:v>
                </c:pt>
                <c:pt idx="29">
                  <c:v>23.369349078005285</c:v>
                </c:pt>
                <c:pt idx="30">
                  <c:v>23.7541804361305</c:v>
                </c:pt>
              </c:numCache>
            </c:numRef>
          </c:yVal>
          <c:smooth val="1"/>
        </c:ser>
        <c:ser>
          <c:idx val="6"/>
          <c:order val="6"/>
          <c:tx>
            <c:strRef>
              <c:f>'n=4'!$H$4</c:f>
              <c:strCache>
                <c:ptCount val="1"/>
              </c:strCache>
            </c:strRef>
          </c:tx>
          <c:spPr>
            <a:ln w="12700"/>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H$5:$H$35</c:f>
              <c:numCache>
                <c:formatCode>General</c:formatCode>
                <c:ptCount val="31"/>
              </c:numCache>
            </c:numRef>
          </c:yVal>
          <c:smooth val="1"/>
        </c:ser>
        <c:ser>
          <c:idx val="7"/>
          <c:order val="7"/>
          <c:tx>
            <c:strRef>
              <c:f>'n=4'!$I$4</c:f>
              <c:strCache>
                <c:ptCount val="1"/>
                <c:pt idx="0">
                  <c:v>m(b)in=0</c:v>
                </c:pt>
              </c:strCache>
            </c:strRef>
          </c:tx>
          <c:spPr>
            <a:ln w="19050">
              <a:solidFill>
                <a:srgbClr val="1F497D">
                  <a:lumMod val="60000"/>
                  <a:lumOff val="40000"/>
                </a:srgbClr>
              </a:solidFill>
              <a:prstDash val="lgDash"/>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I$5:$I$35</c:f>
              <c:numCache>
                <c:formatCode>#,##0.0000</c:formatCode>
                <c:ptCount val="31"/>
                <c:pt idx="0">
                  <c:v>2.90433822791816</c:v>
                </c:pt>
                <c:pt idx="1">
                  <c:v>2.5468426546051326</c:v>
                </c:pt>
                <c:pt idx="2">
                  <c:v>2.1860949541794699</c:v>
                </c:pt>
                <c:pt idx="3">
                  <c:v>1.81606691057059</c:v>
                </c:pt>
                <c:pt idx="4">
                  <c:v>1.4359911999758261</c:v>
                </c:pt>
                <c:pt idx="5">
                  <c:v>1.0453474766608801</c:v>
                </c:pt>
                <c:pt idx="6">
                  <c:v>0.64393211658463501</c:v>
                </c:pt>
                <c:pt idx="7">
                  <c:v>0.23187885284937701</c:v>
                </c:pt>
                <c:pt idx="8">
                  <c:v>0.190376151539387</c:v>
                </c:pt>
                <c:pt idx="9">
                  <c:v>0.62217143450148105</c:v>
                </c:pt>
                <c:pt idx="10">
                  <c:v>1.0627146269576899</c:v>
                </c:pt>
                <c:pt idx="11">
                  <c:v>1.5111704719464201</c:v>
                </c:pt>
                <c:pt idx="12">
                  <c:v>1.96672851860791</c:v>
                </c:pt>
                <c:pt idx="13">
                  <c:v>2.42864707486138</c:v>
                </c:pt>
                <c:pt idx="14">
                  <c:v>2.8962768449575598</c:v>
                </c:pt>
                <c:pt idx="15">
                  <c:v>3.3690702853524699</c:v>
                </c:pt>
                <c:pt idx="16">
                  <c:v>3.8465825795466797</c:v>
                </c:pt>
                <c:pt idx="17">
                  <c:v>4.3284688966224545</c:v>
                </c:pt>
                <c:pt idx="18">
                  <c:v>4.8144812943327295</c:v>
                </c:pt>
                <c:pt idx="19">
                  <c:v>5.3044677197160297</c:v>
                </c:pt>
                <c:pt idx="20">
                  <c:v>5.7983752082997695</c:v>
                </c:pt>
                <c:pt idx="21">
                  <c:v>6.2999369790988355</c:v>
                </c:pt>
                <c:pt idx="22">
                  <c:v>6.7983059276135203</c:v>
                </c:pt>
                <c:pt idx="23">
                  <c:v>7.3048640402324265</c:v>
                </c:pt>
                <c:pt idx="24">
                  <c:v>7.8165144296725755</c:v>
                </c:pt>
                <c:pt idx="25">
                  <c:v>8.3341867186094341</c:v>
                </c:pt>
                <c:pt idx="26">
                  <c:v>8.8593908804688795</c:v>
                </c:pt>
                <c:pt idx="27">
                  <c:v>9.3947137004721419</c:v>
                </c:pt>
                <c:pt idx="28">
                  <c:v>9.9450649565950524</c:v>
                </c:pt>
                <c:pt idx="29">
                  <c:v>10.5217495885695</c:v>
                </c:pt>
                <c:pt idx="30">
                  <c:v>11.16650789614766</c:v>
                </c:pt>
              </c:numCache>
            </c:numRef>
          </c:yVal>
          <c:smooth val="1"/>
        </c:ser>
        <c:ser>
          <c:idx val="8"/>
          <c:order val="8"/>
          <c:tx>
            <c:strRef>
              <c:f>'n=4'!$J$4</c:f>
              <c:strCache>
                <c:ptCount val="1"/>
                <c:pt idx="0">
                  <c:v>m(b)in=1</c:v>
                </c:pt>
              </c:strCache>
            </c:strRef>
          </c:tx>
          <c:spPr>
            <a:ln w="19050">
              <a:solidFill>
                <a:srgbClr val="C0504D">
                  <a:lumMod val="60000"/>
                  <a:lumOff val="40000"/>
                </a:srgbClr>
              </a:solidFill>
              <a:prstDash val="lgDash"/>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J$5:$J$35</c:f>
              <c:numCache>
                <c:formatCode>#,##0.0000</c:formatCode>
                <c:ptCount val="31"/>
                <c:pt idx="0">
                  <c:v>4.5931703699236897</c:v>
                </c:pt>
                <c:pt idx="1">
                  <c:v>4.1907004922462203</c:v>
                </c:pt>
                <c:pt idx="2">
                  <c:v>3.7914064682417901</c:v>
                </c:pt>
                <c:pt idx="3">
                  <c:v>3.3969244725957997</c:v>
                </c:pt>
                <c:pt idx="4">
                  <c:v>3.0082945051030001</c:v>
                </c:pt>
                <c:pt idx="5">
                  <c:v>2.6262721143729797</c:v>
                </c:pt>
                <c:pt idx="6">
                  <c:v>2.2512543882825602</c:v>
                </c:pt>
                <c:pt idx="7">
                  <c:v>1.8832550184029699</c:v>
                </c:pt>
                <c:pt idx="8">
                  <c:v>1.5219341092969698</c:v>
                </c:pt>
                <c:pt idx="9">
                  <c:v>1.1666684390231001</c:v>
                </c:pt>
                <c:pt idx="10">
                  <c:v>0.81663604759108077</c:v>
                </c:pt>
                <c:pt idx="11">
                  <c:v>0.47088989286926802</c:v>
                </c:pt>
                <c:pt idx="12">
                  <c:v>0.12840433857283301</c:v>
                </c:pt>
                <c:pt idx="13">
                  <c:v>0.21191222222630174</c:v>
                </c:pt>
                <c:pt idx="14">
                  <c:v>0.55123974053220959</c:v>
                </c:pt>
                <c:pt idx="15">
                  <c:v>0.89090362900159903</c:v>
                </c:pt>
                <c:pt idx="16">
                  <c:v>1.2324660874216398</c:v>
                </c:pt>
                <c:pt idx="17">
                  <c:v>1.57784585856652</c:v>
                </c:pt>
                <c:pt idx="18">
                  <c:v>1.9294387194953</c:v>
                </c:pt>
                <c:pt idx="19">
                  <c:v>2.29015608983909</c:v>
                </c:pt>
                <c:pt idx="20">
                  <c:v>2.6632159766110099</c:v>
                </c:pt>
                <c:pt idx="21">
                  <c:v>3.0515150212260798</c:v>
                </c:pt>
                <c:pt idx="22">
                  <c:v>3.4566998764505668</c:v>
                </c:pt>
                <c:pt idx="23">
                  <c:v>3.8785476656212277</c:v>
                </c:pt>
                <c:pt idx="24">
                  <c:v>4.3152095294887856</c:v>
                </c:pt>
                <c:pt idx="25">
                  <c:v>4.7640733825803903</c:v>
                </c:pt>
                <c:pt idx="26">
                  <c:v>5.2225602332430299</c:v>
                </c:pt>
                <c:pt idx="27">
                  <c:v>5.6885188884609796</c:v>
                </c:pt>
                <c:pt idx="28">
                  <c:v>6.1602999929284197</c:v>
                </c:pt>
                <c:pt idx="29">
                  <c:v>6.6366865928691334</c:v>
                </c:pt>
                <c:pt idx="30">
                  <c:v>7.1167925667194796</c:v>
                </c:pt>
              </c:numCache>
            </c:numRef>
          </c:yVal>
          <c:smooth val="1"/>
        </c:ser>
        <c:ser>
          <c:idx val="9"/>
          <c:order val="9"/>
          <c:tx>
            <c:strRef>
              <c:f>'n=4'!$K$4</c:f>
              <c:strCache>
                <c:ptCount val="1"/>
                <c:pt idx="0">
                  <c:v>m(b)in=2</c:v>
                </c:pt>
              </c:strCache>
            </c:strRef>
          </c:tx>
          <c:spPr>
            <a:ln w="19050">
              <a:solidFill>
                <a:srgbClr val="9BBB59"/>
              </a:solidFill>
              <a:prstDash val="lgDash"/>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K$5:$K$35</c:f>
              <c:numCache>
                <c:formatCode>#,##0.0000</c:formatCode>
                <c:ptCount val="31"/>
                <c:pt idx="0">
                  <c:v>6.96443078861346</c:v>
                </c:pt>
                <c:pt idx="1">
                  <c:v>6.5582721028734534</c:v>
                </c:pt>
                <c:pt idx="2">
                  <c:v>6.1462130829664314</c:v>
                </c:pt>
                <c:pt idx="3">
                  <c:v>5.7285170232521603</c:v>
                </c:pt>
                <c:pt idx="4">
                  <c:v>5.3052511068147004</c:v>
                </c:pt>
                <c:pt idx="5">
                  <c:v>4.8766647761753701</c:v>
                </c:pt>
                <c:pt idx="6">
                  <c:v>4.4431371528430814</c:v>
                </c:pt>
                <c:pt idx="7">
                  <c:v>4.0051288718400455</c:v>
                </c:pt>
                <c:pt idx="8">
                  <c:v>3.5631465326066181</c:v>
                </c:pt>
                <c:pt idx="9">
                  <c:v>3.117722297775368</c:v>
                </c:pt>
                <c:pt idx="10">
                  <c:v>2.669407806322138</c:v>
                </c:pt>
                <c:pt idx="11">
                  <c:v>2.21878086486472</c:v>
                </c:pt>
                <c:pt idx="12">
                  <c:v>1.7664641597644859</c:v>
                </c:pt>
                <c:pt idx="13">
                  <c:v>1.3131568943296199</c:v>
                </c:pt>
                <c:pt idx="14">
                  <c:v>0.85968224514465297</c:v>
                </c:pt>
                <c:pt idx="15">
                  <c:v>0.40705527570408201</c:v>
                </c:pt>
                <c:pt idx="16">
                  <c:v>4.3424095981442312E-2</c:v>
                </c:pt>
                <c:pt idx="17">
                  <c:v>0.49005482166005654</c:v>
                </c:pt>
                <c:pt idx="18">
                  <c:v>0.93062017347391202</c:v>
                </c:pt>
                <c:pt idx="19">
                  <c:v>1.362355814644284</c:v>
                </c:pt>
                <c:pt idx="20">
                  <c:v>1.78216553765988</c:v>
                </c:pt>
                <c:pt idx="21">
                  <c:v>2.1872554978482177</c:v>
                </c:pt>
                <c:pt idx="22">
                  <c:v>2.5760687028220399</c:v>
                </c:pt>
                <c:pt idx="23">
                  <c:v>2.9489101796509298</c:v>
                </c:pt>
                <c:pt idx="24">
                  <c:v>3.3077091689650899</c:v>
                </c:pt>
                <c:pt idx="25">
                  <c:v>3.6551627742313002</c:v>
                </c:pt>
                <c:pt idx="26">
                  <c:v>3.9939476104403302</c:v>
                </c:pt>
                <c:pt idx="27">
                  <c:v>4.3263362195010675</c:v>
                </c:pt>
                <c:pt idx="28">
                  <c:v>4.6541399589022268</c:v>
                </c:pt>
                <c:pt idx="29">
                  <c:v>4.9788066950196539</c:v>
                </c:pt>
                <c:pt idx="30">
                  <c:v>5.3015729951700514</c:v>
                </c:pt>
              </c:numCache>
            </c:numRef>
          </c:yVal>
          <c:smooth val="1"/>
        </c:ser>
        <c:ser>
          <c:idx val="10"/>
          <c:order val="10"/>
          <c:tx>
            <c:strRef>
              <c:f>'n=4'!$L$4</c:f>
              <c:strCache>
                <c:ptCount val="1"/>
                <c:pt idx="0">
                  <c:v>m(b)in=3</c:v>
                </c:pt>
              </c:strCache>
            </c:strRef>
          </c:tx>
          <c:spPr>
            <a:ln w="19050">
              <a:solidFill>
                <a:srgbClr val="8064A2"/>
              </a:solidFill>
              <a:prstDash val="lgDash"/>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L$5:$L$35</c:f>
              <c:numCache>
                <c:formatCode>#,##0.0000</c:formatCode>
                <c:ptCount val="31"/>
                <c:pt idx="0">
                  <c:v>7.8777882940550095</c:v>
                </c:pt>
                <c:pt idx="1">
                  <c:v>7.49455156640661</c:v>
                </c:pt>
                <c:pt idx="2">
                  <c:v>7.11742371334587</c:v>
                </c:pt>
                <c:pt idx="3">
                  <c:v>6.7446003600197875</c:v>
                </c:pt>
                <c:pt idx="4">
                  <c:v>6.3756882998720501</c:v>
                </c:pt>
                <c:pt idx="5">
                  <c:v>6.0101026949504499</c:v>
                </c:pt>
                <c:pt idx="6">
                  <c:v>5.6471120486714597</c:v>
                </c:pt>
                <c:pt idx="7">
                  <c:v>5.28587793796477</c:v>
                </c:pt>
                <c:pt idx="8">
                  <c:v>4.9254824304901703</c:v>
                </c:pt>
                <c:pt idx="9">
                  <c:v>4.5649431169575685</c:v>
                </c:pt>
                <c:pt idx="10">
                  <c:v>4.2032197039579033</c:v>
                </c:pt>
                <c:pt idx="11">
                  <c:v>3.8392191810041969</c:v>
                </c:pt>
                <c:pt idx="12">
                  <c:v>3.4718078941299577</c:v>
                </c:pt>
                <c:pt idx="13">
                  <c:v>3.0998386745867221</c:v>
                </c:pt>
                <c:pt idx="14">
                  <c:v>2.7221999342448977</c:v>
                </c:pt>
                <c:pt idx="15">
                  <c:v>2.3378869258801607</c:v>
                </c:pt>
                <c:pt idx="16">
                  <c:v>1.9460862963015435</c:v>
                </c:pt>
                <c:pt idx="17">
                  <c:v>1.5462543381691098</c:v>
                </c:pt>
                <c:pt idx="18">
                  <c:v>1.1381650151507101</c:v>
                </c:pt>
                <c:pt idx="19">
                  <c:v>0.72191107389854325</c:v>
                </c:pt>
                <c:pt idx="20">
                  <c:v>0.29785829804720942</c:v>
                </c:pt>
                <c:pt idx="21">
                  <c:v>0.13343066819593299</c:v>
                </c:pt>
                <c:pt idx="22">
                  <c:v>0.57127977336737601</c:v>
                </c:pt>
                <c:pt idx="23">
                  <c:v>1.0149715435714299</c:v>
                </c:pt>
                <c:pt idx="24">
                  <c:v>1.4637978790351198</c:v>
                </c:pt>
                <c:pt idx="25">
                  <c:v>1.9170888171774298</c:v>
                </c:pt>
                <c:pt idx="26">
                  <c:v>2.3742223616493301</c:v>
                </c:pt>
                <c:pt idx="27">
                  <c:v>2.8346193560459501</c:v>
                </c:pt>
                <c:pt idx="28">
                  <c:v>3.2977254036217598</c:v>
                </c:pt>
                <c:pt idx="29">
                  <c:v>3.762977932394</c:v>
                </c:pt>
                <c:pt idx="30">
                  <c:v>4.2297495116901134</c:v>
                </c:pt>
              </c:numCache>
            </c:numRef>
          </c:yVal>
          <c:smooth val="1"/>
        </c:ser>
        <c:ser>
          <c:idx val="11"/>
          <c:order val="11"/>
          <c:tx>
            <c:strRef>
              <c:f>'n=4'!$M$4</c:f>
              <c:strCache>
                <c:ptCount val="1"/>
                <c:pt idx="0">
                  <c:v>m(b)in=4</c:v>
                </c:pt>
              </c:strCache>
            </c:strRef>
          </c:tx>
          <c:spPr>
            <a:ln w="19050">
              <a:solidFill>
                <a:srgbClr val="4BACC6"/>
              </a:solidFill>
              <a:prstDash val="lgDash"/>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M$5:$M$35</c:f>
              <c:numCache>
                <c:formatCode>#,##0.0000</c:formatCode>
                <c:ptCount val="31"/>
                <c:pt idx="0">
                  <c:v>10.0213342208922</c:v>
                </c:pt>
                <c:pt idx="1">
                  <c:v>9.6039673719752994</c:v>
                </c:pt>
                <c:pt idx="2">
                  <c:v>9.1826857225075695</c:v>
                </c:pt>
                <c:pt idx="3">
                  <c:v>8.7596017923093203</c:v>
                </c:pt>
                <c:pt idx="4">
                  <c:v>8.3350538082466255</c:v>
                </c:pt>
                <c:pt idx="5">
                  <c:v>7.9094269055354101</c:v>
                </c:pt>
                <c:pt idx="6">
                  <c:v>7.4831600754332053</c:v>
                </c:pt>
                <c:pt idx="7">
                  <c:v>7.0567547405443101</c:v>
                </c:pt>
                <c:pt idx="8">
                  <c:v>6.6307845519716944</c:v>
                </c:pt>
                <c:pt idx="9">
                  <c:v>6.2059048192251716</c:v>
                </c:pt>
                <c:pt idx="10">
                  <c:v>5.7828593090748734</c:v>
                </c:pt>
                <c:pt idx="11">
                  <c:v>5.3624805107480951</c:v>
                </c:pt>
                <c:pt idx="12">
                  <c:v>4.9456779628516871</c:v>
                </c:pt>
                <c:pt idx="13">
                  <c:v>4.5334083651006534</c:v>
                </c:pt>
                <c:pt idx="14">
                  <c:v>4.1266225113710604</c:v>
                </c:pt>
                <c:pt idx="15">
                  <c:v>3.726189258320868</c:v>
                </c:pt>
                <c:pt idx="16">
                  <c:v>3.3328060531701968</c:v>
                </c:pt>
                <c:pt idx="17">
                  <c:v>2.9469156872472477</c:v>
                </c:pt>
                <c:pt idx="18">
                  <c:v>2.5686530855305998</c:v>
                </c:pt>
                <c:pt idx="19">
                  <c:v>2.19783846537227</c:v>
                </c:pt>
                <c:pt idx="20">
                  <c:v>1.8340161252246001</c:v>
                </c:pt>
                <c:pt idx="21">
                  <c:v>1.4765211757746461</c:v>
                </c:pt>
                <c:pt idx="22">
                  <c:v>1.12454875074423</c:v>
                </c:pt>
                <c:pt idx="23">
                  <c:v>0.77720202668344274</c:v>
                </c:pt>
                <c:pt idx="24">
                  <c:v>0.43349957931345701</c:v>
                </c:pt>
                <c:pt idx="25">
                  <c:v>9.2318272442462143E-2</c:v>
                </c:pt>
                <c:pt idx="26">
                  <c:v>0.24777995602028299</c:v>
                </c:pt>
                <c:pt idx="27">
                  <c:v>0.58896912712300398</c:v>
                </c:pt>
                <c:pt idx="28">
                  <c:v>0.93514895121689201</c:v>
                </c:pt>
                <c:pt idx="29">
                  <c:v>1.29385263121453</c:v>
                </c:pt>
                <c:pt idx="30">
                  <c:v>1.6766964105101199</c:v>
                </c:pt>
              </c:numCache>
            </c:numRef>
          </c:yVal>
          <c:smooth val="1"/>
        </c:ser>
        <c:ser>
          <c:idx val="12"/>
          <c:order val="12"/>
          <c:tx>
            <c:strRef>
              <c:f>'n=4'!$N$4</c:f>
              <c:strCache>
                <c:ptCount val="1"/>
                <c:pt idx="0">
                  <c:v>m(b)in=5</c:v>
                </c:pt>
              </c:strCache>
            </c:strRef>
          </c:tx>
          <c:spPr>
            <a:ln w="19050">
              <a:solidFill>
                <a:srgbClr val="F79646"/>
              </a:solidFill>
              <a:prstDash val="lgDash"/>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N$5:$N$35</c:f>
              <c:numCache>
                <c:formatCode>#,##0.0000</c:formatCode>
                <c:ptCount val="31"/>
                <c:pt idx="0">
                  <c:v>11.2091690232271</c:v>
                </c:pt>
                <c:pt idx="1">
                  <c:v>10.809907151367106</c:v>
                </c:pt>
                <c:pt idx="2">
                  <c:v>10.411543441186501</c:v>
                </c:pt>
                <c:pt idx="3">
                  <c:v>10.013642981501899</c:v>
                </c:pt>
                <c:pt idx="4">
                  <c:v>9.6157856740026748</c:v>
                </c:pt>
                <c:pt idx="5">
                  <c:v>9.217549183956999</c:v>
                </c:pt>
                <c:pt idx="6">
                  <c:v>8.8185175700172795</c:v>
                </c:pt>
                <c:pt idx="7">
                  <c:v>8.4182896563668201</c:v>
                </c:pt>
                <c:pt idx="8">
                  <c:v>8.0164870287138292</c:v>
                </c:pt>
                <c:pt idx="9">
                  <c:v>7.6127614660334455</c:v>
                </c:pt>
                <c:pt idx="10">
                  <c:v>7.2068015504841103</c:v>
                </c:pt>
                <c:pt idx="11">
                  <c:v>6.7983381598040502</c:v>
                </c:pt>
                <c:pt idx="12">
                  <c:v>6.3871485621979787</c:v>
                </c:pt>
                <c:pt idx="13">
                  <c:v>5.9730589134670113</c:v>
                </c:pt>
                <c:pt idx="14">
                  <c:v>5.5559450936723334</c:v>
                </c:pt>
                <c:pt idx="15">
                  <c:v>5.1357318668764922</c:v>
                </c:pt>
                <c:pt idx="16">
                  <c:v>4.7123911576930801</c:v>
                </c:pt>
                <c:pt idx="17">
                  <c:v>4.2859389359619495</c:v>
                </c:pt>
                <c:pt idx="18">
                  <c:v>3.8564323693691369</c:v>
                </c:pt>
                <c:pt idx="19">
                  <c:v>3.4239673946277698</c:v>
                </c:pt>
                <c:pt idx="20">
                  <c:v>2.9886780971059501</c:v>
                </c:pt>
                <c:pt idx="21">
                  <c:v>2.5507393338131967</c:v>
                </c:pt>
                <c:pt idx="22">
                  <c:v>2.1103752549311601</c:v>
                </c:pt>
                <c:pt idx="23">
                  <c:v>1.66787871638109</c:v>
                </c:pt>
                <c:pt idx="24">
                  <c:v>1.2236518493326798</c:v>
                </c:pt>
                <c:pt idx="25">
                  <c:v>0.77829105527290265</c:v>
                </c:pt>
                <c:pt idx="26">
                  <c:v>0.33277162935159432</c:v>
                </c:pt>
                <c:pt idx="27">
                  <c:v>0.11112989903481495</c:v>
                </c:pt>
                <c:pt idx="28">
                  <c:v>0.54985360401571604</c:v>
                </c:pt>
                <c:pt idx="29">
                  <c:v>0.9761562610925355</c:v>
                </c:pt>
                <c:pt idx="30">
                  <c:v>1.3786728976012901</c:v>
                </c:pt>
              </c:numCache>
            </c:numRef>
          </c:yVal>
          <c:smooth val="1"/>
        </c:ser>
        <c:ser>
          <c:idx val="13"/>
          <c:order val="13"/>
          <c:tx>
            <c:strRef>
              <c:f>'n=4'!$O$4</c:f>
              <c:strCache>
                <c:ptCount val="1"/>
              </c:strCache>
            </c:strRef>
          </c:tx>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O$5:$O$35</c:f>
              <c:numCache>
                <c:formatCode>General</c:formatCode>
                <c:ptCount val="31"/>
              </c:numCache>
            </c:numRef>
          </c:yVal>
          <c:smooth val="1"/>
        </c:ser>
        <c:ser>
          <c:idx val="14"/>
          <c:order val="14"/>
          <c:tx>
            <c:strRef>
              <c:f>'n=4'!$P$4</c:f>
              <c:strCache>
                <c:ptCount val="1"/>
                <c:pt idx="0">
                  <c:v>m(f)=0</c:v>
                </c:pt>
              </c:strCache>
            </c:strRef>
          </c:tx>
          <c:spPr>
            <a:ln w="12700">
              <a:solidFill>
                <a:srgbClr val="1F497D">
                  <a:lumMod val="50000"/>
                </a:srgbClr>
              </a:solidFill>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P$5:$P$35</c:f>
              <c:numCache>
                <c:formatCode>0.0000</c:formatCode>
                <c:ptCount val="31"/>
                <c:pt idx="0">
                  <c:v>2.9348938630988388</c:v>
                </c:pt>
                <c:pt idx="1">
                  <c:v>3.2870604892408597</c:v>
                </c:pt>
                <c:pt idx="2">
                  <c:v>3.6275787095202001</c:v>
                </c:pt>
                <c:pt idx="3">
                  <c:v>3.9622916272236477</c:v>
                </c:pt>
                <c:pt idx="4">
                  <c:v>4.2920014300653975</c:v>
                </c:pt>
                <c:pt idx="5">
                  <c:v>4.6174064053789765</c:v>
                </c:pt>
                <c:pt idx="6">
                  <c:v>4.9391009341701873</c:v>
                </c:pt>
                <c:pt idx="7">
                  <c:v>5.25758280425487</c:v>
                </c:pt>
                <c:pt idx="8">
                  <c:v>5.5732637641241505</c:v>
                </c:pt>
                <c:pt idx="9">
                  <c:v>5.8864807778762787</c:v>
                </c:pt>
                <c:pt idx="10">
                  <c:v>6.1975065708554595</c:v>
                </c:pt>
                <c:pt idx="11">
                  <c:v>6.5065587969933434</c:v>
                </c:pt>
                <c:pt idx="12">
                  <c:v>6.8138075746289255</c:v>
                </c:pt>
                <c:pt idx="13">
                  <c:v>7.1193813555147001</c:v>
                </c:pt>
                <c:pt idx="14">
                  <c:v>7.4233711636468334</c:v>
                </c:pt>
                <c:pt idx="15">
                  <c:v>7.7258332420021896</c:v>
                </c:pt>
                <c:pt idx="16">
                  <c:v>8.0267900832026307</c:v>
                </c:pt>
                <c:pt idx="17">
                  <c:v>8.3262297123797904</c:v>
                </c:pt>
                <c:pt idx="18">
                  <c:v>8.6241029217584639</c:v>
                </c:pt>
                <c:pt idx="19">
                  <c:v>8.9203178995287047</c:v>
                </c:pt>
                <c:pt idx="20">
                  <c:v>9.2147312768603804</c:v>
                </c:pt>
                <c:pt idx="21">
                  <c:v>9.5071339122584</c:v>
                </c:pt>
                <c:pt idx="22">
                  <c:v>9.7972284689596183</c:v>
                </c:pt>
                <c:pt idx="23">
                  <c:v>10.0845934384127</c:v>
                </c:pt>
                <c:pt idx="24">
                  <c:v>10.368623393316</c:v>
                </c:pt>
                <c:pt idx="25">
                  <c:v>10.648424561319098</c:v>
                </c:pt>
                <c:pt idx="26">
                  <c:v>10.922618919793702</c:v>
                </c:pt>
                <c:pt idx="27">
                  <c:v>11.188938692651901</c:v>
                </c:pt>
                <c:pt idx="28">
                  <c:v>11.443257952543902</c:v>
                </c:pt>
                <c:pt idx="29">
                  <c:v>11.676685157072702</c:v>
                </c:pt>
                <c:pt idx="30">
                  <c:v>11.861795322679702</c:v>
                </c:pt>
              </c:numCache>
            </c:numRef>
          </c:yVal>
          <c:smooth val="1"/>
        </c:ser>
        <c:ser>
          <c:idx val="15"/>
          <c:order val="15"/>
          <c:tx>
            <c:strRef>
              <c:f>'n=4'!$Q$4</c:f>
              <c:strCache>
                <c:ptCount val="1"/>
                <c:pt idx="0">
                  <c:v>m(f)=1</c:v>
                </c:pt>
              </c:strCache>
            </c:strRef>
          </c:tx>
          <c:spPr>
            <a:ln w="12700">
              <a:solidFill>
                <a:srgbClr val="C0504D">
                  <a:lumMod val="50000"/>
                </a:srgbClr>
              </a:solidFill>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Q$5:$Q$35</c:f>
              <c:numCache>
                <c:formatCode>0.0000</c:formatCode>
                <c:ptCount val="31"/>
                <c:pt idx="0">
                  <c:v>4.6450253251836724</c:v>
                </c:pt>
                <c:pt idx="1">
                  <c:v>5.0490347975625198</c:v>
                </c:pt>
                <c:pt idx="2">
                  <c:v>5.4545796193108798</c:v>
                </c:pt>
                <c:pt idx="3">
                  <c:v>5.8600226186825886</c:v>
                </c:pt>
                <c:pt idx="4">
                  <c:v>6.2641629064223965</c:v>
                </c:pt>
                <c:pt idx="5">
                  <c:v>6.6659221080750344</c:v>
                </c:pt>
                <c:pt idx="6">
                  <c:v>7.0643630779758775</c:v>
                </c:pt>
                <c:pt idx="7">
                  <c:v>7.4587016174228999</c:v>
                </c:pt>
                <c:pt idx="8">
                  <c:v>7.8483131434903814</c:v>
                </c:pt>
                <c:pt idx="9">
                  <c:v>8.2327345088223556</c:v>
                </c:pt>
                <c:pt idx="10">
                  <c:v>8.6116603364711679</c:v>
                </c:pt>
                <c:pt idx="11">
                  <c:v>8.9849333233516209</c:v>
                </c:pt>
                <c:pt idx="12">
                  <c:v>9.3525286983932574</c:v>
                </c:pt>
                <c:pt idx="13">
                  <c:v>9.7145339634657191</c:v>
                </c:pt>
                <c:pt idx="14">
                  <c:v>10.071125784042165</c:v>
                </c:pt>
                <c:pt idx="15">
                  <c:v>10.4225461852501</c:v>
                </c:pt>
                <c:pt idx="16">
                  <c:v>10.769080019897249</c:v>
                </c:pt>
                <c:pt idx="17">
                  <c:v>11.111035151076598</c:v>
                </c:pt>
                <c:pt idx="18">
                  <c:v>11.448726144400901</c:v>
                </c:pt>
                <c:pt idx="19">
                  <c:v>11.782461661168902</c:v>
                </c:pt>
                <c:pt idx="20">
                  <c:v>12.112535316993824</c:v>
                </c:pt>
                <c:pt idx="21">
                  <c:v>12.439219491319699</c:v>
                </c:pt>
                <c:pt idx="22">
                  <c:v>12.762761480948598</c:v>
                </c:pt>
                <c:pt idx="23">
                  <c:v>13.083381385682699</c:v>
                </c:pt>
                <c:pt idx="24">
                  <c:v>13.401271177900469</c:v>
                </c:pt>
                <c:pt idx="25">
                  <c:v>13.716594494015602</c:v>
                </c:pt>
                <c:pt idx="26">
                  <c:v>14.029486775664745</c:v>
                </c:pt>
                <c:pt idx="27">
                  <c:v>14.3400554537278</c:v>
                </c:pt>
                <c:pt idx="28">
                  <c:v>14.648379929246067</c:v>
                </c:pt>
                <c:pt idx="29">
                  <c:v>14.954511126924302</c:v>
                </c:pt>
                <c:pt idx="30">
                  <c:v>15.2584703965616</c:v>
                </c:pt>
              </c:numCache>
            </c:numRef>
          </c:yVal>
          <c:smooth val="1"/>
        </c:ser>
        <c:ser>
          <c:idx val="16"/>
          <c:order val="16"/>
          <c:tx>
            <c:strRef>
              <c:f>'n=4'!$R$4</c:f>
              <c:strCache>
                <c:ptCount val="1"/>
                <c:pt idx="0">
                  <c:v>m(f)=2</c:v>
                </c:pt>
              </c:strCache>
            </c:strRef>
          </c:tx>
          <c:spPr>
            <a:ln w="12700">
              <a:solidFill>
                <a:srgbClr val="9BBB59">
                  <a:lumMod val="50000"/>
                </a:srgbClr>
              </a:solidFill>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R$5:$R$35</c:f>
              <c:numCache>
                <c:formatCode>0.0000</c:formatCode>
                <c:ptCount val="31"/>
                <c:pt idx="0">
                  <c:v>6.8826606791420604</c:v>
                </c:pt>
                <c:pt idx="1">
                  <c:v>7.2795611291315696</c:v>
                </c:pt>
                <c:pt idx="2">
                  <c:v>7.6725140838749946</c:v>
                </c:pt>
                <c:pt idx="3">
                  <c:v>8.0625017941657298</c:v>
                </c:pt>
                <c:pt idx="4">
                  <c:v>8.4504041818349567</c:v>
                </c:pt>
                <c:pt idx="5">
                  <c:v>8.8370514820425292</c:v>
                </c:pt>
                <c:pt idx="6">
                  <c:v>9.2231599914779903</c:v>
                </c:pt>
                <c:pt idx="7">
                  <c:v>9.6092833526559005</c:v>
                </c:pt>
                <c:pt idx="8">
                  <c:v>9.9957801660338106</c:v>
                </c:pt>
                <c:pt idx="9">
                  <c:v>10.382797524253432</c:v>
                </c:pt>
                <c:pt idx="10">
                  <c:v>10.770270024422699</c:v>
                </c:pt>
                <c:pt idx="11">
                  <c:v>11.157933926615399</c:v>
                </c:pt>
                <c:pt idx="12">
                  <c:v>11.5453557763806</c:v>
                </c:pt>
                <c:pt idx="13">
                  <c:v>11.931973825572463</c:v>
                </c:pt>
                <c:pt idx="14">
                  <c:v>12.317149096454624</c:v>
                </c:pt>
                <c:pt idx="15">
                  <c:v>12.700221263408601</c:v>
                </c:pt>
                <c:pt idx="16">
                  <c:v>13.080563181758398</c:v>
                </c:pt>
                <c:pt idx="17">
                  <c:v>13.457627507028132</c:v>
                </c:pt>
                <c:pt idx="18">
                  <c:v>13.8309799195465</c:v>
                </c:pt>
                <c:pt idx="19">
                  <c:v>14.200315981687201</c:v>
                </c:pt>
                <c:pt idx="20">
                  <c:v>14.5654619015598</c:v>
                </c:pt>
                <c:pt idx="21">
                  <c:v>14.9263623545211</c:v>
                </c:pt>
                <c:pt idx="22">
                  <c:v>15.283060128789</c:v>
                </c:pt>
                <c:pt idx="23">
                  <c:v>15.635672472512098</c:v>
                </c:pt>
                <c:pt idx="24">
                  <c:v>15.984368016283</c:v>
                </c:pt>
                <c:pt idx="25">
                  <c:v>16.329346688501285</c:v>
                </c:pt>
                <c:pt idx="26">
                  <c:v>16.670823667702201</c:v>
                </c:pt>
                <c:pt idx="27">
                  <c:v>17.009017455902505</c:v>
                </c:pt>
                <c:pt idx="28">
                  <c:v>17.344141572158289</c:v>
                </c:pt>
                <c:pt idx="29">
                  <c:v>17.676399162852064</c:v>
                </c:pt>
                <c:pt idx="30">
                  <c:v>18.005979801195586</c:v>
                </c:pt>
              </c:numCache>
            </c:numRef>
          </c:yVal>
          <c:smooth val="1"/>
        </c:ser>
        <c:ser>
          <c:idx val="17"/>
          <c:order val="17"/>
          <c:tx>
            <c:strRef>
              <c:f>'n=4'!$S$4</c:f>
              <c:strCache>
                <c:ptCount val="1"/>
                <c:pt idx="0">
                  <c:v>m(f)=3</c:v>
                </c:pt>
              </c:strCache>
            </c:strRef>
          </c:tx>
          <c:spPr>
            <a:ln w="12700">
              <a:solidFill>
                <a:srgbClr val="8064A2">
                  <a:lumMod val="50000"/>
                </a:srgbClr>
              </a:solidFill>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S$5:$S$35</c:f>
              <c:numCache>
                <c:formatCode>0.0000</c:formatCode>
                <c:ptCount val="31"/>
                <c:pt idx="0">
                  <c:v>7.9042216665060945</c:v>
                </c:pt>
                <c:pt idx="1">
                  <c:v>8.2911984262743985</c:v>
                </c:pt>
                <c:pt idx="2">
                  <c:v>8.6800354497823804</c:v>
                </c:pt>
                <c:pt idx="3">
                  <c:v>9.0718553062473806</c:v>
                </c:pt>
                <c:pt idx="4">
                  <c:v>9.4661181094263398</c:v>
                </c:pt>
                <c:pt idx="5">
                  <c:v>9.8623224708171904</c:v>
                </c:pt>
                <c:pt idx="6">
                  <c:v>10.260055464226699</c:v>
                </c:pt>
                <c:pt idx="7">
                  <c:v>10.659025307757204</c:v>
                </c:pt>
                <c:pt idx="8">
                  <c:v>11.059078028873499</c:v>
                </c:pt>
                <c:pt idx="9">
                  <c:v>11.460200823489032</c:v>
                </c:pt>
                <c:pt idx="10">
                  <c:v>11.862514603878349</c:v>
                </c:pt>
                <c:pt idx="11">
                  <c:v>12.266257339288806</c:v>
                </c:pt>
                <c:pt idx="12">
                  <c:v>12.671759019447032</c:v>
                </c:pt>
                <c:pt idx="13">
                  <c:v>13.079408905079926</c:v>
                </c:pt>
                <c:pt idx="14">
                  <c:v>13.489616369799249</c:v>
                </c:pt>
                <c:pt idx="15">
                  <c:v>13.902767951357704</c:v>
                </c:pt>
                <c:pt idx="16">
                  <c:v>14.319184696838738</c:v>
                </c:pt>
                <c:pt idx="17">
                  <c:v>14.739084728760902</c:v>
                </c:pt>
                <c:pt idx="18">
                  <c:v>15.1625554436937</c:v>
                </c:pt>
                <c:pt idx="19">
                  <c:v>15.589537727629953</c:v>
                </c:pt>
                <c:pt idx="20">
                  <c:v>16.0198216367199</c:v>
                </c:pt>
                <c:pt idx="21">
                  <c:v>16.453050231995089</c:v>
                </c:pt>
                <c:pt idx="22">
                  <c:v>16.888726618016786</c:v>
                </c:pt>
                <c:pt idx="23">
                  <c:v>17.326219070605127</c:v>
                </c:pt>
                <c:pt idx="24">
                  <c:v>17.764760254230787</c:v>
                </c:pt>
                <c:pt idx="25">
                  <c:v>18.203438613089087</c:v>
                </c:pt>
                <c:pt idx="26">
                  <c:v>18.6411831078609</c:v>
                </c:pt>
                <c:pt idx="27">
                  <c:v>19.076747123748099</c:v>
                </c:pt>
                <c:pt idx="28">
                  <c:v>19.508704578771262</c:v>
                </c:pt>
                <c:pt idx="29">
                  <c:v>19.935479413030187</c:v>
                </c:pt>
                <c:pt idx="30">
                  <c:v>20.355436358070602</c:v>
                </c:pt>
              </c:numCache>
            </c:numRef>
          </c:yVal>
          <c:smooth val="1"/>
        </c:ser>
        <c:ser>
          <c:idx val="18"/>
          <c:order val="18"/>
          <c:tx>
            <c:strRef>
              <c:f>'n=4'!$T$4</c:f>
              <c:strCache>
                <c:ptCount val="1"/>
                <c:pt idx="0">
                  <c:v>m(f)=4</c:v>
                </c:pt>
              </c:strCache>
            </c:strRef>
          </c:tx>
          <c:spPr>
            <a:ln w="12700">
              <a:solidFill>
                <a:srgbClr val="4BACC6">
                  <a:lumMod val="50000"/>
                </a:srgbClr>
              </a:solidFill>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T$5:$T$35</c:f>
              <c:numCache>
                <c:formatCode>0.0000</c:formatCode>
                <c:ptCount val="31"/>
                <c:pt idx="0">
                  <c:v>9.9237597675486295</c:v>
                </c:pt>
                <c:pt idx="1">
                  <c:v>10.3386657762962</c:v>
                </c:pt>
                <c:pt idx="2">
                  <c:v>10.752526050936504</c:v>
                </c:pt>
                <c:pt idx="3">
                  <c:v>11.163413629229332</c:v>
                </c:pt>
                <c:pt idx="4">
                  <c:v>11.571231828827226</c:v>
                </c:pt>
                <c:pt idx="5">
                  <c:v>11.9759190800011</c:v>
                </c:pt>
                <c:pt idx="6">
                  <c:v>12.377446236573977</c:v>
                </c:pt>
                <c:pt idx="7">
                  <c:v>12.7758133119143</c:v>
                </c:pt>
                <c:pt idx="8">
                  <c:v>13.171045832118304</c:v>
                </c:pt>
                <c:pt idx="9">
                  <c:v>13.5631911441287</c:v>
                </c:pt>
                <c:pt idx="10">
                  <c:v>13.9523150644323</c:v>
                </c:pt>
                <c:pt idx="11">
                  <c:v>14.3384992085345</c:v>
                </c:pt>
                <c:pt idx="12">
                  <c:v>14.721839235356899</c:v>
                </c:pt>
                <c:pt idx="13">
                  <c:v>15.102444118372949</c:v>
                </c:pt>
                <c:pt idx="14">
                  <c:v>15.48043645902807</c:v>
                </c:pt>
                <c:pt idx="15">
                  <c:v>15.855953811010032</c:v>
                </c:pt>
                <c:pt idx="16">
                  <c:v>16.229150994149187</c:v>
                </c:pt>
                <c:pt idx="17">
                  <c:v>16.6002034376769</c:v>
                </c:pt>
                <c:pt idx="18">
                  <c:v>16.969311692322023</c:v>
                </c:pt>
                <c:pt idx="19">
                  <c:v>17.336707385033787</c:v>
                </c:pt>
                <c:pt idx="20">
                  <c:v>17.7026610182489</c:v>
                </c:pt>
                <c:pt idx="21">
                  <c:v>18.067492208497939</c:v>
                </c:pt>
                <c:pt idx="22">
                  <c:v>18.431583046158288</c:v>
                </c:pt>
                <c:pt idx="23">
                  <c:v>18.795395348683289</c:v>
                </c:pt>
                <c:pt idx="24">
                  <c:v>19.159492234205789</c:v>
                </c:pt>
                <c:pt idx="25">
                  <c:v>19.524564899651999</c:v>
                </c:pt>
                <c:pt idx="26">
                  <c:v>19.891459594305289</c:v>
                </c:pt>
                <c:pt idx="27">
                  <c:v>20.261204018003099</c:v>
                </c:pt>
                <c:pt idx="28">
                  <c:v>20.635016086526502</c:v>
                </c:pt>
                <c:pt idx="29">
                  <c:v>21.014276730618764</c:v>
                </c:pt>
                <c:pt idx="30">
                  <c:v>21.400439711780216</c:v>
                </c:pt>
              </c:numCache>
            </c:numRef>
          </c:yVal>
          <c:smooth val="1"/>
        </c:ser>
        <c:ser>
          <c:idx val="19"/>
          <c:order val="19"/>
          <c:tx>
            <c:strRef>
              <c:f>'n=4'!$U$4</c:f>
              <c:strCache>
                <c:ptCount val="1"/>
                <c:pt idx="0">
                  <c:v>m(f)=5</c:v>
                </c:pt>
              </c:strCache>
            </c:strRef>
          </c:tx>
          <c:spPr>
            <a:ln w="12700">
              <a:solidFill>
                <a:srgbClr val="F79646">
                  <a:lumMod val="50000"/>
                </a:srgbClr>
              </a:solidFill>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U$5:$U$35</c:f>
              <c:numCache>
                <c:formatCode>0.0000</c:formatCode>
                <c:ptCount val="31"/>
                <c:pt idx="0">
                  <c:v>11.191468478004399</c:v>
                </c:pt>
                <c:pt idx="1">
                  <c:v>11.590100491946099</c:v>
                </c:pt>
                <c:pt idx="2">
                  <c:v>11.990399974049406</c:v>
                </c:pt>
                <c:pt idx="3">
                  <c:v>12.392917364263004</c:v>
                </c:pt>
                <c:pt idx="4">
                  <c:v>12.797910821669801</c:v>
                </c:pt>
                <c:pt idx="5">
                  <c:v>13.205579035288338</c:v>
                </c:pt>
                <c:pt idx="6">
                  <c:v>13.616059781599398</c:v>
                </c:pt>
                <c:pt idx="7">
                  <c:v>14.029430098559526</c:v>
                </c:pt>
                <c:pt idx="8">
                  <c:v>14.4457077430746</c:v>
                </c:pt>
                <c:pt idx="9">
                  <c:v>14.864853435176499</c:v>
                </c:pt>
                <c:pt idx="10">
                  <c:v>15.286773302224001</c:v>
                </c:pt>
                <c:pt idx="11">
                  <c:v>15.711320929515152</c:v>
                </c:pt>
                <c:pt idx="12">
                  <c:v>16.138298481373287</c:v>
                </c:pt>
                <c:pt idx="13">
                  <c:v>16.567456447212098</c:v>
                </c:pt>
                <c:pt idx="14">
                  <c:v>16.998491665163815</c:v>
                </c:pt>
                <c:pt idx="15">
                  <c:v>17.431043381103589</c:v>
                </c:pt>
                <c:pt idx="16">
                  <c:v>17.864687245913924</c:v>
                </c:pt>
                <c:pt idx="17">
                  <c:v>18.2989272910126</c:v>
                </c:pt>
                <c:pt idx="18">
                  <c:v>18.733187354689498</c:v>
                </c:pt>
                <c:pt idx="19">
                  <c:v>19.166800455160899</c:v>
                </c:pt>
                <c:pt idx="20">
                  <c:v>19.5990066168048</c:v>
                </c:pt>
                <c:pt idx="21">
                  <c:v>20.028949264275823</c:v>
                </c:pt>
                <c:pt idx="22">
                  <c:v>20.455696728032187</c:v>
                </c:pt>
                <c:pt idx="23">
                  <c:v>20.878277886515086</c:v>
                </c:pt>
                <c:pt idx="24">
                  <c:v>21.295746937666408</c:v>
                </c:pt>
                <c:pt idx="25">
                  <c:v>21.707269932049186</c:v>
                </c:pt>
                <c:pt idx="26">
                  <c:v>22.112217126826565</c:v>
                </c:pt>
                <c:pt idx="27">
                  <c:v>22.510234786443299</c:v>
                </c:pt>
                <c:pt idx="28">
                  <c:v>22.901272044370589</c:v>
                </c:pt>
                <c:pt idx="29">
                  <c:v>23.285554757460599</c:v>
                </c:pt>
                <c:pt idx="30">
                  <c:v>23.663519288078486</c:v>
                </c:pt>
              </c:numCache>
            </c:numRef>
          </c:yVal>
          <c:smooth val="1"/>
        </c:ser>
        <c:ser>
          <c:idx val="20"/>
          <c:order val="20"/>
          <c:tx>
            <c:strRef>
              <c:f>'n=4'!$V$4</c:f>
              <c:strCache>
                <c:ptCount val="1"/>
                <c:pt idx="0">
                  <c:v>m(b)=0</c:v>
                </c:pt>
              </c:strCache>
            </c:strRef>
          </c:tx>
          <c:spPr>
            <a:ln w="12700">
              <a:solidFill>
                <a:srgbClr val="1F497D">
                  <a:lumMod val="50000"/>
                </a:srgbClr>
              </a:solidFill>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V$5:$V$35</c:f>
              <c:numCache>
                <c:formatCode>0.0000</c:formatCode>
                <c:ptCount val="31"/>
                <c:pt idx="0">
                  <c:v>2.9447174494610602</c:v>
                </c:pt>
                <c:pt idx="1">
                  <c:v>2.5849776167544802</c:v>
                </c:pt>
                <c:pt idx="2">
                  <c:v>2.2215093268150801</c:v>
                </c:pt>
                <c:pt idx="3">
                  <c:v>1.84856738322887</c:v>
                </c:pt>
                <c:pt idx="4">
                  <c:v>1.4654565587080299</c:v>
                </c:pt>
                <c:pt idx="5">
                  <c:v>1.07174700624149</c:v>
                </c:pt>
                <c:pt idx="6">
                  <c:v>0.66733070636341874</c:v>
                </c:pt>
                <c:pt idx="7">
                  <c:v>0.25242694601839799</c:v>
                </c:pt>
                <c:pt idx="8">
                  <c:v>0.17246415418393862</c:v>
                </c:pt>
                <c:pt idx="9">
                  <c:v>0.60664332260928955</c:v>
                </c:pt>
                <c:pt idx="10">
                  <c:v>1.0493043482065199</c:v>
                </c:pt>
                <c:pt idx="11">
                  <c:v>1.4996159563957201</c:v>
                </c:pt>
                <c:pt idx="12">
                  <c:v>1.9567824712944435</c:v>
                </c:pt>
                <c:pt idx="13">
                  <c:v>2.4200818213409412</c:v>
                </c:pt>
                <c:pt idx="14">
                  <c:v>2.8888850012569001</c:v>
                </c:pt>
                <c:pt idx="15">
                  <c:v>3.3626628844523077</c:v>
                </c:pt>
                <c:pt idx="16">
                  <c:v>3.8409858219537187</c:v>
                </c:pt>
                <c:pt idx="17">
                  <c:v>4.3235202102563255</c:v>
                </c:pt>
                <c:pt idx="18">
                  <c:v>4.8100249877624375</c:v>
                </c:pt>
                <c:pt idx="19">
                  <c:v>5.3003502108829545</c:v>
                </c:pt>
                <c:pt idx="20">
                  <c:v>5.7944395385905345</c:v>
                </c:pt>
                <c:pt idx="21">
                  <c:v>6.2923387122468197</c:v>
                </c:pt>
                <c:pt idx="22">
                  <c:v>6.7942131236245524</c:v>
                </c:pt>
                <c:pt idx="23">
                  <c:v>7.3003798324904299</c:v>
                </c:pt>
                <c:pt idx="24">
                  <c:v>7.8113642042557299</c:v>
                </c:pt>
                <c:pt idx="25">
                  <c:v>8.3280020185031027</c:v>
                </c:pt>
                <c:pt idx="26">
                  <c:v>8.8516337885451293</c:v>
                </c:pt>
                <c:pt idx="27">
                  <c:v>9.3845093824969705</c:v>
                </c:pt>
                <c:pt idx="28">
                  <c:v>9.9307562360569541</c:v>
                </c:pt>
                <c:pt idx="29">
                  <c:v>10.499287367745406</c:v>
                </c:pt>
                <c:pt idx="30">
                  <c:v>11.117570580881099</c:v>
                </c:pt>
              </c:numCache>
            </c:numRef>
          </c:yVal>
          <c:smooth val="1"/>
        </c:ser>
        <c:ser>
          <c:idx val="21"/>
          <c:order val="21"/>
          <c:tx>
            <c:strRef>
              <c:f>'n=4'!$W$4</c:f>
              <c:strCache>
                <c:ptCount val="1"/>
                <c:pt idx="0">
                  <c:v>m(b)=1</c:v>
                </c:pt>
              </c:strCache>
            </c:strRef>
          </c:tx>
          <c:spPr>
            <a:ln w="12700">
              <a:solidFill>
                <a:srgbClr val="C0504D">
                  <a:lumMod val="50000"/>
                </a:srgbClr>
              </a:solidFill>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W$5:$W$35</c:f>
              <c:numCache>
                <c:formatCode>0.0000</c:formatCode>
                <c:ptCount val="31"/>
                <c:pt idx="0">
                  <c:v>4.6443634854585696</c:v>
                </c:pt>
                <c:pt idx="1">
                  <c:v>4.2428600723809202</c:v>
                </c:pt>
                <c:pt idx="2">
                  <c:v>3.8448871858159901</c:v>
                </c:pt>
                <c:pt idx="3">
                  <c:v>3.4519684010505021</c:v>
                </c:pt>
                <c:pt idx="4">
                  <c:v>3.0650952527462181</c:v>
                </c:pt>
                <c:pt idx="5">
                  <c:v>2.6849521467883499</c:v>
                </c:pt>
                <c:pt idx="6">
                  <c:v>2.3118562713830784</c:v>
                </c:pt>
                <c:pt idx="7">
                  <c:v>1.9457484921218799</c:v>
                </c:pt>
                <c:pt idx="8">
                  <c:v>1.5862352181072898</c:v>
                </c:pt>
                <c:pt idx="9">
                  <c:v>1.23266353127258</c:v>
                </c:pt>
                <c:pt idx="10">
                  <c:v>0.88420348240966551</c:v>
                </c:pt>
                <c:pt idx="11">
                  <c:v>0.539914876881466</c:v>
                </c:pt>
                <c:pt idx="12">
                  <c:v>0.19878483166446753</c:v>
                </c:pt>
                <c:pt idx="13">
                  <c:v>0.14026944708706801</c:v>
                </c:pt>
                <c:pt idx="14">
                  <c:v>0.478434652637163</c:v>
                </c:pt>
                <c:pt idx="15">
                  <c:v>0.81707458408190359</c:v>
                </c:pt>
                <c:pt idx="16">
                  <c:v>1.15784588658712</c:v>
                </c:pt>
                <c:pt idx="17">
                  <c:v>1.50285326909117</c:v>
                </c:pt>
                <c:pt idx="18">
                  <c:v>1.8548086095199199</c:v>
                </c:pt>
                <c:pt idx="19">
                  <c:v>2.2170705626490812</c:v>
                </c:pt>
                <c:pt idx="20">
                  <c:v>2.5933082877230098</c:v>
                </c:pt>
                <c:pt idx="21">
                  <c:v>2.9865614002941197</c:v>
                </c:pt>
                <c:pt idx="22">
                  <c:v>3.3980276102480831</c:v>
                </c:pt>
                <c:pt idx="23">
                  <c:v>3.8265871982875201</c:v>
                </c:pt>
                <c:pt idx="24">
                  <c:v>4.2695475277660755</c:v>
                </c:pt>
                <c:pt idx="25">
                  <c:v>4.7238351716273375</c:v>
                </c:pt>
                <c:pt idx="26">
                  <c:v>5.1867671799655497</c:v>
                </c:pt>
                <c:pt idx="27">
                  <c:v>5.6562809292770755</c:v>
                </c:pt>
                <c:pt idx="28">
                  <c:v>6.1308779991735198</c:v>
                </c:pt>
                <c:pt idx="29">
                  <c:v>6.6094906709707697</c:v>
                </c:pt>
                <c:pt idx="30">
                  <c:v>7.0913582187806803</c:v>
                </c:pt>
              </c:numCache>
            </c:numRef>
          </c:yVal>
          <c:smooth val="1"/>
        </c:ser>
        <c:ser>
          <c:idx val="22"/>
          <c:order val="22"/>
          <c:tx>
            <c:strRef>
              <c:f>'n=4'!$X$4</c:f>
              <c:strCache>
                <c:ptCount val="1"/>
                <c:pt idx="0">
                  <c:v>m(b)=2</c:v>
                </c:pt>
              </c:strCache>
            </c:strRef>
          </c:tx>
          <c:spPr>
            <a:ln w="12700">
              <a:solidFill>
                <a:srgbClr val="9BBB59">
                  <a:lumMod val="50000"/>
                </a:srgbClr>
              </a:solidFill>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X$5:$X$35</c:f>
              <c:numCache>
                <c:formatCode>0.0000</c:formatCode>
                <c:ptCount val="31"/>
                <c:pt idx="0">
                  <c:v>6.8828717044165302</c:v>
                </c:pt>
                <c:pt idx="1">
                  <c:v>6.4814487066711619</c:v>
                </c:pt>
                <c:pt idx="2">
                  <c:v>6.07496300655637</c:v>
                </c:pt>
                <c:pt idx="3">
                  <c:v>5.6629713687933334</c:v>
                </c:pt>
                <c:pt idx="4">
                  <c:v>5.2453416079570099</c:v>
                </c:pt>
                <c:pt idx="5">
                  <c:v>4.8221520636853334</c:v>
                </c:pt>
                <c:pt idx="6">
                  <c:v>4.3936535037889</c:v>
                </c:pt>
                <c:pt idx="7">
                  <c:v>3.9602240443388701</c:v>
                </c:pt>
                <c:pt idx="8">
                  <c:v>3.5223283921089998</c:v>
                </c:pt>
                <c:pt idx="9">
                  <c:v>3.0804883333167821</c:v>
                </c:pt>
                <c:pt idx="10">
                  <c:v>2.6352672844499501</c:v>
                </c:pt>
                <c:pt idx="11">
                  <c:v>2.1872700538285699</c:v>
                </c:pt>
                <c:pt idx="12">
                  <c:v>1.73715678451861</c:v>
                </c:pt>
                <c:pt idx="13">
                  <c:v>1.2856750954575764</c:v>
                </c:pt>
                <c:pt idx="14">
                  <c:v>0.83371225772670798</c:v>
                </c:pt>
                <c:pt idx="15">
                  <c:v>0.382375376368423</c:v>
                </c:pt>
                <c:pt idx="16">
                  <c:v>6.6893060301301419E-2</c:v>
                </c:pt>
                <c:pt idx="17">
                  <c:v>0.51216413898964963</c:v>
                </c:pt>
                <c:pt idx="18">
                  <c:v>0.95086928339284105</c:v>
                </c:pt>
                <c:pt idx="19">
                  <c:v>1.37976696286477</c:v>
                </c:pt>
                <c:pt idx="20">
                  <c:v>1.7952853133491964</c:v>
                </c:pt>
                <c:pt idx="21">
                  <c:v>2.1944679866150598</c:v>
                </c:pt>
                <c:pt idx="22">
                  <c:v>2.5761920790613999</c:v>
                </c:pt>
                <c:pt idx="23">
                  <c:v>2.9416499298689569</c:v>
                </c:pt>
                <c:pt idx="24">
                  <c:v>3.2936094318481031</c:v>
                </c:pt>
                <c:pt idx="25">
                  <c:v>3.6352304891051621</c:v>
                </c:pt>
                <c:pt idx="26">
                  <c:v>3.9693027141271302</c:v>
                </c:pt>
                <c:pt idx="27">
                  <c:v>4.2980300761205745</c:v>
                </c:pt>
                <c:pt idx="28">
                  <c:v>4.6231094040905303</c:v>
                </c:pt>
                <c:pt idx="29">
                  <c:v>4.9459022103583301</c:v>
                </c:pt>
                <c:pt idx="30">
                  <c:v>5.2676286139022999</c:v>
                </c:pt>
              </c:numCache>
            </c:numRef>
          </c:yVal>
          <c:smooth val="1"/>
        </c:ser>
        <c:ser>
          <c:idx val="23"/>
          <c:order val="23"/>
          <c:tx>
            <c:strRef>
              <c:f>'n=4'!$Y$4</c:f>
              <c:strCache>
                <c:ptCount val="1"/>
                <c:pt idx="0">
                  <c:v>m(b)=3</c:v>
                </c:pt>
              </c:strCache>
            </c:strRef>
          </c:tx>
          <c:spPr>
            <a:ln w="12700">
              <a:solidFill>
                <a:srgbClr val="8064A2">
                  <a:lumMod val="50000"/>
                </a:srgbClr>
              </a:solidFill>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Y$5:$Y$35</c:f>
              <c:numCache>
                <c:formatCode>0.0000</c:formatCode>
                <c:ptCount val="31"/>
                <c:pt idx="0">
                  <c:v>7.9075333903648914</c:v>
                </c:pt>
                <c:pt idx="1">
                  <c:v>7.5244298790295696</c:v>
                </c:pt>
                <c:pt idx="2">
                  <c:v>7.1471675297262296</c:v>
                </c:pt>
                <c:pt idx="3">
                  <c:v>6.7741160913149496</c:v>
                </c:pt>
                <c:pt idx="4">
                  <c:v>6.4050946864749303</c:v>
                </c:pt>
                <c:pt idx="5">
                  <c:v>6.0397078978823524</c:v>
                </c:pt>
                <c:pt idx="6">
                  <c:v>5.6773702258529495</c:v>
                </c:pt>
                <c:pt idx="7">
                  <c:v>5.3173393081877833</c:v>
                </c:pt>
                <c:pt idx="8">
                  <c:v>4.9587411622266853</c:v>
                </c:pt>
                <c:pt idx="9">
                  <c:v>4.6005847730787668</c:v>
                </c:pt>
                <c:pt idx="10">
                  <c:v>4.2417662358985524</c:v>
                </c:pt>
                <c:pt idx="11">
                  <c:v>3.8810678094889277</c:v>
                </c:pt>
                <c:pt idx="12">
                  <c:v>3.5171623725120202</c:v>
                </c:pt>
                <c:pt idx="13">
                  <c:v>3.1486382199023391</c:v>
                </c:pt>
                <c:pt idx="14">
                  <c:v>2.7740606862313002</c:v>
                </c:pt>
                <c:pt idx="15">
                  <c:v>2.3920809427152467</c:v>
                </c:pt>
                <c:pt idx="16">
                  <c:v>2.0015832340481987</c:v>
                </c:pt>
                <c:pt idx="17">
                  <c:v>1.6018342956868554</c:v>
                </c:pt>
                <c:pt idx="18">
                  <c:v>1.1925788100202135</c:v>
                </c:pt>
                <c:pt idx="19">
                  <c:v>0.77403981313609604</c:v>
                </c:pt>
                <c:pt idx="20">
                  <c:v>0.34682586506047802</c:v>
                </c:pt>
                <c:pt idx="21">
                  <c:v>8.8212902528521694E-2</c:v>
                </c:pt>
                <c:pt idx="22">
                  <c:v>0.53012606035786558</c:v>
                </c:pt>
                <c:pt idx="23">
                  <c:v>0.97796803804282595</c:v>
                </c:pt>
                <c:pt idx="24">
                  <c:v>1.43085848195898</c:v>
                </c:pt>
                <c:pt idx="25">
                  <c:v>1.8880045091510245</c:v>
                </c:pt>
                <c:pt idx="26">
                  <c:v>2.3486988801096067</c:v>
                </c:pt>
                <c:pt idx="27">
                  <c:v>2.8122981430329967</c:v>
                </c:pt>
                <c:pt idx="28">
                  <c:v>3.2781893321350899</c:v>
                </c:pt>
                <c:pt idx="29">
                  <c:v>3.7457389713728171</c:v>
                </c:pt>
                <c:pt idx="30">
                  <c:v>4.2142113334646814</c:v>
                </c:pt>
              </c:numCache>
            </c:numRef>
          </c:yVal>
          <c:smooth val="1"/>
        </c:ser>
        <c:ser>
          <c:idx val="24"/>
          <c:order val="24"/>
          <c:tx>
            <c:strRef>
              <c:f>'n=4'!$Z$4</c:f>
              <c:strCache>
                <c:ptCount val="1"/>
                <c:pt idx="0">
                  <c:v>m(b)=4</c:v>
                </c:pt>
              </c:strCache>
            </c:strRef>
          </c:tx>
          <c:spPr>
            <a:ln w="12700">
              <a:solidFill>
                <a:srgbClr val="4BACC6">
                  <a:lumMod val="50000"/>
                </a:srgbClr>
              </a:solidFill>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Z$5:$Z$35</c:f>
              <c:numCache>
                <c:formatCode>0.0000</c:formatCode>
                <c:ptCount val="31"/>
                <c:pt idx="0">
                  <c:v>9.9201470114968604</c:v>
                </c:pt>
                <c:pt idx="1">
                  <c:v>9.5026019381496543</c:v>
                </c:pt>
                <c:pt idx="2">
                  <c:v>9.0807854593713895</c:v>
                </c:pt>
                <c:pt idx="3">
                  <c:v>8.6567751551135359</c:v>
                </c:pt>
                <c:pt idx="4">
                  <c:v>8.2308762324611759</c:v>
                </c:pt>
                <c:pt idx="5">
                  <c:v>7.8034500795886697</c:v>
                </c:pt>
                <c:pt idx="6">
                  <c:v>7.3749176728847745</c:v>
                </c:pt>
                <c:pt idx="7">
                  <c:v>6.9457767946989053</c:v>
                </c:pt>
                <c:pt idx="8">
                  <c:v>6.5166143583195755</c:v>
                </c:pt>
                <c:pt idx="9">
                  <c:v>6.0881244803230734</c:v>
                </c:pt>
                <c:pt idx="10">
                  <c:v>5.6611264803958203</c:v>
                </c:pt>
                <c:pt idx="11">
                  <c:v>5.2365787906681591</c:v>
                </c:pt>
                <c:pt idx="12">
                  <c:v>4.8155804730590797</c:v>
                </c:pt>
                <c:pt idx="13">
                  <c:v>4.3993477599108424</c:v>
                </c:pt>
                <c:pt idx="14">
                  <c:v>3.9891509887816601</c:v>
                </c:pt>
                <c:pt idx="15">
                  <c:v>3.5862015784268402</c:v>
                </c:pt>
                <c:pt idx="16">
                  <c:v>3.1915078387512601</c:v>
                </c:pt>
                <c:pt idx="17">
                  <c:v>2.805708746751538</c:v>
                </c:pt>
                <c:pt idx="18">
                  <c:v>2.4289880395431407</c:v>
                </c:pt>
                <c:pt idx="19">
                  <c:v>2.0610637228765611</c:v>
                </c:pt>
                <c:pt idx="20">
                  <c:v>1.7012793035813698</c:v>
                </c:pt>
                <c:pt idx="21">
                  <c:v>1.3487441434107901</c:v>
                </c:pt>
                <c:pt idx="22">
                  <c:v>1.0024699932261398</c:v>
                </c:pt>
                <c:pt idx="23">
                  <c:v>0.66147520376483226</c:v>
                </c:pt>
                <c:pt idx="24">
                  <c:v>0.32482622958090507</c:v>
                </c:pt>
                <c:pt idx="25">
                  <c:v>8.3479672484418968E-3</c:v>
                </c:pt>
                <c:pt idx="26">
                  <c:v>0.33891006468523466</c:v>
                </c:pt>
                <c:pt idx="27">
                  <c:v>0.66784869372298372</c:v>
                </c:pt>
                <c:pt idx="28">
                  <c:v>0.996678222446297</c:v>
                </c:pt>
                <c:pt idx="29">
                  <c:v>1.3289352830859698</c:v>
                </c:pt>
                <c:pt idx="30">
                  <c:v>1.6769610140841698</c:v>
                </c:pt>
              </c:numCache>
            </c:numRef>
          </c:yVal>
          <c:smooth val="1"/>
        </c:ser>
        <c:ser>
          <c:idx val="25"/>
          <c:order val="25"/>
          <c:tx>
            <c:strRef>
              <c:f>'n=4'!$AA$4</c:f>
              <c:strCache>
                <c:ptCount val="1"/>
                <c:pt idx="0">
                  <c:v>m(b)=5</c:v>
                </c:pt>
              </c:strCache>
            </c:strRef>
          </c:tx>
          <c:spPr>
            <a:ln w="12700">
              <a:solidFill>
                <a:srgbClr val="F79646">
                  <a:lumMod val="50000"/>
                </a:srgbClr>
              </a:solidFill>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AA$5:$AA$35</c:f>
              <c:numCache>
                <c:formatCode>0.0000</c:formatCode>
                <c:ptCount val="31"/>
                <c:pt idx="0">
                  <c:v>11.191955903274769</c:v>
                </c:pt>
                <c:pt idx="1">
                  <c:v>10.794846144260401</c:v>
                </c:pt>
                <c:pt idx="2">
                  <c:v>10.399114752851</c:v>
                </c:pt>
                <c:pt idx="3">
                  <c:v>10.0040624898402</c:v>
                </c:pt>
                <c:pt idx="4">
                  <c:v>9.6092134539096801</c:v>
                </c:pt>
                <c:pt idx="5">
                  <c:v>9.2140737769808521</c:v>
                </c:pt>
                <c:pt idx="6">
                  <c:v>8.8181427580251217</c:v>
                </c:pt>
                <c:pt idx="7">
                  <c:v>8.42092489177932</c:v>
                </c:pt>
                <c:pt idx="8">
                  <c:v>8.0219425313020096</c:v>
                </c:pt>
                <c:pt idx="9">
                  <c:v>7.6207487120559696</c:v>
                </c:pt>
                <c:pt idx="10">
                  <c:v>7.2169394315952795</c:v>
                </c:pt>
                <c:pt idx="11">
                  <c:v>6.8101645013348096</c:v>
                </c:pt>
                <c:pt idx="12">
                  <c:v>6.40013604556205</c:v>
                </c:pt>
                <c:pt idx="13">
                  <c:v>5.9866338686825724</c:v>
                </c:pt>
                <c:pt idx="14">
                  <c:v>5.5695072404809345</c:v>
                </c:pt>
                <c:pt idx="15">
                  <c:v>5.1486730970408914</c:v>
                </c:pt>
                <c:pt idx="16">
                  <c:v>4.7241111277213355</c:v>
                </c:pt>
                <c:pt idx="17">
                  <c:v>4.2958566586241203</c:v>
                </c:pt>
                <c:pt idx="18">
                  <c:v>3.8639927670525847</c:v>
                </c:pt>
                <c:pt idx="19">
                  <c:v>3.4286354651684867</c:v>
                </c:pt>
                <c:pt idx="20">
                  <c:v>2.9899392828607212</c:v>
                </c:pt>
                <c:pt idx="21">
                  <c:v>2.5480761883921699</c:v>
                </c:pt>
                <c:pt idx="22">
                  <c:v>2.1032391941418798</c:v>
                </c:pt>
                <c:pt idx="23">
                  <c:v>1.6556406133214099</c:v>
                </c:pt>
                <c:pt idx="24">
                  <c:v>1.20551842136481</c:v>
                </c:pt>
                <c:pt idx="25">
                  <c:v>0.75315505909907521</c:v>
                </c:pt>
                <c:pt idx="26">
                  <c:v>0.29892499856793636</c:v>
                </c:pt>
                <c:pt idx="27">
                  <c:v>0.15657912704475097</c:v>
                </c:pt>
                <c:pt idx="28">
                  <c:v>0.61216042383282199</c:v>
                </c:pt>
                <c:pt idx="29">
                  <c:v>1.0645387771753398</c:v>
                </c:pt>
                <c:pt idx="30">
                  <c:v>1.5016294167032398</c:v>
                </c:pt>
              </c:numCache>
            </c:numRef>
          </c:yVal>
          <c:smooth val="1"/>
        </c:ser>
        <c:ser>
          <c:idx val="26"/>
          <c:order val="26"/>
          <c:tx>
            <c:strRef>
              <c:f>'n=4'!$AB$4</c:f>
              <c:strCache>
                <c:ptCount val="1"/>
              </c:strCache>
            </c:strRef>
          </c:tx>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AB$5:$AB$35</c:f>
              <c:numCache>
                <c:formatCode>General</c:formatCode>
                <c:ptCount val="31"/>
              </c:numCache>
            </c:numRef>
          </c:yVal>
          <c:smooth val="1"/>
        </c:ser>
        <c:ser>
          <c:idx val="27"/>
          <c:order val="27"/>
          <c:tx>
            <c:strRef>
              <c:f>'n=4'!$AC$4</c:f>
              <c:strCache>
                <c:ptCount val="1"/>
                <c:pt idx="0">
                  <c:v>m(f)out=0</c:v>
                </c:pt>
              </c:strCache>
            </c:strRef>
          </c:tx>
          <c:spPr>
            <a:ln w="19050">
              <a:solidFill>
                <a:srgbClr val="1F497D"/>
              </a:solidFill>
              <a:prstDash val="lgDashDotDot"/>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AC$5:$AC$35</c:f>
              <c:numCache>
                <c:formatCode>0.0000</c:formatCode>
                <c:ptCount val="31"/>
                <c:pt idx="0">
                  <c:v>2.6380024314019868</c:v>
                </c:pt>
                <c:pt idx="1">
                  <c:v>2.9875587674286699</c:v>
                </c:pt>
                <c:pt idx="2">
                  <c:v>3.3255305596536902</c:v>
                </c:pt>
                <c:pt idx="3">
                  <c:v>3.6580139943185968</c:v>
                </c:pt>
                <c:pt idx="4">
                  <c:v>3.9857482985672799</c:v>
                </c:pt>
                <c:pt idx="5">
                  <c:v>4.3093698963749372</c:v>
                </c:pt>
                <c:pt idx="6">
                  <c:v>4.6294158331900119</c:v>
                </c:pt>
                <c:pt idx="7">
                  <c:v>4.9463321340422439</c:v>
                </c:pt>
                <c:pt idx="8">
                  <c:v>5.2604839647602395</c:v>
                </c:pt>
                <c:pt idx="9">
                  <c:v>5.5721657302158398</c:v>
                </c:pt>
                <c:pt idx="10">
                  <c:v>5.8816100705553875</c:v>
                </c:pt>
                <c:pt idx="11">
                  <c:v>6.188995267296435</c:v>
                </c:pt>
                <c:pt idx="12">
                  <c:v>6.49445083891466</c:v>
                </c:pt>
                <c:pt idx="13">
                  <c:v>6.7980612149633801</c:v>
                </c:pt>
                <c:pt idx="14">
                  <c:v>7.0998673651356734</c:v>
                </c:pt>
                <c:pt idx="15">
                  <c:v>7.3998661501652396</c:v>
                </c:pt>
                <c:pt idx="16">
                  <c:v>7.6980069444687045</c:v>
                </c:pt>
                <c:pt idx="17">
                  <c:v>7.9941847246363755</c:v>
                </c:pt>
                <c:pt idx="18">
                  <c:v>8.2882281865675225</c:v>
                </c:pt>
                <c:pt idx="19">
                  <c:v>8.5798803742525003</c:v>
                </c:pt>
                <c:pt idx="20">
                  <c:v>8.8687672614573696</c:v>
                </c:pt>
                <c:pt idx="21">
                  <c:v>9.1543456677925459</c:v>
                </c:pt>
                <c:pt idx="22">
                  <c:v>9.4358131877145439</c:v>
                </c:pt>
                <c:pt idx="23">
                  <c:v>9.7119423005267489</c:v>
                </c:pt>
                <c:pt idx="24">
                  <c:v>9.9807463687290543</c:v>
                </c:pt>
                <c:pt idx="25">
                  <c:v>10.238714715322699</c:v>
                </c:pt>
                <c:pt idx="26">
                  <c:v>10.478671776078398</c:v>
                </c:pt>
                <c:pt idx="27">
                  <c:v>10.681102981158498</c:v>
                </c:pt>
                <c:pt idx="28">
                  <c:v>10.648838033825498</c:v>
                </c:pt>
              </c:numCache>
            </c:numRef>
          </c:yVal>
          <c:smooth val="1"/>
        </c:ser>
        <c:ser>
          <c:idx val="28"/>
          <c:order val="28"/>
          <c:tx>
            <c:strRef>
              <c:f>'n=4'!$AD$4</c:f>
              <c:strCache>
                <c:ptCount val="1"/>
                <c:pt idx="0">
                  <c:v>m(f)out=1</c:v>
                </c:pt>
              </c:strCache>
            </c:strRef>
          </c:tx>
          <c:spPr>
            <a:ln w="19050">
              <a:solidFill>
                <a:srgbClr val="C0504D">
                  <a:lumMod val="75000"/>
                </a:srgbClr>
              </a:solidFill>
              <a:prstDash val="lgDashDotDot"/>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AD$5:$AD$35</c:f>
              <c:numCache>
                <c:formatCode>0.0000</c:formatCode>
                <c:ptCount val="31"/>
                <c:pt idx="0">
                  <c:v>4.4594704169309196</c:v>
                </c:pt>
                <c:pt idx="1">
                  <c:v>4.8658521876926404</c:v>
                </c:pt>
                <c:pt idx="2">
                  <c:v>5.2731243414638804</c:v>
                </c:pt>
                <c:pt idx="3">
                  <c:v>5.6793096910889904</c:v>
                </c:pt>
                <c:pt idx="4">
                  <c:v>6.0831906511515497</c:v>
                </c:pt>
                <c:pt idx="5">
                  <c:v>6.4836867259767352</c:v>
                </c:pt>
                <c:pt idx="6">
                  <c:v>6.8798786482818404</c:v>
                </c:pt>
                <c:pt idx="7">
                  <c:v>7.2710259435378823</c:v>
                </c:pt>
                <c:pt idx="8">
                  <c:v>7.6565777536546724</c:v>
                </c:pt>
                <c:pt idx="9">
                  <c:v>8.0361748065234497</c:v>
                </c:pt>
                <c:pt idx="10">
                  <c:v>8.4096411352008804</c:v>
                </c:pt>
                <c:pt idx="11">
                  <c:v>8.7769657456004939</c:v>
                </c:pt>
                <c:pt idx="12">
                  <c:v>9.1382760022715175</c:v>
                </c:pt>
                <c:pt idx="13">
                  <c:v>9.4938064595006644</c:v>
                </c:pt>
                <c:pt idx="14">
                  <c:v>9.8438666113346702</c:v>
                </c:pt>
                <c:pt idx="15">
                  <c:v>10.188811002824467</c:v>
                </c:pt>
                <c:pt idx="16">
                  <c:v>10.5290138470909</c:v>
                </c:pt>
                <c:pt idx="17">
                  <c:v>10.8648491201568</c:v>
                </c:pt>
                <c:pt idx="18">
                  <c:v>11.196676105252701</c:v>
                </c:pt>
                <c:pt idx="19">
                  <c:v>11.524829792750298</c:v>
                </c:pt>
                <c:pt idx="20">
                  <c:v>11.849614989489504</c:v>
                </c:pt>
                <c:pt idx="21">
                  <c:v>12.171303456780601</c:v>
                </c:pt>
                <c:pt idx="22">
                  <c:v>12.490132854087445</c:v>
                </c:pt>
                <c:pt idx="23">
                  <c:v>12.806306936421342</c:v>
                </c:pt>
                <c:pt idx="24">
                  <c:v>13.119996360566899</c:v>
                </c:pt>
                <c:pt idx="25">
                  <c:v>13.4313396820422</c:v>
                </c:pt>
                <c:pt idx="26">
                  <c:v>13.740444180890565</c:v>
                </c:pt>
                <c:pt idx="27">
                  <c:v>14.0473863033874</c:v>
                </c:pt>
                <c:pt idx="28">
                  <c:v>14.352211439105426</c:v>
                </c:pt>
                <c:pt idx="29">
                  <c:v>14.6549328203771</c:v>
                </c:pt>
                <c:pt idx="30">
                  <c:v>14.955529245301534</c:v>
                </c:pt>
              </c:numCache>
            </c:numRef>
          </c:yVal>
          <c:smooth val="1"/>
        </c:ser>
        <c:ser>
          <c:idx val="29"/>
          <c:order val="29"/>
          <c:tx>
            <c:strRef>
              <c:f>'n=4'!$AE$4</c:f>
              <c:strCache>
                <c:ptCount val="1"/>
                <c:pt idx="0">
                  <c:v>m(f)out=2</c:v>
                </c:pt>
              </c:strCache>
            </c:strRef>
          </c:tx>
          <c:spPr>
            <a:ln w="19050">
              <a:solidFill>
                <a:srgbClr val="9BBB59">
                  <a:lumMod val="75000"/>
                </a:srgbClr>
              </a:solidFill>
              <a:prstDash val="lgDashDotDot"/>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AE$5:$AE$35</c:f>
              <c:numCache>
                <c:formatCode>0.0000</c:formatCode>
                <c:ptCount val="31"/>
                <c:pt idx="0">
                  <c:v>6.4869932257768514</c:v>
                </c:pt>
                <c:pt idx="1">
                  <c:v>6.8849037601600855</c:v>
                </c:pt>
                <c:pt idx="2">
                  <c:v>7.2796896666654796</c:v>
                </c:pt>
                <c:pt idx="3">
                  <c:v>7.6723351207859034</c:v>
                </c:pt>
                <c:pt idx="4">
                  <c:v>8.0637728818044501</c:v>
                </c:pt>
                <c:pt idx="5">
                  <c:v>8.4548516240578699</c:v>
                </c:pt>
                <c:pt idx="6">
                  <c:v>8.846263247521069</c:v>
                </c:pt>
                <c:pt idx="7">
                  <c:v>9.2384856417711489</c:v>
                </c:pt>
                <c:pt idx="8">
                  <c:v>9.6317437786848483</c:v>
                </c:pt>
                <c:pt idx="9">
                  <c:v>10.025991111897</c:v>
                </c:pt>
                <c:pt idx="10">
                  <c:v>10.420912834439704</c:v>
                </c:pt>
                <c:pt idx="11">
                  <c:v>10.815951880421199</c:v>
                </c:pt>
                <c:pt idx="12">
                  <c:v>11.210357297274401</c:v>
                </c:pt>
                <c:pt idx="13">
                  <c:v>11.6032525203976</c:v>
                </c:pt>
                <c:pt idx="14">
                  <c:v>11.993717927447102</c:v>
                </c:pt>
                <c:pt idx="15">
                  <c:v>12.3808780648162</c:v>
                </c:pt>
                <c:pt idx="16">
                  <c:v>12.763980851184806</c:v>
                </c:pt>
                <c:pt idx="17">
                  <c:v>13.142454891731306</c:v>
                </c:pt>
                <c:pt idx="18">
                  <c:v>13.515937054734502</c:v>
                </c:pt>
                <c:pt idx="19">
                  <c:v>13.884268265036098</c:v>
                </c:pt>
                <c:pt idx="20">
                  <c:v>14.247465041698298</c:v>
                </c:pt>
                <c:pt idx="21">
                  <c:v>14.6056777798541</c:v>
                </c:pt>
                <c:pt idx="22">
                  <c:v>14.959146926904841</c:v>
                </c:pt>
                <c:pt idx="23">
                  <c:v>15.308163748214298</c:v>
                </c:pt>
                <c:pt idx="24">
                  <c:v>15.653040661376799</c:v>
                </c:pt>
                <c:pt idx="25">
                  <c:v>15.9940899255317</c:v>
                </c:pt>
                <c:pt idx="26">
                  <c:v>16.331610336152799</c:v>
                </c:pt>
                <c:pt idx="27">
                  <c:v>16.665879693812435</c:v>
                </c:pt>
                <c:pt idx="28">
                  <c:v>16.9971512870308</c:v>
                </c:pt>
                <c:pt idx="29">
                  <c:v>17.325652939170023</c:v>
                </c:pt>
                <c:pt idx="30">
                  <c:v>17.651587569621299</c:v>
                </c:pt>
              </c:numCache>
            </c:numRef>
          </c:yVal>
          <c:smooth val="1"/>
        </c:ser>
        <c:ser>
          <c:idx val="30"/>
          <c:order val="30"/>
          <c:tx>
            <c:strRef>
              <c:f>'n=4'!$AF$4</c:f>
              <c:strCache>
                <c:ptCount val="1"/>
                <c:pt idx="0">
                  <c:v>m(f)out=3</c:v>
                </c:pt>
              </c:strCache>
            </c:strRef>
          </c:tx>
          <c:spPr>
            <a:ln w="19050">
              <a:solidFill>
                <a:srgbClr val="8064A2">
                  <a:lumMod val="75000"/>
                </a:srgbClr>
              </a:solidFill>
              <a:prstDash val="lgDashDotDot"/>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AF$5:$AF$35</c:f>
              <c:numCache>
                <c:formatCode>0.0000</c:formatCode>
                <c:ptCount val="31"/>
                <c:pt idx="0">
                  <c:v>7.5095968857674196</c:v>
                </c:pt>
                <c:pt idx="1">
                  <c:v>7.8940957542338097</c:v>
                </c:pt>
                <c:pt idx="2">
                  <c:v>8.279917901478278</c:v>
                </c:pt>
                <c:pt idx="3">
                  <c:v>8.6684522042648098</c:v>
                </c:pt>
                <c:pt idx="4">
                  <c:v>9.0591856458127094</c:v>
                </c:pt>
                <c:pt idx="5">
                  <c:v>9.4516649226088596</c:v>
                </c:pt>
                <c:pt idx="6">
                  <c:v>9.8455458590458544</c:v>
                </c:pt>
                <c:pt idx="7">
                  <c:v>10.240626931606904</c:v>
                </c:pt>
                <c:pt idx="8">
                  <c:v>10.636867922113561</c:v>
                </c:pt>
                <c:pt idx="9">
                  <c:v>11.0343954399042</c:v>
                </c:pt>
                <c:pt idx="10">
                  <c:v>11.433496227193249</c:v>
                </c:pt>
                <c:pt idx="11">
                  <c:v>11.834597789811699</c:v>
                </c:pt>
                <c:pt idx="12">
                  <c:v>12.238235009634467</c:v>
                </c:pt>
                <c:pt idx="13">
                  <c:v>12.645001958817501</c:v>
                </c:pt>
                <c:pt idx="14">
                  <c:v>13.055490778917957</c:v>
                </c:pt>
                <c:pt idx="15">
                  <c:v>13.470223887953299</c:v>
                </c:pt>
                <c:pt idx="16">
                  <c:v>13.88959011412936</c:v>
                </c:pt>
                <c:pt idx="17">
                  <c:v>14.313796787142024</c:v>
                </c:pt>
                <c:pt idx="18">
                  <c:v>14.742846419400626</c:v>
                </c:pt>
                <c:pt idx="19">
                  <c:v>15.176539251558353</c:v>
                </c:pt>
                <c:pt idx="20">
                  <c:v>15.6144947921421</c:v>
                </c:pt>
                <c:pt idx="21">
                  <c:v>16.056179369322699</c:v>
                </c:pt>
                <c:pt idx="22">
                  <c:v>16.500934834735116</c:v>
                </c:pt>
                <c:pt idx="23">
                  <c:v>16.947986503142499</c:v>
                </c:pt>
                <c:pt idx="24">
                  <c:v>17.396442342761254</c:v>
                </c:pt>
                <c:pt idx="25">
                  <c:v>17.8452644573049</c:v>
                </c:pt>
                <c:pt idx="26">
                  <c:v>18.293224717254301</c:v>
                </c:pt>
                <c:pt idx="27">
                  <c:v>18.738837392119887</c:v>
                </c:pt>
                <c:pt idx="28">
                  <c:v>19.180302237809816</c:v>
                </c:pt>
                <c:pt idx="29">
                  <c:v>19.615484752407905</c:v>
                </c:pt>
                <c:pt idx="30">
                  <c:v>20.042022258624286</c:v>
                </c:pt>
              </c:numCache>
            </c:numRef>
          </c:yVal>
          <c:smooth val="1"/>
        </c:ser>
        <c:ser>
          <c:idx val="31"/>
          <c:order val="31"/>
          <c:tx>
            <c:strRef>
              <c:f>'n=4'!$AG$4</c:f>
              <c:strCache>
                <c:ptCount val="1"/>
                <c:pt idx="0">
                  <c:v>m(f)out=4</c:v>
                </c:pt>
              </c:strCache>
            </c:strRef>
          </c:tx>
          <c:spPr>
            <a:ln w="19050">
              <a:solidFill>
                <a:srgbClr val="4BACC6">
                  <a:lumMod val="75000"/>
                </a:srgbClr>
              </a:solidFill>
              <a:prstDash val="lgDashDotDot"/>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AG$5:$AG$35</c:f>
              <c:numCache>
                <c:formatCode>0.0000</c:formatCode>
                <c:ptCount val="31"/>
                <c:pt idx="0">
                  <c:v>9.4882004828604387</c:v>
                </c:pt>
                <c:pt idx="1">
                  <c:v>9.9026865876802788</c:v>
                </c:pt>
                <c:pt idx="2">
                  <c:v>10.316051917722804</c:v>
                </c:pt>
                <c:pt idx="3">
                  <c:v>10.726431034822232</c:v>
                </c:pt>
                <c:pt idx="4">
                  <c:v>11.133738661519498</c:v>
                </c:pt>
                <c:pt idx="5">
                  <c:v>11.537918498671063</c:v>
                </c:pt>
                <c:pt idx="6">
                  <c:v>11.938940349319799</c:v>
                </c:pt>
                <c:pt idx="7">
                  <c:v>12.336797064284232</c:v>
                </c:pt>
                <c:pt idx="8">
                  <c:v>12.731501523895098</c:v>
                </c:pt>
                <c:pt idx="9">
                  <c:v>13.123083899686804</c:v>
                </c:pt>
                <c:pt idx="10">
                  <c:v>13.511589390958004</c:v>
                </c:pt>
                <c:pt idx="11">
                  <c:v>13.897076556183036</c:v>
                </c:pt>
                <c:pt idx="12">
                  <c:v>14.279621030017999</c:v>
                </c:pt>
                <c:pt idx="13">
                  <c:v>14.659303140659398</c:v>
                </c:pt>
                <c:pt idx="14">
                  <c:v>15.036223123431846</c:v>
                </c:pt>
                <c:pt idx="15">
                  <c:v>15.410494540031102</c:v>
                </c:pt>
                <c:pt idx="16">
                  <c:v>15.782248109400401</c:v>
                </c:pt>
                <c:pt idx="17">
                  <c:v>16.1516346975788</c:v>
                </c:pt>
                <c:pt idx="18">
                  <c:v>16.518829438939488</c:v>
                </c:pt>
                <c:pt idx="19">
                  <c:v>16.884037432781486</c:v>
                </c:pt>
                <c:pt idx="20">
                  <c:v>17.247501688162838</c:v>
                </c:pt>
                <c:pt idx="21">
                  <c:v>17.609514297731323</c:v>
                </c:pt>
                <c:pt idx="22">
                  <c:v>17.970432249769221</c:v>
                </c:pt>
                <c:pt idx="23">
                  <c:v>18.330699882047689</c:v>
                </c:pt>
                <c:pt idx="24">
                  <c:v>18.690879786285901</c:v>
                </c:pt>
                <c:pt idx="25">
                  <c:v>19.051696673351923</c:v>
                </c:pt>
                <c:pt idx="26">
                  <c:v>19.414092836419499</c:v>
                </c:pt>
                <c:pt idx="27">
                  <c:v>19.779295463338435</c:v>
                </c:pt>
                <c:pt idx="28">
                  <c:v>20.148878477143501</c:v>
                </c:pt>
                <c:pt idx="29">
                  <c:v>20.524777767789299</c:v>
                </c:pt>
                <c:pt idx="30">
                  <c:v>20.909182215976031</c:v>
                </c:pt>
              </c:numCache>
            </c:numRef>
          </c:yVal>
          <c:smooth val="1"/>
        </c:ser>
        <c:ser>
          <c:idx val="32"/>
          <c:order val="32"/>
          <c:tx>
            <c:strRef>
              <c:f>'n=4'!$AH$4</c:f>
              <c:strCache>
                <c:ptCount val="1"/>
                <c:pt idx="0">
                  <c:v>m(f)out=5</c:v>
                </c:pt>
              </c:strCache>
            </c:strRef>
          </c:tx>
          <c:spPr>
            <a:ln w="19050">
              <a:solidFill>
                <a:srgbClr val="F79646">
                  <a:lumMod val="75000"/>
                </a:srgbClr>
              </a:solidFill>
              <a:prstDash val="lgDashDotDot"/>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AH$5:$AH$35</c:f>
              <c:numCache>
                <c:formatCode>0.0000</c:formatCode>
                <c:ptCount val="31"/>
                <c:pt idx="0">
                  <c:v>10.817133675189726</c:v>
                </c:pt>
                <c:pt idx="1">
                  <c:v>11.215829041663101</c:v>
                </c:pt>
                <c:pt idx="2">
                  <c:v>11.6163500716687</c:v>
                </c:pt>
                <c:pt idx="3">
                  <c:v>12.019237352727941</c:v>
                </c:pt>
                <c:pt idx="4">
                  <c:v>12.424737476123704</c:v>
                </c:pt>
                <c:pt idx="5">
                  <c:v>12.8330381430243</c:v>
                </c:pt>
                <c:pt idx="6">
                  <c:v>13.244277262362452</c:v>
                </c:pt>
                <c:pt idx="7">
                  <c:v>13.658519613490199</c:v>
                </c:pt>
                <c:pt idx="8">
                  <c:v>14.0757814624621</c:v>
                </c:pt>
                <c:pt idx="9">
                  <c:v>14.496022654955199</c:v>
                </c:pt>
                <c:pt idx="10">
                  <c:v>14.919149864310604</c:v>
                </c:pt>
                <c:pt idx="11">
                  <c:v>15.345017828208341</c:v>
                </c:pt>
                <c:pt idx="12">
                  <c:v>15.773429582805926</c:v>
                </c:pt>
                <c:pt idx="13">
                  <c:v>16.204135260534088</c:v>
                </c:pt>
                <c:pt idx="14">
                  <c:v>16.636829037771687</c:v>
                </c:pt>
                <c:pt idx="15">
                  <c:v>17.071143848541023</c:v>
                </c:pt>
                <c:pt idx="16">
                  <c:v>17.506643557285123</c:v>
                </c:pt>
                <c:pt idx="17">
                  <c:v>17.942812483381015</c:v>
                </c:pt>
                <c:pt idx="18">
                  <c:v>18.379042654951839</c:v>
                </c:pt>
                <c:pt idx="19">
                  <c:v>18.814620222758801</c:v>
                </c:pt>
                <c:pt idx="20">
                  <c:v>19.248714440101619</c:v>
                </c:pt>
                <c:pt idx="21">
                  <c:v>19.6803756237953</c:v>
                </c:pt>
                <c:pt idx="22">
                  <c:v>20.108551872584187</c:v>
                </c:pt>
                <c:pt idx="23">
                  <c:v>20.532135919898565</c:v>
                </c:pt>
                <c:pt idx="24">
                  <c:v>20.950049626443587</c:v>
                </c:pt>
                <c:pt idx="25">
                  <c:v>21.361360552632988</c:v>
                </c:pt>
                <c:pt idx="26">
                  <c:v>21.765404438145016</c:v>
                </c:pt>
                <c:pt idx="27">
                  <c:v>22.161871947756335</c:v>
                </c:pt>
                <c:pt idx="28">
                  <c:v>22.550825046276035</c:v>
                </c:pt>
                <c:pt idx="29">
                  <c:v>22.932639253941151</c:v>
                </c:pt>
                <c:pt idx="30">
                  <c:v>23.307900619983435</c:v>
                </c:pt>
              </c:numCache>
            </c:numRef>
          </c:yVal>
          <c:smooth val="1"/>
        </c:ser>
        <c:ser>
          <c:idx val="33"/>
          <c:order val="33"/>
          <c:tx>
            <c:strRef>
              <c:f>'n=4'!$AI$4</c:f>
              <c:strCache>
                <c:ptCount val="1"/>
              </c:strCache>
            </c:strRef>
          </c:tx>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AI$5:$AI$35</c:f>
              <c:numCache>
                <c:formatCode>General</c:formatCode>
                <c:ptCount val="31"/>
              </c:numCache>
            </c:numRef>
          </c:yVal>
          <c:smooth val="1"/>
        </c:ser>
        <c:ser>
          <c:idx val="34"/>
          <c:order val="34"/>
          <c:tx>
            <c:strRef>
              <c:f>'n=4'!$AJ$4</c:f>
              <c:strCache>
                <c:ptCount val="1"/>
                <c:pt idx="0">
                  <c:v>m(b)out=0</c:v>
                </c:pt>
              </c:strCache>
            </c:strRef>
          </c:tx>
          <c:spPr>
            <a:ln w="19050">
              <a:solidFill>
                <a:srgbClr val="1F497D"/>
              </a:solidFill>
              <a:prstDash val="lgDashDotDot"/>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AJ$5:$AJ$35</c:f>
              <c:numCache>
                <c:formatCode>0.0000</c:formatCode>
                <c:ptCount val="31"/>
                <c:pt idx="0">
                  <c:v>2.6484506392768967</c:v>
                </c:pt>
                <c:pt idx="1">
                  <c:v>2.2917311848216699</c:v>
                </c:pt>
                <c:pt idx="2">
                  <c:v>1.9320203410229999</c:v>
                </c:pt>
                <c:pt idx="3">
                  <c:v>1.5632198210968538</c:v>
                </c:pt>
                <c:pt idx="4">
                  <c:v>1.1845385470971499</c:v>
                </c:pt>
                <c:pt idx="5">
                  <c:v>0.79539566693636998</c:v>
                </c:pt>
                <c:pt idx="6">
                  <c:v>0.39549437400768001</c:v>
                </c:pt>
                <c:pt idx="7">
                  <c:v>1.5143699811224201E-2</c:v>
                </c:pt>
                <c:pt idx="8">
                  <c:v>0.436194616879018</c:v>
                </c:pt>
                <c:pt idx="9">
                  <c:v>0.86709262944235199</c:v>
                </c:pt>
                <c:pt idx="10">
                  <c:v>1.3071154616306238</c:v>
                </c:pt>
                <c:pt idx="11">
                  <c:v>1.75547183464368</c:v>
                </c:pt>
                <c:pt idx="12">
                  <c:v>2.21137494209749</c:v>
                </c:pt>
                <c:pt idx="13">
                  <c:v>2.6740951483024871</c:v>
                </c:pt>
                <c:pt idx="14">
                  <c:v>3.1429927746092399</c:v>
                </c:pt>
                <c:pt idx="15">
                  <c:v>3.6175359267916498</c:v>
                </c:pt>
                <c:pt idx="16">
                  <c:v>4.0973092998566303</c:v>
                </c:pt>
                <c:pt idx="17">
                  <c:v>4.5820194606212601</c:v>
                </c:pt>
                <c:pt idx="18">
                  <c:v>5.0715015125006424</c:v>
                </c:pt>
                <c:pt idx="19">
                  <c:v>5.5657317395303885</c:v>
                </c:pt>
                <c:pt idx="20">
                  <c:v>6.0648522013361745</c:v>
                </c:pt>
                <c:pt idx="21">
                  <c:v>6.5692164849724834</c:v>
                </c:pt>
                <c:pt idx="22">
                  <c:v>7.0794743386370795</c:v>
                </c:pt>
                <c:pt idx="23">
                  <c:v>7.5967330238882402</c:v>
                </c:pt>
                <c:pt idx="24">
                  <c:v>8.1228877924059208</c:v>
                </c:pt>
                <c:pt idx="25">
                  <c:v>8.6613842007734707</c:v>
                </c:pt>
                <c:pt idx="26">
                  <c:v>9.2193572640075683</c:v>
                </c:pt>
                <c:pt idx="27">
                  <c:v>9.8163047851410905</c:v>
                </c:pt>
                <c:pt idx="28">
                  <c:v>10.648838922309869</c:v>
                </c:pt>
              </c:numCache>
            </c:numRef>
          </c:yVal>
          <c:smooth val="1"/>
        </c:ser>
        <c:ser>
          <c:idx val="35"/>
          <c:order val="35"/>
          <c:tx>
            <c:strRef>
              <c:f>'n=4'!$AK$4</c:f>
              <c:strCache>
                <c:ptCount val="1"/>
                <c:pt idx="0">
                  <c:v>m(b)out=1</c:v>
                </c:pt>
              </c:strCache>
            </c:strRef>
          </c:tx>
          <c:spPr>
            <a:ln w="19050">
              <a:solidFill>
                <a:srgbClr val="C0504D">
                  <a:lumMod val="75000"/>
                </a:srgbClr>
              </a:solidFill>
              <a:prstDash val="lgDashDotDot"/>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AK$5:$AK$35</c:f>
              <c:numCache>
                <c:formatCode>0.0000</c:formatCode>
                <c:ptCount val="31"/>
                <c:pt idx="0">
                  <c:v>4.4581794144256124</c:v>
                </c:pt>
                <c:pt idx="1">
                  <c:v>4.0534050720351145</c:v>
                </c:pt>
                <c:pt idx="2">
                  <c:v>3.65100840201639</c:v>
                </c:pt>
                <c:pt idx="3">
                  <c:v>3.252944750796098</c:v>
                </c:pt>
                <c:pt idx="4">
                  <c:v>2.8603650372049398</c:v>
                </c:pt>
                <c:pt idx="5">
                  <c:v>2.4741569689981397</c:v>
                </c:pt>
                <c:pt idx="6">
                  <c:v>2.0948674633995377</c:v>
                </c:pt>
                <c:pt idx="7">
                  <c:v>1.7226647169867899</c:v>
                </c:pt>
                <c:pt idx="8">
                  <c:v>1.3573498467835601</c:v>
                </c:pt>
                <c:pt idx="9">
                  <c:v>0.99841017855263536</c:v>
                </c:pt>
                <c:pt idx="10">
                  <c:v>0.64509349642600855</c:v>
                </c:pt>
                <c:pt idx="11">
                  <c:v>0.29647741233725677</c:v>
                </c:pt>
                <c:pt idx="12">
                  <c:v>4.8485744855771409E-2</c:v>
                </c:pt>
                <c:pt idx="13">
                  <c:v>0.39096136783073654</c:v>
                </c:pt>
                <c:pt idx="14">
                  <c:v>0.73227046564162401</c:v>
                </c:pt>
                <c:pt idx="15">
                  <c:v>1.0739803314312037</c:v>
                </c:pt>
                <c:pt idx="16">
                  <c:v>1.4180569882421898</c:v>
                </c:pt>
                <c:pt idx="17">
                  <c:v>1.7670694227784498</c:v>
                </c:pt>
                <c:pt idx="18">
                  <c:v>2.1243757033336301</c:v>
                </c:pt>
                <c:pt idx="19">
                  <c:v>2.4940508807284267</c:v>
                </c:pt>
                <c:pt idx="20">
                  <c:v>2.88014068479945</c:v>
                </c:pt>
                <c:pt idx="21">
                  <c:v>3.28515598676948</c:v>
                </c:pt>
                <c:pt idx="22">
                  <c:v>3.7088632150801901</c:v>
                </c:pt>
                <c:pt idx="23">
                  <c:v>4.1486676834554199</c:v>
                </c:pt>
                <c:pt idx="24">
                  <c:v>4.6011117223202396</c:v>
                </c:pt>
                <c:pt idx="25">
                  <c:v>5.0630622576389355</c:v>
                </c:pt>
                <c:pt idx="26">
                  <c:v>5.5321216889810101</c:v>
                </c:pt>
                <c:pt idx="27">
                  <c:v>6.0065838539598797</c:v>
                </c:pt>
                <c:pt idx="28">
                  <c:v>6.4852627450313731</c:v>
                </c:pt>
                <c:pt idx="29">
                  <c:v>6.9673342090257835</c:v>
                </c:pt>
                <c:pt idx="30">
                  <c:v>7.4522191082279701</c:v>
                </c:pt>
              </c:numCache>
            </c:numRef>
          </c:yVal>
          <c:smooth val="1"/>
        </c:ser>
        <c:ser>
          <c:idx val="36"/>
          <c:order val="36"/>
          <c:tx>
            <c:strRef>
              <c:f>'n=4'!$AL$4</c:f>
              <c:strCache>
                <c:ptCount val="1"/>
                <c:pt idx="0">
                  <c:v>m(b)out=2</c:v>
                </c:pt>
              </c:strCache>
            </c:strRef>
          </c:tx>
          <c:spPr>
            <a:ln w="19050">
              <a:solidFill>
                <a:srgbClr val="9BBB59">
                  <a:lumMod val="75000"/>
                </a:srgbClr>
              </a:solidFill>
              <a:prstDash val="lgDashDotDot"/>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AL$5:$AL$35</c:f>
              <c:numCache>
                <c:formatCode>0.0000</c:formatCode>
                <c:ptCount val="31"/>
                <c:pt idx="0">
                  <c:v>6.4870546446341502</c:v>
                </c:pt>
                <c:pt idx="1">
                  <c:v>6.0852592378637098</c:v>
                </c:pt>
                <c:pt idx="2">
                  <c:v>5.6788587741657075</c:v>
                </c:pt>
                <c:pt idx="3">
                  <c:v>5.2673601681133499</c:v>
                </c:pt>
                <c:pt idx="4">
                  <c:v>4.8505118890420675</c:v>
                </c:pt>
                <c:pt idx="5">
                  <c:v>4.42828317818788</c:v>
                </c:pt>
                <c:pt idx="6">
                  <c:v>4.00083158280174</c:v>
                </c:pt>
                <c:pt idx="7">
                  <c:v>3.5684633292421877</c:v>
                </c:pt>
                <c:pt idx="8">
                  <c:v>3.1315886655555301</c:v>
                </c:pt>
                <c:pt idx="9">
                  <c:v>2.69069711454501</c:v>
                </c:pt>
                <c:pt idx="10">
                  <c:v>2.2463347273431671</c:v>
                </c:pt>
                <c:pt idx="11">
                  <c:v>1.7991085187734399</c:v>
                </c:pt>
                <c:pt idx="12">
                  <c:v>1.3497009260608035</c:v>
                </c:pt>
                <c:pt idx="13">
                  <c:v>0.89890872707793457</c:v>
                </c:pt>
                <c:pt idx="14">
                  <c:v>0.447709461809216</c:v>
                </c:pt>
                <c:pt idx="15">
                  <c:v>2.6331743887766574E-3</c:v>
                </c:pt>
                <c:pt idx="16">
                  <c:v>0.45041328927274454</c:v>
                </c:pt>
                <c:pt idx="17">
                  <c:v>0.89327915976804451</c:v>
                </c:pt>
                <c:pt idx="18">
                  <c:v>1.3280525956900338</c:v>
                </c:pt>
                <c:pt idx="19">
                  <c:v>1.75080700025862</c:v>
                </c:pt>
                <c:pt idx="20">
                  <c:v>2.15762020387338</c:v>
                </c:pt>
                <c:pt idx="21">
                  <c:v>2.54608639585713</c:v>
                </c:pt>
                <c:pt idx="22">
                  <c:v>2.9165320139026067</c:v>
                </c:pt>
                <c:pt idx="23">
                  <c:v>3.2716386682298597</c:v>
                </c:pt>
                <c:pt idx="24">
                  <c:v>3.6149514043053701</c:v>
                </c:pt>
                <c:pt idx="25">
                  <c:v>3.9497001073655902</c:v>
                </c:pt>
                <c:pt idx="26">
                  <c:v>4.2783972564491402</c:v>
                </c:pt>
                <c:pt idx="27">
                  <c:v>4.6028992430954734</c:v>
                </c:pt>
                <c:pt idx="28">
                  <c:v>4.9246023861345334</c:v>
                </c:pt>
                <c:pt idx="29">
                  <c:v>5.2446462635110302</c:v>
                </c:pt>
                <c:pt idx="30">
                  <c:v>5.5641151488298606</c:v>
                </c:pt>
              </c:numCache>
            </c:numRef>
          </c:yVal>
          <c:smooth val="1"/>
        </c:ser>
        <c:ser>
          <c:idx val="37"/>
          <c:order val="37"/>
          <c:tx>
            <c:strRef>
              <c:f>'n=4'!$AM$4</c:f>
              <c:strCache>
                <c:ptCount val="1"/>
                <c:pt idx="0">
                  <c:v>m(b)out=3</c:v>
                </c:pt>
              </c:strCache>
            </c:strRef>
          </c:tx>
          <c:spPr>
            <a:ln w="19050">
              <a:solidFill>
                <a:srgbClr val="8064A2">
                  <a:lumMod val="75000"/>
                </a:srgbClr>
              </a:solidFill>
              <a:prstDash val="lgDashDotDot"/>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AM$5:$AM$35</c:f>
              <c:numCache>
                <c:formatCode>0.0000</c:formatCode>
                <c:ptCount val="31"/>
                <c:pt idx="0">
                  <c:v>7.5134299658714498</c:v>
                </c:pt>
                <c:pt idx="1">
                  <c:v>7.1325476776044265</c:v>
                </c:pt>
                <c:pt idx="2">
                  <c:v>6.7575509528009734</c:v>
                </c:pt>
                <c:pt idx="3">
                  <c:v>6.3866058953524814</c:v>
                </c:pt>
                <c:pt idx="4">
                  <c:v>6.0195985240296004</c:v>
                </c:pt>
                <c:pt idx="5">
                  <c:v>5.6562038930756904</c:v>
                </c:pt>
                <c:pt idx="6">
                  <c:v>5.2958969054258995</c:v>
                </c:pt>
                <c:pt idx="7">
                  <c:v>4.9379869469328455</c:v>
                </c:pt>
                <c:pt idx="8">
                  <c:v>4.5816353792248101</c:v>
                </c:pt>
                <c:pt idx="9">
                  <c:v>4.2258675058246453</c:v>
                </c:pt>
                <c:pt idx="10">
                  <c:v>3.8695719377426601</c:v>
                </c:pt>
                <c:pt idx="11">
                  <c:v>3.5114929332727116</c:v>
                </c:pt>
                <c:pt idx="12">
                  <c:v>3.1502268053783502</c:v>
                </c:pt>
                <c:pt idx="13">
                  <c:v>2.7842405888511981</c:v>
                </c:pt>
                <c:pt idx="14">
                  <c:v>2.4119331513352598</c:v>
                </c:pt>
                <c:pt idx="15">
                  <c:v>2.0317792586804271</c:v>
                </c:pt>
                <c:pt idx="16">
                  <c:v>1.642486333863034</c:v>
                </c:pt>
                <c:pt idx="17">
                  <c:v>1.2432243292674454</c:v>
                </c:pt>
                <c:pt idx="18">
                  <c:v>0.83373921923699401</c:v>
                </c:pt>
                <c:pt idx="19">
                  <c:v>0.41435213517964525</c:v>
                </c:pt>
                <c:pt idx="20">
                  <c:v>1.4172138521416898E-2</c:v>
                </c:pt>
                <c:pt idx="21">
                  <c:v>0.45081676374883684</c:v>
                </c:pt>
                <c:pt idx="22">
                  <c:v>0.89448895158404096</c:v>
                </c:pt>
                <c:pt idx="23">
                  <c:v>1.3441417872454964</c:v>
                </c:pt>
                <c:pt idx="24">
                  <c:v>1.7988223305512201</c:v>
                </c:pt>
                <c:pt idx="25">
                  <c:v>2.2577093348623802</c:v>
                </c:pt>
                <c:pt idx="26">
                  <c:v>2.7200777233355202</c:v>
                </c:pt>
                <c:pt idx="27">
                  <c:v>3.1852809935309301</c:v>
                </c:pt>
                <c:pt idx="28">
                  <c:v>3.6527065843313098</c:v>
                </c:pt>
                <c:pt idx="29">
                  <c:v>4.1217165238839852</c:v>
                </c:pt>
                <c:pt idx="30">
                  <c:v>4.5915459832740382</c:v>
                </c:pt>
              </c:numCache>
            </c:numRef>
          </c:yVal>
          <c:smooth val="1"/>
        </c:ser>
        <c:ser>
          <c:idx val="38"/>
          <c:order val="38"/>
          <c:tx>
            <c:strRef>
              <c:f>'n=4'!$AN$4</c:f>
              <c:strCache>
                <c:ptCount val="1"/>
                <c:pt idx="0">
                  <c:v>m(b)out=4</c:v>
                </c:pt>
              </c:strCache>
            </c:strRef>
          </c:tx>
          <c:spPr>
            <a:ln w="19050">
              <a:solidFill>
                <a:srgbClr val="4BACC6">
                  <a:lumMod val="75000"/>
                </a:srgbClr>
              </a:solidFill>
              <a:prstDash val="lgDashDotDot"/>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AN$5:$AN$35</c:f>
              <c:numCache>
                <c:formatCode>0.0000</c:formatCode>
                <c:ptCount val="31"/>
                <c:pt idx="0">
                  <c:v>9.4846805678060768</c:v>
                </c:pt>
                <c:pt idx="1">
                  <c:v>9.0675092797569619</c:v>
                </c:pt>
                <c:pt idx="2">
                  <c:v>8.6460393046930992</c:v>
                </c:pt>
                <c:pt idx="3">
                  <c:v>8.2222794791607985</c:v>
                </c:pt>
                <c:pt idx="4">
                  <c:v>7.7965107499164796</c:v>
                </c:pt>
                <c:pt idx="5">
                  <c:v>7.3690688379126197</c:v>
                </c:pt>
                <c:pt idx="6">
                  <c:v>6.9403543678116097</c:v>
                </c:pt>
                <c:pt idx="7">
                  <c:v>6.5108465559656397</c:v>
                </c:pt>
                <c:pt idx="8">
                  <c:v>6.0811209907040134</c:v>
                </c:pt>
                <c:pt idx="9">
                  <c:v>5.6518714281948998</c:v>
                </c:pt>
                <c:pt idx="10">
                  <c:v>5.2239341072977634</c:v>
                </c:pt>
                <c:pt idx="11">
                  <c:v>4.7983102314429695</c:v>
                </c:pt>
                <c:pt idx="12">
                  <c:v>4.3761773107895001</c:v>
                </c:pt>
                <c:pt idx="13">
                  <c:v>3.9588732247057967</c:v>
                </c:pt>
                <c:pt idx="14">
                  <c:v>3.547831387684198</c:v>
                </c:pt>
                <c:pt idx="15">
                  <c:v>3.1444496612650701</c:v>
                </c:pt>
                <c:pt idx="16">
                  <c:v>2.7498998292978798</c:v>
                </c:pt>
                <c:pt idx="17">
                  <c:v>2.364926267026898</c:v>
                </c:pt>
                <c:pt idx="18">
                  <c:v>1.98971365617325</c:v>
                </c:pt>
                <c:pt idx="19">
                  <c:v>1.6238868191212501</c:v>
                </c:pt>
                <c:pt idx="20">
                  <c:v>1.26663951940879</c:v>
                </c:pt>
                <c:pt idx="21">
                  <c:v>0.91692465961319303</c:v>
                </c:pt>
                <c:pt idx="22">
                  <c:v>0.5736282264054835</c:v>
                </c:pt>
                <c:pt idx="23">
                  <c:v>0.23568619270272848</c:v>
                </c:pt>
                <c:pt idx="24">
                  <c:v>9.7862865648968594E-2</c:v>
                </c:pt>
                <c:pt idx="25">
                  <c:v>0.42784857439214402</c:v>
                </c:pt>
                <c:pt idx="26">
                  <c:v>0.75503454086791921</c:v>
                </c:pt>
                <c:pt idx="27">
                  <c:v>1.0801492790845899</c:v>
                </c:pt>
                <c:pt idx="28">
                  <c:v>1.4040623506297498</c:v>
                </c:pt>
                <c:pt idx="29">
                  <c:v>1.7284025821149598</c:v>
                </c:pt>
                <c:pt idx="30">
                  <c:v>2.0587655076396301</c:v>
                </c:pt>
              </c:numCache>
            </c:numRef>
          </c:yVal>
          <c:smooth val="1"/>
        </c:ser>
        <c:ser>
          <c:idx val="39"/>
          <c:order val="39"/>
          <c:tx>
            <c:strRef>
              <c:f>'n=4'!$AO$4</c:f>
              <c:strCache>
                <c:ptCount val="1"/>
                <c:pt idx="0">
                  <c:v>m(b)out=5</c:v>
                </c:pt>
              </c:strCache>
            </c:strRef>
          </c:tx>
          <c:spPr>
            <a:ln w="19050">
              <a:solidFill>
                <a:srgbClr val="F79646">
                  <a:lumMod val="75000"/>
                </a:srgbClr>
              </a:solidFill>
              <a:prstDash val="lgDashDotDot"/>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AO$5:$AO$35</c:f>
              <c:numCache>
                <c:formatCode>0.0000</c:formatCode>
                <c:ptCount val="31"/>
                <c:pt idx="0">
                  <c:v>10.817625302710598</c:v>
                </c:pt>
                <c:pt idx="1">
                  <c:v>10.420619257806957</c:v>
                </c:pt>
                <c:pt idx="2">
                  <c:v>10.02516941423</c:v>
                </c:pt>
                <c:pt idx="3">
                  <c:v>9.6305841633445279</c:v>
                </c:pt>
                <c:pt idx="4">
                  <c:v>9.2363688330592186</c:v>
                </c:pt>
                <c:pt idx="5">
                  <c:v>8.8420245189464275</c:v>
                </c:pt>
                <c:pt idx="6">
                  <c:v>8.4470331003406685</c:v>
                </c:pt>
                <c:pt idx="7">
                  <c:v>8.0508752726839798</c:v>
                </c:pt>
                <c:pt idx="8">
                  <c:v>7.65304409271923</c:v>
                </c:pt>
                <c:pt idx="9">
                  <c:v>7.2530592493962285</c:v>
                </c:pt>
                <c:pt idx="10">
                  <c:v>6.8504812574874672</c:v>
                </c:pt>
                <c:pt idx="11">
                  <c:v>6.4449245008388765</c:v>
                </c:pt>
                <c:pt idx="12">
                  <c:v>6.0360592842221754</c:v>
                </c:pt>
                <c:pt idx="13">
                  <c:v>5.6236566092412055</c:v>
                </c:pt>
                <c:pt idx="14">
                  <c:v>5.2075302770781819</c:v>
                </c:pt>
                <c:pt idx="15">
                  <c:v>4.7875796453713999</c:v>
                </c:pt>
                <c:pt idx="16">
                  <c:v>4.3637728924405499</c:v>
                </c:pt>
                <c:pt idx="17">
                  <c:v>3.9361389858936726</c:v>
                </c:pt>
                <c:pt idx="18">
                  <c:v>3.5047578238558277</c:v>
                </c:pt>
                <c:pt idx="19">
                  <c:v>3.06974969835542</c:v>
                </c:pt>
                <c:pt idx="20">
                  <c:v>2.6312650806601221</c:v>
                </c:pt>
                <c:pt idx="21">
                  <c:v>2.1894757461194412</c:v>
                </c:pt>
                <c:pt idx="22">
                  <c:v>1.7445690496016599</c:v>
                </c:pt>
                <c:pt idx="23">
                  <c:v>1.29675003283958</c:v>
                </c:pt>
                <c:pt idx="24">
                  <c:v>0.84619993847104613</c:v>
                </c:pt>
                <c:pt idx="25">
                  <c:v>0.39317124924289354</c:v>
                </c:pt>
                <c:pt idx="26">
                  <c:v>6.2086610139056829E-2</c:v>
                </c:pt>
                <c:pt idx="27">
                  <c:v>0.51921908400228856</c:v>
                </c:pt>
                <c:pt idx="28">
                  <c:v>0.97770282701942102</c:v>
                </c:pt>
                <c:pt idx="29">
                  <c:v>1.4361039023175899</c:v>
                </c:pt>
                <c:pt idx="30">
                  <c:v>1.8886833683060045</c:v>
                </c:pt>
              </c:numCache>
            </c:numRef>
          </c:yVal>
          <c:smooth val="1"/>
        </c:ser>
        <c:dLbls>
          <c:showLegendKey val="0"/>
          <c:showVal val="0"/>
          <c:showCatName val="0"/>
          <c:showSerName val="0"/>
          <c:showPercent val="0"/>
          <c:showBubbleSize val="0"/>
        </c:dLbls>
        <c:axId val="124533376"/>
        <c:axId val="124555648"/>
      </c:scatterChart>
      <c:valAx>
        <c:axId val="124533376"/>
        <c:scaling>
          <c:orientation val="minMax"/>
          <c:max val="3"/>
        </c:scaling>
        <c:delete val="0"/>
        <c:axPos val="b"/>
        <c:numFmt formatCode="General" sourceLinked="0"/>
        <c:majorTickMark val="in"/>
        <c:minorTickMark val="none"/>
        <c:tickLblPos val="nextTo"/>
        <c:txPr>
          <a:bodyPr rot="0" vert="horz"/>
          <a:lstStyle/>
          <a:p>
            <a:pPr>
              <a:defRPr>
                <a:latin typeface="Times New Roman" pitchFamily="18" charset="0"/>
                <a:cs typeface="Times New Roman" pitchFamily="18" charset="0"/>
              </a:defRPr>
            </a:pPr>
            <a:endParaRPr lang="en-US"/>
          </a:p>
        </c:txPr>
        <c:crossAx val="124555648"/>
        <c:crosses val="autoZero"/>
        <c:crossBetween val="midCat"/>
      </c:valAx>
      <c:valAx>
        <c:axId val="124555648"/>
        <c:scaling>
          <c:orientation val="minMax"/>
          <c:max val="12"/>
        </c:scaling>
        <c:delete val="0"/>
        <c:axPos val="l"/>
        <c:numFmt formatCode="0.0" sourceLinked="0"/>
        <c:majorTickMark val="in"/>
        <c:minorTickMark val="none"/>
        <c:tickLblPos val="nextTo"/>
        <c:txPr>
          <a:bodyPr/>
          <a:lstStyle/>
          <a:p>
            <a:pPr>
              <a:defRPr>
                <a:latin typeface="Times New Roman" pitchFamily="18" charset="0"/>
                <a:cs typeface="Times New Roman" pitchFamily="18" charset="0"/>
              </a:defRPr>
            </a:pPr>
            <a:endParaRPr lang="en-US"/>
          </a:p>
        </c:txPr>
        <c:crossAx val="124533376"/>
        <c:crosses val="autoZero"/>
        <c:crossBetween val="midCat"/>
      </c:valAx>
      <c:spPr>
        <a:noFill/>
        <a:ln w="12700">
          <a:solidFill>
            <a:sysClr val="windowText" lastClr="000000"/>
          </a:solidFill>
        </a:ln>
      </c:spPr>
    </c:plotArea>
    <c:plotVisOnly val="1"/>
    <c:dispBlanksAs val="gap"/>
    <c:showDLblsOverMax val="0"/>
  </c:chart>
  <c:spPr>
    <a:ln>
      <a:noFill/>
    </a:ln>
  </c:sp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0"/>
          <c:order val="0"/>
          <c:tx>
            <c:strRef>
              <c:f>'n=4'!$B$4</c:f>
              <c:strCache>
                <c:ptCount val="1"/>
                <c:pt idx="0">
                  <c:v>m(f)in=0</c:v>
                </c:pt>
              </c:strCache>
            </c:strRef>
          </c:tx>
          <c:spPr>
            <a:ln w="19050">
              <a:solidFill>
                <a:srgbClr val="1F497D">
                  <a:lumMod val="60000"/>
                  <a:lumOff val="40000"/>
                </a:srgbClr>
              </a:solidFill>
              <a:prstDash val="lgDash"/>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B$5:$B$35</c:f>
              <c:numCache>
                <c:formatCode>0.0000</c:formatCode>
                <c:ptCount val="31"/>
                <c:pt idx="0">
                  <c:v>2.9906935480141899</c:v>
                </c:pt>
                <c:pt idx="1">
                  <c:v>3.3387135297211197</c:v>
                </c:pt>
                <c:pt idx="2">
                  <c:v>3.6749622622690499</c:v>
                </c:pt>
                <c:pt idx="3">
                  <c:v>4.0058093789211302</c:v>
                </c:pt>
                <c:pt idx="4">
                  <c:v>4.3320723279152853</c:v>
                </c:pt>
                <c:pt idx="5">
                  <c:v>4.6544412425937685</c:v>
                </c:pt>
                <c:pt idx="6">
                  <c:v>4.9734888798411498</c:v>
                </c:pt>
                <c:pt idx="7">
                  <c:v>5.2896851127993134</c:v>
                </c:pt>
                <c:pt idx="8">
                  <c:v>5.6034122200879706</c:v>
                </c:pt>
                <c:pt idx="9">
                  <c:v>5.9149790353073302</c:v>
                </c:pt>
                <c:pt idx="10">
                  <c:v>6.2246331427956898</c:v>
                </c:pt>
                <c:pt idx="11">
                  <c:v>6.5325709175317455</c:v>
                </c:pt>
                <c:pt idx="12">
                  <c:v>6.8389454975778303</c:v>
                </c:pt>
                <c:pt idx="13">
                  <c:v>7.1438728836534198</c:v>
                </c:pt>
                <c:pt idx="14">
                  <c:v>7.4474363672237285</c:v>
                </c:pt>
                <c:pt idx="15">
                  <c:v>7.7496894435215706</c:v>
                </c:pt>
                <c:pt idx="16">
                  <c:v>8.0506572904634144</c:v>
                </c:pt>
                <c:pt idx="17">
                  <c:v>8.3503367948981548</c:v>
                </c:pt>
                <c:pt idx="18">
                  <c:v>8.6486949770788719</c:v>
                </c:pt>
                <c:pt idx="19">
                  <c:v>8.9456654809200007</c:v>
                </c:pt>
                <c:pt idx="20">
                  <c:v>9.2411425249693</c:v>
                </c:pt>
                <c:pt idx="21">
                  <c:v>9.5349712677097589</c:v>
                </c:pt>
                <c:pt idx="22">
                  <c:v>9.8269327879275803</c:v>
                </c:pt>
                <c:pt idx="23">
                  <c:v>10.116720514575</c:v>
                </c:pt>
                <c:pt idx="24">
                  <c:v>10.403902310566941</c:v>
                </c:pt>
                <c:pt idx="25">
                  <c:v>10.6878569943754</c:v>
                </c:pt>
                <c:pt idx="26">
                  <c:v>10.967661962067202</c:v>
                </c:pt>
                <c:pt idx="27">
                  <c:v>11.241878523805548</c:v>
                </c:pt>
                <c:pt idx="28">
                  <c:v>11.508096163763801</c:v>
                </c:pt>
                <c:pt idx="29">
                  <c:v>11.761802309851499</c:v>
                </c:pt>
                <c:pt idx="30">
                  <c:v>11.992762860730902</c:v>
                </c:pt>
              </c:numCache>
            </c:numRef>
          </c:yVal>
          <c:smooth val="1"/>
        </c:ser>
        <c:ser>
          <c:idx val="1"/>
          <c:order val="1"/>
          <c:tx>
            <c:strRef>
              <c:f>'n=4'!$C$4</c:f>
              <c:strCache>
                <c:ptCount val="1"/>
                <c:pt idx="0">
                  <c:v>m(f)in=1</c:v>
                </c:pt>
              </c:strCache>
            </c:strRef>
          </c:tx>
          <c:spPr>
            <a:ln w="19050">
              <a:solidFill>
                <a:srgbClr val="C0504D">
                  <a:lumMod val="60000"/>
                  <a:lumOff val="40000"/>
                </a:srgbClr>
              </a:solidFill>
              <a:prstDash val="lgDash"/>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C$5:$C$35</c:f>
              <c:numCache>
                <c:formatCode>0.0000</c:formatCode>
                <c:ptCount val="31"/>
                <c:pt idx="0">
                  <c:v>4.6409031868383499</c:v>
                </c:pt>
                <c:pt idx="1">
                  <c:v>5.0531567244158797</c:v>
                </c:pt>
                <c:pt idx="2">
                  <c:v>5.4680977190979201</c:v>
                </c:pt>
                <c:pt idx="3">
                  <c:v>5.8831881241958097</c:v>
                </c:pt>
                <c:pt idx="4">
                  <c:v>6.2972524205396514</c:v>
                </c:pt>
                <c:pt idx="5">
                  <c:v>6.7092431544215438</c:v>
                </c:pt>
                <c:pt idx="6">
                  <c:v>7.1182440101542799</c:v>
                </c:pt>
                <c:pt idx="7">
                  <c:v>7.5234698073294455</c:v>
                </c:pt>
                <c:pt idx="8">
                  <c:v>7.9242661543828534</c:v>
                </c:pt>
                <c:pt idx="9">
                  <c:v>8.3201092788518594</c:v>
                </c:pt>
                <c:pt idx="10">
                  <c:v>8.7106052254604904</c:v>
                </c:pt>
                <c:pt idx="11">
                  <c:v>9.0954870848961598</c:v>
                </c:pt>
                <c:pt idx="12">
                  <c:v>9.4746090383035728</c:v>
                </c:pt>
                <c:pt idx="13">
                  <c:v>9.8479365713168203</c:v>
                </c:pt>
                <c:pt idx="14">
                  <c:v>10.215532977749357</c:v>
                </c:pt>
                <c:pt idx="15">
                  <c:v>10.577542984626932</c:v>
                </c:pt>
                <c:pt idx="16">
                  <c:v>10.934174795728801</c:v>
                </c:pt>
                <c:pt idx="17">
                  <c:v>11.2856819877648</c:v>
                </c:pt>
                <c:pt idx="18">
                  <c:v>11.632346532517024</c:v>
                </c:pt>
                <c:pt idx="19">
                  <c:v>11.974463865585932</c:v>
                </c:pt>
                <c:pt idx="20">
                  <c:v>12.312330504000336</c:v>
                </c:pt>
                <c:pt idx="21">
                  <c:v>12.6462343328734</c:v>
                </c:pt>
                <c:pt idx="22">
                  <c:v>12.976447393205538</c:v>
                </c:pt>
                <c:pt idx="23">
                  <c:v>13.303220824178904</c:v>
                </c:pt>
                <c:pt idx="24">
                  <c:v>13.6267815306364</c:v>
                </c:pt>
                <c:pt idx="25">
                  <c:v>13.9473301333396</c:v>
                </c:pt>
                <c:pt idx="26">
                  <c:v>14.265039788376599</c:v>
                </c:pt>
                <c:pt idx="27">
                  <c:v>14.5800555087357</c:v>
                </c:pt>
                <c:pt idx="28">
                  <c:v>14.892493669027349</c:v>
                </c:pt>
                <c:pt idx="29">
                  <c:v>15.2024414116377</c:v>
                </c:pt>
                <c:pt idx="30">
                  <c:v>15.509955691650001</c:v>
                </c:pt>
              </c:numCache>
            </c:numRef>
          </c:yVal>
          <c:smooth val="1"/>
        </c:ser>
        <c:ser>
          <c:idx val="2"/>
          <c:order val="2"/>
          <c:tx>
            <c:strRef>
              <c:f>'n=4'!$D$4</c:f>
              <c:strCache>
                <c:ptCount val="1"/>
                <c:pt idx="0">
                  <c:v>m(f)in=2</c:v>
                </c:pt>
              </c:strCache>
            </c:strRef>
          </c:tx>
          <c:spPr>
            <a:ln w="19050">
              <a:solidFill>
                <a:srgbClr val="9BBB59"/>
              </a:solidFill>
              <a:prstDash val="lgDash"/>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D$5:$D$35</c:f>
              <c:numCache>
                <c:formatCode>0.0000</c:formatCode>
                <c:ptCount val="31"/>
                <c:pt idx="0">
                  <c:v>7.3141324546326203</c:v>
                </c:pt>
                <c:pt idx="1">
                  <c:v>7.7160235950468472</c:v>
                </c:pt>
                <c:pt idx="2">
                  <c:v>8.1114298966993506</c:v>
                </c:pt>
                <c:pt idx="3">
                  <c:v>8.5005700308141403</c:v>
                </c:pt>
                <c:pt idx="4">
                  <c:v>8.8845942444861592</c:v>
                </c:pt>
                <c:pt idx="5">
                  <c:v>9.2647938117902502</c:v>
                </c:pt>
                <c:pt idx="6">
                  <c:v>9.6423934759863688</c:v>
                </c:pt>
                <c:pt idx="7">
                  <c:v>10.018409441372301</c:v>
                </c:pt>
                <c:pt idx="8">
                  <c:v>10.393580704135626</c:v>
                </c:pt>
                <c:pt idx="9">
                  <c:v>10.768353526678998</c:v>
                </c:pt>
                <c:pt idx="10">
                  <c:v>11.142897250163402</c:v>
                </c:pt>
                <c:pt idx="11">
                  <c:v>11.517137676745406</c:v>
                </c:pt>
                <c:pt idx="12">
                  <c:v>11.8908024976348</c:v>
                </c:pt>
                <c:pt idx="13">
                  <c:v>12.263475641070999</c:v>
                </c:pt>
                <c:pt idx="14">
                  <c:v>12.634657658192499</c:v>
                </c:pt>
                <c:pt idx="15">
                  <c:v>13.003827041961499</c:v>
                </c:pt>
                <c:pt idx="16">
                  <c:v>13.370495718714826</c:v>
                </c:pt>
                <c:pt idx="17">
                  <c:v>13.734252066209798</c:v>
                </c:pt>
                <c:pt idx="18">
                  <c:v>14.094787141492001</c:v>
                </c:pt>
                <c:pt idx="19">
                  <c:v>14.451903490695399</c:v>
                </c:pt>
                <c:pt idx="20">
                  <c:v>14.805509411136345</c:v>
                </c:pt>
                <c:pt idx="21">
                  <c:v>15.1556035808511</c:v>
                </c:pt>
                <c:pt idx="22">
                  <c:v>15.502255220736499</c:v>
                </c:pt>
                <c:pt idx="23">
                  <c:v>15.845583928761332</c:v>
                </c:pt>
                <c:pt idx="24">
                  <c:v>16.185741717682188</c:v>
                </c:pt>
                <c:pt idx="25">
                  <c:v>16.522898499237005</c:v>
                </c:pt>
                <c:pt idx="26">
                  <c:v>16.857231110142465</c:v>
                </c:pt>
                <c:pt idx="27">
                  <c:v>17.188915537203187</c:v>
                </c:pt>
                <c:pt idx="28">
                  <c:v>17.518121727568399</c:v>
                </c:pt>
                <c:pt idx="29">
                  <c:v>17.8450103496187</c:v>
                </c:pt>
                <c:pt idx="30">
                  <c:v>18.16973097357987</c:v>
                </c:pt>
              </c:numCache>
            </c:numRef>
          </c:yVal>
          <c:smooth val="1"/>
        </c:ser>
        <c:ser>
          <c:idx val="3"/>
          <c:order val="3"/>
          <c:tx>
            <c:strRef>
              <c:f>'n=4'!$E$4</c:f>
              <c:strCache>
                <c:ptCount val="1"/>
                <c:pt idx="0">
                  <c:v>m(f)in=3</c:v>
                </c:pt>
              </c:strCache>
            </c:strRef>
          </c:tx>
          <c:spPr>
            <a:ln w="19050">
              <a:prstDash val="lgDash"/>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E$5:$E$35</c:f>
              <c:numCache>
                <c:formatCode>0.0000</c:formatCode>
                <c:ptCount val="31"/>
                <c:pt idx="0">
                  <c:v>7.9353885486136599</c:v>
                </c:pt>
                <c:pt idx="1">
                  <c:v>8.3153458097210162</c:v>
                </c:pt>
                <c:pt idx="2">
                  <c:v>8.6984396897112397</c:v>
                </c:pt>
                <c:pt idx="3">
                  <c:v>9.0867060930288268</c:v>
                </c:pt>
                <c:pt idx="4">
                  <c:v>9.4793184869349219</c:v>
                </c:pt>
                <c:pt idx="5">
                  <c:v>9.8753113363454705</c:v>
                </c:pt>
                <c:pt idx="6">
                  <c:v>10.273780314896404</c:v>
                </c:pt>
                <c:pt idx="7">
                  <c:v>10.674013848991398</c:v>
                </c:pt>
                <c:pt idx="8">
                  <c:v>11.075549029671734</c:v>
                </c:pt>
                <c:pt idx="9">
                  <c:v>11.478173379225501</c:v>
                </c:pt>
                <c:pt idx="10">
                  <c:v>11.881895957607732</c:v>
                </c:pt>
                <c:pt idx="11">
                  <c:v>12.2869028082055</c:v>
                </c:pt>
                <c:pt idx="12">
                  <c:v>12.693503877942632</c:v>
                </c:pt>
                <c:pt idx="13">
                  <c:v>13.102074608124004</c:v>
                </c:pt>
                <c:pt idx="14">
                  <c:v>13.512994933587649</c:v>
                </c:pt>
                <c:pt idx="15">
                  <c:v>13.926589526862749</c:v>
                </c:pt>
                <c:pt idx="16">
                  <c:v>14.343074355537302</c:v>
                </c:pt>
                <c:pt idx="17">
                  <c:v>14.762514070814932</c:v>
                </c:pt>
                <c:pt idx="18">
                  <c:v>15.184792394605006</c:v>
                </c:pt>
                <c:pt idx="19">
                  <c:v>15.609594084360022</c:v>
                </c:pt>
                <c:pt idx="20">
                  <c:v>16.036393872033589</c:v>
                </c:pt>
                <c:pt idx="21">
                  <c:v>16.464446453023019</c:v>
                </c:pt>
                <c:pt idx="22">
                  <c:v>16.892773106006601</c:v>
                </c:pt>
                <c:pt idx="23">
                  <c:v>17.320145589397189</c:v>
                </c:pt>
                <c:pt idx="24">
                  <c:v>17.745077744277602</c:v>
                </c:pt>
                <c:pt idx="25">
                  <c:v>18.1658493254875</c:v>
                </c:pt>
                <c:pt idx="26">
                  <c:v>18.580601321740787</c:v>
                </c:pt>
                <c:pt idx="27">
                  <c:v>18.987537540654486</c:v>
                </c:pt>
                <c:pt idx="28">
                  <c:v>19.385218973909286</c:v>
                </c:pt>
                <c:pt idx="29">
                  <c:v>19.772849477425716</c:v>
                </c:pt>
                <c:pt idx="30">
                  <c:v>20.150402540064686</c:v>
                </c:pt>
              </c:numCache>
            </c:numRef>
          </c:yVal>
          <c:smooth val="1"/>
        </c:ser>
        <c:ser>
          <c:idx val="4"/>
          <c:order val="4"/>
          <c:tx>
            <c:strRef>
              <c:f>'n=4'!$F$4</c:f>
              <c:strCache>
                <c:ptCount val="1"/>
                <c:pt idx="0">
                  <c:v>m(f)in=4</c:v>
                </c:pt>
              </c:strCache>
            </c:strRef>
          </c:tx>
          <c:spPr>
            <a:ln w="19050">
              <a:solidFill>
                <a:srgbClr val="4BACC6"/>
              </a:solidFill>
              <a:prstDash val="lgDash"/>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F$5:$F$35</c:f>
              <c:numCache>
                <c:formatCode>0.0000</c:formatCode>
                <c:ptCount val="31"/>
                <c:pt idx="0">
                  <c:v>9.8114971085868294</c:v>
                </c:pt>
                <c:pt idx="1">
                  <c:v>10.204626263719099</c:v>
                </c:pt>
                <c:pt idx="2">
                  <c:v>10.594363066880465</c:v>
                </c:pt>
                <c:pt idx="3">
                  <c:v>10.981357292617799</c:v>
                </c:pt>
                <c:pt idx="4">
                  <c:v>11.3656786087568</c:v>
                </c:pt>
                <c:pt idx="5">
                  <c:v>11.7474290797787</c:v>
                </c:pt>
                <c:pt idx="6">
                  <c:v>12.126731175468899</c:v>
                </c:pt>
                <c:pt idx="7">
                  <c:v>12.5037177113186</c:v>
                </c:pt>
                <c:pt idx="8">
                  <c:v>12.878524292323942</c:v>
                </c:pt>
                <c:pt idx="9">
                  <c:v>13.251284538997242</c:v>
                </c:pt>
                <c:pt idx="10">
                  <c:v>13.622128103972759</c:v>
                </c:pt>
                <c:pt idx="11">
                  <c:v>13.991181287635699</c:v>
                </c:pt>
                <c:pt idx="12">
                  <c:v>14.358569955955106</c:v>
                </c:pt>
                <c:pt idx="13">
                  <c:v>14.724424430905</c:v>
                </c:pt>
                <c:pt idx="14">
                  <c:v>15.088886324707406</c:v>
                </c:pt>
                <c:pt idx="15">
                  <c:v>15.452116707800336</c:v>
                </c:pt>
                <c:pt idx="16">
                  <c:v>15.814306707051699</c:v>
                </c:pt>
                <c:pt idx="17">
                  <c:v>16.175690093276501</c:v>
                </c:pt>
                <c:pt idx="18">
                  <c:v>16.5365591531062</c:v>
                </c:pt>
                <c:pt idx="19">
                  <c:v>16.897284573808001</c:v>
                </c:pt>
                <c:pt idx="20">
                  <c:v>17.258341108631686</c:v>
                </c:pt>
                <c:pt idx="21">
                  <c:v>17.620338842228588</c:v>
                </c:pt>
                <c:pt idx="22">
                  <c:v>17.984060511675587</c:v>
                </c:pt>
                <c:pt idx="23">
                  <c:v>18.350499724265799</c:v>
                </c:pt>
                <c:pt idx="24">
                  <c:v>18.7208877626217</c:v>
                </c:pt>
                <c:pt idx="25">
                  <c:v>19.0966833630027</c:v>
                </c:pt>
                <c:pt idx="26">
                  <c:v>19.479486521193039</c:v>
                </c:pt>
                <c:pt idx="27">
                  <c:v>19.870842438460699</c:v>
                </c:pt>
                <c:pt idx="28">
                  <c:v>20.271948994592101</c:v>
                </c:pt>
                <c:pt idx="29">
                  <c:v>20.683370913109702</c:v>
                </c:pt>
                <c:pt idx="30">
                  <c:v>21.104910592036905</c:v>
                </c:pt>
              </c:numCache>
            </c:numRef>
          </c:yVal>
          <c:smooth val="1"/>
        </c:ser>
        <c:ser>
          <c:idx val="5"/>
          <c:order val="5"/>
          <c:tx>
            <c:strRef>
              <c:f>'n=4'!$G$4</c:f>
              <c:strCache>
                <c:ptCount val="1"/>
                <c:pt idx="0">
                  <c:v>m(f)in=5</c:v>
                </c:pt>
              </c:strCache>
            </c:strRef>
          </c:tx>
          <c:spPr>
            <a:ln w="19050">
              <a:solidFill>
                <a:srgbClr val="F79646"/>
              </a:solidFill>
              <a:prstDash val="lgDash"/>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G$5:$G$35</c:f>
              <c:numCache>
                <c:formatCode>0.0000</c:formatCode>
                <c:ptCount val="31"/>
                <c:pt idx="0">
                  <c:v>11.201616484522498</c:v>
                </c:pt>
                <c:pt idx="1">
                  <c:v>11.613157876360004</c:v>
                </c:pt>
                <c:pt idx="2">
                  <c:v>12.027319208075401</c:v>
                </c:pt>
                <c:pt idx="3">
                  <c:v>12.4431240523817</c:v>
                </c:pt>
                <c:pt idx="4">
                  <c:v>12.860748440283899</c:v>
                </c:pt>
                <c:pt idx="5">
                  <c:v>13.280301902980069</c:v>
                </c:pt>
                <c:pt idx="6">
                  <c:v>13.701830888662499</c:v>
                </c:pt>
                <c:pt idx="7">
                  <c:v>14.125321255615598</c:v>
                </c:pt>
                <c:pt idx="8">
                  <c:v>14.550698648893</c:v>
                </c:pt>
                <c:pt idx="9">
                  <c:v>14.977825796250169</c:v>
                </c:pt>
                <c:pt idx="10">
                  <c:v>15.406495912674332</c:v>
                </c:pt>
                <c:pt idx="11">
                  <c:v>15.836421370459799</c:v>
                </c:pt>
                <c:pt idx="12">
                  <c:v>16.267217813713589</c:v>
                </c:pt>
                <c:pt idx="13">
                  <c:v>16.698381206414901</c:v>
                </c:pt>
                <c:pt idx="14">
                  <c:v>17.129262257174599</c:v>
                </c:pt>
                <c:pt idx="15">
                  <c:v>17.559042053972323</c:v>
                </c:pt>
                <c:pt idx="16">
                  <c:v>17.986711849379255</c:v>
                </c:pt>
                <c:pt idx="17">
                  <c:v>18.411091699370001</c:v>
                </c:pt>
                <c:pt idx="18">
                  <c:v>18.830899484861288</c:v>
                </c:pt>
                <c:pt idx="19">
                  <c:v>19.244898898686301</c:v>
                </c:pt>
                <c:pt idx="20">
                  <c:v>19.6521050057077</c:v>
                </c:pt>
                <c:pt idx="21">
                  <c:v>20.051972093065999</c:v>
                </c:pt>
                <c:pt idx="22">
                  <c:v>20.444468167399705</c:v>
                </c:pt>
                <c:pt idx="23">
                  <c:v>20.830000606268801</c:v>
                </c:pt>
                <c:pt idx="24">
                  <c:v>21.209248485755186</c:v>
                </c:pt>
                <c:pt idx="25">
                  <c:v>21.582991293056399</c:v>
                </c:pt>
                <c:pt idx="26">
                  <c:v>21.951989758499931</c:v>
                </c:pt>
                <c:pt idx="27">
                  <c:v>22.316926510604901</c:v>
                </c:pt>
                <c:pt idx="28">
                  <c:v>22.678389490213799</c:v>
                </c:pt>
                <c:pt idx="29">
                  <c:v>23.036878486736398</c:v>
                </c:pt>
                <c:pt idx="30">
                  <c:v>23.392821360736505</c:v>
                </c:pt>
              </c:numCache>
            </c:numRef>
          </c:yVal>
          <c:smooth val="1"/>
        </c:ser>
        <c:ser>
          <c:idx val="6"/>
          <c:order val="6"/>
          <c:tx>
            <c:strRef>
              <c:f>'n=4'!$H$4</c:f>
              <c:strCache>
                <c:ptCount val="1"/>
              </c:strCache>
            </c:strRef>
          </c:tx>
          <c:spPr>
            <a:ln w="12700"/>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H$5:$H$35</c:f>
              <c:numCache>
                <c:formatCode>General</c:formatCode>
                <c:ptCount val="31"/>
              </c:numCache>
            </c:numRef>
          </c:yVal>
          <c:smooth val="1"/>
        </c:ser>
        <c:ser>
          <c:idx val="7"/>
          <c:order val="7"/>
          <c:tx>
            <c:strRef>
              <c:f>'n=4'!$I$4</c:f>
              <c:strCache>
                <c:ptCount val="1"/>
                <c:pt idx="0">
                  <c:v>m(b)in=0</c:v>
                </c:pt>
              </c:strCache>
            </c:strRef>
          </c:tx>
          <c:spPr>
            <a:ln w="19050">
              <a:solidFill>
                <a:srgbClr val="1F497D">
                  <a:lumMod val="60000"/>
                  <a:lumOff val="40000"/>
                </a:srgbClr>
              </a:solidFill>
              <a:prstDash val="lgDash"/>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I$5:$I$35</c:f>
              <c:numCache>
                <c:formatCode>#,##0.0000</c:formatCode>
                <c:ptCount val="31"/>
                <c:pt idx="0">
                  <c:v>3.0014711971061101</c:v>
                </c:pt>
                <c:pt idx="1">
                  <c:v>2.6461300855190202</c:v>
                </c:pt>
                <c:pt idx="2">
                  <c:v>2.2876411558157002</c:v>
                </c:pt>
                <c:pt idx="3">
                  <c:v>1.9195797766174099</c:v>
                </c:pt>
                <c:pt idx="4">
                  <c:v>1.5410238770632199</c:v>
                </c:pt>
                <c:pt idx="5">
                  <c:v>1.1513302338167701</c:v>
                </c:pt>
                <c:pt idx="6">
                  <c:v>0.75023448923051661</c:v>
                </c:pt>
                <c:pt idx="7">
                  <c:v>0.33788682969660366</c:v>
                </c:pt>
                <c:pt idx="8">
                  <c:v>8.5189952727861201E-2</c:v>
                </c:pt>
                <c:pt idx="9">
                  <c:v>0.51820186540111601</c:v>
                </c:pt>
                <c:pt idx="10">
                  <c:v>0.96020752851929403</c:v>
                </c:pt>
                <c:pt idx="11">
                  <c:v>1.4102299132164098</c:v>
                </c:pt>
                <c:pt idx="12">
                  <c:v>1.8673374302042101</c:v>
                </c:pt>
                <c:pt idx="13">
                  <c:v>2.3306918644366998</c:v>
                </c:pt>
                <c:pt idx="14">
                  <c:v>2.7995698729142702</c:v>
                </c:pt>
                <c:pt idx="15">
                  <c:v>3.2733672562771137</c:v>
                </c:pt>
                <c:pt idx="16">
                  <c:v>3.7515939839601198</c:v>
                </c:pt>
                <c:pt idx="17">
                  <c:v>4.2338656169259945</c:v>
                </c:pt>
                <c:pt idx="18">
                  <c:v>4.7198946916937334</c:v>
                </c:pt>
                <c:pt idx="19">
                  <c:v>5.2094842329883475</c:v>
                </c:pt>
                <c:pt idx="20">
                  <c:v>5.7025248521954248</c:v>
                </c:pt>
                <c:pt idx="21">
                  <c:v>6.1989967763599072</c:v>
                </c:pt>
                <c:pt idx="22">
                  <c:v>6.6989786237962345</c:v>
                </c:pt>
                <c:pt idx="23">
                  <c:v>7.2026659849720591</c:v>
                </c:pt>
                <c:pt idx="24">
                  <c:v>7.7104054573109853</c:v>
                </c:pt>
                <c:pt idx="25">
                  <c:v>8.2227552081641306</c:v>
                </c:pt>
                <c:pt idx="26">
                  <c:v>8.7405952847649502</c:v>
                </c:pt>
                <c:pt idx="27">
                  <c:v>9.2653409727449727</c:v>
                </c:pt>
                <c:pt idx="28">
                  <c:v>9.7993979470707639</c:v>
                </c:pt>
                <c:pt idx="29">
                  <c:v>10.3472926251291</c:v>
                </c:pt>
                <c:pt idx="30">
                  <c:v>10.919292518471032</c:v>
                </c:pt>
              </c:numCache>
            </c:numRef>
          </c:yVal>
          <c:smooth val="1"/>
        </c:ser>
        <c:ser>
          <c:idx val="8"/>
          <c:order val="8"/>
          <c:tx>
            <c:strRef>
              <c:f>'n=4'!$J$4</c:f>
              <c:strCache>
                <c:ptCount val="1"/>
                <c:pt idx="0">
                  <c:v>m(b)in=1</c:v>
                </c:pt>
              </c:strCache>
            </c:strRef>
          </c:tx>
          <c:spPr>
            <a:ln w="19050">
              <a:solidFill>
                <a:srgbClr val="C0504D">
                  <a:lumMod val="60000"/>
                  <a:lumOff val="40000"/>
                </a:srgbClr>
              </a:solidFill>
              <a:prstDash val="lgDash"/>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J$5:$J$35</c:f>
              <c:numCache>
                <c:formatCode>#,##0.0000</c:formatCode>
                <c:ptCount val="31"/>
                <c:pt idx="0">
                  <c:v>4.6384387145425414</c:v>
                </c:pt>
                <c:pt idx="1">
                  <c:v>4.2289766442735299</c:v>
                </c:pt>
                <c:pt idx="2">
                  <c:v>3.8225241030386177</c:v>
                </c:pt>
                <c:pt idx="3">
                  <c:v>3.4216449462348777</c:v>
                </c:pt>
                <c:pt idx="4">
                  <c:v>3.0275001735300999</c:v>
                </c:pt>
                <c:pt idx="5">
                  <c:v>2.6409351460199399</c:v>
                </c:pt>
                <c:pt idx="6">
                  <c:v>2.2623770898525812</c:v>
                </c:pt>
                <c:pt idx="7">
                  <c:v>1.8917967158360798</c:v>
                </c:pt>
                <c:pt idx="8">
                  <c:v>1.5287466825384461</c:v>
                </c:pt>
                <c:pt idx="9">
                  <c:v>1.1724581317251463</c:v>
                </c:pt>
                <c:pt idx="10">
                  <c:v>0.82195748160701798</c:v>
                </c:pt>
                <c:pt idx="11">
                  <c:v>0.47616801616839599</c:v>
                </c:pt>
                <c:pt idx="12">
                  <c:v>0.13397638796772562</c:v>
                </c:pt>
                <c:pt idx="13">
                  <c:v>0.20574024344988259</c:v>
                </c:pt>
                <c:pt idx="14">
                  <c:v>0.54412202456972303</c:v>
                </c:pt>
                <c:pt idx="15">
                  <c:v>0.88236274313355256</c:v>
                </c:pt>
                <c:pt idx="16">
                  <c:v>1.2217692693779449</c:v>
                </c:pt>
                <c:pt idx="17">
                  <c:v>1.5638386810812599</c:v>
                </c:pt>
                <c:pt idx="18">
                  <c:v>1.9103420679743701</c:v>
                </c:pt>
                <c:pt idx="19">
                  <c:v>2.263387126333078</c:v>
                </c:pt>
                <c:pt idx="20">
                  <c:v>2.6253999405173118</c:v>
                </c:pt>
                <c:pt idx="21">
                  <c:v>2.9989341476390781</c:v>
                </c:pt>
                <c:pt idx="22">
                  <c:v>3.3862409729604077</c:v>
                </c:pt>
                <c:pt idx="23">
                  <c:v>3.7886922920977004</c:v>
                </c:pt>
                <c:pt idx="24">
                  <c:v>4.2063695146014473</c:v>
                </c:pt>
                <c:pt idx="25">
                  <c:v>4.6381180937662796</c:v>
                </c:pt>
                <c:pt idx="26">
                  <c:v>5.0820201214513814</c:v>
                </c:pt>
                <c:pt idx="27">
                  <c:v>5.5359521673192456</c:v>
                </c:pt>
                <c:pt idx="28">
                  <c:v>5.9979651420698596</c:v>
                </c:pt>
                <c:pt idx="29">
                  <c:v>6.4664432119200423</c:v>
                </c:pt>
                <c:pt idx="30">
                  <c:v>6.9401186027796999</c:v>
                </c:pt>
              </c:numCache>
            </c:numRef>
          </c:yVal>
          <c:smooth val="1"/>
        </c:ser>
        <c:ser>
          <c:idx val="9"/>
          <c:order val="9"/>
          <c:tx>
            <c:strRef>
              <c:f>'n=4'!$K$4</c:f>
              <c:strCache>
                <c:ptCount val="1"/>
                <c:pt idx="0">
                  <c:v>m(b)in=2</c:v>
                </c:pt>
              </c:strCache>
            </c:strRef>
          </c:tx>
          <c:spPr>
            <a:ln w="19050">
              <a:solidFill>
                <a:srgbClr val="9BBB59"/>
              </a:solidFill>
              <a:prstDash val="lgDash"/>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K$5:$K$35</c:f>
              <c:numCache>
                <c:formatCode>#,##0.0000</c:formatCode>
                <c:ptCount val="31"/>
                <c:pt idx="0">
                  <c:v>7.3129030133091995</c:v>
                </c:pt>
                <c:pt idx="1">
                  <c:v>6.9037068529585</c:v>
                </c:pt>
                <c:pt idx="2">
                  <c:v>6.486626372383884</c:v>
                </c:pt>
                <c:pt idx="3">
                  <c:v>6.0627964424053085</c:v>
                </c:pt>
                <c:pt idx="4">
                  <c:v>5.6328789361527765</c:v>
                </c:pt>
                <c:pt idx="5">
                  <c:v>5.1975892887056796</c:v>
                </c:pt>
                <c:pt idx="6">
                  <c:v>4.7576235877717714</c:v>
                </c:pt>
                <c:pt idx="7">
                  <c:v>4.3136284132379314</c:v>
                </c:pt>
                <c:pt idx="8">
                  <c:v>3.8661973537221201</c:v>
                </c:pt>
                <c:pt idx="9">
                  <c:v>3.415881339588795</c:v>
                </c:pt>
                <c:pt idx="10">
                  <c:v>2.9632055534384598</c:v>
                </c:pt>
                <c:pt idx="11">
                  <c:v>2.5086899509951399</c:v>
                </c:pt>
                <c:pt idx="12">
                  <c:v>2.052872963934095</c:v>
                </c:pt>
                <c:pt idx="13">
                  <c:v>1.59633974602109</c:v>
                </c:pt>
                <c:pt idx="14">
                  <c:v>1.1397570975338001</c:v>
                </c:pt>
                <c:pt idx="15">
                  <c:v>0.68391799068818326</c:v>
                </c:pt>
                <c:pt idx="16">
                  <c:v>0.2297983505754381</c:v>
                </c:pt>
                <c:pt idx="17">
                  <c:v>0.221373787076074</c:v>
                </c:pt>
                <c:pt idx="18">
                  <c:v>0.66804417493880985</c:v>
                </c:pt>
                <c:pt idx="19">
                  <c:v>1.108279531413904</c:v>
                </c:pt>
                <c:pt idx="20">
                  <c:v>1.5397946771310436</c:v>
                </c:pt>
                <c:pt idx="21">
                  <c:v>1.9601512403817745</c:v>
                </c:pt>
                <c:pt idx="22">
                  <c:v>2.3671944684854327</c:v>
                </c:pt>
                <c:pt idx="23">
                  <c:v>2.759636267588498</c:v>
                </c:pt>
                <c:pt idx="24">
                  <c:v>3.1374720117954098</c:v>
                </c:pt>
                <c:pt idx="25">
                  <c:v>3.50193181920387</c:v>
                </c:pt>
                <c:pt idx="26">
                  <c:v>3.8550145581292399</c:v>
                </c:pt>
                <c:pt idx="27">
                  <c:v>4.1989385987531955</c:v>
                </c:pt>
                <c:pt idx="28">
                  <c:v>4.5357746264525201</c:v>
                </c:pt>
                <c:pt idx="29">
                  <c:v>4.8673076742069901</c:v>
                </c:pt>
                <c:pt idx="30">
                  <c:v>5.1950603775317346</c:v>
                </c:pt>
              </c:numCache>
            </c:numRef>
          </c:yVal>
          <c:smooth val="1"/>
        </c:ser>
        <c:ser>
          <c:idx val="10"/>
          <c:order val="10"/>
          <c:tx>
            <c:strRef>
              <c:f>'n=4'!$L$4</c:f>
              <c:strCache>
                <c:ptCount val="1"/>
                <c:pt idx="0">
                  <c:v>m(b)in=3</c:v>
                </c:pt>
              </c:strCache>
            </c:strRef>
          </c:tx>
          <c:spPr>
            <a:ln w="19050">
              <a:solidFill>
                <a:srgbClr val="8064A2"/>
              </a:solidFill>
              <a:prstDash val="lgDash"/>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L$5:$L$35</c:f>
              <c:numCache>
                <c:formatCode>#,##0.0000</c:formatCode>
                <c:ptCount val="31"/>
                <c:pt idx="0">
                  <c:v>7.9404734034755924</c:v>
                </c:pt>
                <c:pt idx="1">
                  <c:v>7.56611434010349</c:v>
                </c:pt>
                <c:pt idx="2">
                  <c:v>7.1995248241285275</c:v>
                </c:pt>
                <c:pt idx="3">
                  <c:v>6.8373375498007034</c:v>
                </c:pt>
                <c:pt idx="4">
                  <c:v>6.4785653628571103</c:v>
                </c:pt>
                <c:pt idx="5">
                  <c:v>6.1221453877466345</c:v>
                </c:pt>
                <c:pt idx="6">
                  <c:v>5.7670013168325385</c:v>
                </c:pt>
                <c:pt idx="7">
                  <c:v>5.4120634503444824</c:v>
                </c:pt>
                <c:pt idx="8">
                  <c:v>5.0562650098356103</c:v>
                </c:pt>
                <c:pt idx="9">
                  <c:v>4.6985308742434748</c:v>
                </c:pt>
                <c:pt idx="10">
                  <c:v>4.3377708648040203</c:v>
                </c:pt>
                <c:pt idx="11">
                  <c:v>3.9728867066538807</c:v>
                </c:pt>
                <c:pt idx="12">
                  <c:v>3.6027993448983802</c:v>
                </c:pt>
                <c:pt idx="13">
                  <c:v>3.226499269464</c:v>
                </c:pt>
                <c:pt idx="14">
                  <c:v>2.84311549583723</c:v>
                </c:pt>
                <c:pt idx="15">
                  <c:v>2.4519897660343699</c:v>
                </c:pt>
                <c:pt idx="16">
                  <c:v>2.0527356700036568</c:v>
                </c:pt>
                <c:pt idx="17">
                  <c:v>1.6452634112136999</c:v>
                </c:pt>
                <c:pt idx="18">
                  <c:v>1.2297616971405319</c:v>
                </c:pt>
                <c:pt idx="19">
                  <c:v>0.8066434513604932</c:v>
                </c:pt>
                <c:pt idx="20">
                  <c:v>0.3764729011022816</c:v>
                </c:pt>
                <c:pt idx="21">
                  <c:v>6.0106926972556894E-2</c:v>
                </c:pt>
                <c:pt idx="22">
                  <c:v>0.50243318052673702</c:v>
                </c:pt>
                <c:pt idx="23">
                  <c:v>0.94986357549268496</c:v>
                </c:pt>
                <c:pt idx="24">
                  <c:v>1.4017990062839254</c:v>
                </c:pt>
                <c:pt idx="25">
                  <c:v>1.8576922927299235</c:v>
                </c:pt>
                <c:pt idx="26">
                  <c:v>2.3170464341887804</c:v>
                </c:pt>
                <c:pt idx="27">
                  <c:v>2.7794055042322277</c:v>
                </c:pt>
                <c:pt idx="28">
                  <c:v>3.2443384948261902</c:v>
                </c:pt>
                <c:pt idx="29">
                  <c:v>3.7114138142151387</c:v>
                </c:pt>
                <c:pt idx="30">
                  <c:v>4.1801565758349275</c:v>
                </c:pt>
              </c:numCache>
            </c:numRef>
          </c:yVal>
          <c:smooth val="1"/>
        </c:ser>
        <c:ser>
          <c:idx val="11"/>
          <c:order val="11"/>
          <c:tx>
            <c:strRef>
              <c:f>'n=4'!$M$4</c:f>
              <c:strCache>
                <c:ptCount val="1"/>
                <c:pt idx="0">
                  <c:v>m(b)in=4</c:v>
                </c:pt>
              </c:strCache>
            </c:strRef>
          </c:tx>
          <c:spPr>
            <a:ln w="19050">
              <a:solidFill>
                <a:srgbClr val="4BACC6"/>
              </a:solidFill>
              <a:prstDash val="lgDash"/>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M$5:$M$35</c:f>
              <c:numCache>
                <c:formatCode>#,##0.0000</c:formatCode>
                <c:ptCount val="31"/>
                <c:pt idx="0">
                  <c:v>9.8127209453384605</c:v>
                </c:pt>
                <c:pt idx="1">
                  <c:v>9.416887037159773</c:v>
                </c:pt>
                <c:pt idx="2">
                  <c:v>9.0190251597911484</c:v>
                </c:pt>
                <c:pt idx="3">
                  <c:v>8.618725494684119</c:v>
                </c:pt>
                <c:pt idx="4">
                  <c:v>8.2162683383146682</c:v>
                </c:pt>
                <c:pt idx="5">
                  <c:v>7.8120335234057245</c:v>
                </c:pt>
                <c:pt idx="6">
                  <c:v>7.4065064055010259</c:v>
                </c:pt>
                <c:pt idx="7">
                  <c:v>7.0002819313981304</c:v>
                </c:pt>
                <c:pt idx="8">
                  <c:v>6.5940668143797865</c:v>
                </c:pt>
                <c:pt idx="9">
                  <c:v>6.1886751762312056</c:v>
                </c:pt>
                <c:pt idx="10">
                  <c:v>5.7850183981056</c:v>
                </c:pt>
                <c:pt idx="11">
                  <c:v>5.3840799652093096</c:v>
                </c:pt>
                <c:pt idx="12">
                  <c:v>4.9868729769223314</c:v>
                </c:pt>
                <c:pt idx="13">
                  <c:v>4.5943772509373755</c:v>
                </c:pt>
                <c:pt idx="14">
                  <c:v>4.2074603398313704</c:v>
                </c:pt>
                <c:pt idx="15">
                  <c:v>3.8267955014658197</c:v>
                </c:pt>
                <c:pt idx="16">
                  <c:v>3.4527964512180267</c:v>
                </c:pt>
                <c:pt idx="17">
                  <c:v>3.0855876274034002</c:v>
                </c:pt>
                <c:pt idx="18">
                  <c:v>2.7250182253912598</c:v>
                </c:pt>
                <c:pt idx="19">
                  <c:v>2.3707109312861787</c:v>
                </c:pt>
                <c:pt idx="20">
                  <c:v>2.0221318958985601</c:v>
                </c:pt>
                <c:pt idx="21">
                  <c:v>1.6786437486782235</c:v>
                </c:pt>
                <c:pt idx="22">
                  <c:v>1.3395353774192778</c:v>
                </c:pt>
                <c:pt idx="23">
                  <c:v>1.0039239752568199</c:v>
                </c:pt>
                <c:pt idx="24">
                  <c:v>0.66994944534633238</c:v>
                </c:pt>
                <c:pt idx="25">
                  <c:v>0.32054203225433808</c:v>
                </c:pt>
                <c:pt idx="26">
                  <c:v>0.11896874269098302</c:v>
                </c:pt>
                <c:pt idx="27">
                  <c:v>0.58346385820367497</c:v>
                </c:pt>
                <c:pt idx="28">
                  <c:v>1.0515705955163999</c:v>
                </c:pt>
                <c:pt idx="29">
                  <c:v>1.5216409636339701</c:v>
                </c:pt>
                <c:pt idx="30">
                  <c:v>1.9932509121065645</c:v>
                </c:pt>
              </c:numCache>
            </c:numRef>
          </c:yVal>
          <c:smooth val="1"/>
        </c:ser>
        <c:ser>
          <c:idx val="12"/>
          <c:order val="12"/>
          <c:tx>
            <c:strRef>
              <c:f>'n=4'!$N$4</c:f>
              <c:strCache>
                <c:ptCount val="1"/>
                <c:pt idx="0">
                  <c:v>m(b)in=5</c:v>
                </c:pt>
              </c:strCache>
            </c:strRef>
          </c:tx>
          <c:spPr>
            <a:ln w="19050">
              <a:solidFill>
                <a:srgbClr val="F79646"/>
              </a:solidFill>
              <a:prstDash val="lgDash"/>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N$5:$N$35</c:f>
              <c:numCache>
                <c:formatCode>#,##0.0000</c:formatCode>
                <c:ptCount val="31"/>
                <c:pt idx="0">
                  <c:v>11.1991833333441</c:v>
                </c:pt>
                <c:pt idx="1">
                  <c:v>10.788713798472763</c:v>
                </c:pt>
                <c:pt idx="2">
                  <c:v>10.377732305497426</c:v>
                </c:pt>
                <c:pt idx="3">
                  <c:v>9.9670078379649993</c:v>
                </c:pt>
                <c:pt idx="4">
                  <c:v>9.5560514883722405</c:v>
                </c:pt>
                <c:pt idx="5">
                  <c:v>9.1443469681279694</c:v>
                </c:pt>
                <c:pt idx="6">
                  <c:v>8.7313733211901532</c:v>
                </c:pt>
                <c:pt idx="7">
                  <c:v>8.3166297818337789</c:v>
                </c:pt>
                <c:pt idx="8">
                  <c:v>7.8996598690294455</c:v>
                </c:pt>
                <c:pt idx="9">
                  <c:v>7.48007183085734</c:v>
                </c:pt>
                <c:pt idx="10">
                  <c:v>7.0575530643752744</c:v>
                </c:pt>
                <c:pt idx="11">
                  <c:v>6.6318771812602852</c:v>
                </c:pt>
                <c:pt idx="12">
                  <c:v>6.2029036905864796</c:v>
                </c:pt>
                <c:pt idx="13">
                  <c:v>5.7705714525897598</c:v>
                </c:pt>
                <c:pt idx="14">
                  <c:v>5.3348878204691745</c:v>
                </c:pt>
                <c:pt idx="15">
                  <c:v>4.8959156314595891</c:v>
                </c:pt>
                <c:pt idx="16">
                  <c:v>4.4537599400855701</c:v>
                </c:pt>
                <c:pt idx="17">
                  <c:v>4.0085561227820401</c:v>
                </c:pt>
                <c:pt idx="18">
                  <c:v>3.5604601880885798</c:v>
                </c:pt>
                <c:pt idx="19">
                  <c:v>3.1096424276670667</c:v>
                </c:pt>
                <c:pt idx="20">
                  <c:v>2.6562857654403702</c:v>
                </c:pt>
                <c:pt idx="21">
                  <c:v>2.2005940715483328</c:v>
                </c:pt>
                <c:pt idx="22">
                  <c:v>1.7428194187544956</c:v>
                </c:pt>
                <c:pt idx="23">
                  <c:v>1.2834065380363699</c:v>
                </c:pt>
                <c:pt idx="24">
                  <c:v>0.823816736079241</c:v>
                </c:pt>
                <c:pt idx="25">
                  <c:v>0.38078205209902038</c:v>
                </c:pt>
                <c:pt idx="26">
                  <c:v>2.8529956130586915E-2</c:v>
                </c:pt>
                <c:pt idx="27">
                  <c:v>0.29819885574349297</c:v>
                </c:pt>
                <c:pt idx="28">
                  <c:v>0.62103518908532596</c:v>
                </c:pt>
                <c:pt idx="29">
                  <c:v>0.94185292211154703</c:v>
                </c:pt>
                <c:pt idx="30">
                  <c:v>1.2612689090826499</c:v>
                </c:pt>
              </c:numCache>
            </c:numRef>
          </c:yVal>
          <c:smooth val="1"/>
        </c:ser>
        <c:ser>
          <c:idx val="13"/>
          <c:order val="13"/>
          <c:tx>
            <c:strRef>
              <c:f>'n=4'!$O$4</c:f>
              <c:strCache>
                <c:ptCount val="1"/>
              </c:strCache>
            </c:strRef>
          </c:tx>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O$5:$O$35</c:f>
              <c:numCache>
                <c:formatCode>General</c:formatCode>
                <c:ptCount val="31"/>
              </c:numCache>
            </c:numRef>
          </c:yVal>
          <c:smooth val="1"/>
        </c:ser>
        <c:ser>
          <c:idx val="14"/>
          <c:order val="14"/>
          <c:tx>
            <c:strRef>
              <c:f>'n=4'!$P$4</c:f>
              <c:strCache>
                <c:ptCount val="1"/>
                <c:pt idx="0">
                  <c:v>m(f)=0</c:v>
                </c:pt>
              </c:strCache>
            </c:strRef>
          </c:tx>
          <c:spPr>
            <a:ln w="12700">
              <a:solidFill>
                <a:srgbClr val="1F497D">
                  <a:lumMod val="50000"/>
                </a:srgbClr>
              </a:solidFill>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P$5:$P$35</c:f>
              <c:numCache>
                <c:formatCode>0.0000</c:formatCode>
                <c:ptCount val="31"/>
                <c:pt idx="0">
                  <c:v>2.9348938630988388</c:v>
                </c:pt>
                <c:pt idx="1">
                  <c:v>3.2870604892408597</c:v>
                </c:pt>
                <c:pt idx="2">
                  <c:v>3.6275787095202001</c:v>
                </c:pt>
                <c:pt idx="3">
                  <c:v>3.9622916272236477</c:v>
                </c:pt>
                <c:pt idx="4">
                  <c:v>4.2920014300653975</c:v>
                </c:pt>
                <c:pt idx="5">
                  <c:v>4.6174064053789765</c:v>
                </c:pt>
                <c:pt idx="6">
                  <c:v>4.9391009341701873</c:v>
                </c:pt>
                <c:pt idx="7">
                  <c:v>5.25758280425487</c:v>
                </c:pt>
                <c:pt idx="8">
                  <c:v>5.5732637641241505</c:v>
                </c:pt>
                <c:pt idx="9">
                  <c:v>5.8864807778762787</c:v>
                </c:pt>
                <c:pt idx="10">
                  <c:v>6.1975065708554595</c:v>
                </c:pt>
                <c:pt idx="11">
                  <c:v>6.5065587969933434</c:v>
                </c:pt>
                <c:pt idx="12">
                  <c:v>6.8138075746289255</c:v>
                </c:pt>
                <c:pt idx="13">
                  <c:v>7.1193813555147001</c:v>
                </c:pt>
                <c:pt idx="14">
                  <c:v>7.4233711636468334</c:v>
                </c:pt>
                <c:pt idx="15">
                  <c:v>7.7258332420021896</c:v>
                </c:pt>
                <c:pt idx="16">
                  <c:v>8.0267900832026307</c:v>
                </c:pt>
                <c:pt idx="17">
                  <c:v>8.3262297123797904</c:v>
                </c:pt>
                <c:pt idx="18">
                  <c:v>8.6241029217584639</c:v>
                </c:pt>
                <c:pt idx="19">
                  <c:v>8.9203178995287047</c:v>
                </c:pt>
                <c:pt idx="20">
                  <c:v>9.2147312768603804</c:v>
                </c:pt>
                <c:pt idx="21">
                  <c:v>9.5071339122584</c:v>
                </c:pt>
                <c:pt idx="22">
                  <c:v>9.7972284689596183</c:v>
                </c:pt>
                <c:pt idx="23">
                  <c:v>10.0845934384127</c:v>
                </c:pt>
                <c:pt idx="24">
                  <c:v>10.368623393316</c:v>
                </c:pt>
                <c:pt idx="25">
                  <c:v>10.648424561319098</c:v>
                </c:pt>
                <c:pt idx="26">
                  <c:v>10.922618919793702</c:v>
                </c:pt>
                <c:pt idx="27">
                  <c:v>11.188938692651901</c:v>
                </c:pt>
                <c:pt idx="28">
                  <c:v>11.443257952543902</c:v>
                </c:pt>
                <c:pt idx="29">
                  <c:v>11.676685157072702</c:v>
                </c:pt>
                <c:pt idx="30">
                  <c:v>11.861795322679702</c:v>
                </c:pt>
              </c:numCache>
            </c:numRef>
          </c:yVal>
          <c:smooth val="1"/>
        </c:ser>
        <c:ser>
          <c:idx val="15"/>
          <c:order val="15"/>
          <c:tx>
            <c:strRef>
              <c:f>'n=4'!$Q$4</c:f>
              <c:strCache>
                <c:ptCount val="1"/>
                <c:pt idx="0">
                  <c:v>m(f)=1</c:v>
                </c:pt>
              </c:strCache>
            </c:strRef>
          </c:tx>
          <c:spPr>
            <a:ln w="12700">
              <a:solidFill>
                <a:srgbClr val="C0504D">
                  <a:lumMod val="50000"/>
                </a:srgbClr>
              </a:solidFill>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Q$5:$Q$35</c:f>
              <c:numCache>
                <c:formatCode>0.0000</c:formatCode>
                <c:ptCount val="31"/>
                <c:pt idx="0">
                  <c:v>4.6450253251836724</c:v>
                </c:pt>
                <c:pt idx="1">
                  <c:v>5.0490347975625198</c:v>
                </c:pt>
                <c:pt idx="2">
                  <c:v>5.4545796193108798</c:v>
                </c:pt>
                <c:pt idx="3">
                  <c:v>5.8600226186825886</c:v>
                </c:pt>
                <c:pt idx="4">
                  <c:v>6.2641629064223965</c:v>
                </c:pt>
                <c:pt idx="5">
                  <c:v>6.6659221080750344</c:v>
                </c:pt>
                <c:pt idx="6">
                  <c:v>7.0643630779758775</c:v>
                </c:pt>
                <c:pt idx="7">
                  <c:v>7.4587016174228999</c:v>
                </c:pt>
                <c:pt idx="8">
                  <c:v>7.8483131434903814</c:v>
                </c:pt>
                <c:pt idx="9">
                  <c:v>8.2327345088223556</c:v>
                </c:pt>
                <c:pt idx="10">
                  <c:v>8.6116603364711679</c:v>
                </c:pt>
                <c:pt idx="11">
                  <c:v>8.9849333233516209</c:v>
                </c:pt>
                <c:pt idx="12">
                  <c:v>9.3525286983932574</c:v>
                </c:pt>
                <c:pt idx="13">
                  <c:v>9.7145339634657191</c:v>
                </c:pt>
                <c:pt idx="14">
                  <c:v>10.071125784042165</c:v>
                </c:pt>
                <c:pt idx="15">
                  <c:v>10.4225461852501</c:v>
                </c:pt>
                <c:pt idx="16">
                  <c:v>10.769080019897249</c:v>
                </c:pt>
                <c:pt idx="17">
                  <c:v>11.111035151076598</c:v>
                </c:pt>
                <c:pt idx="18">
                  <c:v>11.448726144400901</c:v>
                </c:pt>
                <c:pt idx="19">
                  <c:v>11.782461661168902</c:v>
                </c:pt>
                <c:pt idx="20">
                  <c:v>12.112535316993824</c:v>
                </c:pt>
                <c:pt idx="21">
                  <c:v>12.439219491319699</c:v>
                </c:pt>
                <c:pt idx="22">
                  <c:v>12.762761480948598</c:v>
                </c:pt>
                <c:pt idx="23">
                  <c:v>13.083381385682699</c:v>
                </c:pt>
                <c:pt idx="24">
                  <c:v>13.401271177900469</c:v>
                </c:pt>
                <c:pt idx="25">
                  <c:v>13.716594494015602</c:v>
                </c:pt>
                <c:pt idx="26">
                  <c:v>14.029486775664745</c:v>
                </c:pt>
                <c:pt idx="27">
                  <c:v>14.3400554537278</c:v>
                </c:pt>
                <c:pt idx="28">
                  <c:v>14.648379929246067</c:v>
                </c:pt>
                <c:pt idx="29">
                  <c:v>14.954511126924302</c:v>
                </c:pt>
                <c:pt idx="30">
                  <c:v>15.2584703965616</c:v>
                </c:pt>
              </c:numCache>
            </c:numRef>
          </c:yVal>
          <c:smooth val="1"/>
        </c:ser>
        <c:ser>
          <c:idx val="16"/>
          <c:order val="16"/>
          <c:tx>
            <c:strRef>
              <c:f>'n=4'!$R$4</c:f>
              <c:strCache>
                <c:ptCount val="1"/>
                <c:pt idx="0">
                  <c:v>m(f)=2</c:v>
                </c:pt>
              </c:strCache>
            </c:strRef>
          </c:tx>
          <c:spPr>
            <a:ln w="12700">
              <a:solidFill>
                <a:srgbClr val="9BBB59">
                  <a:lumMod val="50000"/>
                </a:srgbClr>
              </a:solidFill>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R$5:$R$35</c:f>
              <c:numCache>
                <c:formatCode>0.0000</c:formatCode>
                <c:ptCount val="31"/>
                <c:pt idx="0">
                  <c:v>6.8826606791420604</c:v>
                </c:pt>
                <c:pt idx="1">
                  <c:v>7.2795611291315696</c:v>
                </c:pt>
                <c:pt idx="2">
                  <c:v>7.6725140838749946</c:v>
                </c:pt>
                <c:pt idx="3">
                  <c:v>8.0625017941657298</c:v>
                </c:pt>
                <c:pt idx="4">
                  <c:v>8.4504041818349567</c:v>
                </c:pt>
                <c:pt idx="5">
                  <c:v>8.8370514820425292</c:v>
                </c:pt>
                <c:pt idx="6">
                  <c:v>9.2231599914779903</c:v>
                </c:pt>
                <c:pt idx="7">
                  <c:v>9.6092833526559005</c:v>
                </c:pt>
                <c:pt idx="8">
                  <c:v>9.9957801660338106</c:v>
                </c:pt>
                <c:pt idx="9">
                  <c:v>10.382797524253432</c:v>
                </c:pt>
                <c:pt idx="10">
                  <c:v>10.770270024422699</c:v>
                </c:pt>
                <c:pt idx="11">
                  <c:v>11.157933926615399</c:v>
                </c:pt>
                <c:pt idx="12">
                  <c:v>11.5453557763806</c:v>
                </c:pt>
                <c:pt idx="13">
                  <c:v>11.931973825572463</c:v>
                </c:pt>
                <c:pt idx="14">
                  <c:v>12.317149096454624</c:v>
                </c:pt>
                <c:pt idx="15">
                  <c:v>12.700221263408601</c:v>
                </c:pt>
                <c:pt idx="16">
                  <c:v>13.080563181758398</c:v>
                </c:pt>
                <c:pt idx="17">
                  <c:v>13.457627507028132</c:v>
                </c:pt>
                <c:pt idx="18">
                  <c:v>13.8309799195465</c:v>
                </c:pt>
                <c:pt idx="19">
                  <c:v>14.200315981687201</c:v>
                </c:pt>
                <c:pt idx="20">
                  <c:v>14.5654619015598</c:v>
                </c:pt>
                <c:pt idx="21">
                  <c:v>14.9263623545211</c:v>
                </c:pt>
                <c:pt idx="22">
                  <c:v>15.283060128789</c:v>
                </c:pt>
                <c:pt idx="23">
                  <c:v>15.635672472512098</c:v>
                </c:pt>
                <c:pt idx="24">
                  <c:v>15.984368016283</c:v>
                </c:pt>
                <c:pt idx="25">
                  <c:v>16.329346688501285</c:v>
                </c:pt>
                <c:pt idx="26">
                  <c:v>16.670823667702201</c:v>
                </c:pt>
                <c:pt idx="27">
                  <c:v>17.009017455902505</c:v>
                </c:pt>
                <c:pt idx="28">
                  <c:v>17.344141572158289</c:v>
                </c:pt>
                <c:pt idx="29">
                  <c:v>17.676399162852064</c:v>
                </c:pt>
                <c:pt idx="30">
                  <c:v>18.005979801195586</c:v>
                </c:pt>
              </c:numCache>
            </c:numRef>
          </c:yVal>
          <c:smooth val="1"/>
        </c:ser>
        <c:ser>
          <c:idx val="17"/>
          <c:order val="17"/>
          <c:tx>
            <c:strRef>
              <c:f>'n=4'!$S$4</c:f>
              <c:strCache>
                <c:ptCount val="1"/>
                <c:pt idx="0">
                  <c:v>m(f)=3</c:v>
                </c:pt>
              </c:strCache>
            </c:strRef>
          </c:tx>
          <c:spPr>
            <a:ln w="12700">
              <a:solidFill>
                <a:srgbClr val="8064A2">
                  <a:lumMod val="50000"/>
                </a:srgbClr>
              </a:solidFill>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S$5:$S$35</c:f>
              <c:numCache>
                <c:formatCode>0.0000</c:formatCode>
                <c:ptCount val="31"/>
                <c:pt idx="0">
                  <c:v>7.9042216665060945</c:v>
                </c:pt>
                <c:pt idx="1">
                  <c:v>8.2911984262743985</c:v>
                </c:pt>
                <c:pt idx="2">
                  <c:v>8.6800354497823804</c:v>
                </c:pt>
                <c:pt idx="3">
                  <c:v>9.0718553062473806</c:v>
                </c:pt>
                <c:pt idx="4">
                  <c:v>9.4661181094263398</c:v>
                </c:pt>
                <c:pt idx="5">
                  <c:v>9.8623224708171904</c:v>
                </c:pt>
                <c:pt idx="6">
                  <c:v>10.260055464226699</c:v>
                </c:pt>
                <c:pt idx="7">
                  <c:v>10.659025307757204</c:v>
                </c:pt>
                <c:pt idx="8">
                  <c:v>11.059078028873499</c:v>
                </c:pt>
                <c:pt idx="9">
                  <c:v>11.460200823489032</c:v>
                </c:pt>
                <c:pt idx="10">
                  <c:v>11.862514603878349</c:v>
                </c:pt>
                <c:pt idx="11">
                  <c:v>12.266257339288806</c:v>
                </c:pt>
                <c:pt idx="12">
                  <c:v>12.671759019447032</c:v>
                </c:pt>
                <c:pt idx="13">
                  <c:v>13.079408905079926</c:v>
                </c:pt>
                <c:pt idx="14">
                  <c:v>13.489616369799249</c:v>
                </c:pt>
                <c:pt idx="15">
                  <c:v>13.902767951357704</c:v>
                </c:pt>
                <c:pt idx="16">
                  <c:v>14.319184696838738</c:v>
                </c:pt>
                <c:pt idx="17">
                  <c:v>14.739084728760902</c:v>
                </c:pt>
                <c:pt idx="18">
                  <c:v>15.1625554436937</c:v>
                </c:pt>
                <c:pt idx="19">
                  <c:v>15.589537727629953</c:v>
                </c:pt>
                <c:pt idx="20">
                  <c:v>16.0198216367199</c:v>
                </c:pt>
                <c:pt idx="21">
                  <c:v>16.453050231995089</c:v>
                </c:pt>
                <c:pt idx="22">
                  <c:v>16.888726618016786</c:v>
                </c:pt>
                <c:pt idx="23">
                  <c:v>17.326219070605127</c:v>
                </c:pt>
                <c:pt idx="24">
                  <c:v>17.764760254230787</c:v>
                </c:pt>
                <c:pt idx="25">
                  <c:v>18.203438613089087</c:v>
                </c:pt>
                <c:pt idx="26">
                  <c:v>18.6411831078609</c:v>
                </c:pt>
                <c:pt idx="27">
                  <c:v>19.076747123748099</c:v>
                </c:pt>
                <c:pt idx="28">
                  <c:v>19.508704578771262</c:v>
                </c:pt>
                <c:pt idx="29">
                  <c:v>19.935479413030187</c:v>
                </c:pt>
                <c:pt idx="30">
                  <c:v>20.355436358070602</c:v>
                </c:pt>
              </c:numCache>
            </c:numRef>
          </c:yVal>
          <c:smooth val="1"/>
        </c:ser>
        <c:ser>
          <c:idx val="18"/>
          <c:order val="18"/>
          <c:tx>
            <c:strRef>
              <c:f>'n=4'!$T$4</c:f>
              <c:strCache>
                <c:ptCount val="1"/>
                <c:pt idx="0">
                  <c:v>m(f)=4</c:v>
                </c:pt>
              </c:strCache>
            </c:strRef>
          </c:tx>
          <c:spPr>
            <a:ln w="12700">
              <a:solidFill>
                <a:srgbClr val="4BACC6">
                  <a:lumMod val="50000"/>
                </a:srgbClr>
              </a:solidFill>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T$5:$T$35</c:f>
              <c:numCache>
                <c:formatCode>0.0000</c:formatCode>
                <c:ptCount val="31"/>
                <c:pt idx="0">
                  <c:v>9.9237597675486295</c:v>
                </c:pt>
                <c:pt idx="1">
                  <c:v>10.3386657762962</c:v>
                </c:pt>
                <c:pt idx="2">
                  <c:v>10.752526050936504</c:v>
                </c:pt>
                <c:pt idx="3">
                  <c:v>11.163413629229332</c:v>
                </c:pt>
                <c:pt idx="4">
                  <c:v>11.571231828827226</c:v>
                </c:pt>
                <c:pt idx="5">
                  <c:v>11.9759190800011</c:v>
                </c:pt>
                <c:pt idx="6">
                  <c:v>12.377446236573977</c:v>
                </c:pt>
                <c:pt idx="7">
                  <c:v>12.7758133119143</c:v>
                </c:pt>
                <c:pt idx="8">
                  <c:v>13.171045832118304</c:v>
                </c:pt>
                <c:pt idx="9">
                  <c:v>13.5631911441287</c:v>
                </c:pt>
                <c:pt idx="10">
                  <c:v>13.9523150644323</c:v>
                </c:pt>
                <c:pt idx="11">
                  <c:v>14.3384992085345</c:v>
                </c:pt>
                <c:pt idx="12">
                  <c:v>14.721839235356899</c:v>
                </c:pt>
                <c:pt idx="13">
                  <c:v>15.102444118372949</c:v>
                </c:pt>
                <c:pt idx="14">
                  <c:v>15.48043645902807</c:v>
                </c:pt>
                <c:pt idx="15">
                  <c:v>15.855953811010032</c:v>
                </c:pt>
                <c:pt idx="16">
                  <c:v>16.229150994149187</c:v>
                </c:pt>
                <c:pt idx="17">
                  <c:v>16.6002034376769</c:v>
                </c:pt>
                <c:pt idx="18">
                  <c:v>16.969311692322023</c:v>
                </c:pt>
                <c:pt idx="19">
                  <c:v>17.336707385033787</c:v>
                </c:pt>
                <c:pt idx="20">
                  <c:v>17.7026610182489</c:v>
                </c:pt>
                <c:pt idx="21">
                  <c:v>18.067492208497939</c:v>
                </c:pt>
                <c:pt idx="22">
                  <c:v>18.431583046158288</c:v>
                </c:pt>
                <c:pt idx="23">
                  <c:v>18.795395348683289</c:v>
                </c:pt>
                <c:pt idx="24">
                  <c:v>19.159492234205789</c:v>
                </c:pt>
                <c:pt idx="25">
                  <c:v>19.524564899651999</c:v>
                </c:pt>
                <c:pt idx="26">
                  <c:v>19.891459594305289</c:v>
                </c:pt>
                <c:pt idx="27">
                  <c:v>20.261204018003099</c:v>
                </c:pt>
                <c:pt idx="28">
                  <c:v>20.635016086526502</c:v>
                </c:pt>
                <c:pt idx="29">
                  <c:v>21.014276730618764</c:v>
                </c:pt>
                <c:pt idx="30">
                  <c:v>21.400439711780216</c:v>
                </c:pt>
              </c:numCache>
            </c:numRef>
          </c:yVal>
          <c:smooth val="1"/>
        </c:ser>
        <c:ser>
          <c:idx val="19"/>
          <c:order val="19"/>
          <c:tx>
            <c:strRef>
              <c:f>'n=4'!$U$4</c:f>
              <c:strCache>
                <c:ptCount val="1"/>
                <c:pt idx="0">
                  <c:v>m(f)=5</c:v>
                </c:pt>
              </c:strCache>
            </c:strRef>
          </c:tx>
          <c:spPr>
            <a:ln w="12700">
              <a:solidFill>
                <a:srgbClr val="F79646">
                  <a:lumMod val="50000"/>
                </a:srgbClr>
              </a:solidFill>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U$5:$U$35</c:f>
              <c:numCache>
                <c:formatCode>0.0000</c:formatCode>
                <c:ptCount val="31"/>
                <c:pt idx="0">
                  <c:v>11.191468478004399</c:v>
                </c:pt>
                <c:pt idx="1">
                  <c:v>11.590100491946099</c:v>
                </c:pt>
                <c:pt idx="2">
                  <c:v>11.990399974049406</c:v>
                </c:pt>
                <c:pt idx="3">
                  <c:v>12.392917364263004</c:v>
                </c:pt>
                <c:pt idx="4">
                  <c:v>12.797910821669801</c:v>
                </c:pt>
                <c:pt idx="5">
                  <c:v>13.205579035288338</c:v>
                </c:pt>
                <c:pt idx="6">
                  <c:v>13.616059781599398</c:v>
                </c:pt>
                <c:pt idx="7">
                  <c:v>14.029430098559526</c:v>
                </c:pt>
                <c:pt idx="8">
                  <c:v>14.4457077430746</c:v>
                </c:pt>
                <c:pt idx="9">
                  <c:v>14.864853435176499</c:v>
                </c:pt>
                <c:pt idx="10">
                  <c:v>15.286773302224001</c:v>
                </c:pt>
                <c:pt idx="11">
                  <c:v>15.711320929515152</c:v>
                </c:pt>
                <c:pt idx="12">
                  <c:v>16.138298481373287</c:v>
                </c:pt>
                <c:pt idx="13">
                  <c:v>16.567456447212098</c:v>
                </c:pt>
                <c:pt idx="14">
                  <c:v>16.998491665163815</c:v>
                </c:pt>
                <c:pt idx="15">
                  <c:v>17.431043381103589</c:v>
                </c:pt>
                <c:pt idx="16">
                  <c:v>17.864687245913924</c:v>
                </c:pt>
                <c:pt idx="17">
                  <c:v>18.2989272910126</c:v>
                </c:pt>
                <c:pt idx="18">
                  <c:v>18.733187354689498</c:v>
                </c:pt>
                <c:pt idx="19">
                  <c:v>19.166800455160899</c:v>
                </c:pt>
                <c:pt idx="20">
                  <c:v>19.5990066168048</c:v>
                </c:pt>
                <c:pt idx="21">
                  <c:v>20.028949264275823</c:v>
                </c:pt>
                <c:pt idx="22">
                  <c:v>20.455696728032187</c:v>
                </c:pt>
                <c:pt idx="23">
                  <c:v>20.878277886515086</c:v>
                </c:pt>
                <c:pt idx="24">
                  <c:v>21.295746937666408</c:v>
                </c:pt>
                <c:pt idx="25">
                  <c:v>21.707269932049186</c:v>
                </c:pt>
                <c:pt idx="26">
                  <c:v>22.112217126826565</c:v>
                </c:pt>
                <c:pt idx="27">
                  <c:v>22.510234786443299</c:v>
                </c:pt>
                <c:pt idx="28">
                  <c:v>22.901272044370589</c:v>
                </c:pt>
                <c:pt idx="29">
                  <c:v>23.285554757460599</c:v>
                </c:pt>
                <c:pt idx="30">
                  <c:v>23.663519288078486</c:v>
                </c:pt>
              </c:numCache>
            </c:numRef>
          </c:yVal>
          <c:smooth val="1"/>
        </c:ser>
        <c:ser>
          <c:idx val="20"/>
          <c:order val="20"/>
          <c:tx>
            <c:strRef>
              <c:f>'n=4'!$V$4</c:f>
              <c:strCache>
                <c:ptCount val="1"/>
                <c:pt idx="0">
                  <c:v>m(b)=0</c:v>
                </c:pt>
              </c:strCache>
            </c:strRef>
          </c:tx>
          <c:spPr>
            <a:ln w="12700">
              <a:solidFill>
                <a:srgbClr val="1F497D">
                  <a:lumMod val="50000"/>
                </a:srgbClr>
              </a:solidFill>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V$5:$V$35</c:f>
              <c:numCache>
                <c:formatCode>0.0000</c:formatCode>
                <c:ptCount val="31"/>
                <c:pt idx="0">
                  <c:v>2.9447174494610602</c:v>
                </c:pt>
                <c:pt idx="1">
                  <c:v>2.5849776167544802</c:v>
                </c:pt>
                <c:pt idx="2">
                  <c:v>2.2215093268150801</c:v>
                </c:pt>
                <c:pt idx="3">
                  <c:v>1.84856738322887</c:v>
                </c:pt>
                <c:pt idx="4">
                  <c:v>1.4654565587080299</c:v>
                </c:pt>
                <c:pt idx="5">
                  <c:v>1.07174700624149</c:v>
                </c:pt>
                <c:pt idx="6">
                  <c:v>0.66733070636341874</c:v>
                </c:pt>
                <c:pt idx="7">
                  <c:v>0.25242694601839799</c:v>
                </c:pt>
                <c:pt idx="8">
                  <c:v>0.17246415418393862</c:v>
                </c:pt>
                <c:pt idx="9">
                  <c:v>0.60664332260928955</c:v>
                </c:pt>
                <c:pt idx="10">
                  <c:v>1.0493043482065199</c:v>
                </c:pt>
                <c:pt idx="11">
                  <c:v>1.4996159563957201</c:v>
                </c:pt>
                <c:pt idx="12">
                  <c:v>1.9567824712944435</c:v>
                </c:pt>
                <c:pt idx="13">
                  <c:v>2.4200818213409412</c:v>
                </c:pt>
                <c:pt idx="14">
                  <c:v>2.8888850012569001</c:v>
                </c:pt>
                <c:pt idx="15">
                  <c:v>3.3626628844523077</c:v>
                </c:pt>
                <c:pt idx="16">
                  <c:v>3.8409858219537187</c:v>
                </c:pt>
                <c:pt idx="17">
                  <c:v>4.3235202102563255</c:v>
                </c:pt>
                <c:pt idx="18">
                  <c:v>4.8100249877624375</c:v>
                </c:pt>
                <c:pt idx="19">
                  <c:v>5.3003502108829545</c:v>
                </c:pt>
                <c:pt idx="20">
                  <c:v>5.7944395385905345</c:v>
                </c:pt>
                <c:pt idx="21">
                  <c:v>6.2923387122468197</c:v>
                </c:pt>
                <c:pt idx="22">
                  <c:v>6.7942131236245524</c:v>
                </c:pt>
                <c:pt idx="23">
                  <c:v>7.3003798324904299</c:v>
                </c:pt>
                <c:pt idx="24">
                  <c:v>7.8113642042557299</c:v>
                </c:pt>
                <c:pt idx="25">
                  <c:v>8.3280020185031027</c:v>
                </c:pt>
                <c:pt idx="26">
                  <c:v>8.8516337885451293</c:v>
                </c:pt>
                <c:pt idx="27">
                  <c:v>9.3845093824969705</c:v>
                </c:pt>
                <c:pt idx="28">
                  <c:v>9.9307562360569541</c:v>
                </c:pt>
                <c:pt idx="29">
                  <c:v>10.499287367745406</c:v>
                </c:pt>
                <c:pt idx="30">
                  <c:v>11.117570580881099</c:v>
                </c:pt>
              </c:numCache>
            </c:numRef>
          </c:yVal>
          <c:smooth val="1"/>
        </c:ser>
        <c:ser>
          <c:idx val="21"/>
          <c:order val="21"/>
          <c:tx>
            <c:strRef>
              <c:f>'n=4'!$W$4</c:f>
              <c:strCache>
                <c:ptCount val="1"/>
                <c:pt idx="0">
                  <c:v>m(b)=1</c:v>
                </c:pt>
              </c:strCache>
            </c:strRef>
          </c:tx>
          <c:spPr>
            <a:ln w="12700">
              <a:solidFill>
                <a:srgbClr val="C0504D">
                  <a:lumMod val="50000"/>
                </a:srgbClr>
              </a:solidFill>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W$5:$W$35</c:f>
              <c:numCache>
                <c:formatCode>0.0000</c:formatCode>
                <c:ptCount val="31"/>
                <c:pt idx="0">
                  <c:v>4.6443634854585696</c:v>
                </c:pt>
                <c:pt idx="1">
                  <c:v>4.2428600723809202</c:v>
                </c:pt>
                <c:pt idx="2">
                  <c:v>3.8448871858159901</c:v>
                </c:pt>
                <c:pt idx="3">
                  <c:v>3.4519684010505021</c:v>
                </c:pt>
                <c:pt idx="4">
                  <c:v>3.0650952527462181</c:v>
                </c:pt>
                <c:pt idx="5">
                  <c:v>2.6849521467883499</c:v>
                </c:pt>
                <c:pt idx="6">
                  <c:v>2.3118562713830784</c:v>
                </c:pt>
                <c:pt idx="7">
                  <c:v>1.9457484921218799</c:v>
                </c:pt>
                <c:pt idx="8">
                  <c:v>1.5862352181072898</c:v>
                </c:pt>
                <c:pt idx="9">
                  <c:v>1.23266353127258</c:v>
                </c:pt>
                <c:pt idx="10">
                  <c:v>0.88420348240966551</c:v>
                </c:pt>
                <c:pt idx="11">
                  <c:v>0.539914876881466</c:v>
                </c:pt>
                <c:pt idx="12">
                  <c:v>0.19878483166446753</c:v>
                </c:pt>
                <c:pt idx="13">
                  <c:v>0.14026944708706801</c:v>
                </c:pt>
                <c:pt idx="14">
                  <c:v>0.478434652637163</c:v>
                </c:pt>
                <c:pt idx="15">
                  <c:v>0.81707458408190359</c:v>
                </c:pt>
                <c:pt idx="16">
                  <c:v>1.15784588658712</c:v>
                </c:pt>
                <c:pt idx="17">
                  <c:v>1.50285326909117</c:v>
                </c:pt>
                <c:pt idx="18">
                  <c:v>1.8548086095199199</c:v>
                </c:pt>
                <c:pt idx="19">
                  <c:v>2.2170705626490812</c:v>
                </c:pt>
                <c:pt idx="20">
                  <c:v>2.5933082877230098</c:v>
                </c:pt>
                <c:pt idx="21">
                  <c:v>2.9865614002941197</c:v>
                </c:pt>
                <c:pt idx="22">
                  <c:v>3.3980276102480831</c:v>
                </c:pt>
                <c:pt idx="23">
                  <c:v>3.8265871982875201</c:v>
                </c:pt>
                <c:pt idx="24">
                  <c:v>4.2695475277660755</c:v>
                </c:pt>
                <c:pt idx="25">
                  <c:v>4.7238351716273375</c:v>
                </c:pt>
                <c:pt idx="26">
                  <c:v>5.1867671799655497</c:v>
                </c:pt>
                <c:pt idx="27">
                  <c:v>5.6562809292770755</c:v>
                </c:pt>
                <c:pt idx="28">
                  <c:v>6.1308779991735198</c:v>
                </c:pt>
                <c:pt idx="29">
                  <c:v>6.6094906709707697</c:v>
                </c:pt>
                <c:pt idx="30">
                  <c:v>7.0913582187806803</c:v>
                </c:pt>
              </c:numCache>
            </c:numRef>
          </c:yVal>
          <c:smooth val="1"/>
        </c:ser>
        <c:ser>
          <c:idx val="22"/>
          <c:order val="22"/>
          <c:tx>
            <c:strRef>
              <c:f>'n=4'!$X$4</c:f>
              <c:strCache>
                <c:ptCount val="1"/>
                <c:pt idx="0">
                  <c:v>m(b)=2</c:v>
                </c:pt>
              </c:strCache>
            </c:strRef>
          </c:tx>
          <c:spPr>
            <a:ln w="12700">
              <a:solidFill>
                <a:srgbClr val="9BBB59">
                  <a:lumMod val="50000"/>
                </a:srgbClr>
              </a:solidFill>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X$5:$X$35</c:f>
              <c:numCache>
                <c:formatCode>0.0000</c:formatCode>
                <c:ptCount val="31"/>
                <c:pt idx="0">
                  <c:v>6.8828717044165302</c:v>
                </c:pt>
                <c:pt idx="1">
                  <c:v>6.4814487066711619</c:v>
                </c:pt>
                <c:pt idx="2">
                  <c:v>6.07496300655637</c:v>
                </c:pt>
                <c:pt idx="3">
                  <c:v>5.6629713687933334</c:v>
                </c:pt>
                <c:pt idx="4">
                  <c:v>5.2453416079570099</c:v>
                </c:pt>
                <c:pt idx="5">
                  <c:v>4.8221520636853334</c:v>
                </c:pt>
                <c:pt idx="6">
                  <c:v>4.3936535037889</c:v>
                </c:pt>
                <c:pt idx="7">
                  <c:v>3.9602240443388701</c:v>
                </c:pt>
                <c:pt idx="8">
                  <c:v>3.5223283921089998</c:v>
                </c:pt>
                <c:pt idx="9">
                  <c:v>3.0804883333167821</c:v>
                </c:pt>
                <c:pt idx="10">
                  <c:v>2.6352672844499501</c:v>
                </c:pt>
                <c:pt idx="11">
                  <c:v>2.1872700538285699</c:v>
                </c:pt>
                <c:pt idx="12">
                  <c:v>1.73715678451861</c:v>
                </c:pt>
                <c:pt idx="13">
                  <c:v>1.2856750954575764</c:v>
                </c:pt>
                <c:pt idx="14">
                  <c:v>0.83371225772670798</c:v>
                </c:pt>
                <c:pt idx="15">
                  <c:v>0.382375376368423</c:v>
                </c:pt>
                <c:pt idx="16">
                  <c:v>6.6893060301301419E-2</c:v>
                </c:pt>
                <c:pt idx="17">
                  <c:v>0.51216413898964963</c:v>
                </c:pt>
                <c:pt idx="18">
                  <c:v>0.95086928339284105</c:v>
                </c:pt>
                <c:pt idx="19">
                  <c:v>1.37976696286477</c:v>
                </c:pt>
                <c:pt idx="20">
                  <c:v>1.7952853133491964</c:v>
                </c:pt>
                <c:pt idx="21">
                  <c:v>2.1944679866150598</c:v>
                </c:pt>
                <c:pt idx="22">
                  <c:v>2.5761920790613999</c:v>
                </c:pt>
                <c:pt idx="23">
                  <c:v>2.9416499298689569</c:v>
                </c:pt>
                <c:pt idx="24">
                  <c:v>3.2936094318481031</c:v>
                </c:pt>
                <c:pt idx="25">
                  <c:v>3.6352304891051621</c:v>
                </c:pt>
                <c:pt idx="26">
                  <c:v>3.9693027141271302</c:v>
                </c:pt>
                <c:pt idx="27">
                  <c:v>4.2980300761205745</c:v>
                </c:pt>
                <c:pt idx="28">
                  <c:v>4.6231094040905303</c:v>
                </c:pt>
                <c:pt idx="29">
                  <c:v>4.9459022103583301</c:v>
                </c:pt>
                <c:pt idx="30">
                  <c:v>5.2676286139022999</c:v>
                </c:pt>
              </c:numCache>
            </c:numRef>
          </c:yVal>
          <c:smooth val="1"/>
        </c:ser>
        <c:ser>
          <c:idx val="23"/>
          <c:order val="23"/>
          <c:tx>
            <c:strRef>
              <c:f>'n=4'!$Y$4</c:f>
              <c:strCache>
                <c:ptCount val="1"/>
                <c:pt idx="0">
                  <c:v>m(b)=3</c:v>
                </c:pt>
              </c:strCache>
            </c:strRef>
          </c:tx>
          <c:spPr>
            <a:ln w="12700">
              <a:solidFill>
                <a:srgbClr val="8064A2">
                  <a:lumMod val="50000"/>
                </a:srgbClr>
              </a:solidFill>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Y$5:$Y$35</c:f>
              <c:numCache>
                <c:formatCode>0.0000</c:formatCode>
                <c:ptCount val="31"/>
                <c:pt idx="0">
                  <c:v>7.9075333903648914</c:v>
                </c:pt>
                <c:pt idx="1">
                  <c:v>7.5244298790295696</c:v>
                </c:pt>
                <c:pt idx="2">
                  <c:v>7.1471675297262296</c:v>
                </c:pt>
                <c:pt idx="3">
                  <c:v>6.7741160913149496</c:v>
                </c:pt>
                <c:pt idx="4">
                  <c:v>6.4050946864749303</c:v>
                </c:pt>
                <c:pt idx="5">
                  <c:v>6.0397078978823524</c:v>
                </c:pt>
                <c:pt idx="6">
                  <c:v>5.6773702258529495</c:v>
                </c:pt>
                <c:pt idx="7">
                  <c:v>5.3173393081877833</c:v>
                </c:pt>
                <c:pt idx="8">
                  <c:v>4.9587411622266853</c:v>
                </c:pt>
                <c:pt idx="9">
                  <c:v>4.6005847730787668</c:v>
                </c:pt>
                <c:pt idx="10">
                  <c:v>4.2417662358985524</c:v>
                </c:pt>
                <c:pt idx="11">
                  <c:v>3.8810678094889277</c:v>
                </c:pt>
                <c:pt idx="12">
                  <c:v>3.5171623725120202</c:v>
                </c:pt>
                <c:pt idx="13">
                  <c:v>3.1486382199023391</c:v>
                </c:pt>
                <c:pt idx="14">
                  <c:v>2.7740606862313002</c:v>
                </c:pt>
                <c:pt idx="15">
                  <c:v>2.3920809427152467</c:v>
                </c:pt>
                <c:pt idx="16">
                  <c:v>2.0015832340481987</c:v>
                </c:pt>
                <c:pt idx="17">
                  <c:v>1.6018342956868554</c:v>
                </c:pt>
                <c:pt idx="18">
                  <c:v>1.1925788100202135</c:v>
                </c:pt>
                <c:pt idx="19">
                  <c:v>0.77403981313609604</c:v>
                </c:pt>
                <c:pt idx="20">
                  <c:v>0.34682586506047802</c:v>
                </c:pt>
                <c:pt idx="21">
                  <c:v>8.8212902528521694E-2</c:v>
                </c:pt>
                <c:pt idx="22">
                  <c:v>0.53012606035786558</c:v>
                </c:pt>
                <c:pt idx="23">
                  <c:v>0.97796803804282595</c:v>
                </c:pt>
                <c:pt idx="24">
                  <c:v>1.43085848195898</c:v>
                </c:pt>
                <c:pt idx="25">
                  <c:v>1.8880045091510245</c:v>
                </c:pt>
                <c:pt idx="26">
                  <c:v>2.3486988801096067</c:v>
                </c:pt>
                <c:pt idx="27">
                  <c:v>2.8122981430329967</c:v>
                </c:pt>
                <c:pt idx="28">
                  <c:v>3.2781893321350899</c:v>
                </c:pt>
                <c:pt idx="29">
                  <c:v>3.7457389713728171</c:v>
                </c:pt>
                <c:pt idx="30">
                  <c:v>4.2142113334646814</c:v>
                </c:pt>
              </c:numCache>
            </c:numRef>
          </c:yVal>
          <c:smooth val="1"/>
        </c:ser>
        <c:ser>
          <c:idx val="24"/>
          <c:order val="24"/>
          <c:tx>
            <c:strRef>
              <c:f>'n=4'!$Z$4</c:f>
              <c:strCache>
                <c:ptCount val="1"/>
                <c:pt idx="0">
                  <c:v>m(b)=4</c:v>
                </c:pt>
              </c:strCache>
            </c:strRef>
          </c:tx>
          <c:spPr>
            <a:ln w="12700">
              <a:solidFill>
                <a:srgbClr val="4BACC6">
                  <a:lumMod val="50000"/>
                </a:srgbClr>
              </a:solidFill>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Z$5:$Z$35</c:f>
              <c:numCache>
                <c:formatCode>0.0000</c:formatCode>
                <c:ptCount val="31"/>
                <c:pt idx="0">
                  <c:v>9.9201470114968604</c:v>
                </c:pt>
                <c:pt idx="1">
                  <c:v>9.5026019381496543</c:v>
                </c:pt>
                <c:pt idx="2">
                  <c:v>9.0807854593713895</c:v>
                </c:pt>
                <c:pt idx="3">
                  <c:v>8.6567751551135359</c:v>
                </c:pt>
                <c:pt idx="4">
                  <c:v>8.2308762324611759</c:v>
                </c:pt>
                <c:pt idx="5">
                  <c:v>7.8034500795886697</c:v>
                </c:pt>
                <c:pt idx="6">
                  <c:v>7.3749176728847745</c:v>
                </c:pt>
                <c:pt idx="7">
                  <c:v>6.9457767946989053</c:v>
                </c:pt>
                <c:pt idx="8">
                  <c:v>6.5166143583195755</c:v>
                </c:pt>
                <c:pt idx="9">
                  <c:v>6.0881244803230734</c:v>
                </c:pt>
                <c:pt idx="10">
                  <c:v>5.6611264803958203</c:v>
                </c:pt>
                <c:pt idx="11">
                  <c:v>5.2365787906681591</c:v>
                </c:pt>
                <c:pt idx="12">
                  <c:v>4.8155804730590797</c:v>
                </c:pt>
                <c:pt idx="13">
                  <c:v>4.3993477599108424</c:v>
                </c:pt>
                <c:pt idx="14">
                  <c:v>3.9891509887816601</c:v>
                </c:pt>
                <c:pt idx="15">
                  <c:v>3.5862015784268402</c:v>
                </c:pt>
                <c:pt idx="16">
                  <c:v>3.1915078387512601</c:v>
                </c:pt>
                <c:pt idx="17">
                  <c:v>2.805708746751538</c:v>
                </c:pt>
                <c:pt idx="18">
                  <c:v>2.4289880395431407</c:v>
                </c:pt>
                <c:pt idx="19">
                  <c:v>2.0610637228765611</c:v>
                </c:pt>
                <c:pt idx="20">
                  <c:v>1.7012793035813698</c:v>
                </c:pt>
                <c:pt idx="21">
                  <c:v>1.3487441434107901</c:v>
                </c:pt>
                <c:pt idx="22">
                  <c:v>1.0024699932261398</c:v>
                </c:pt>
                <c:pt idx="23">
                  <c:v>0.66147520376483226</c:v>
                </c:pt>
                <c:pt idx="24">
                  <c:v>0.32482622958090507</c:v>
                </c:pt>
                <c:pt idx="25">
                  <c:v>8.3479672484418968E-3</c:v>
                </c:pt>
                <c:pt idx="26">
                  <c:v>0.33891006468523466</c:v>
                </c:pt>
                <c:pt idx="27">
                  <c:v>0.66784869372298372</c:v>
                </c:pt>
                <c:pt idx="28">
                  <c:v>0.996678222446297</c:v>
                </c:pt>
                <c:pt idx="29">
                  <c:v>1.3289352830859698</c:v>
                </c:pt>
                <c:pt idx="30">
                  <c:v>1.6769610140841698</c:v>
                </c:pt>
              </c:numCache>
            </c:numRef>
          </c:yVal>
          <c:smooth val="1"/>
        </c:ser>
        <c:ser>
          <c:idx val="25"/>
          <c:order val="25"/>
          <c:tx>
            <c:strRef>
              <c:f>'n=4'!$AA$4</c:f>
              <c:strCache>
                <c:ptCount val="1"/>
                <c:pt idx="0">
                  <c:v>m(b)=5</c:v>
                </c:pt>
              </c:strCache>
            </c:strRef>
          </c:tx>
          <c:spPr>
            <a:ln w="12700">
              <a:solidFill>
                <a:srgbClr val="F79646">
                  <a:lumMod val="50000"/>
                </a:srgbClr>
              </a:solidFill>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AA$5:$AA$35</c:f>
              <c:numCache>
                <c:formatCode>0.0000</c:formatCode>
                <c:ptCount val="31"/>
                <c:pt idx="0">
                  <c:v>11.191955903274769</c:v>
                </c:pt>
                <c:pt idx="1">
                  <c:v>10.794846144260401</c:v>
                </c:pt>
                <c:pt idx="2">
                  <c:v>10.399114752851</c:v>
                </c:pt>
                <c:pt idx="3">
                  <c:v>10.0040624898402</c:v>
                </c:pt>
                <c:pt idx="4">
                  <c:v>9.6092134539096801</c:v>
                </c:pt>
                <c:pt idx="5">
                  <c:v>9.2140737769808521</c:v>
                </c:pt>
                <c:pt idx="6">
                  <c:v>8.8181427580251217</c:v>
                </c:pt>
                <c:pt idx="7">
                  <c:v>8.42092489177932</c:v>
                </c:pt>
                <c:pt idx="8">
                  <c:v>8.0219425313020096</c:v>
                </c:pt>
                <c:pt idx="9">
                  <c:v>7.6207487120559696</c:v>
                </c:pt>
                <c:pt idx="10">
                  <c:v>7.2169394315952795</c:v>
                </c:pt>
                <c:pt idx="11">
                  <c:v>6.8101645013348096</c:v>
                </c:pt>
                <c:pt idx="12">
                  <c:v>6.40013604556205</c:v>
                </c:pt>
                <c:pt idx="13">
                  <c:v>5.9866338686825724</c:v>
                </c:pt>
                <c:pt idx="14">
                  <c:v>5.5695072404809345</c:v>
                </c:pt>
                <c:pt idx="15">
                  <c:v>5.1486730970408914</c:v>
                </c:pt>
                <c:pt idx="16">
                  <c:v>4.7241111277213355</c:v>
                </c:pt>
                <c:pt idx="17">
                  <c:v>4.2958566586241203</c:v>
                </c:pt>
                <c:pt idx="18">
                  <c:v>3.8639927670525847</c:v>
                </c:pt>
                <c:pt idx="19">
                  <c:v>3.4286354651684867</c:v>
                </c:pt>
                <c:pt idx="20">
                  <c:v>2.9899392828607212</c:v>
                </c:pt>
                <c:pt idx="21">
                  <c:v>2.5480761883921699</c:v>
                </c:pt>
                <c:pt idx="22">
                  <c:v>2.1032391941418798</c:v>
                </c:pt>
                <c:pt idx="23">
                  <c:v>1.6556406133214099</c:v>
                </c:pt>
                <c:pt idx="24">
                  <c:v>1.20551842136481</c:v>
                </c:pt>
                <c:pt idx="25">
                  <c:v>0.75315505909907521</c:v>
                </c:pt>
                <c:pt idx="26">
                  <c:v>0.29892499856793636</c:v>
                </c:pt>
                <c:pt idx="27">
                  <c:v>0.15657912704475097</c:v>
                </c:pt>
                <c:pt idx="28">
                  <c:v>0.61216042383282199</c:v>
                </c:pt>
                <c:pt idx="29">
                  <c:v>1.0645387771753398</c:v>
                </c:pt>
                <c:pt idx="30">
                  <c:v>1.5016294167032398</c:v>
                </c:pt>
              </c:numCache>
            </c:numRef>
          </c:yVal>
          <c:smooth val="1"/>
        </c:ser>
        <c:ser>
          <c:idx val="26"/>
          <c:order val="26"/>
          <c:tx>
            <c:strRef>
              <c:f>'n=4'!$AB$4</c:f>
              <c:strCache>
                <c:ptCount val="1"/>
              </c:strCache>
            </c:strRef>
          </c:tx>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AB$5:$AB$35</c:f>
              <c:numCache>
                <c:formatCode>General</c:formatCode>
                <c:ptCount val="31"/>
              </c:numCache>
            </c:numRef>
          </c:yVal>
          <c:smooth val="1"/>
        </c:ser>
        <c:ser>
          <c:idx val="27"/>
          <c:order val="27"/>
          <c:tx>
            <c:strRef>
              <c:f>'n=4'!$AC$4</c:f>
              <c:strCache>
                <c:ptCount val="1"/>
                <c:pt idx="0">
                  <c:v>m(f)out=0</c:v>
                </c:pt>
              </c:strCache>
            </c:strRef>
          </c:tx>
          <c:spPr>
            <a:ln w="19050">
              <a:solidFill>
                <a:srgbClr val="1F497D"/>
              </a:solidFill>
              <a:prstDash val="lgDashDotDot"/>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AC$5:$AC$35</c:f>
              <c:numCache>
                <c:formatCode>0.0000</c:formatCode>
                <c:ptCount val="31"/>
                <c:pt idx="0">
                  <c:v>2.3124585141410461</c:v>
                </c:pt>
                <c:pt idx="1">
                  <c:v>2.6637495130330398</c:v>
                </c:pt>
                <c:pt idx="2">
                  <c:v>3.0037819262010612</c:v>
                </c:pt>
                <c:pt idx="3">
                  <c:v>3.3383169463991198</c:v>
                </c:pt>
                <c:pt idx="4">
                  <c:v>3.66796603926187</c:v>
                </c:pt>
                <c:pt idx="5">
                  <c:v>3.99326360459765</c:v>
                </c:pt>
                <c:pt idx="6">
                  <c:v>4.3146657871026424</c:v>
                </c:pt>
                <c:pt idx="7">
                  <c:v>4.6325530670848885</c:v>
                </c:pt>
                <c:pt idx="8">
                  <c:v>4.9472345635941197</c:v>
                </c:pt>
                <c:pt idx="9">
                  <c:v>5.2589525733646898</c:v>
                </c:pt>
                <c:pt idx="10">
                  <c:v>5.5678863143584101</c:v>
                </c:pt>
                <c:pt idx="11">
                  <c:v>5.8741541107373934</c:v>
                </c:pt>
                <c:pt idx="12">
                  <c:v>6.1778133327236802</c:v>
                </c:pt>
                <c:pt idx="13">
                  <c:v>6.47885731505579</c:v>
                </c:pt>
                <c:pt idx="14">
                  <c:v>6.7772081217377034</c:v>
                </c:pt>
                <c:pt idx="15">
                  <c:v>7.0727033454805124</c:v>
                </c:pt>
                <c:pt idx="16">
                  <c:v>7.3650738304519745</c:v>
                </c:pt>
                <c:pt idx="17">
                  <c:v>7.6539066709059407</c:v>
                </c:pt>
                <c:pt idx="18">
                  <c:v>7.9385827247588834</c:v>
                </c:pt>
                <c:pt idx="19">
                  <c:v>8.2181665918651579</c:v>
                </c:pt>
                <c:pt idx="20">
                  <c:v>8.4911997822748528</c:v>
                </c:pt>
                <c:pt idx="21">
                  <c:v>8.7552727540355519</c:v>
                </c:pt>
                <c:pt idx="22">
                  <c:v>9.0060041216076598</c:v>
                </c:pt>
                <c:pt idx="23">
                  <c:v>9.2339779370704989</c:v>
                </c:pt>
                <c:pt idx="24">
                  <c:v>9.4102015884074408</c:v>
                </c:pt>
                <c:pt idx="25">
                  <c:v>9.4239693097858908</c:v>
                </c:pt>
              </c:numCache>
            </c:numRef>
          </c:yVal>
          <c:smooth val="1"/>
        </c:ser>
        <c:ser>
          <c:idx val="28"/>
          <c:order val="28"/>
          <c:tx>
            <c:strRef>
              <c:f>'n=4'!$AD$4</c:f>
              <c:strCache>
                <c:ptCount val="1"/>
                <c:pt idx="0">
                  <c:v>m(f)out=1</c:v>
                </c:pt>
              </c:strCache>
            </c:strRef>
          </c:tx>
          <c:spPr>
            <a:ln w="19050">
              <a:solidFill>
                <a:srgbClr val="C0504D">
                  <a:lumMod val="75000"/>
                </a:srgbClr>
              </a:solidFill>
              <a:prstDash val="lgDashDotDot"/>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AD$5:$AD$35</c:f>
              <c:numCache>
                <c:formatCode>0.0000</c:formatCode>
                <c:ptCount val="31"/>
                <c:pt idx="0">
                  <c:v>4.5281222389883968</c:v>
                </c:pt>
                <c:pt idx="1">
                  <c:v>4.9449658878358145</c:v>
                </c:pt>
                <c:pt idx="2">
                  <c:v>5.3645882082716767</c:v>
                </c:pt>
                <c:pt idx="3">
                  <c:v>5.7839646572554706</c:v>
                </c:pt>
                <c:pt idx="4">
                  <c:v>6.2018642427908404</c:v>
                </c:pt>
                <c:pt idx="5">
                  <c:v>6.6170899953890396</c:v>
                </c:pt>
                <c:pt idx="6">
                  <c:v>7.0285053040020875</c:v>
                </c:pt>
                <c:pt idx="7">
                  <c:v>7.4350667828828545</c:v>
                </c:pt>
                <c:pt idx="8">
                  <c:v>7.8358636433869702</c:v>
                </c:pt>
                <c:pt idx="9">
                  <c:v>8.230159448805269</c:v>
                </c:pt>
                <c:pt idx="10">
                  <c:v>8.6174285178256227</c:v>
                </c:pt>
                <c:pt idx="11">
                  <c:v>8.9973779154302402</c:v>
                </c:pt>
                <c:pt idx="12">
                  <c:v>9.3699481850633717</c:v>
                </c:pt>
                <c:pt idx="13">
                  <c:v>9.7352912692215199</c:v>
                </c:pt>
                <c:pt idx="14">
                  <c:v>10.0937301316595</c:v>
                </c:pt>
                <c:pt idx="15">
                  <c:v>10.445708672816499</c:v>
                </c:pt>
                <c:pt idx="16">
                  <c:v>10.791741194153555</c:v>
                </c:pt>
                <c:pt idx="17">
                  <c:v>11.132368453209699</c:v>
                </c:pt>
                <c:pt idx="18">
                  <c:v>11.468123933928799</c:v>
                </c:pt>
                <c:pt idx="19">
                  <c:v>11.799510886649324</c:v>
                </c:pt>
                <c:pt idx="20">
                  <c:v>12.126988745220398</c:v>
                </c:pt>
                <c:pt idx="21">
                  <c:v>12.450966699176806</c:v>
                </c:pt>
                <c:pt idx="22">
                  <c:v>12.771802170033698</c:v>
                </c:pt>
                <c:pt idx="23">
                  <c:v>13.089802297830326</c:v>
                </c:pt>
                <c:pt idx="24">
                  <c:v>13.405227020650498</c:v>
                </c:pt>
                <c:pt idx="25">
                  <c:v>13.718292768259698</c:v>
                </c:pt>
                <c:pt idx="26">
                  <c:v>14.029176133374699</c:v>
                </c:pt>
                <c:pt idx="27">
                  <c:v>14.338017123033465</c:v>
                </c:pt>
                <c:pt idx="28">
                  <c:v>14.644921741942248</c:v>
                </c:pt>
                <c:pt idx="29">
                  <c:v>14.949963740923769</c:v>
                </c:pt>
                <c:pt idx="30">
                  <c:v>15.253185380311701</c:v>
                </c:pt>
              </c:numCache>
            </c:numRef>
          </c:yVal>
          <c:smooth val="1"/>
        </c:ser>
        <c:ser>
          <c:idx val="29"/>
          <c:order val="29"/>
          <c:tx>
            <c:strRef>
              <c:f>'n=4'!$AE$4</c:f>
              <c:strCache>
                <c:ptCount val="1"/>
                <c:pt idx="0">
                  <c:v>m(f)out=2</c:v>
                </c:pt>
              </c:strCache>
            </c:strRef>
          </c:tx>
          <c:spPr>
            <a:ln w="19050">
              <a:solidFill>
                <a:srgbClr val="9BBB59">
                  <a:lumMod val="75000"/>
                </a:srgbClr>
              </a:solidFill>
              <a:prstDash val="lgDashDotDot"/>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AE$5:$AE$35</c:f>
              <c:numCache>
                <c:formatCode>0.0000</c:formatCode>
                <c:ptCount val="31"/>
                <c:pt idx="0">
                  <c:v>6.6006691317561472</c:v>
                </c:pt>
                <c:pt idx="1">
                  <c:v>6.9776741955736945</c:v>
                </c:pt>
                <c:pt idx="2">
                  <c:v>7.3494540481329453</c:v>
                </c:pt>
                <c:pt idx="3">
                  <c:v>7.7197114648808824</c:v>
                </c:pt>
                <c:pt idx="4">
                  <c:v>8.0897493613519398</c:v>
                </c:pt>
                <c:pt idx="5">
                  <c:v>8.4607986895053546</c:v>
                </c:pt>
                <c:pt idx="6">
                  <c:v>8.8339822216944004</c:v>
                </c:pt>
                <c:pt idx="7">
                  <c:v>9.2102781011571135</c:v>
                </c:pt>
                <c:pt idx="8">
                  <c:v>9.5904794336183503</c:v>
                </c:pt>
                <c:pt idx="9">
                  <c:v>9.9751521942355197</c:v>
                </c:pt>
                <c:pt idx="10">
                  <c:v>10.364596612557053</c:v>
                </c:pt>
                <c:pt idx="11">
                  <c:v>10.758822791561998</c:v>
                </c:pt>
                <c:pt idx="12">
                  <c:v>11.157545288621332</c:v>
                </c:pt>
                <c:pt idx="13">
                  <c:v>11.560200039590899</c:v>
                </c:pt>
                <c:pt idx="14">
                  <c:v>11.965979783443499</c:v>
                </c:pt>
                <c:pt idx="15">
                  <c:v>12.373881290178424</c:v>
                </c:pt>
                <c:pt idx="16">
                  <c:v>12.782757736500304</c:v>
                </c:pt>
                <c:pt idx="17">
                  <c:v>13.191372821820698</c:v>
                </c:pt>
                <c:pt idx="18">
                  <c:v>13.598456346944022</c:v>
                </c:pt>
                <c:pt idx="19">
                  <c:v>14.00276421610126</c:v>
                </c:pt>
                <c:pt idx="20">
                  <c:v>14.403143231593599</c:v>
                </c:pt>
                <c:pt idx="21">
                  <c:v>14.7985978451606</c:v>
                </c:pt>
                <c:pt idx="22">
                  <c:v>15.188349722371548</c:v>
                </c:pt>
                <c:pt idx="23">
                  <c:v>15.571877772910559</c:v>
                </c:pt>
                <c:pt idx="24">
                  <c:v>15.948928509932367</c:v>
                </c:pt>
                <c:pt idx="25">
                  <c:v>16.319494411606595</c:v>
                </c:pt>
                <c:pt idx="26">
                  <c:v>16.683767331568589</c:v>
                </c:pt>
                <c:pt idx="27">
                  <c:v>17.042079806917023</c:v>
                </c:pt>
                <c:pt idx="28">
                  <c:v>17.394847189119005</c:v>
                </c:pt>
                <c:pt idx="29">
                  <c:v>17.742519323835719</c:v>
                </c:pt>
                <c:pt idx="30">
                  <c:v>18.085545299348624</c:v>
                </c:pt>
              </c:numCache>
            </c:numRef>
          </c:yVal>
          <c:smooth val="1"/>
        </c:ser>
        <c:ser>
          <c:idx val="30"/>
          <c:order val="30"/>
          <c:tx>
            <c:strRef>
              <c:f>'n=4'!$AF$4</c:f>
              <c:strCache>
                <c:ptCount val="1"/>
                <c:pt idx="0">
                  <c:v>m(f)out=3</c:v>
                </c:pt>
              </c:strCache>
            </c:strRef>
          </c:tx>
          <c:spPr>
            <a:ln w="19050">
              <a:solidFill>
                <a:srgbClr val="8064A2">
                  <a:lumMod val="75000"/>
                </a:srgbClr>
              </a:solidFill>
              <a:prstDash val="lgDashDotDot"/>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AF$5:$AF$35</c:f>
              <c:numCache>
                <c:formatCode>0.0000</c:formatCode>
                <c:ptCount val="31"/>
                <c:pt idx="0">
                  <c:v>7.7339345714224015</c:v>
                </c:pt>
                <c:pt idx="1">
                  <c:v>8.1301016505526089</c:v>
                </c:pt>
                <c:pt idx="2">
                  <c:v>8.527889126541158</c:v>
                </c:pt>
                <c:pt idx="3">
                  <c:v>8.9269746788168707</c:v>
                </c:pt>
                <c:pt idx="4">
                  <c:v>9.3265590594102417</c:v>
                </c:pt>
                <c:pt idx="5">
                  <c:v>9.7259621220699604</c:v>
                </c:pt>
                <c:pt idx="6">
                  <c:v>10.124636835186653</c:v>
                </c:pt>
                <c:pt idx="7">
                  <c:v>10.5221722132548</c:v>
                </c:pt>
                <c:pt idx="8">
                  <c:v>10.9182904711049</c:v>
                </c:pt>
                <c:pt idx="9">
                  <c:v>11.312841929038704</c:v>
                </c:pt>
                <c:pt idx="10">
                  <c:v>11.705799702650001</c:v>
                </c:pt>
                <c:pt idx="11">
                  <c:v>12.097255152361299</c:v>
                </c:pt>
                <c:pt idx="12">
                  <c:v>12.487414337101741</c:v>
                </c:pt>
                <c:pt idx="13">
                  <c:v>12.876595135040645</c:v>
                </c:pt>
                <c:pt idx="14">
                  <c:v>13.2652240932885</c:v>
                </c:pt>
                <c:pt idx="15">
                  <c:v>13.6538313338141</c:v>
                </c:pt>
                <c:pt idx="16">
                  <c:v>14.043040963267202</c:v>
                </c:pt>
                <c:pt idx="17">
                  <c:v>14.433553590147326</c:v>
                </c:pt>
                <c:pt idx="18">
                  <c:v>14.826117216130926</c:v>
                </c:pt>
                <c:pt idx="19">
                  <c:v>15.221483719034101</c:v>
                </c:pt>
                <c:pt idx="20">
                  <c:v>15.620351180553435</c:v>
                </c:pt>
                <c:pt idx="21">
                  <c:v>16.023297488672405</c:v>
                </c:pt>
                <c:pt idx="22">
                  <c:v>16.430716357798687</c:v>
                </c:pt>
                <c:pt idx="23">
                  <c:v>16.842769899195904</c:v>
                </c:pt>
                <c:pt idx="24">
                  <c:v>17.2593691525888</c:v>
                </c:pt>
                <c:pt idx="25">
                  <c:v>17.680185734898735</c:v>
                </c:pt>
                <c:pt idx="26">
                  <c:v>18.104688075564187</c:v>
                </c:pt>
                <c:pt idx="27">
                  <c:v>18.532189692629089</c:v>
                </c:pt>
                <c:pt idx="28">
                  <c:v>18.961896856327019</c:v>
                </c:pt>
                <c:pt idx="29">
                  <c:v>19.392947232322797</c:v>
                </c:pt>
                <c:pt idx="30">
                  <c:v>19.824436541581523</c:v>
                </c:pt>
              </c:numCache>
            </c:numRef>
          </c:yVal>
          <c:smooth val="1"/>
        </c:ser>
        <c:ser>
          <c:idx val="31"/>
          <c:order val="31"/>
          <c:tx>
            <c:strRef>
              <c:f>'n=4'!$AG$4</c:f>
              <c:strCache>
                <c:ptCount val="1"/>
                <c:pt idx="0">
                  <c:v>m(f)out=4</c:v>
                </c:pt>
              </c:strCache>
            </c:strRef>
          </c:tx>
          <c:spPr>
            <a:ln w="19050">
              <a:solidFill>
                <a:srgbClr val="4BACC6">
                  <a:lumMod val="75000"/>
                </a:srgbClr>
              </a:solidFill>
              <a:prstDash val="lgDashDotDot"/>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AG$5:$AG$35</c:f>
              <c:numCache>
                <c:formatCode>0.0000</c:formatCode>
                <c:ptCount val="31"/>
                <c:pt idx="0">
                  <c:v>10.2547151356146</c:v>
                </c:pt>
                <c:pt idx="1">
                  <c:v>10.671617062252198</c:v>
                </c:pt>
                <c:pt idx="2">
                  <c:v>11.087670258004632</c:v>
                </c:pt>
                <c:pt idx="3">
                  <c:v>11.500757148610001</c:v>
                </c:pt>
                <c:pt idx="4">
                  <c:v>11.910808681169501</c:v>
                </c:pt>
                <c:pt idx="5">
                  <c:v>12.317786529914345</c:v>
                </c:pt>
                <c:pt idx="6">
                  <c:v>12.721681394929099</c:v>
                </c:pt>
                <c:pt idx="7">
                  <c:v>13.122509936526349</c:v>
                </c:pt>
                <c:pt idx="8">
                  <c:v>13.520310636040501</c:v>
                </c:pt>
                <c:pt idx="9">
                  <c:v>13.915139127041241</c:v>
                </c:pt>
                <c:pt idx="10">
                  <c:v>14.3070636435264</c:v>
                </c:pt>
                <c:pt idx="11">
                  <c:v>14.696161163026998</c:v>
                </c:pt>
                <c:pt idx="12">
                  <c:v>15.082514625283338</c:v>
                </c:pt>
                <c:pt idx="13">
                  <c:v>15.466211361018701</c:v>
                </c:pt>
                <c:pt idx="14">
                  <c:v>15.847342648273099</c:v>
                </c:pt>
                <c:pt idx="15">
                  <c:v>16.226004174225487</c:v>
                </c:pt>
                <c:pt idx="16">
                  <c:v>16.6022971293519</c:v>
                </c:pt>
                <c:pt idx="17">
                  <c:v>16.976329681888487</c:v>
                </c:pt>
                <c:pt idx="18">
                  <c:v>17.348218645155587</c:v>
                </c:pt>
                <c:pt idx="19">
                  <c:v>17.718091230291702</c:v>
                </c:pt>
                <c:pt idx="20">
                  <c:v>18.086086852671304</c:v>
                </c:pt>
                <c:pt idx="21">
                  <c:v>18.4523590204595</c:v>
                </c:pt>
                <c:pt idx="22">
                  <c:v>18.817077374987505</c:v>
                </c:pt>
                <c:pt idx="23">
                  <c:v>19.180429677246789</c:v>
                </c:pt>
                <c:pt idx="24">
                  <c:v>19.542625807183185</c:v>
                </c:pt>
                <c:pt idx="25">
                  <c:v>19.903898365832131</c:v>
                </c:pt>
                <c:pt idx="26">
                  <c:v>20.264508214331023</c:v>
                </c:pt>
                <c:pt idx="27">
                  <c:v>20.624747759569789</c:v>
                </c:pt>
                <c:pt idx="28">
                  <c:v>20.984945252287499</c:v>
                </c:pt>
                <c:pt idx="29">
                  <c:v>21.345469071055486</c:v>
                </c:pt>
                <c:pt idx="30">
                  <c:v>21.706731389346324</c:v>
                </c:pt>
              </c:numCache>
            </c:numRef>
          </c:yVal>
          <c:smooth val="1"/>
        </c:ser>
        <c:ser>
          <c:idx val="32"/>
          <c:order val="32"/>
          <c:tx>
            <c:strRef>
              <c:f>'n=4'!$AH$4</c:f>
              <c:strCache>
                <c:ptCount val="1"/>
                <c:pt idx="0">
                  <c:v>m(f)out=5</c:v>
                </c:pt>
              </c:strCache>
            </c:strRef>
          </c:tx>
          <c:spPr>
            <a:ln w="19050">
              <a:solidFill>
                <a:srgbClr val="F79646">
                  <a:lumMod val="75000"/>
                </a:srgbClr>
              </a:solidFill>
              <a:prstDash val="lgDashDotDot"/>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AH$5:$AH$35</c:f>
              <c:numCache>
                <c:formatCode>0.0000</c:formatCode>
                <c:ptCount val="31"/>
                <c:pt idx="0">
                  <c:v>11.337666593399026</c:v>
                </c:pt>
                <c:pt idx="1">
                  <c:v>11.732998008195098</c:v>
                </c:pt>
                <c:pt idx="2">
                  <c:v>12.1297121783749</c:v>
                </c:pt>
                <c:pt idx="3">
                  <c:v>12.528716559582724</c:v>
                </c:pt>
                <c:pt idx="4">
                  <c:v>12.930261299461799</c:v>
                </c:pt>
                <c:pt idx="5">
                  <c:v>13.334543076271199</c:v>
                </c:pt>
                <c:pt idx="6">
                  <c:v>13.741703152182069</c:v>
                </c:pt>
                <c:pt idx="7">
                  <c:v>14.151827399434</c:v>
                </c:pt>
                <c:pt idx="8">
                  <c:v>14.564948017809806</c:v>
                </c:pt>
                <c:pt idx="9">
                  <c:v>14.9810463814317</c:v>
                </c:pt>
                <c:pt idx="10">
                  <c:v>15.4000563014335</c:v>
                </c:pt>
                <c:pt idx="11">
                  <c:v>15.821866992442224</c:v>
                </c:pt>
                <c:pt idx="12">
                  <c:v>16.2463251573066</c:v>
                </c:pt>
                <c:pt idx="13">
                  <c:v>16.6732357863734</c:v>
                </c:pt>
                <c:pt idx="14">
                  <c:v>17.102361437754105</c:v>
                </c:pt>
                <c:pt idx="15">
                  <c:v>17.533419885492599</c:v>
                </c:pt>
                <c:pt idx="16">
                  <c:v>17.966080096556187</c:v>
                </c:pt>
                <c:pt idx="17">
                  <c:v>18.399952810121189</c:v>
                </c:pt>
                <c:pt idx="18">
                  <c:v>18.8346018058709</c:v>
                </c:pt>
                <c:pt idx="19">
                  <c:v>19.269500146723786</c:v>
                </c:pt>
                <c:pt idx="20">
                  <c:v>19.704055675263799</c:v>
                </c:pt>
                <c:pt idx="21">
                  <c:v>20.137587097481205</c:v>
                </c:pt>
                <c:pt idx="22">
                  <c:v>20.569343657478889</c:v>
                </c:pt>
                <c:pt idx="23">
                  <c:v>20.998478246893189</c:v>
                </c:pt>
                <c:pt idx="24">
                  <c:v>21.424113474446401</c:v>
                </c:pt>
                <c:pt idx="25">
                  <c:v>21.845371419169787</c:v>
                </c:pt>
                <c:pt idx="26">
                  <c:v>22.261448654519089</c:v>
                </c:pt>
                <c:pt idx="27">
                  <c:v>22.671699532111589</c:v>
                </c:pt>
                <c:pt idx="28">
                  <c:v>23.075711971079539</c:v>
                </c:pt>
                <c:pt idx="29">
                  <c:v>23.473352549555489</c:v>
                </c:pt>
                <c:pt idx="30">
                  <c:v>23.864766211096299</c:v>
                </c:pt>
              </c:numCache>
            </c:numRef>
          </c:yVal>
          <c:smooth val="1"/>
        </c:ser>
        <c:ser>
          <c:idx val="33"/>
          <c:order val="33"/>
          <c:tx>
            <c:strRef>
              <c:f>'n=4'!$AI$4</c:f>
              <c:strCache>
                <c:ptCount val="1"/>
              </c:strCache>
            </c:strRef>
          </c:tx>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AI$5:$AI$35</c:f>
              <c:numCache>
                <c:formatCode>General</c:formatCode>
                <c:ptCount val="31"/>
              </c:numCache>
            </c:numRef>
          </c:yVal>
          <c:smooth val="1"/>
        </c:ser>
        <c:ser>
          <c:idx val="34"/>
          <c:order val="34"/>
          <c:tx>
            <c:strRef>
              <c:f>'n=4'!$AJ$4</c:f>
              <c:strCache>
                <c:ptCount val="1"/>
                <c:pt idx="0">
                  <c:v>m(b)out=0</c:v>
                </c:pt>
              </c:strCache>
            </c:strRef>
          </c:tx>
          <c:spPr>
            <a:ln w="19050">
              <a:solidFill>
                <a:srgbClr val="1F497D"/>
              </a:solidFill>
              <a:prstDash val="lgDashDotDot"/>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AJ$5:$AJ$35</c:f>
              <c:numCache>
                <c:formatCode>0.0000</c:formatCode>
                <c:ptCount val="31"/>
                <c:pt idx="0">
                  <c:v>2.3225500440685987</c:v>
                </c:pt>
                <c:pt idx="1">
                  <c:v>1.9644167242213371</c:v>
                </c:pt>
                <c:pt idx="2">
                  <c:v>1.6036271520232099</c:v>
                </c:pt>
                <c:pt idx="3">
                  <c:v>1.2344337136602799</c:v>
                </c:pt>
                <c:pt idx="4">
                  <c:v>0.85617324248551674</c:v>
                </c:pt>
                <c:pt idx="5">
                  <c:v>0.46831364822682808</c:v>
                </c:pt>
                <c:pt idx="6">
                  <c:v>7.0505251918233466E-2</c:v>
                </c:pt>
                <c:pt idx="7">
                  <c:v>0.33738645521577759</c:v>
                </c:pt>
                <c:pt idx="8">
                  <c:v>0.75527546920055078</c:v>
                </c:pt>
                <c:pt idx="9">
                  <c:v>1.182879139961345</c:v>
                </c:pt>
                <c:pt idx="10">
                  <c:v>1.6197653122093549</c:v>
                </c:pt>
                <c:pt idx="11">
                  <c:v>2.0654120000873202</c:v>
                </c:pt>
                <c:pt idx="12">
                  <c:v>2.5192686244059375</c:v>
                </c:pt>
                <c:pt idx="13">
                  <c:v>2.9808112294493001</c:v>
                </c:pt>
                <c:pt idx="14">
                  <c:v>3.4495889366138379</c:v>
                </c:pt>
                <c:pt idx="15">
                  <c:v>3.9252632416462401</c:v>
                </c:pt>
                <c:pt idx="16">
                  <c:v>4.4076453554628392</c:v>
                </c:pt>
                <c:pt idx="17">
                  <c:v>4.89674003038294</c:v>
                </c:pt>
                <c:pt idx="18">
                  <c:v>5.3928093689061045</c:v>
                </c:pt>
                <c:pt idx="19">
                  <c:v>5.8964808386063297</c:v>
                </c:pt>
                <c:pt idx="20">
                  <c:v>6.4089503657625002</c:v>
                </c:pt>
                <c:pt idx="21">
                  <c:v>6.9324058707305865</c:v>
                </c:pt>
                <c:pt idx="22">
                  <c:v>7.4710435950254297</c:v>
                </c:pt>
                <c:pt idx="23">
                  <c:v>8.0341266863042193</c:v>
                </c:pt>
                <c:pt idx="24">
                  <c:v>8.6505236921508484</c:v>
                </c:pt>
                <c:pt idx="25">
                  <c:v>9.4239693002447709</c:v>
                </c:pt>
              </c:numCache>
            </c:numRef>
          </c:yVal>
          <c:smooth val="1"/>
        </c:ser>
        <c:ser>
          <c:idx val="35"/>
          <c:order val="35"/>
          <c:tx>
            <c:strRef>
              <c:f>'n=4'!$AK$4</c:f>
              <c:strCache>
                <c:ptCount val="1"/>
                <c:pt idx="0">
                  <c:v>m(b)out=1</c:v>
                </c:pt>
              </c:strCache>
            </c:strRef>
          </c:tx>
          <c:spPr>
            <a:ln w="19050">
              <a:solidFill>
                <a:srgbClr val="C0504D">
                  <a:lumMod val="75000"/>
                </a:srgbClr>
              </a:solidFill>
              <a:prstDash val="lgDashDotDot"/>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AK$5:$AK$35</c:f>
              <c:numCache>
                <c:formatCode>0.0000</c:formatCode>
                <c:ptCount val="31"/>
                <c:pt idx="0">
                  <c:v>4.5245794133453465</c:v>
                </c:pt>
                <c:pt idx="1">
                  <c:v>4.1099378975005845</c:v>
                </c:pt>
                <c:pt idx="2">
                  <c:v>3.6969437416232398</c:v>
                </c:pt>
                <c:pt idx="3">
                  <c:v>3.2884541179890499</c:v>
                </c:pt>
                <c:pt idx="4">
                  <c:v>2.8854291040727467</c:v>
                </c:pt>
                <c:pt idx="5">
                  <c:v>2.4886375062821009</c:v>
                </c:pt>
                <c:pt idx="6">
                  <c:v>2.0986086196261988</c:v>
                </c:pt>
                <c:pt idx="7">
                  <c:v>1.7156014498363099</c:v>
                </c:pt>
                <c:pt idx="8">
                  <c:v>1.3395997095664898</c:v>
                </c:pt>
                <c:pt idx="9">
                  <c:v>0.9703340507513295</c:v>
                </c:pt>
                <c:pt idx="10">
                  <c:v>0.60732468710865295</c:v>
                </c:pt>
                <c:pt idx="11">
                  <c:v>0.24993291313317653</c:v>
                </c:pt>
                <c:pt idx="12">
                  <c:v>0.10259093790967699</c:v>
                </c:pt>
                <c:pt idx="13">
                  <c:v>0.45107287863542</c:v>
                </c:pt>
                <c:pt idx="14">
                  <c:v>0.79640028890459802</c:v>
                </c:pt>
                <c:pt idx="15">
                  <c:v>1.13953057663741</c:v>
                </c:pt>
                <c:pt idx="16">
                  <c:v>1.4815272833939854</c:v>
                </c:pt>
                <c:pt idx="17">
                  <c:v>1.8236297732775661</c:v>
                </c:pt>
                <c:pt idx="18">
                  <c:v>2.1673640655663018</c:v>
                </c:pt>
                <c:pt idx="19">
                  <c:v>2.51470040883311</c:v>
                </c:pt>
                <c:pt idx="20">
                  <c:v>2.8682373310072702</c:v>
                </c:pt>
                <c:pt idx="21">
                  <c:v>3.231310828160558</c:v>
                </c:pt>
                <c:pt idx="22">
                  <c:v>3.6077681642104702</c:v>
                </c:pt>
                <c:pt idx="23">
                  <c:v>4.0010761692177201</c:v>
                </c:pt>
                <c:pt idx="24">
                  <c:v>4.4129365869846398</c:v>
                </c:pt>
                <c:pt idx="25">
                  <c:v>4.8425080651407697</c:v>
                </c:pt>
                <c:pt idx="26">
                  <c:v>5.2870639286660497</c:v>
                </c:pt>
                <c:pt idx="27">
                  <c:v>5.7433425429455403</c:v>
                </c:pt>
                <c:pt idx="28">
                  <c:v>6.2084790934251401</c:v>
                </c:pt>
                <c:pt idx="29">
                  <c:v>6.6802910488525598</c:v>
                </c:pt>
                <c:pt idx="30">
                  <c:v>7.1572165727313743</c:v>
                </c:pt>
              </c:numCache>
            </c:numRef>
          </c:yVal>
          <c:smooth val="1"/>
        </c:ser>
        <c:ser>
          <c:idx val="36"/>
          <c:order val="36"/>
          <c:tx>
            <c:strRef>
              <c:f>'n=4'!$AL$4</c:f>
              <c:strCache>
                <c:ptCount val="1"/>
                <c:pt idx="0">
                  <c:v>m(b)out=2</c:v>
                </c:pt>
              </c:strCache>
            </c:strRef>
          </c:tx>
          <c:spPr>
            <a:ln w="19050">
              <a:solidFill>
                <a:srgbClr val="9BBB59">
                  <a:lumMod val="75000"/>
                </a:srgbClr>
              </a:solidFill>
              <a:prstDash val="lgDashDotDot"/>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AL$5:$AL$35</c:f>
              <c:numCache>
                <c:formatCode>0.0000</c:formatCode>
                <c:ptCount val="31"/>
                <c:pt idx="0">
                  <c:v>6.6053682134059297</c:v>
                </c:pt>
                <c:pt idx="1">
                  <c:v>6.2242467203359695</c:v>
                </c:pt>
                <c:pt idx="2">
                  <c:v>5.8400983701404785</c:v>
                </c:pt>
                <c:pt idx="3">
                  <c:v>5.4495926327159996</c:v>
                </c:pt>
                <c:pt idx="4">
                  <c:v>5.0520079267571445</c:v>
                </c:pt>
                <c:pt idx="5">
                  <c:v>4.6469578071335365</c:v>
                </c:pt>
                <c:pt idx="6">
                  <c:v>4.2343978236569395</c:v>
                </c:pt>
                <c:pt idx="7">
                  <c:v>3.8145833944271477</c:v>
                </c:pt>
                <c:pt idx="8">
                  <c:v>3.3879954238001631</c:v>
                </c:pt>
                <c:pt idx="9">
                  <c:v>2.9552587745400807</c:v>
                </c:pt>
                <c:pt idx="10">
                  <c:v>2.517071280925359</c:v>
                </c:pt>
                <c:pt idx="11">
                  <c:v>2.0741569614173381</c:v>
                </c:pt>
                <c:pt idx="12">
                  <c:v>1.62724173889666</c:v>
                </c:pt>
                <c:pt idx="13">
                  <c:v>1.17705079451297</c:v>
                </c:pt>
                <c:pt idx="14">
                  <c:v>0.72432426869441224</c:v>
                </c:pt>
                <c:pt idx="15">
                  <c:v>0.26985054358134508</c:v>
                </c:pt>
                <c:pt idx="16">
                  <c:v>0.185480250144296</c:v>
                </c:pt>
                <c:pt idx="17">
                  <c:v>0.64059597357134201</c:v>
                </c:pt>
                <c:pt idx="18">
                  <c:v>1.0941258687148101</c:v>
                </c:pt>
                <c:pt idx="19">
                  <c:v>1.5442410497395</c:v>
                </c:pt>
                <c:pt idx="20">
                  <c:v>1.9884707551981999</c:v>
                </c:pt>
                <c:pt idx="21">
                  <c:v>2.423594936668918</c:v>
                </c:pt>
                <c:pt idx="22">
                  <c:v>2.8458730673583399</c:v>
                </c:pt>
                <c:pt idx="23">
                  <c:v>3.2519386847476501</c:v>
                </c:pt>
                <c:pt idx="24">
                  <c:v>3.6401885254866202</c:v>
                </c:pt>
                <c:pt idx="25">
                  <c:v>4.0115629183352697</c:v>
                </c:pt>
                <c:pt idx="26">
                  <c:v>4.3688941132471397</c:v>
                </c:pt>
                <c:pt idx="27">
                  <c:v>4.7155604961974298</c:v>
                </c:pt>
                <c:pt idx="28">
                  <c:v>5.0545621364880855</c:v>
                </c:pt>
                <c:pt idx="29">
                  <c:v>5.3882446705482696</c:v>
                </c:pt>
                <c:pt idx="30">
                  <c:v>5.7183740697591201</c:v>
                </c:pt>
              </c:numCache>
            </c:numRef>
          </c:yVal>
          <c:smooth val="1"/>
        </c:ser>
        <c:ser>
          <c:idx val="37"/>
          <c:order val="37"/>
          <c:tx>
            <c:strRef>
              <c:f>'n=4'!$AM$4</c:f>
              <c:strCache>
                <c:ptCount val="1"/>
                <c:pt idx="0">
                  <c:v>m(b)out=3</c:v>
                </c:pt>
              </c:strCache>
            </c:strRef>
          </c:tx>
          <c:spPr>
            <a:ln w="19050">
              <a:solidFill>
                <a:srgbClr val="8064A2">
                  <a:lumMod val="75000"/>
                </a:srgbClr>
              </a:solidFill>
              <a:prstDash val="lgDashDotDot"/>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AM$5:$AM$35</c:f>
              <c:numCache>
                <c:formatCode>0.0000</c:formatCode>
                <c:ptCount val="31"/>
                <c:pt idx="0">
                  <c:v>7.7350942176099675</c:v>
                </c:pt>
                <c:pt idx="1">
                  <c:v>7.3419992480723497</c:v>
                </c:pt>
                <c:pt idx="2">
                  <c:v>6.9534726686412895</c:v>
                </c:pt>
                <c:pt idx="3">
                  <c:v>6.5696430190925792</c:v>
                </c:pt>
                <c:pt idx="4">
                  <c:v>6.1909940053254919</c:v>
                </c:pt>
                <c:pt idx="5">
                  <c:v>5.8177031224270097</c:v>
                </c:pt>
                <c:pt idx="6">
                  <c:v>5.4496231188094972</c:v>
                </c:pt>
                <c:pt idx="7">
                  <c:v>5.0863129717918598</c:v>
                </c:pt>
                <c:pt idx="8">
                  <c:v>4.7271005974627665</c:v>
                </c:pt>
                <c:pt idx="9">
                  <c:v>4.3711536743117998</c:v>
                </c:pt>
                <c:pt idx="10">
                  <c:v>4.0175387247841998</c:v>
                </c:pt>
                <c:pt idx="11">
                  <c:v>3.665258768771487</c:v>
                </c:pt>
                <c:pt idx="12">
                  <c:v>3.3132724373125177</c:v>
                </c:pt>
                <c:pt idx="13">
                  <c:v>2.9604894488625852</c:v>
                </c:pt>
                <c:pt idx="14">
                  <c:v>2.6057694668639702</c:v>
                </c:pt>
                <c:pt idx="15">
                  <c:v>2.2479143024243862</c:v>
                </c:pt>
                <c:pt idx="16">
                  <c:v>1.8856763904140554</c:v>
                </c:pt>
                <c:pt idx="17">
                  <c:v>1.5177904072923936</c:v>
                </c:pt>
                <c:pt idx="18">
                  <c:v>1.14303912257984</c:v>
                </c:pt>
                <c:pt idx="19">
                  <c:v>0.76034791094659127</c:v>
                </c:pt>
                <c:pt idx="20">
                  <c:v>0.36890044800804589</c:v>
                </c:pt>
                <c:pt idx="21">
                  <c:v>3.1763263078721252E-2</c:v>
                </c:pt>
                <c:pt idx="22">
                  <c:v>0.44169843618377774</c:v>
                </c:pt>
                <c:pt idx="23">
                  <c:v>0.86057682136059377</c:v>
                </c:pt>
                <c:pt idx="24">
                  <c:v>1.2877685551795854</c:v>
                </c:pt>
                <c:pt idx="25">
                  <c:v>1.7224529522685701</c:v>
                </c:pt>
                <c:pt idx="26">
                  <c:v>2.1637240080361075</c:v>
                </c:pt>
                <c:pt idx="27">
                  <c:v>2.6106728646828397</c:v>
                </c:pt>
                <c:pt idx="28">
                  <c:v>3.0624314759341797</c:v>
                </c:pt>
                <c:pt idx="29">
                  <c:v>3.5181913238899001</c:v>
                </c:pt>
                <c:pt idx="30">
                  <c:v>3.9771985164664811</c:v>
                </c:pt>
              </c:numCache>
            </c:numRef>
          </c:yVal>
          <c:smooth val="1"/>
        </c:ser>
        <c:ser>
          <c:idx val="38"/>
          <c:order val="38"/>
          <c:tx>
            <c:strRef>
              <c:f>'n=4'!$AN$4</c:f>
              <c:strCache>
                <c:ptCount val="1"/>
                <c:pt idx="0">
                  <c:v>m(b)out=4</c:v>
                </c:pt>
              </c:strCache>
            </c:strRef>
          </c:tx>
          <c:spPr>
            <a:ln w="19050">
              <a:solidFill>
                <a:srgbClr val="4BACC6">
                  <a:lumMod val="75000"/>
                </a:srgbClr>
              </a:solidFill>
              <a:prstDash val="lgDashDotDot"/>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AN$5:$AN$35</c:f>
              <c:numCache>
                <c:formatCode>0.0000</c:formatCode>
                <c:ptCount val="31"/>
                <c:pt idx="0">
                  <c:v>10.2506529095748</c:v>
                </c:pt>
                <c:pt idx="1">
                  <c:v>9.8310428277131905</c:v>
                </c:pt>
                <c:pt idx="2">
                  <c:v>9.4068123870983502</c:v>
                </c:pt>
                <c:pt idx="3">
                  <c:v>8.9801947237707491</c:v>
                </c:pt>
                <c:pt idx="4">
                  <c:v>8.5514061695915906</c:v>
                </c:pt>
                <c:pt idx="5">
                  <c:v>8.1206917989192</c:v>
                </c:pt>
                <c:pt idx="6">
                  <c:v>7.6883264215142324</c:v>
                </c:pt>
                <c:pt idx="7">
                  <c:v>7.2546240807543434</c:v>
                </c:pt>
                <c:pt idx="8">
                  <c:v>6.8199339711483855</c:v>
                </c:pt>
                <c:pt idx="9">
                  <c:v>6.3846567060215396</c:v>
                </c:pt>
                <c:pt idx="10">
                  <c:v>5.9492517017024324</c:v>
                </c:pt>
                <c:pt idx="11">
                  <c:v>5.5142494958667134</c:v>
                </c:pt>
                <c:pt idx="12">
                  <c:v>5.0802654921425896</c:v>
                </c:pt>
                <c:pt idx="13">
                  <c:v>4.6480136400256695</c:v>
                </c:pt>
                <c:pt idx="14">
                  <c:v>4.2183156285127765</c:v>
                </c:pt>
                <c:pt idx="15">
                  <c:v>3.7921104802864001</c:v>
                </c:pt>
                <c:pt idx="16">
                  <c:v>3.3704273977413801</c:v>
                </c:pt>
                <c:pt idx="17">
                  <c:v>2.9543603500358677</c:v>
                </c:pt>
                <c:pt idx="18">
                  <c:v>2.544991490751098</c:v>
                </c:pt>
                <c:pt idx="19">
                  <c:v>2.143288841460198</c:v>
                </c:pt>
                <c:pt idx="20">
                  <c:v>1.7499877982791849</c:v>
                </c:pt>
                <c:pt idx="21">
                  <c:v>1.3654881922347299</c:v>
                </c:pt>
                <c:pt idx="22">
                  <c:v>0.98980207666634701</c:v>
                </c:pt>
                <c:pt idx="23">
                  <c:v>0.62257506997359124</c:v>
                </c:pt>
                <c:pt idx="24">
                  <c:v>0.263162045607785</c:v>
                </c:pt>
                <c:pt idx="25">
                  <c:v>8.925840561367028E-2</c:v>
                </c:pt>
                <c:pt idx="26">
                  <c:v>0.4355798872606842</c:v>
                </c:pt>
                <c:pt idx="27">
                  <c:v>0.77668874826121503</c:v>
                </c:pt>
                <c:pt idx="28">
                  <c:v>1.1134028334544399</c:v>
                </c:pt>
                <c:pt idx="29">
                  <c:v>1.4464763461485999</c:v>
                </c:pt>
                <c:pt idx="30">
                  <c:v>1.77657304163506</c:v>
                </c:pt>
              </c:numCache>
            </c:numRef>
          </c:yVal>
          <c:smooth val="1"/>
        </c:ser>
        <c:ser>
          <c:idx val="39"/>
          <c:order val="39"/>
          <c:tx>
            <c:strRef>
              <c:f>'n=4'!$AO$4</c:f>
              <c:strCache>
                <c:ptCount val="1"/>
                <c:pt idx="0">
                  <c:v>m(b)out=5</c:v>
                </c:pt>
              </c:strCache>
            </c:strRef>
          </c:tx>
          <c:spPr>
            <a:ln w="19050">
              <a:solidFill>
                <a:srgbClr val="F79646">
                  <a:lumMod val="75000"/>
                </a:srgbClr>
              </a:solidFill>
              <a:prstDash val="lgDashDotDot"/>
            </a:ln>
          </c:spPr>
          <c:marker>
            <c:symbol val="none"/>
          </c:marker>
          <c:xVal>
            <c:numRef>
              <c:f>'n=4'!$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4'!$AO$5:$AO$35</c:f>
              <c:numCache>
                <c:formatCode>0.0000</c:formatCode>
                <c:ptCount val="31"/>
                <c:pt idx="0">
                  <c:v>11.3388985301939</c:v>
                </c:pt>
                <c:pt idx="1">
                  <c:v>10.945197278202732</c:v>
                </c:pt>
                <c:pt idx="2">
                  <c:v>10.553385705401199</c:v>
                </c:pt>
                <c:pt idx="3">
                  <c:v>10.162428450052801</c:v>
                </c:pt>
                <c:pt idx="4">
                  <c:v>9.7718922678265407</c:v>
                </c:pt>
                <c:pt idx="5">
                  <c:v>9.3813298872623392</c:v>
                </c:pt>
                <c:pt idx="6">
                  <c:v>8.9902882585935426</c:v>
                </c:pt>
                <c:pt idx="7">
                  <c:v>8.5983169994166104</c:v>
                </c:pt>
                <c:pt idx="8">
                  <c:v>8.2049770475292707</c:v>
                </c:pt>
                <c:pt idx="9">
                  <c:v>7.8098494450119524</c:v>
                </c:pt>
                <c:pt idx="10">
                  <c:v>7.4125440392852537</c:v>
                </c:pt>
                <c:pt idx="11">
                  <c:v>7.0127077347120599</c:v>
                </c:pt>
                <c:pt idx="12">
                  <c:v>6.6100318073731295</c:v>
                </c:pt>
                <c:pt idx="13">
                  <c:v>6.20425774811401</c:v>
                </c:pt>
                <c:pt idx="14">
                  <c:v>5.7951811515605796</c:v>
                </c:pt>
                <c:pt idx="15">
                  <c:v>5.3826533238580803</c:v>
                </c:pt>
                <c:pt idx="16">
                  <c:v>4.9665805110659234</c:v>
                </c:pt>
                <c:pt idx="17">
                  <c:v>4.5469209047945762</c:v>
                </c:pt>
                <c:pt idx="18">
                  <c:v>4.12367980466977</c:v>
                </c:pt>
                <c:pt idx="19">
                  <c:v>3.6969034627673802</c:v>
                </c:pt>
                <c:pt idx="20">
                  <c:v>3.2666721944444777</c:v>
                </c:pt>
                <c:pt idx="21">
                  <c:v>2.8330934540137167</c:v>
                </c:pt>
                <c:pt idx="22">
                  <c:v>2.39629664027711</c:v>
                </c:pt>
                <c:pt idx="23">
                  <c:v>1.9564212194320398</c:v>
                </c:pt>
                <c:pt idx="24">
                  <c:v>1.5136215135600264</c:v>
                </c:pt>
                <c:pt idx="25">
                  <c:v>1.0680538260686152</c:v>
                </c:pt>
                <c:pt idx="26">
                  <c:v>0.61987728373395601</c:v>
                </c:pt>
                <c:pt idx="27">
                  <c:v>0.16925100057148953</c:v>
                </c:pt>
                <c:pt idx="28">
                  <c:v>0.28366690591392513</c:v>
                </c:pt>
                <c:pt idx="29">
                  <c:v>0.73871881715744825</c:v>
                </c:pt>
                <c:pt idx="30">
                  <c:v>1.1957443734844861</c:v>
                </c:pt>
              </c:numCache>
            </c:numRef>
          </c:yVal>
          <c:smooth val="1"/>
        </c:ser>
        <c:dLbls>
          <c:showLegendKey val="0"/>
          <c:showVal val="0"/>
          <c:showCatName val="0"/>
          <c:showSerName val="0"/>
          <c:showPercent val="0"/>
          <c:showBubbleSize val="0"/>
        </c:dLbls>
        <c:axId val="131662592"/>
        <c:axId val="131664128"/>
      </c:scatterChart>
      <c:valAx>
        <c:axId val="131662592"/>
        <c:scaling>
          <c:orientation val="minMax"/>
          <c:max val="3"/>
        </c:scaling>
        <c:delete val="0"/>
        <c:axPos val="b"/>
        <c:numFmt formatCode="General" sourceLinked="0"/>
        <c:majorTickMark val="in"/>
        <c:minorTickMark val="none"/>
        <c:tickLblPos val="nextTo"/>
        <c:txPr>
          <a:bodyPr rot="0" vert="horz"/>
          <a:lstStyle/>
          <a:p>
            <a:pPr>
              <a:defRPr>
                <a:latin typeface="Times New Roman" pitchFamily="18" charset="0"/>
                <a:cs typeface="Times New Roman" pitchFamily="18" charset="0"/>
              </a:defRPr>
            </a:pPr>
            <a:endParaRPr lang="en-US"/>
          </a:p>
        </c:txPr>
        <c:crossAx val="131664128"/>
        <c:crosses val="autoZero"/>
        <c:crossBetween val="midCat"/>
      </c:valAx>
      <c:valAx>
        <c:axId val="131664128"/>
        <c:scaling>
          <c:orientation val="minMax"/>
          <c:max val="12"/>
        </c:scaling>
        <c:delete val="0"/>
        <c:axPos val="l"/>
        <c:numFmt formatCode="0.0" sourceLinked="0"/>
        <c:majorTickMark val="in"/>
        <c:minorTickMark val="none"/>
        <c:tickLblPos val="nextTo"/>
        <c:txPr>
          <a:bodyPr/>
          <a:lstStyle/>
          <a:p>
            <a:pPr>
              <a:defRPr>
                <a:latin typeface="Times New Roman" pitchFamily="18" charset="0"/>
                <a:cs typeface="Times New Roman" pitchFamily="18" charset="0"/>
              </a:defRPr>
            </a:pPr>
            <a:endParaRPr lang="en-US"/>
          </a:p>
        </c:txPr>
        <c:crossAx val="131662592"/>
        <c:crosses val="autoZero"/>
        <c:crossBetween val="midCat"/>
      </c:valAx>
      <c:spPr>
        <a:noFill/>
        <a:ln w="12700">
          <a:solidFill>
            <a:sysClr val="windowText" lastClr="000000"/>
          </a:solidFill>
        </a:ln>
      </c:spPr>
    </c:plotArea>
    <c:plotVisOnly val="1"/>
    <c:dispBlanksAs val="gap"/>
    <c:showDLblsOverMax val="0"/>
  </c:chart>
  <c:spPr>
    <a:ln>
      <a:noFill/>
    </a:ln>
  </c:spPr>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0"/>
          <c:order val="0"/>
          <c:tx>
            <c:strRef>
              <c:f>'n=5'!$B$4</c:f>
              <c:strCache>
                <c:ptCount val="1"/>
                <c:pt idx="0">
                  <c:v>m(f)in=0</c:v>
                </c:pt>
              </c:strCache>
            </c:strRef>
          </c:tx>
          <c:spPr>
            <a:ln w="19050">
              <a:solidFill>
                <a:srgbClr val="1F497D">
                  <a:lumMod val="60000"/>
                  <a:lumOff val="40000"/>
                </a:srgbClr>
              </a:solidFill>
              <a:prstDash val="lgDash"/>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B$5:$B$35</c:f>
              <c:numCache>
                <c:formatCode>0.0000</c:formatCode>
                <c:ptCount val="31"/>
                <c:pt idx="0">
                  <c:v>3.476587345507518</c:v>
                </c:pt>
                <c:pt idx="1">
                  <c:v>3.9375714593574012</c:v>
                </c:pt>
                <c:pt idx="2">
                  <c:v>4.3883159277211155</c:v>
                </c:pt>
                <c:pt idx="3">
                  <c:v>4.8333859939425814</c:v>
                </c:pt>
                <c:pt idx="4">
                  <c:v>5.273329489191954</c:v>
                </c:pt>
                <c:pt idx="5">
                  <c:v>5.7086650542924824</c:v>
                </c:pt>
                <c:pt idx="6">
                  <c:v>6.1398709271574834</c:v>
                </c:pt>
                <c:pt idx="7">
                  <c:v>6.5673790585705696</c:v>
                </c:pt>
                <c:pt idx="8">
                  <c:v>6.9915732142110834</c:v>
                </c:pt>
                <c:pt idx="9">
                  <c:v>7.4127897813763504</c:v>
                </c:pt>
                <c:pt idx="10">
                  <c:v>7.8313202169269296</c:v>
                </c:pt>
                <c:pt idx="11">
                  <c:v>8.24741433333595</c:v>
                </c:pt>
                <c:pt idx="12">
                  <c:v>8.6612838583803793</c:v>
                </c:pt>
                <c:pt idx="13">
                  <c:v>9.0731058946674796</c:v>
                </c:pt>
                <c:pt idx="14">
                  <c:v>9.4830260435013525</c:v>
                </c:pt>
                <c:pt idx="15">
                  <c:v>9.8911610494669002</c:v>
                </c:pt>
                <c:pt idx="16">
                  <c:v>10.2976008764401</c:v>
                </c:pt>
                <c:pt idx="17">
                  <c:v>10.702410150720604</c:v>
                </c:pt>
                <c:pt idx="18">
                  <c:v>11.1056289084621</c:v>
                </c:pt>
                <c:pt idx="19">
                  <c:v>11.507272565308</c:v>
                </c:pt>
                <c:pt idx="20">
                  <c:v>11.907330985432598</c:v>
                </c:pt>
                <c:pt idx="21">
                  <c:v>12.305766459776041</c:v>
                </c:pt>
                <c:pt idx="22">
                  <c:v>12.7025102976721</c:v>
                </c:pt>
                <c:pt idx="23">
                  <c:v>13.097457571196706</c:v>
                </c:pt>
                <c:pt idx="24">
                  <c:v>13.490459286643645</c:v>
                </c:pt>
                <c:pt idx="25">
                  <c:v>13.881310821016401</c:v>
                </c:pt>
                <c:pt idx="26">
                  <c:v>14.269734710882124</c:v>
                </c:pt>
                <c:pt idx="27">
                  <c:v>14.655354534397432</c:v>
                </c:pt>
                <c:pt idx="28">
                  <c:v>15.0376540823539</c:v>
                </c:pt>
                <c:pt idx="29">
                  <c:v>15.415910899465253</c:v>
                </c:pt>
                <c:pt idx="30">
                  <c:v>15.789082196790902</c:v>
                </c:pt>
              </c:numCache>
            </c:numRef>
          </c:yVal>
          <c:smooth val="1"/>
        </c:ser>
        <c:ser>
          <c:idx val="1"/>
          <c:order val="1"/>
          <c:tx>
            <c:strRef>
              <c:f>'n=5'!$C$4</c:f>
              <c:strCache>
                <c:ptCount val="1"/>
                <c:pt idx="0">
                  <c:v>m(f)in=1</c:v>
                </c:pt>
              </c:strCache>
            </c:strRef>
          </c:tx>
          <c:spPr>
            <a:ln w="19050">
              <a:solidFill>
                <a:srgbClr val="C0504D">
                  <a:lumMod val="60000"/>
                  <a:lumOff val="40000"/>
                </a:srgbClr>
              </a:solidFill>
              <a:prstDash val="lgDash"/>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C$5:$C$35</c:f>
              <c:numCache>
                <c:formatCode>0.0000</c:formatCode>
                <c:ptCount val="31"/>
                <c:pt idx="0">
                  <c:v>5.5259851119168344</c:v>
                </c:pt>
                <c:pt idx="1">
                  <c:v>6.0167908505190955</c:v>
                </c:pt>
                <c:pt idx="2">
                  <c:v>6.5073021390374297</c:v>
                </c:pt>
                <c:pt idx="3">
                  <c:v>6.9977832893551204</c:v>
                </c:pt>
                <c:pt idx="4">
                  <c:v>7.4874331604919497</c:v>
                </c:pt>
                <c:pt idx="5">
                  <c:v>7.9755015394081985</c:v>
                </c:pt>
                <c:pt idx="6">
                  <c:v>8.4613118094606801</c:v>
                </c:pt>
                <c:pt idx="7">
                  <c:v>8.9442772693523089</c:v>
                </c:pt>
                <c:pt idx="8">
                  <c:v>9.4239114763887688</c:v>
                </c:pt>
                <c:pt idx="9">
                  <c:v>9.8998330075420018</c:v>
                </c:pt>
                <c:pt idx="10">
                  <c:v>10.371765074089724</c:v>
                </c:pt>
                <c:pt idx="11">
                  <c:v>10.839530563139732</c:v>
                </c:pt>
                <c:pt idx="12">
                  <c:v>11.303043289935626</c:v>
                </c:pt>
                <c:pt idx="13">
                  <c:v>11.762296451918004</c:v>
                </c:pt>
                <c:pt idx="14">
                  <c:v>12.2173493984752</c:v>
                </c:pt>
                <c:pt idx="15">
                  <c:v>12.668313822402169</c:v>
                </c:pt>
                <c:pt idx="16">
                  <c:v>13.115340340803399</c:v>
                </c:pt>
                <c:pt idx="17">
                  <c:v>13.5586062029745</c:v>
                </c:pt>
                <c:pt idx="18">
                  <c:v>13.9983045955675</c:v>
                </c:pt>
                <c:pt idx="19">
                  <c:v>14.4346357616632</c:v>
                </c:pt>
                <c:pt idx="20">
                  <c:v>14.867799943971702</c:v>
                </c:pt>
                <c:pt idx="21">
                  <c:v>15.297992017426402</c:v>
                </c:pt>
                <c:pt idx="22">
                  <c:v>15.7253975913719</c:v>
                </c:pt>
                <c:pt idx="23">
                  <c:v>16.150190325547801</c:v>
                </c:pt>
                <c:pt idx="24">
                  <c:v>16.572530202986531</c:v>
                </c:pt>
                <c:pt idx="25">
                  <c:v>16.992562523204239</c:v>
                </c:pt>
                <c:pt idx="26">
                  <c:v>17.410417409978699</c:v>
                </c:pt>
                <c:pt idx="27">
                  <c:v>17.826209661667939</c:v>
                </c:pt>
                <c:pt idx="28">
                  <c:v>18.240038803912931</c:v>
                </c:pt>
                <c:pt idx="29">
                  <c:v>18.651989231784601</c:v>
                </c:pt>
                <c:pt idx="30">
                  <c:v>19.062130349934897</c:v>
                </c:pt>
              </c:numCache>
            </c:numRef>
          </c:yVal>
          <c:smooth val="1"/>
        </c:ser>
        <c:ser>
          <c:idx val="2"/>
          <c:order val="2"/>
          <c:tx>
            <c:strRef>
              <c:f>'n=5'!$D$4</c:f>
              <c:strCache>
                <c:ptCount val="1"/>
                <c:pt idx="0">
                  <c:v>m(f)in=2</c:v>
                </c:pt>
              </c:strCache>
            </c:strRef>
          </c:tx>
          <c:spPr>
            <a:ln w="19050">
              <a:solidFill>
                <a:srgbClr val="9BBB59"/>
              </a:solidFill>
              <a:prstDash val="lgDash"/>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D$5:$D$35</c:f>
              <c:numCache>
                <c:formatCode>0.0000</c:formatCode>
                <c:ptCount val="31"/>
                <c:pt idx="0">
                  <c:v>7.4660630206806973</c:v>
                </c:pt>
                <c:pt idx="1">
                  <c:v>7.9693468771133302</c:v>
                </c:pt>
                <c:pt idx="2">
                  <c:v>8.4704907457254048</c:v>
                </c:pt>
                <c:pt idx="3">
                  <c:v>8.9692911905316279</c:v>
                </c:pt>
                <c:pt idx="4">
                  <c:v>9.4660605492406322</c:v>
                </c:pt>
                <c:pt idx="5">
                  <c:v>9.9610954715213005</c:v>
                </c:pt>
                <c:pt idx="6">
                  <c:v>10.454652337013032</c:v>
                </c:pt>
                <c:pt idx="7">
                  <c:v>10.946925807064099</c:v>
                </c:pt>
                <c:pt idx="8">
                  <c:v>11.438032609829802</c:v>
                </c:pt>
                <c:pt idx="9">
                  <c:v>11.928002154175999</c:v>
                </c:pt>
                <c:pt idx="10">
                  <c:v>12.4167748744945</c:v>
                </c:pt>
                <c:pt idx="11">
                  <c:v>12.904208394512569</c:v>
                </c:pt>
                <c:pt idx="12">
                  <c:v>13.390090744217</c:v>
                </c:pt>
                <c:pt idx="13">
                  <c:v>13.874159087510799</c:v>
                </c:pt>
                <c:pt idx="14">
                  <c:v>14.356121810993702</c:v>
                </c:pt>
                <c:pt idx="15">
                  <c:v>14.835681511666053</c:v>
                </c:pt>
                <c:pt idx="16">
                  <c:v>15.312556450020253</c:v>
                </c:pt>
                <c:pt idx="17">
                  <c:v>15.7864984193371</c:v>
                </c:pt>
                <c:pt idx="18">
                  <c:v>16.257305650292064</c:v>
                </c:pt>
                <c:pt idx="19">
                  <c:v>16.7248301860288</c:v>
                </c:pt>
                <c:pt idx="20">
                  <c:v>17.188979958300287</c:v>
                </c:pt>
                <c:pt idx="21">
                  <c:v>17.6497164157106</c:v>
                </c:pt>
                <c:pt idx="22">
                  <c:v>18.107048913178001</c:v>
                </c:pt>
                <c:pt idx="23">
                  <c:v>18.561027156096198</c:v>
                </c:pt>
                <c:pt idx="24">
                  <c:v>19.011732860255087</c:v>
                </c:pt>
                <c:pt idx="25">
                  <c:v>19.459271529894831</c:v>
                </c:pt>
                <c:pt idx="26">
                  <c:v>19.903764957891202</c:v>
                </c:pt>
                <c:pt idx="27">
                  <c:v>20.345344778799589</c:v>
                </c:pt>
                <c:pt idx="28">
                  <c:v>20.784147191067738</c:v>
                </c:pt>
                <c:pt idx="29">
                  <c:v>21.2203088180766</c:v>
                </c:pt>
                <c:pt idx="30">
                  <c:v>21.653963591499735</c:v>
                </c:pt>
              </c:numCache>
            </c:numRef>
          </c:yVal>
          <c:smooth val="1"/>
        </c:ser>
        <c:ser>
          <c:idx val="3"/>
          <c:order val="3"/>
          <c:tx>
            <c:strRef>
              <c:f>'n=5'!$E$4</c:f>
              <c:strCache>
                <c:ptCount val="1"/>
                <c:pt idx="0">
                  <c:v>m(f)in=3</c:v>
                </c:pt>
              </c:strCache>
            </c:strRef>
          </c:tx>
          <c:spPr>
            <a:ln w="19050">
              <a:prstDash val="lgDash"/>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E$5:$E$35</c:f>
              <c:numCache>
                <c:formatCode>0.0000</c:formatCode>
                <c:ptCount val="31"/>
                <c:pt idx="0">
                  <c:v>8.9622112211019207</c:v>
                </c:pt>
                <c:pt idx="1">
                  <c:v>9.4459236818791119</c:v>
                </c:pt>
                <c:pt idx="2">
                  <c:v>9.929768905581108</c:v>
                </c:pt>
                <c:pt idx="3">
                  <c:v>10.415671328466924</c:v>
                </c:pt>
                <c:pt idx="4">
                  <c:v>10.903609246872406</c:v>
                </c:pt>
                <c:pt idx="5">
                  <c:v>11.393544550607066</c:v>
                </c:pt>
                <c:pt idx="6">
                  <c:v>11.885440178005274</c:v>
                </c:pt>
                <c:pt idx="7">
                  <c:v>12.379274090151499</c:v>
                </c:pt>
                <c:pt idx="8">
                  <c:v>12.875048671268349</c:v>
                </c:pt>
                <c:pt idx="9">
                  <c:v>13.372794888765974</c:v>
                </c:pt>
                <c:pt idx="10">
                  <c:v>13.872570980113904</c:v>
                </c:pt>
                <c:pt idx="11">
                  <c:v>14.374455847869353</c:v>
                </c:pt>
                <c:pt idx="12">
                  <c:v>14.878537736714238</c:v>
                </c:pt>
                <c:pt idx="13">
                  <c:v>15.3848991329754</c:v>
                </c:pt>
                <c:pt idx="14">
                  <c:v>15.893599138776526</c:v>
                </c:pt>
                <c:pt idx="15">
                  <c:v>16.404654770761631</c:v>
                </c:pt>
                <c:pt idx="16">
                  <c:v>16.918022647862315</c:v>
                </c:pt>
                <c:pt idx="17">
                  <c:v>17.433582323044288</c:v>
                </c:pt>
                <c:pt idx="18">
                  <c:v>17.9511221086542</c:v>
                </c:pt>
                <c:pt idx="19">
                  <c:v>18.470327760760789</c:v>
                </c:pt>
                <c:pt idx="20">
                  <c:v>18.990774015229686</c:v>
                </c:pt>
                <c:pt idx="21">
                  <c:v>19.511918927271676</c:v>
                </c:pt>
                <c:pt idx="22">
                  <c:v>20.033101448718035</c:v>
                </c:pt>
                <c:pt idx="23">
                  <c:v>20.553543777862089</c:v>
                </c:pt>
                <c:pt idx="24">
                  <c:v>21.0723616249327</c:v>
                </c:pt>
                <c:pt idx="25">
                  <c:v>21.588587138522715</c:v>
                </c:pt>
                <c:pt idx="26">
                  <c:v>22.101209743474531</c:v>
                </c:pt>
                <c:pt idx="27">
                  <c:v>22.6092378398384</c:v>
                </c:pt>
                <c:pt idx="28">
                  <c:v>23.111777943664105</c:v>
                </c:pt>
                <c:pt idx="29">
                  <c:v>23.608118352175499</c:v>
                </c:pt>
                <c:pt idx="30">
                  <c:v>24.097796620908699</c:v>
                </c:pt>
              </c:numCache>
            </c:numRef>
          </c:yVal>
          <c:smooth val="1"/>
        </c:ser>
        <c:ser>
          <c:idx val="4"/>
          <c:order val="4"/>
          <c:tx>
            <c:strRef>
              <c:f>'n=5'!$F$4</c:f>
              <c:strCache>
                <c:ptCount val="1"/>
                <c:pt idx="0">
                  <c:v>m(f)in=4</c:v>
                </c:pt>
              </c:strCache>
            </c:strRef>
          </c:tx>
          <c:spPr>
            <a:ln w="19050">
              <a:solidFill>
                <a:srgbClr val="4BACC6"/>
              </a:solidFill>
              <a:prstDash val="lgDash"/>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F$5:$F$35</c:f>
              <c:numCache>
                <c:formatCode>0.0000</c:formatCode>
                <c:ptCount val="31"/>
                <c:pt idx="0">
                  <c:v>10.532562998155402</c:v>
                </c:pt>
                <c:pt idx="1">
                  <c:v>11.040697741502299</c:v>
                </c:pt>
                <c:pt idx="2">
                  <c:v>11.548158011553765</c:v>
                </c:pt>
                <c:pt idx="3">
                  <c:v>12.053799036962141</c:v>
                </c:pt>
                <c:pt idx="4">
                  <c:v>12.5574951411608</c:v>
                </c:pt>
                <c:pt idx="5">
                  <c:v>13.0591546407384</c:v>
                </c:pt>
                <c:pt idx="6">
                  <c:v>13.5587159785201</c:v>
                </c:pt>
                <c:pt idx="7">
                  <c:v>14.0561446418115</c:v>
                </c:pt>
                <c:pt idx="8">
                  <c:v>14.551430850439742</c:v>
                </c:pt>
                <c:pt idx="9">
                  <c:v>15.0445880135363</c:v>
                </c:pt>
                <c:pt idx="10">
                  <c:v>15.5356519627491</c:v>
                </c:pt>
                <c:pt idx="11">
                  <c:v>16.024680975232986</c:v>
                </c:pt>
                <c:pt idx="12">
                  <c:v>16.511756605656061</c:v>
                </c:pt>
                <c:pt idx="13">
                  <c:v>16.996985365166601</c:v>
                </c:pt>
                <c:pt idx="14">
                  <c:v>17.480501279258487</c:v>
                </c:pt>
                <c:pt idx="15">
                  <c:v>17.962469429474702</c:v>
                </c:pt>
                <c:pt idx="16">
                  <c:v>18.443090546243589</c:v>
                </c:pt>
                <c:pt idx="17">
                  <c:v>18.92260677933557</c:v>
                </c:pt>
                <c:pt idx="18">
                  <c:v>19.401308723104101</c:v>
                </c:pt>
                <c:pt idx="19">
                  <c:v>19.879543682521589</c:v>
                </c:pt>
                <c:pt idx="20">
                  <c:v>20.357724935282388</c:v>
                </c:pt>
                <c:pt idx="21">
                  <c:v>20.836341298680001</c:v>
                </c:pt>
                <c:pt idx="22">
                  <c:v>21.315965544775501</c:v>
                </c:pt>
                <c:pt idx="23">
                  <c:v>21.797259048340887</c:v>
                </c:pt>
                <c:pt idx="24">
                  <c:v>22.280968567802098</c:v>
                </c:pt>
                <c:pt idx="25">
                  <c:v>22.767909678753323</c:v>
                </c:pt>
                <c:pt idx="26">
                  <c:v>23.258931139257999</c:v>
                </c:pt>
                <c:pt idx="27">
                  <c:v>23.754856974073199</c:v>
                </c:pt>
                <c:pt idx="28">
                  <c:v>24.256409605532731</c:v>
                </c:pt>
                <c:pt idx="29">
                  <c:v>24.764126938410989</c:v>
                </c:pt>
                <c:pt idx="30">
                  <c:v>25.278294122829202</c:v>
                </c:pt>
              </c:numCache>
            </c:numRef>
          </c:yVal>
          <c:smooth val="1"/>
        </c:ser>
        <c:ser>
          <c:idx val="5"/>
          <c:order val="5"/>
          <c:tx>
            <c:strRef>
              <c:f>'n=5'!$G$4</c:f>
              <c:strCache>
                <c:ptCount val="1"/>
                <c:pt idx="0">
                  <c:v>m(f)in=5</c:v>
                </c:pt>
              </c:strCache>
            </c:strRef>
          </c:tx>
          <c:spPr>
            <a:ln w="19050">
              <a:solidFill>
                <a:srgbClr val="F79646"/>
              </a:solidFill>
              <a:prstDash val="lgDash"/>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G$5:$G$35</c:f>
              <c:numCache>
                <c:formatCode>0.0000</c:formatCode>
                <c:ptCount val="31"/>
                <c:pt idx="0">
                  <c:v>12.1628086352547</c:v>
                </c:pt>
                <c:pt idx="1">
                  <c:v>12.67075106279</c:v>
                </c:pt>
                <c:pt idx="2">
                  <c:v>13.1799417565874</c:v>
                </c:pt>
                <c:pt idx="3">
                  <c:v>13.689698574755926</c:v>
                </c:pt>
                <c:pt idx="4">
                  <c:v>14.200172667090369</c:v>
                </c:pt>
                <c:pt idx="5">
                  <c:v>14.711473877852098</c:v>
                </c:pt>
                <c:pt idx="6">
                  <c:v>15.223667239578402</c:v>
                </c:pt>
                <c:pt idx="7">
                  <c:v>15.736770141558063</c:v>
                </c:pt>
                <c:pt idx="8">
                  <c:v>16.2507500679624</c:v>
                </c:pt>
                <c:pt idx="9">
                  <c:v>16.765522829380277</c:v>
                </c:pt>
                <c:pt idx="10">
                  <c:v>17.2809512740941</c:v>
                </c:pt>
                <c:pt idx="11">
                  <c:v>17.796844564657199</c:v>
                </c:pt>
                <c:pt idx="12">
                  <c:v>18.312958233134001</c:v>
                </c:pt>
                <c:pt idx="13">
                  <c:v>18.828995397272731</c:v>
                </c:pt>
                <c:pt idx="14">
                  <c:v>19.344609690349124</c:v>
                </c:pt>
                <c:pt idx="15">
                  <c:v>19.859410594785789</c:v>
                </c:pt>
                <c:pt idx="16">
                  <c:v>20.372971932504299</c:v>
                </c:pt>
                <c:pt idx="17">
                  <c:v>20.8848441340199</c:v>
                </c:pt>
                <c:pt idx="18">
                  <c:v>21.394570512362687</c:v>
                </c:pt>
                <c:pt idx="19">
                  <c:v>21.901707060361623</c:v>
                </c:pt>
                <c:pt idx="20">
                  <c:v>22.405844349905824</c:v>
                </c:pt>
                <c:pt idx="21">
                  <c:v>22.906629184000924</c:v>
                </c:pt>
                <c:pt idx="22">
                  <c:v>23.403783107629742</c:v>
                </c:pt>
                <c:pt idx="23">
                  <c:v>23.897115060065001</c:v>
                </c:pt>
                <c:pt idx="24">
                  <c:v>24.386526440651586</c:v>
                </c:pt>
                <c:pt idx="25">
                  <c:v>24.872008390031102</c:v>
                </c:pt>
                <c:pt idx="26">
                  <c:v>25.353632628214601</c:v>
                </c:pt>
                <c:pt idx="27">
                  <c:v>25.831538227935287</c:v>
                </c:pt>
                <c:pt idx="28">
                  <c:v>26.305916998514501</c:v>
                </c:pt>
                <c:pt idx="29">
                  <c:v>26.776999808232699</c:v>
                </c:pt>
                <c:pt idx="30">
                  <c:v>27.245045479176923</c:v>
                </c:pt>
              </c:numCache>
            </c:numRef>
          </c:yVal>
          <c:smooth val="1"/>
        </c:ser>
        <c:ser>
          <c:idx val="6"/>
          <c:order val="6"/>
          <c:tx>
            <c:strRef>
              <c:f>'n=5'!$H$4</c:f>
              <c:strCache>
                <c:ptCount val="1"/>
              </c:strCache>
            </c:strRef>
          </c:tx>
          <c:spPr>
            <a:ln w="12700"/>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H$5:$H$35</c:f>
              <c:numCache>
                <c:formatCode>General</c:formatCode>
                <c:ptCount val="31"/>
              </c:numCache>
            </c:numRef>
          </c:yVal>
          <c:smooth val="1"/>
        </c:ser>
        <c:ser>
          <c:idx val="7"/>
          <c:order val="7"/>
          <c:tx>
            <c:strRef>
              <c:f>'n=5'!$I$4</c:f>
              <c:strCache>
                <c:ptCount val="1"/>
                <c:pt idx="0">
                  <c:v>m(b)in=0</c:v>
                </c:pt>
              </c:strCache>
            </c:strRef>
          </c:tx>
          <c:spPr>
            <a:ln w="19050">
              <a:solidFill>
                <a:srgbClr val="1F497D">
                  <a:lumMod val="60000"/>
                  <a:lumOff val="40000"/>
                </a:srgbClr>
              </a:solidFill>
              <a:prstDash val="lgDash"/>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I$5:$I$35</c:f>
              <c:numCache>
                <c:formatCode>#,##0.0000</c:formatCode>
                <c:ptCount val="31"/>
                <c:pt idx="0">
                  <c:v>3.48453119407176</c:v>
                </c:pt>
                <c:pt idx="1">
                  <c:v>3.0168345086682598</c:v>
                </c:pt>
                <c:pt idx="2">
                  <c:v>2.5457916953511899</c:v>
                </c:pt>
                <c:pt idx="3">
                  <c:v>2.0670370040474428</c:v>
                </c:pt>
                <c:pt idx="4">
                  <c:v>1.580250320430014</c:v>
                </c:pt>
                <c:pt idx="5">
                  <c:v>1.08524406589136</c:v>
                </c:pt>
                <c:pt idx="6">
                  <c:v>0.58197659650533451</c:v>
                </c:pt>
                <c:pt idx="7">
                  <c:v>7.0551459777936198E-2</c:v>
                </c:pt>
                <c:pt idx="8">
                  <c:v>0.44879708745879676</c:v>
                </c:pt>
                <c:pt idx="9">
                  <c:v>0.97572906497526402</c:v>
                </c:pt>
                <c:pt idx="10">
                  <c:v>1.5098293946824923</c:v>
                </c:pt>
                <c:pt idx="11">
                  <c:v>2.0506392235187767</c:v>
                </c:pt>
                <c:pt idx="12">
                  <c:v>2.5976841286559802</c:v>
                </c:pt>
                <c:pt idx="13">
                  <c:v>3.1504970313152798</c:v>
                </c:pt>
                <c:pt idx="14">
                  <c:v>3.7086351773081701</c:v>
                </c:pt>
                <c:pt idx="15">
                  <c:v>4.2716916271952901</c:v>
                </c:pt>
                <c:pt idx="16">
                  <c:v>4.8393022801465353</c:v>
                </c:pt>
                <c:pt idx="17">
                  <c:v>5.4111496412351503</c:v>
                </c:pt>
                <c:pt idx="18">
                  <c:v>5.9869644879315471</c:v>
                </c:pt>
                <c:pt idx="19">
                  <c:v>6.5665264331729496</c:v>
                </c:pt>
                <c:pt idx="20">
                  <c:v>7.1496642120074299</c:v>
                </c:pt>
                <c:pt idx="21">
                  <c:v>7.7362563909015325</c:v>
                </c:pt>
                <c:pt idx="22">
                  <c:v>8.3262331448382607</c:v>
                </c:pt>
                <c:pt idx="23">
                  <c:v>8.9195797921650897</c:v>
                </c:pt>
                <c:pt idx="24">
                  <c:v>9.5163429557613508</c:v>
                </c:pt>
                <c:pt idx="25">
                  <c:v>10.116640597742506</c:v>
                </c:pt>
                <c:pt idx="26">
                  <c:v>10.720677887359299</c:v>
                </c:pt>
                <c:pt idx="27">
                  <c:v>11.328772185225798</c:v>
                </c:pt>
                <c:pt idx="28">
                  <c:v>11.9413929590119</c:v>
                </c:pt>
                <c:pt idx="29">
                  <c:v>12.559227554568524</c:v>
                </c:pt>
                <c:pt idx="30">
                  <c:v>13.1832948259375</c:v>
                </c:pt>
              </c:numCache>
            </c:numRef>
          </c:yVal>
          <c:smooth val="1"/>
        </c:ser>
        <c:ser>
          <c:idx val="8"/>
          <c:order val="8"/>
          <c:tx>
            <c:strRef>
              <c:f>'n=5'!$J$4</c:f>
              <c:strCache>
                <c:ptCount val="1"/>
                <c:pt idx="0">
                  <c:v>m(b)in=1</c:v>
                </c:pt>
              </c:strCache>
            </c:strRef>
          </c:tx>
          <c:spPr>
            <a:ln w="19050">
              <a:solidFill>
                <a:srgbClr val="C0504D">
                  <a:lumMod val="60000"/>
                  <a:lumOff val="40000"/>
                </a:srgbClr>
              </a:solidFill>
              <a:prstDash val="lgDash"/>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J$5:$J$35</c:f>
              <c:numCache>
                <c:formatCode>#,##0.0000</c:formatCode>
                <c:ptCount val="31"/>
                <c:pt idx="0">
                  <c:v>5.5281754915164845</c:v>
                </c:pt>
                <c:pt idx="1">
                  <c:v>5.03895550828432</c:v>
                </c:pt>
                <c:pt idx="2">
                  <c:v>4.5531956523042698</c:v>
                </c:pt>
                <c:pt idx="3">
                  <c:v>4.0704514832460514</c:v>
                </c:pt>
                <c:pt idx="4">
                  <c:v>3.5912454443136461</c:v>
                </c:pt>
                <c:pt idx="5">
                  <c:v>3.1159307890602399</c:v>
                </c:pt>
                <c:pt idx="6">
                  <c:v>2.6446700716912899</c:v>
                </c:pt>
                <c:pt idx="7">
                  <c:v>2.1774268321675212</c:v>
                </c:pt>
                <c:pt idx="8">
                  <c:v>1.7139690712745359</c:v>
                </c:pt>
                <c:pt idx="9">
                  <c:v>1.2538800132371064</c:v>
                </c:pt>
                <c:pt idx="10">
                  <c:v>0.79656970420131756</c:v>
                </c:pt>
                <c:pt idx="11">
                  <c:v>0.34128060065344301</c:v>
                </c:pt>
                <c:pt idx="12">
                  <c:v>0.11291866701829498</c:v>
                </c:pt>
                <c:pt idx="13">
                  <c:v>0.56715481871771101</c:v>
                </c:pt>
                <c:pt idx="14">
                  <c:v>1.0227858092344</c:v>
                </c:pt>
                <c:pt idx="15">
                  <c:v>1.4814415109164498</c:v>
                </c:pt>
                <c:pt idx="16">
                  <c:v>1.9450434588732335</c:v>
                </c:pt>
                <c:pt idx="17">
                  <c:v>2.41575415834473</c:v>
                </c:pt>
                <c:pt idx="18">
                  <c:v>2.8957905279320801</c:v>
                </c:pt>
                <c:pt idx="19">
                  <c:v>3.3870707365888797</c:v>
                </c:pt>
                <c:pt idx="20">
                  <c:v>3.8907853615631667</c:v>
                </c:pt>
                <c:pt idx="21">
                  <c:v>4.4071177032205702</c:v>
                </c:pt>
                <c:pt idx="22">
                  <c:v>4.9352985522549382</c:v>
                </c:pt>
                <c:pt idx="23">
                  <c:v>5.4739462557041421</c:v>
                </c:pt>
                <c:pt idx="24">
                  <c:v>6.0214692636112899</c:v>
                </c:pt>
                <c:pt idx="25">
                  <c:v>6.5763544823350752</c:v>
                </c:pt>
                <c:pt idx="26">
                  <c:v>7.1373040572005033</c:v>
                </c:pt>
                <c:pt idx="27">
                  <c:v>7.7032653173595502</c:v>
                </c:pt>
                <c:pt idx="28">
                  <c:v>8.2734082531536508</c:v>
                </c:pt>
                <c:pt idx="29">
                  <c:v>8.8470860282299419</c:v>
                </c:pt>
                <c:pt idx="30">
                  <c:v>9.4237955697462255</c:v>
                </c:pt>
              </c:numCache>
            </c:numRef>
          </c:yVal>
          <c:smooth val="1"/>
        </c:ser>
        <c:ser>
          <c:idx val="9"/>
          <c:order val="9"/>
          <c:tx>
            <c:strRef>
              <c:f>'n=5'!$K$4</c:f>
              <c:strCache>
                <c:ptCount val="1"/>
                <c:pt idx="0">
                  <c:v>m(b)in=2</c:v>
                </c:pt>
              </c:strCache>
            </c:strRef>
          </c:tx>
          <c:spPr>
            <a:ln w="19050">
              <a:solidFill>
                <a:srgbClr val="9BBB59"/>
              </a:solidFill>
              <a:prstDash val="lgDash"/>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K$5:$K$35</c:f>
              <c:numCache>
                <c:formatCode>#,##0.0000</c:formatCode>
                <c:ptCount val="31"/>
                <c:pt idx="0">
                  <c:v>7.4650216158047034</c:v>
                </c:pt>
                <c:pt idx="1">
                  <c:v>6.9588516824016811</c:v>
                </c:pt>
                <c:pt idx="2">
                  <c:v>6.4490157849825192</c:v>
                </c:pt>
                <c:pt idx="3">
                  <c:v>5.9359031382042504</c:v>
                </c:pt>
                <c:pt idx="4">
                  <c:v>5.4194472245375334</c:v>
                </c:pt>
                <c:pt idx="5">
                  <c:v>4.8996666007267802</c:v>
                </c:pt>
                <c:pt idx="6">
                  <c:v>4.3766669370578324</c:v>
                </c:pt>
                <c:pt idx="7">
                  <c:v>3.85064145804205</c:v>
                </c:pt>
                <c:pt idx="8">
                  <c:v>3.3218720030435773</c:v>
                </c:pt>
                <c:pt idx="9">
                  <c:v>2.7907330732031701</c:v>
                </c:pt>
                <c:pt idx="10">
                  <c:v>2.2577012880954253</c:v>
                </c:pt>
                <c:pt idx="11">
                  <c:v>1.7233726750103764</c:v>
                </c:pt>
                <c:pt idx="12">
                  <c:v>1.1884900127990898</c:v>
                </c:pt>
                <c:pt idx="13">
                  <c:v>0.65398151287102801</c:v>
                </c:pt>
                <c:pt idx="14">
                  <c:v>0.12100909869618498</c:v>
                </c:pt>
                <c:pt idx="15">
                  <c:v>0.40898309633963637</c:v>
                </c:pt>
                <c:pt idx="16">
                  <c:v>0.93424503580814477</c:v>
                </c:pt>
                <c:pt idx="17">
                  <c:v>1.45277052038314</c:v>
                </c:pt>
                <c:pt idx="18">
                  <c:v>1.96248499269261</c:v>
                </c:pt>
                <c:pt idx="19">
                  <c:v>2.4616015481911209</c:v>
                </c:pt>
                <c:pt idx="20">
                  <c:v>2.9490538695618587</c:v>
                </c:pt>
                <c:pt idx="21">
                  <c:v>3.4247811477468009</c:v>
                </c:pt>
                <c:pt idx="22">
                  <c:v>3.8896798791139067</c:v>
                </c:pt>
                <c:pt idx="23">
                  <c:v>4.3452722069045198</c:v>
                </c:pt>
                <c:pt idx="24">
                  <c:v>4.7933146179511201</c:v>
                </c:pt>
                <c:pt idx="25">
                  <c:v>5.2355253813790501</c:v>
                </c:pt>
                <c:pt idx="26">
                  <c:v>5.6734710353304898</c:v>
                </c:pt>
                <c:pt idx="27">
                  <c:v>6.1085722194587255</c:v>
                </c:pt>
                <c:pt idx="28">
                  <c:v>6.5421831756309397</c:v>
                </c:pt>
                <c:pt idx="29">
                  <c:v>6.9757243296885001</c:v>
                </c:pt>
                <c:pt idx="30">
                  <c:v>7.4108751325807303</c:v>
                </c:pt>
              </c:numCache>
            </c:numRef>
          </c:yVal>
          <c:smooth val="1"/>
        </c:ser>
        <c:ser>
          <c:idx val="10"/>
          <c:order val="10"/>
          <c:tx>
            <c:strRef>
              <c:f>'n=5'!$L$4</c:f>
              <c:strCache>
                <c:ptCount val="1"/>
                <c:pt idx="0">
                  <c:v>m(b)in=3</c:v>
                </c:pt>
              </c:strCache>
            </c:strRef>
          </c:tx>
          <c:spPr>
            <a:ln w="19050">
              <a:solidFill>
                <a:srgbClr val="8064A2"/>
              </a:solidFill>
              <a:prstDash val="lgDash"/>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L$5:$L$35</c:f>
              <c:numCache>
                <c:formatCode>#,##0.0000</c:formatCode>
                <c:ptCount val="31"/>
                <c:pt idx="0">
                  <c:v>8.9660515030643122</c:v>
                </c:pt>
                <c:pt idx="1">
                  <c:v>8.4842922918507799</c:v>
                </c:pt>
                <c:pt idx="2">
                  <c:v>8.0062917288276303</c:v>
                </c:pt>
                <c:pt idx="3">
                  <c:v>7.5298847116622465</c:v>
                </c:pt>
                <c:pt idx="4">
                  <c:v>7.0547327328618898</c:v>
                </c:pt>
                <c:pt idx="5">
                  <c:v>6.5803849189398465</c:v>
                </c:pt>
                <c:pt idx="6">
                  <c:v>6.1062734230409053</c:v>
                </c:pt>
                <c:pt idx="7">
                  <c:v>5.6317140194474655</c:v>
                </c:pt>
                <c:pt idx="8">
                  <c:v>5.1559137691723445</c:v>
                </c:pt>
                <c:pt idx="9">
                  <c:v>4.6779888793906901</c:v>
                </c:pt>
                <c:pt idx="10">
                  <c:v>4.1969966798039255</c:v>
                </c:pt>
                <c:pt idx="11">
                  <c:v>3.7119848224548102</c:v>
                </c:pt>
                <c:pt idx="12">
                  <c:v>3.2220570545539902</c:v>
                </c:pt>
                <c:pt idx="13">
                  <c:v>2.7264483534218167</c:v>
                </c:pt>
                <c:pt idx="14">
                  <c:v>2.2245948102042812</c:v>
                </c:pt>
                <c:pt idx="15">
                  <c:v>1.7161805908852101</c:v>
                </c:pt>
                <c:pt idx="16">
                  <c:v>1.2011491047544398</c:v>
                </c:pt>
                <c:pt idx="17">
                  <c:v>0.67967716903227604</c:v>
                </c:pt>
                <c:pt idx="18">
                  <c:v>0.15212297617959997</c:v>
                </c:pt>
                <c:pt idx="19">
                  <c:v>0.38103548382788366</c:v>
                </c:pt>
                <c:pt idx="20">
                  <c:v>0.91925673324016299</c:v>
                </c:pt>
                <c:pt idx="21">
                  <c:v>1.4619782037153561</c:v>
                </c:pt>
                <c:pt idx="22">
                  <c:v>2.0086422371471597</c:v>
                </c:pt>
                <c:pt idx="23">
                  <c:v>2.5587069724914802</c:v>
                </c:pt>
                <c:pt idx="24">
                  <c:v>3.111644542886959</c:v>
                </c:pt>
                <c:pt idx="25">
                  <c:v>3.666928272891079</c:v>
                </c:pt>
                <c:pt idx="26">
                  <c:v>4.2240086456642798</c:v>
                </c:pt>
                <c:pt idx="27">
                  <c:v>4.7822748835530424</c:v>
                </c:pt>
                <c:pt idx="28">
                  <c:v>5.3409946288387138</c:v>
                </c:pt>
                <c:pt idx="29">
                  <c:v>5.8992175051803724</c:v>
                </c:pt>
                <c:pt idx="30">
                  <c:v>6.4556187193863996</c:v>
                </c:pt>
              </c:numCache>
            </c:numRef>
          </c:yVal>
          <c:smooth val="1"/>
        </c:ser>
        <c:ser>
          <c:idx val="11"/>
          <c:order val="11"/>
          <c:tx>
            <c:strRef>
              <c:f>'n=5'!$M$4</c:f>
              <c:strCache>
                <c:ptCount val="1"/>
                <c:pt idx="0">
                  <c:v>m(b)in=4</c:v>
                </c:pt>
              </c:strCache>
            </c:strRef>
          </c:tx>
          <c:spPr>
            <a:ln w="19050">
              <a:solidFill>
                <a:srgbClr val="4BACC6"/>
              </a:solidFill>
              <a:prstDash val="lgDash"/>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M$5:$M$35</c:f>
              <c:numCache>
                <c:formatCode>#,##0.0000</c:formatCode>
                <c:ptCount val="31"/>
                <c:pt idx="0">
                  <c:v>10.530587661940499</c:v>
                </c:pt>
                <c:pt idx="1">
                  <c:v>10.021021122298265</c:v>
                </c:pt>
                <c:pt idx="2">
                  <c:v>9.5092726445366687</c:v>
                </c:pt>
                <c:pt idx="3">
                  <c:v>8.9966544882339008</c:v>
                </c:pt>
                <c:pt idx="4">
                  <c:v>8.4835501314527093</c:v>
                </c:pt>
                <c:pt idx="5">
                  <c:v>7.9704175454681714</c:v>
                </c:pt>
                <c:pt idx="6">
                  <c:v>7.4577967302789201</c:v>
                </c:pt>
                <c:pt idx="7">
                  <c:v>6.9463146512845997</c:v>
                </c:pt>
                <c:pt idx="8">
                  <c:v>6.4366844862991659</c:v>
                </c:pt>
                <c:pt idx="9">
                  <c:v>5.9296950753038953</c:v>
                </c:pt>
                <c:pt idx="10">
                  <c:v>5.4261858310938855</c:v>
                </c:pt>
                <c:pt idx="11">
                  <c:v>4.9270035175314053</c:v>
                </c:pt>
                <c:pt idx="12">
                  <c:v>4.4329412699746902</c:v>
                </c:pt>
                <c:pt idx="13">
                  <c:v>3.9446671184953899</c:v>
                </c:pt>
                <c:pt idx="14">
                  <c:v>3.4626566862590988</c:v>
                </c:pt>
                <c:pt idx="15">
                  <c:v>2.9871479630521098</c:v>
                </c:pt>
                <c:pt idx="16">
                  <c:v>2.518131249409949</c:v>
                </c:pt>
                <c:pt idx="17">
                  <c:v>2.0553757309251077</c:v>
                </c:pt>
                <c:pt idx="18">
                  <c:v>1.598482033010505</c:v>
                </c:pt>
                <c:pt idx="19">
                  <c:v>1.1469444708607801</c:v>
                </c:pt>
                <c:pt idx="20">
                  <c:v>0.70020826792853363</c:v>
                </c:pt>
                <c:pt idx="21">
                  <c:v>0.257713381625916</c:v>
                </c:pt>
                <c:pt idx="22">
                  <c:v>0.18107722995046599</c:v>
                </c:pt>
                <c:pt idx="23">
                  <c:v>0.61666356495261998</c:v>
                </c:pt>
                <c:pt idx="24">
                  <c:v>1.04950656611062</c:v>
                </c:pt>
                <c:pt idx="25">
                  <c:v>1.4800398023763399</c:v>
                </c:pt>
                <c:pt idx="26">
                  <c:v>1.9087126258946301</c:v>
                </c:pt>
                <c:pt idx="27">
                  <c:v>2.3362035574234277</c:v>
                </c:pt>
                <c:pt idx="28">
                  <c:v>2.7664319434289601</c:v>
                </c:pt>
                <c:pt idx="29">
                  <c:v>3.27729436873507</c:v>
                </c:pt>
                <c:pt idx="30">
                  <c:v>3.8375699811455397</c:v>
                </c:pt>
              </c:numCache>
            </c:numRef>
          </c:yVal>
          <c:smooth val="1"/>
        </c:ser>
        <c:ser>
          <c:idx val="12"/>
          <c:order val="12"/>
          <c:tx>
            <c:strRef>
              <c:f>'n=5'!$N$4</c:f>
              <c:strCache>
                <c:ptCount val="1"/>
                <c:pt idx="0">
                  <c:v>m(b)in=5</c:v>
                </c:pt>
              </c:strCache>
            </c:strRef>
          </c:tx>
          <c:spPr>
            <a:ln w="19050">
              <a:solidFill>
                <a:srgbClr val="F79646"/>
              </a:solidFill>
              <a:prstDash val="lgDash"/>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N$5:$N$35</c:f>
              <c:numCache>
                <c:formatCode>#,##0.0000</c:formatCode>
                <c:ptCount val="31"/>
                <c:pt idx="0">
                  <c:v>12.161069607455</c:v>
                </c:pt>
                <c:pt idx="1">
                  <c:v>11.6532834684095</c:v>
                </c:pt>
                <c:pt idx="2">
                  <c:v>11.1445405443956</c:v>
                </c:pt>
                <c:pt idx="3">
                  <c:v>10.635444471636324</c:v>
                </c:pt>
                <c:pt idx="4">
                  <c:v>10.1257185905494</c:v>
                </c:pt>
                <c:pt idx="5">
                  <c:v>9.6150823839801607</c:v>
                </c:pt>
                <c:pt idx="6">
                  <c:v>9.1032595594215895</c:v>
                </c:pt>
                <c:pt idx="7">
                  <c:v>8.5899856977137716</c:v>
                </c:pt>
                <c:pt idx="8">
                  <c:v>8.0750152616750004</c:v>
                </c:pt>
                <c:pt idx="9">
                  <c:v>7.5581275524693785</c:v>
                </c:pt>
                <c:pt idx="10">
                  <c:v>7.0391313115937004</c:v>
                </c:pt>
                <c:pt idx="11">
                  <c:v>6.5178677774855744</c:v>
                </c:pt>
                <c:pt idx="12">
                  <c:v>5.99421214028719</c:v>
                </c:pt>
                <c:pt idx="13">
                  <c:v>5.4680734746677198</c:v>
                </c:pt>
                <c:pt idx="14">
                  <c:v>4.9393933479127297</c:v>
                </c:pt>
                <c:pt idx="15">
                  <c:v>4.4081433645133892</c:v>
                </c:pt>
                <c:pt idx="16">
                  <c:v>3.8743220980949</c:v>
                </c:pt>
                <c:pt idx="17">
                  <c:v>3.3379513394109477</c:v>
                </c:pt>
                <c:pt idx="18">
                  <c:v>2.7990726213014798</c:v>
                </c:pt>
                <c:pt idx="19">
                  <c:v>2.2577435779217812</c:v>
                </c:pt>
                <c:pt idx="20">
                  <c:v>1.7140347994591254</c:v>
                </c:pt>
                <c:pt idx="21" formatCode="0.0000">
                  <c:v>1.1680272224930901</c:v>
                </c:pt>
                <c:pt idx="22">
                  <c:v>0.61981031111632301</c:v>
                </c:pt>
                <c:pt idx="23">
                  <c:v>6.9481570277515614E-2</c:v>
                </c:pt>
                <c:pt idx="24">
                  <c:v>0.48285118369571001</c:v>
                </c:pt>
                <c:pt idx="25">
                  <c:v>1.0370600182050398</c:v>
                </c:pt>
                <c:pt idx="26">
                  <c:v>1.59295899206698</c:v>
                </c:pt>
                <c:pt idx="27">
                  <c:v>2.1500973831436467</c:v>
                </c:pt>
                <c:pt idx="28">
                  <c:v>2.7047581889234098</c:v>
                </c:pt>
                <c:pt idx="29">
                  <c:v>3.1792176015108597</c:v>
                </c:pt>
                <c:pt idx="30">
                  <c:v>3.6048718929384802</c:v>
                </c:pt>
              </c:numCache>
            </c:numRef>
          </c:yVal>
          <c:smooth val="1"/>
        </c:ser>
        <c:ser>
          <c:idx val="13"/>
          <c:order val="13"/>
          <c:tx>
            <c:strRef>
              <c:f>'n=5'!$O$4</c:f>
              <c:strCache>
                <c:ptCount val="1"/>
              </c:strCache>
            </c:strRef>
          </c:tx>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O$5:$O$35</c:f>
              <c:numCache>
                <c:formatCode>General</c:formatCode>
                <c:ptCount val="31"/>
              </c:numCache>
            </c:numRef>
          </c:yVal>
          <c:smooth val="1"/>
        </c:ser>
        <c:ser>
          <c:idx val="14"/>
          <c:order val="14"/>
          <c:tx>
            <c:strRef>
              <c:f>'n=5'!$P$4</c:f>
              <c:strCache>
                <c:ptCount val="1"/>
                <c:pt idx="0">
                  <c:v>m(f)=0</c:v>
                </c:pt>
              </c:strCache>
            </c:strRef>
          </c:tx>
          <c:spPr>
            <a:ln w="12700">
              <a:solidFill>
                <a:srgbClr val="1F497D">
                  <a:lumMod val="50000"/>
                </a:srgbClr>
              </a:solidFill>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P$5:$P$35</c:f>
              <c:numCache>
                <c:formatCode>#,##0.0000</c:formatCode>
                <c:ptCount val="31"/>
                <c:pt idx="0">
                  <c:v>3.5433273733927013</c:v>
                </c:pt>
                <c:pt idx="1">
                  <c:v>4.0061483877262196</c:v>
                </c:pt>
                <c:pt idx="2">
                  <c:v>4.4587571132688124</c:v>
                </c:pt>
                <c:pt idx="3">
                  <c:v>4.9055092879863302</c:v>
                </c:pt>
                <c:pt idx="4">
                  <c:v>5.3469628363229855</c:v>
                </c:pt>
                <c:pt idx="5">
                  <c:v>5.7836505609308597</c:v>
                </c:pt>
                <c:pt idx="6">
                  <c:v>6.2160670549574997</c:v>
                </c:pt>
                <c:pt idx="7">
                  <c:v>6.6446613885853996</c:v>
                </c:pt>
                <c:pt idx="8">
                  <c:v>7.0698342298434786</c:v>
                </c:pt>
                <c:pt idx="9">
                  <c:v>7.4919380528985604</c:v>
                </c:pt>
                <c:pt idx="10">
                  <c:v>7.9112792820207982</c:v>
                </c:pt>
                <c:pt idx="11">
                  <c:v>8.3281214832599293</c:v>
                </c:pt>
                <c:pt idx="12">
                  <c:v>8.7426889699485901</c:v>
                </c:pt>
                <c:pt idx="13">
                  <c:v>9.1551703973779528</c:v>
                </c:pt>
                <c:pt idx="14">
                  <c:v>9.5657220773617748</c:v>
                </c:pt>
                <c:pt idx="15">
                  <c:v>9.9744708493709702</c:v>
                </c:pt>
                <c:pt idx="16">
                  <c:v>10.381516410418024</c:v>
                </c:pt>
                <c:pt idx="17">
                  <c:v>10.786933039896599</c:v>
                </c:pt>
                <c:pt idx="18">
                  <c:v>11.190770665062701</c:v>
                </c:pt>
                <c:pt idx="19">
                  <c:v>11.593055201915799</c:v>
                </c:pt>
                <c:pt idx="20">
                  <c:v>11.993788079635626</c:v>
                </c:pt>
                <c:pt idx="21">
                  <c:v>12.392944772419806</c:v>
                </c:pt>
                <c:pt idx="22">
                  <c:v>12.7904721887896</c:v>
                </c:pt>
                <c:pt idx="23">
                  <c:v>13.186284419784506</c:v>
                </c:pt>
                <c:pt idx="24">
                  <c:v>13.580256417647332</c:v>
                </c:pt>
                <c:pt idx="25">
                  <c:v>13.972214626665245</c:v>
                </c:pt>
                <c:pt idx="26">
                  <c:v>14.361923141917998</c:v>
                </c:pt>
                <c:pt idx="27">
                  <c:v>14.749062967630298</c:v>
                </c:pt>
                <c:pt idx="28">
                  <c:v>15.133200164962901</c:v>
                </c:pt>
                <c:pt idx="29">
                  <c:v>15.513735212465132</c:v>
                </c:pt>
                <c:pt idx="30">
                  <c:v>15.8898187056582</c:v>
                </c:pt>
              </c:numCache>
            </c:numRef>
          </c:yVal>
          <c:smooth val="1"/>
        </c:ser>
        <c:ser>
          <c:idx val="15"/>
          <c:order val="15"/>
          <c:tx>
            <c:strRef>
              <c:f>'n=5'!$Q$4</c:f>
              <c:strCache>
                <c:ptCount val="1"/>
                <c:pt idx="0">
                  <c:v>m(f)=1</c:v>
                </c:pt>
              </c:strCache>
            </c:strRef>
          </c:tx>
          <c:spPr>
            <a:ln w="12700">
              <a:solidFill>
                <a:srgbClr val="C0504D">
                  <a:lumMod val="50000"/>
                </a:srgbClr>
              </a:solidFill>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Q$5:$Q$35</c:f>
              <c:numCache>
                <c:formatCode>#,##0.0000</c:formatCode>
                <c:ptCount val="31"/>
                <c:pt idx="0">
                  <c:v>5.6055830636138602</c:v>
                </c:pt>
                <c:pt idx="1">
                  <c:v>6.0966626327229871</c:v>
                </c:pt>
                <c:pt idx="2">
                  <c:v>6.5876430118458504</c:v>
                </c:pt>
                <c:pt idx="3">
                  <c:v>7.0787218847993572</c:v>
                </c:pt>
                <c:pt idx="4">
                  <c:v>7.5690436003950401</c:v>
                </c:pt>
                <c:pt idx="5">
                  <c:v>8.0577994554893841</c:v>
                </c:pt>
                <c:pt idx="6">
                  <c:v>8.5442549303146507</c:v>
                </c:pt>
                <c:pt idx="7">
                  <c:v>9.0277703457273279</c:v>
                </c:pt>
                <c:pt idx="8">
                  <c:v>9.5078149273539907</c:v>
                </c:pt>
                <c:pt idx="9">
                  <c:v>9.9839743149676341</c:v>
                </c:pt>
                <c:pt idx="10">
                  <c:v>10.4559516903914</c:v>
                </c:pt>
                <c:pt idx="11">
                  <c:v>10.923562996912199</c:v>
                </c:pt>
                <c:pt idx="12">
                  <c:v>11.386727134541626</c:v>
                </c:pt>
                <c:pt idx="13">
                  <c:v>11.845452405288249</c:v>
                </c:pt>
                <c:pt idx="14">
                  <c:v>12.2998207174666</c:v>
                </c:pt>
                <c:pt idx="15">
                  <c:v>12.74997106703114</c:v>
                </c:pt>
                <c:pt idx="16">
                  <c:v>13.196083608653202</c:v>
                </c:pt>
                <c:pt idx="17">
                  <c:v>13.638365283337265</c:v>
                </c:pt>
                <c:pt idx="18">
                  <c:v>14.077037577763956</c:v>
                </c:pt>
                <c:pt idx="19">
                  <c:v>14.512326633709241</c:v>
                </c:pt>
                <c:pt idx="20">
                  <c:v>14.9444556514444</c:v>
                </c:pt>
                <c:pt idx="21">
                  <c:v>15.373639353130253</c:v>
                </c:pt>
                <c:pt idx="22">
                  <c:v>15.800080181406226</c:v>
                </c:pt>
                <c:pt idx="23">
                  <c:v>16.223965883478531</c:v>
                </c:pt>
                <c:pt idx="24">
                  <c:v>16.645468149055201</c:v>
                </c:pt>
                <c:pt idx="25">
                  <c:v>17.064742010719716</c:v>
                </c:pt>
                <c:pt idx="26">
                  <c:v>17.481925765754564</c:v>
                </c:pt>
                <c:pt idx="27">
                  <c:v>17.8971412257815</c:v>
                </c:pt>
                <c:pt idx="28">
                  <c:v>18.310494144619231</c:v>
                </c:pt>
                <c:pt idx="29">
                  <c:v>18.722074709553599</c:v>
                </c:pt>
                <c:pt idx="30">
                  <c:v>19.131958008337961</c:v>
                </c:pt>
              </c:numCache>
            </c:numRef>
          </c:yVal>
          <c:smooth val="1"/>
        </c:ser>
        <c:ser>
          <c:idx val="16"/>
          <c:order val="16"/>
          <c:tx>
            <c:strRef>
              <c:f>'n=5'!$R$4</c:f>
              <c:strCache>
                <c:ptCount val="1"/>
                <c:pt idx="0">
                  <c:v>m(f)=2</c:v>
                </c:pt>
              </c:strCache>
            </c:strRef>
          </c:tx>
          <c:spPr>
            <a:ln w="12700">
              <a:solidFill>
                <a:srgbClr val="9BBB59">
                  <a:lumMod val="50000"/>
                </a:srgbClr>
              </a:solidFill>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R$5:$R$35</c:f>
              <c:numCache>
                <c:formatCode>#,##0.0000</c:formatCode>
                <c:ptCount val="31"/>
                <c:pt idx="0">
                  <c:v>7.4561872540372365</c:v>
                </c:pt>
                <c:pt idx="1">
                  <c:v>7.9568026711614497</c:v>
                </c:pt>
                <c:pt idx="2">
                  <c:v>8.4551702338643544</c:v>
                </c:pt>
                <c:pt idx="3">
                  <c:v>8.9514654436119194</c:v>
                </c:pt>
                <c:pt idx="4">
                  <c:v>9.4460704825774613</c:v>
                </c:pt>
                <c:pt idx="5">
                  <c:v>9.9393428823163692</c:v>
                </c:pt>
                <c:pt idx="6">
                  <c:v>10.431587212436026</c:v>
                </c:pt>
                <c:pt idx="7">
                  <c:v>10.923030080302</c:v>
                </c:pt>
                <c:pt idx="8">
                  <c:v>11.4138008314758</c:v>
                </c:pt>
                <c:pt idx="9">
                  <c:v>11.903919940847604</c:v>
                </c:pt>
                <c:pt idx="10">
                  <c:v>12.3932964273504</c:v>
                </c:pt>
                <c:pt idx="11">
                  <c:v>12.8817347446568</c:v>
                </c:pt>
                <c:pt idx="12">
                  <c:v>13.368950582054</c:v>
                </c:pt>
                <c:pt idx="13">
                  <c:v>13.8545939861904</c:v>
                </c:pt>
                <c:pt idx="14">
                  <c:v>14.338277338114498</c:v>
                </c:pt>
                <c:pt idx="15">
                  <c:v>14.819605138168349</c:v>
                </c:pt>
                <c:pt idx="16">
                  <c:v>15.298202381843298</c:v>
                </c:pt>
                <c:pt idx="17">
                  <c:v>15.773738619541026</c:v>
                </c:pt>
                <c:pt idx="18">
                  <c:v>16.2459455564161</c:v>
                </c:pt>
                <c:pt idx="19">
                  <c:v>16.714627129605805</c:v>
                </c:pt>
                <c:pt idx="20">
                  <c:v>17.179662169486935</c:v>
                </c:pt>
                <c:pt idx="21">
                  <c:v>17.641000745604664</c:v>
                </c:pt>
                <c:pt idx="22">
                  <c:v>18.098655918958105</c:v>
                </c:pt>
                <c:pt idx="23">
                  <c:v>18.5526928188544</c:v>
                </c:pt>
                <c:pt idx="24">
                  <c:v>19.003216782065923</c:v>
                </c:pt>
                <c:pt idx="25">
                  <c:v>19.450361890212999</c:v>
                </c:pt>
                <c:pt idx="26">
                  <c:v>19.894280766149631</c:v>
                </c:pt>
                <c:pt idx="27">
                  <c:v>20.335136057679389</c:v>
                </c:pt>
                <c:pt idx="28">
                  <c:v>20.773093707520989</c:v>
                </c:pt>
                <c:pt idx="29">
                  <c:v>21.208317895074689</c:v>
                </c:pt>
                <c:pt idx="30">
                  <c:v>21.640967422436887</c:v>
                </c:pt>
              </c:numCache>
            </c:numRef>
          </c:yVal>
          <c:smooth val="1"/>
        </c:ser>
        <c:ser>
          <c:idx val="17"/>
          <c:order val="17"/>
          <c:tx>
            <c:strRef>
              <c:f>'n=5'!$S$4</c:f>
              <c:strCache>
                <c:ptCount val="1"/>
                <c:pt idx="0">
                  <c:v>m(f)=3</c:v>
                </c:pt>
              </c:strCache>
            </c:strRef>
          </c:tx>
          <c:spPr>
            <a:ln w="12700">
              <a:solidFill>
                <a:srgbClr val="8064A2">
                  <a:lumMod val="50000"/>
                </a:srgbClr>
              </a:solidFill>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S$5:$S$35</c:f>
              <c:numCache>
                <c:formatCode>#,##0.0000</c:formatCode>
                <c:ptCount val="31"/>
                <c:pt idx="0">
                  <c:v>8.987046651781375</c:v>
                </c:pt>
                <c:pt idx="1">
                  <c:v>9.4681223397939807</c:v>
                </c:pt>
                <c:pt idx="2">
                  <c:v>9.9488434064295159</c:v>
                </c:pt>
                <c:pt idx="3">
                  <c:v>10.431376187016065</c:v>
                </c:pt>
                <c:pt idx="4">
                  <c:v>10.915667154844332</c:v>
                </c:pt>
                <c:pt idx="5">
                  <c:v>11.401659067655199</c:v>
                </c:pt>
                <c:pt idx="6">
                  <c:v>11.889309634928349</c:v>
                </c:pt>
                <c:pt idx="7">
                  <c:v>12.378606037254341</c:v>
                </c:pt>
                <c:pt idx="8">
                  <c:v>12.86957435978236</c:v>
                </c:pt>
                <c:pt idx="9">
                  <c:v>13.362283352633106</c:v>
                </c:pt>
                <c:pt idx="10">
                  <c:v>13.856842256642278</c:v>
                </c:pt>
                <c:pt idx="11">
                  <c:v>14.3533927447275</c:v>
                </c:pt>
                <c:pt idx="12">
                  <c:v>14.852095368286657</c:v>
                </c:pt>
                <c:pt idx="13">
                  <c:v>15.353111297547526</c:v>
                </c:pt>
                <c:pt idx="14">
                  <c:v>15.856580593313966</c:v>
                </c:pt>
                <c:pt idx="15">
                  <c:v>16.362598667093302</c:v>
                </c:pt>
                <c:pt idx="16">
                  <c:v>16.871192844067224</c:v>
                </c:pt>
                <c:pt idx="17">
                  <c:v>17.382300900833815</c:v>
                </c:pt>
                <c:pt idx="18">
                  <c:v>17.895753078979215</c:v>
                </c:pt>
                <c:pt idx="19">
                  <c:v>18.411258337234798</c:v>
                </c:pt>
                <c:pt idx="20">
                  <c:v>18.928395095846</c:v>
                </c:pt>
                <c:pt idx="21">
                  <c:v>19.446606131365375</c:v>
                </c:pt>
                <c:pt idx="22">
                  <c:v>19.965197790195319</c:v>
                </c:pt>
                <c:pt idx="23">
                  <c:v>20.48334461333787</c:v>
                </c:pt>
                <c:pt idx="24">
                  <c:v>21.000102381781808</c:v>
                </c:pt>
                <c:pt idx="25">
                  <c:v>21.5144345129094</c:v>
                </c:pt>
                <c:pt idx="26">
                  <c:v>22.0252575476046</c:v>
                </c:pt>
                <c:pt idx="27">
                  <c:v>22.531509144766989</c:v>
                </c:pt>
                <c:pt idx="28">
                  <c:v>23.032234803183023</c:v>
                </c:pt>
                <c:pt idx="29">
                  <c:v>23.526679048440087</c:v>
                </c:pt>
                <c:pt idx="30">
                  <c:v>24.014357663300835</c:v>
                </c:pt>
              </c:numCache>
            </c:numRef>
          </c:yVal>
          <c:smooth val="1"/>
        </c:ser>
        <c:ser>
          <c:idx val="18"/>
          <c:order val="18"/>
          <c:tx>
            <c:strRef>
              <c:f>'n=5'!$T$4</c:f>
              <c:strCache>
                <c:ptCount val="1"/>
                <c:pt idx="0">
                  <c:v>m(f)=4</c:v>
                </c:pt>
              </c:strCache>
            </c:strRef>
          </c:tx>
          <c:spPr>
            <a:ln w="12700">
              <a:solidFill>
                <a:srgbClr val="4BACC6">
                  <a:lumMod val="50000"/>
                </a:srgbClr>
              </a:solidFill>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T$5:$T$35</c:f>
              <c:numCache>
                <c:formatCode>#,##0.0000</c:formatCode>
                <c:ptCount val="31"/>
                <c:pt idx="0">
                  <c:v>10.463791420778</c:v>
                </c:pt>
                <c:pt idx="1">
                  <c:v>10.972424923301826</c:v>
                </c:pt>
                <c:pt idx="2">
                  <c:v>11.4803159798837</c:v>
                </c:pt>
                <c:pt idx="3">
                  <c:v>11.9862706932797</c:v>
                </c:pt>
                <c:pt idx="4">
                  <c:v>12.490173813781</c:v>
                </c:pt>
                <c:pt idx="5">
                  <c:v>12.991940954753399</c:v>
                </c:pt>
                <c:pt idx="6">
                  <c:v>13.4915143665621</c:v>
                </c:pt>
                <c:pt idx="7">
                  <c:v>13.988860049860699</c:v>
                </c:pt>
                <c:pt idx="8">
                  <c:v>14.483965899361326</c:v>
                </c:pt>
                <c:pt idx="9">
                  <c:v>14.976840833753942</c:v>
                </c:pt>
                <c:pt idx="10">
                  <c:v>15.467514833033826</c:v>
                </c:pt>
                <c:pt idx="11">
                  <c:v>15.956039807395749</c:v>
                </c:pt>
                <c:pt idx="12">
                  <c:v>16.442491320718187</c:v>
                </c:pt>
                <c:pt idx="13">
                  <c:v>16.926970876717089</c:v>
                </c:pt>
                <c:pt idx="14">
                  <c:v>17.409609245587585</c:v>
                </c:pt>
                <c:pt idx="15">
                  <c:v>17.890570414922401</c:v>
                </c:pt>
                <c:pt idx="16">
                  <c:v>18.370056570205499</c:v>
                </c:pt>
                <c:pt idx="17">
                  <c:v>18.848314149838799</c:v>
                </c:pt>
                <c:pt idx="18">
                  <c:v>19.3256411249507</c:v>
                </c:pt>
                <c:pt idx="19">
                  <c:v>19.8023955506081</c:v>
                </c:pt>
                <c:pt idx="20">
                  <c:v>20.279005201272</c:v>
                </c:pt>
                <c:pt idx="21">
                  <c:v>20.755977631423189</c:v>
                </c:pt>
                <c:pt idx="22">
                  <c:v>21.233909174739686</c:v>
                </c:pt>
                <c:pt idx="23">
                  <c:v>21.713490115938999</c:v>
                </c:pt>
                <c:pt idx="24">
                  <c:v>22.195501593344989</c:v>
                </c:pt>
                <c:pt idx="25">
                  <c:v>22.680798174143831</c:v>
                </c:pt>
                <c:pt idx="26">
                  <c:v>23.170269653603388</c:v>
                </c:pt>
                <c:pt idx="27">
                  <c:v>23.664778332851899</c:v>
                </c:pt>
                <c:pt idx="28">
                  <c:v>24.165075377982699</c:v>
                </c:pt>
                <c:pt idx="29">
                  <c:v>24.6717107546637</c:v>
                </c:pt>
                <c:pt idx="30">
                  <c:v>25.1849600435499</c:v>
                </c:pt>
              </c:numCache>
            </c:numRef>
          </c:yVal>
          <c:smooth val="1"/>
        </c:ser>
        <c:ser>
          <c:idx val="19"/>
          <c:order val="19"/>
          <c:tx>
            <c:strRef>
              <c:f>'n=5'!$U$4</c:f>
              <c:strCache>
                <c:ptCount val="1"/>
                <c:pt idx="0">
                  <c:v>m(f)=5</c:v>
                </c:pt>
              </c:strCache>
            </c:strRef>
          </c:tx>
          <c:spPr>
            <a:ln w="12700">
              <a:solidFill>
                <a:srgbClr val="F79646">
                  <a:lumMod val="50000"/>
                </a:srgbClr>
              </a:solidFill>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U$5:$U$35</c:f>
              <c:numCache>
                <c:formatCode>#,##0.0000</c:formatCode>
                <c:ptCount val="31"/>
                <c:pt idx="0">
                  <c:v>12.1916979166394</c:v>
                </c:pt>
                <c:pt idx="1">
                  <c:v>12.697163606465301</c:v>
                </c:pt>
                <c:pt idx="2">
                  <c:v>13.203580690680704</c:v>
                </c:pt>
                <c:pt idx="3">
                  <c:v>13.710567339256199</c:v>
                </c:pt>
                <c:pt idx="4">
                  <c:v>14.218294509674099</c:v>
                </c:pt>
                <c:pt idx="5">
                  <c:v>14.7268841468298</c:v>
                </c:pt>
                <c:pt idx="6">
                  <c:v>15.236405632007926</c:v>
                </c:pt>
                <c:pt idx="7">
                  <c:v>15.746872922278765</c:v>
                </c:pt>
                <c:pt idx="8">
                  <c:v>16.258242220077097</c:v>
                </c:pt>
                <c:pt idx="9">
                  <c:v>16.770410104531489</c:v>
                </c:pt>
                <c:pt idx="10">
                  <c:v>17.283212188048989</c:v>
                </c:pt>
                <c:pt idx="11">
                  <c:v>17.796422532519955</c:v>
                </c:pt>
                <c:pt idx="12">
                  <c:v>18.309754265097631</c:v>
                </c:pt>
                <c:pt idx="13">
                  <c:v>18.822862053768699</c:v>
                </c:pt>
                <c:pt idx="14">
                  <c:v>19.335347307418299</c:v>
                </c:pt>
                <c:pt idx="15">
                  <c:v>19.8467670653169</c:v>
                </c:pt>
                <c:pt idx="16">
                  <c:v>20.356647412109787</c:v>
                </c:pt>
                <c:pt idx="17">
                  <c:v>20.864501802696001</c:v>
                </c:pt>
                <c:pt idx="18">
                  <c:v>21.369853790867101</c:v>
                </c:pt>
                <c:pt idx="19">
                  <c:v>21.8722624435527</c:v>
                </c:pt>
                <c:pt idx="20">
                  <c:v>22.371347507745224</c:v>
                </c:pt>
                <c:pt idx="21">
                  <c:v>22.8668106983068</c:v>
                </c:pt>
                <c:pt idx="22">
                  <c:v>23.358449755749739</c:v>
                </c:pt>
                <c:pt idx="23">
                  <c:v>23.846163142408464</c:v>
                </c:pt>
                <c:pt idx="24">
                  <c:v>24.329946347537742</c:v>
                </c:pt>
                <c:pt idx="25">
                  <c:v>24.809879073415001</c:v>
                </c:pt>
                <c:pt idx="26">
                  <c:v>25.286110414452601</c:v>
                </c:pt>
                <c:pt idx="27">
                  <c:v>25.7588416898415</c:v>
                </c:pt>
                <c:pt idx="28">
                  <c:v>26.228311236543515</c:v>
                </c:pt>
                <c:pt idx="29">
                  <c:v>26.694782413432399</c:v>
                </c:pt>
                <c:pt idx="30">
                  <c:v>27.158535565741186</c:v>
                </c:pt>
              </c:numCache>
            </c:numRef>
          </c:yVal>
          <c:smooth val="1"/>
        </c:ser>
        <c:ser>
          <c:idx val="20"/>
          <c:order val="20"/>
          <c:tx>
            <c:strRef>
              <c:f>'n=5'!$V$4</c:f>
              <c:strCache>
                <c:ptCount val="1"/>
                <c:pt idx="0">
                  <c:v>m(b)=0</c:v>
                </c:pt>
              </c:strCache>
            </c:strRef>
          </c:tx>
          <c:spPr>
            <a:ln w="12700">
              <a:solidFill>
                <a:srgbClr val="1F497D">
                  <a:lumMod val="50000"/>
                </a:srgbClr>
              </a:solidFill>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V$5:$V$35</c:f>
              <c:numCache>
                <c:formatCode>#,##0.0000</c:formatCode>
                <c:ptCount val="31"/>
                <c:pt idx="0">
                  <c:v>3.5508427280850587</c:v>
                </c:pt>
                <c:pt idx="1">
                  <c:v>3.0811296281284899</c:v>
                </c:pt>
                <c:pt idx="2">
                  <c:v>2.6076887718115813</c:v>
                </c:pt>
                <c:pt idx="3">
                  <c:v>2.1263953685975809</c:v>
                </c:pt>
                <c:pt idx="4">
                  <c:v>1.6369652510611599</c:v>
                </c:pt>
                <c:pt idx="5">
                  <c:v>1.13925450002595</c:v>
                </c:pt>
                <c:pt idx="6">
                  <c:v>0.63326911416850074</c:v>
                </c:pt>
                <c:pt idx="7">
                  <c:v>0.11916000722011333</c:v>
                </c:pt>
                <c:pt idx="8">
                  <c:v>0.4027953476881217</c:v>
                </c:pt>
                <c:pt idx="9">
                  <c:v>0.93222066510193058</c:v>
                </c:pt>
                <c:pt idx="10">
                  <c:v>1.46867280505333</c:v>
                </c:pt>
                <c:pt idx="11">
                  <c:v>2.0116731019076997</c:v>
                </c:pt>
                <c:pt idx="12">
                  <c:v>2.560734618178218</c:v>
                </c:pt>
                <c:pt idx="13">
                  <c:v>3.1153835903415001</c:v>
                </c:pt>
                <c:pt idx="14">
                  <c:v>3.6751747956053209</c:v>
                </c:pt>
                <c:pt idx="15">
                  <c:v>4.2397015240376534</c:v>
                </c:pt>
                <c:pt idx="16">
                  <c:v>4.8086012958901296</c:v>
                </c:pt>
                <c:pt idx="17">
                  <c:v>5.3815585569311875</c:v>
                </c:pt>
                <c:pt idx="18">
                  <c:v>5.9583054741905501</c:v>
                </c:pt>
                <c:pt idx="19">
                  <c:v>6.5386217675703104</c:v>
                </c:pt>
                <c:pt idx="20">
                  <c:v>7.12233432875753</c:v>
                </c:pt>
                <c:pt idx="21">
                  <c:v>7.7093172420670495</c:v>
                </c:pt>
                <c:pt idx="22">
                  <c:v>8.2994927542444703</c:v>
                </c:pt>
                <c:pt idx="23">
                  <c:v>8.8928337577576517</c:v>
                </c:pt>
                <c:pt idx="24">
                  <c:v>9.4893684774973099</c:v>
                </c:pt>
                <c:pt idx="25">
                  <c:v>10.089188328481304</c:v>
                </c:pt>
                <c:pt idx="26">
                  <c:v>10.692460434126932</c:v>
                </c:pt>
                <c:pt idx="27">
                  <c:v>11.299447246615232</c:v>
                </c:pt>
                <c:pt idx="28">
                  <c:v>11.9105374854967</c:v>
                </c:pt>
                <c:pt idx="29">
                  <c:v>12.526296072120402</c:v>
                </c:pt>
                <c:pt idx="30">
                  <c:v>13.1475479336191</c:v>
                </c:pt>
              </c:numCache>
            </c:numRef>
          </c:yVal>
          <c:smooth val="1"/>
        </c:ser>
        <c:ser>
          <c:idx val="21"/>
          <c:order val="21"/>
          <c:tx>
            <c:strRef>
              <c:f>'n=5'!$W$4</c:f>
              <c:strCache>
                <c:ptCount val="1"/>
                <c:pt idx="0">
                  <c:v>m(b)=1</c:v>
                </c:pt>
              </c:strCache>
            </c:strRef>
          </c:tx>
          <c:spPr>
            <a:ln w="12700">
              <a:solidFill>
                <a:srgbClr val="C0504D">
                  <a:lumMod val="50000"/>
                </a:srgbClr>
              </a:solidFill>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W$5:$W$35</c:f>
              <c:numCache>
                <c:formatCode>#,##0.0000</c:formatCode>
                <c:ptCount val="31"/>
                <c:pt idx="0">
                  <c:v>5.6077345654344644</c:v>
                </c:pt>
                <c:pt idx="1">
                  <c:v>5.1184474147160497</c:v>
                </c:pt>
                <c:pt idx="2">
                  <c:v>4.6328299366518602</c:v>
                </c:pt>
                <c:pt idx="3">
                  <c:v>4.1504593445633997</c:v>
                </c:pt>
                <c:pt idx="4">
                  <c:v>3.6718462730034167</c:v>
                </c:pt>
                <c:pt idx="5">
                  <c:v>3.1973198223297299</c:v>
                </c:pt>
                <c:pt idx="6">
                  <c:v>2.7270101643256699</c:v>
                </c:pt>
                <c:pt idx="7">
                  <c:v>2.2608448032938187</c:v>
                </c:pt>
                <c:pt idx="8">
                  <c:v>1.7985559878130801</c:v>
                </c:pt>
                <c:pt idx="9">
                  <c:v>1.3396938211790599</c:v>
                </c:pt>
                <c:pt idx="10">
                  <c:v>0.88363797993765536</c:v>
                </c:pt>
                <c:pt idx="11">
                  <c:v>0.42960082015890638</c:v>
                </c:pt>
                <c:pt idx="12">
                  <c:v>2.3384253577307688E-2</c:v>
                </c:pt>
                <c:pt idx="13">
                  <c:v>0.47649298953544378</c:v>
                </c:pt>
                <c:pt idx="14">
                  <c:v>0.93115822327081477</c:v>
                </c:pt>
                <c:pt idx="15">
                  <c:v>1.3891243367874764</c:v>
                </c:pt>
                <c:pt idx="16">
                  <c:v>1.8524757416650601</c:v>
                </c:pt>
                <c:pt idx="17">
                  <c:v>2.3235739516745499</c:v>
                </c:pt>
                <c:pt idx="18">
                  <c:v>2.8048163335989726</c:v>
                </c:pt>
                <c:pt idx="19">
                  <c:v>3.2981856318711902</c:v>
                </c:pt>
                <c:pt idx="20">
                  <c:v>3.804739543931368</c:v>
                </c:pt>
                <c:pt idx="21">
                  <c:v>4.3243520838940004</c:v>
                </c:pt>
                <c:pt idx="22">
                  <c:v>4.8558946252211399</c:v>
                </c:pt>
                <c:pt idx="23">
                  <c:v>5.3977041527439455</c:v>
                </c:pt>
                <c:pt idx="24">
                  <c:v>5.94803447324907</c:v>
                </c:pt>
                <c:pt idx="25">
                  <c:v>6.5053239313583502</c:v>
                </c:pt>
                <c:pt idx="26">
                  <c:v>7.0682895328601898</c:v>
                </c:pt>
                <c:pt idx="27">
                  <c:v>7.6359217523948102</c:v>
                </c:pt>
                <c:pt idx="28">
                  <c:v>8.2074410334734207</c:v>
                </c:pt>
                <c:pt idx="29">
                  <c:v>8.78224819510611</c:v>
                </c:pt>
                <c:pt idx="30">
                  <c:v>9.3598812192008758</c:v>
                </c:pt>
              </c:numCache>
            </c:numRef>
          </c:yVal>
          <c:smooth val="1"/>
        </c:ser>
        <c:ser>
          <c:idx val="22"/>
          <c:order val="22"/>
          <c:tx>
            <c:strRef>
              <c:f>'n=5'!$X$4</c:f>
              <c:strCache>
                <c:ptCount val="1"/>
                <c:pt idx="0">
                  <c:v>m(b)=2</c:v>
                </c:pt>
              </c:strCache>
            </c:strRef>
          </c:tx>
          <c:spPr>
            <a:ln w="12700">
              <a:solidFill>
                <a:srgbClr val="9BBB59">
                  <a:lumMod val="50000"/>
                </a:srgbClr>
              </a:solidFill>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X$5:$X$35</c:f>
              <c:numCache>
                <c:formatCode>#,##0.0000</c:formatCode>
                <c:ptCount val="31"/>
                <c:pt idx="0">
                  <c:v>7.4557547627543999</c:v>
                </c:pt>
                <c:pt idx="1">
                  <c:v>6.9523713901725523</c:v>
                </c:pt>
                <c:pt idx="2">
                  <c:v>6.4456715560076399</c:v>
                </c:pt>
                <c:pt idx="3">
                  <c:v>5.9356694582644591</c:v>
                </c:pt>
                <c:pt idx="4">
                  <c:v>5.4222360762660138</c:v>
                </c:pt>
                <c:pt idx="5">
                  <c:v>4.9053368138531734</c:v>
                </c:pt>
                <c:pt idx="6">
                  <c:v>4.38503467381845</c:v>
                </c:pt>
                <c:pt idx="7">
                  <c:v>3.8614911508590199</c:v>
                </c:pt>
                <c:pt idx="8">
                  <c:v>3.3349672793731431</c:v>
                </c:pt>
                <c:pt idx="9">
                  <c:v>2.805827577402638</c:v>
                </c:pt>
                <c:pt idx="10">
                  <c:v>2.2745498288405699</c:v>
                </c:pt>
                <c:pt idx="11">
                  <c:v>1.7417437987455464</c:v>
                </c:pt>
                <c:pt idx="12">
                  <c:v>1.2081819431082101</c:v>
                </c:pt>
                <c:pt idx="13">
                  <c:v>0.67484431323909033</c:v>
                </c:pt>
                <c:pt idx="14">
                  <c:v>0.14297644165914541</c:v>
                </c:pt>
                <c:pt idx="15">
                  <c:v>0.38585056096667125</c:v>
                </c:pt>
                <c:pt idx="16">
                  <c:v>0.90970936126045598</c:v>
                </c:pt>
                <c:pt idx="17">
                  <c:v>1.4263797810575598</c:v>
                </c:pt>
                <c:pt idx="18">
                  <c:v>1.9335923674873099</c:v>
                </c:pt>
                <c:pt idx="19">
                  <c:v>2.4294825495409502</c:v>
                </c:pt>
                <c:pt idx="20">
                  <c:v>2.9131058462755202</c:v>
                </c:pt>
                <c:pt idx="21">
                  <c:v>3.3847024112745787</c:v>
                </c:pt>
                <c:pt idx="22">
                  <c:v>3.8455233313381068</c:v>
                </c:pt>
                <c:pt idx="23">
                  <c:v>4.2973718287479645</c:v>
                </c:pt>
                <c:pt idx="24">
                  <c:v>4.7421648574321775</c:v>
                </c:pt>
                <c:pt idx="25">
                  <c:v>5.1816836383631353</c:v>
                </c:pt>
                <c:pt idx="26">
                  <c:v>5.6175067933340399</c:v>
                </c:pt>
                <c:pt idx="27">
                  <c:v>6.0510579012213102</c:v>
                </c:pt>
                <c:pt idx="28">
                  <c:v>6.4837169158718524</c:v>
                </c:pt>
                <c:pt idx="29">
                  <c:v>6.9169808531797665</c:v>
                </c:pt>
                <c:pt idx="30">
                  <c:v>7.3526880587714034</c:v>
                </c:pt>
              </c:numCache>
            </c:numRef>
          </c:yVal>
          <c:smooth val="1"/>
        </c:ser>
        <c:ser>
          <c:idx val="23"/>
          <c:order val="23"/>
          <c:tx>
            <c:strRef>
              <c:f>'n=5'!$Y$4</c:f>
              <c:strCache>
                <c:ptCount val="1"/>
                <c:pt idx="0">
                  <c:v>m(b)=3</c:v>
                </c:pt>
              </c:strCache>
            </c:strRef>
          </c:tx>
          <c:spPr>
            <a:ln w="12700">
              <a:solidFill>
                <a:srgbClr val="8064A2">
                  <a:lumMod val="50000"/>
                </a:srgbClr>
              </a:solidFill>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Y$5:$Y$35</c:f>
              <c:numCache>
                <c:formatCode>#,##0.0000</c:formatCode>
                <c:ptCount val="31"/>
                <c:pt idx="0">
                  <c:v>8.9914541248777997</c:v>
                </c:pt>
                <c:pt idx="1">
                  <c:v>8.5121803316354594</c:v>
                </c:pt>
                <c:pt idx="2">
                  <c:v>8.0368488097268926</c:v>
                </c:pt>
                <c:pt idx="3">
                  <c:v>7.5630640481688856</c:v>
                </c:pt>
                <c:pt idx="4">
                  <c:v>7.0905328313491145</c:v>
                </c:pt>
                <c:pt idx="5">
                  <c:v>6.6188359270667201</c:v>
                </c:pt>
                <c:pt idx="6">
                  <c:v>6.1474163003521145</c:v>
                </c:pt>
                <c:pt idx="7">
                  <c:v>5.6755721830521182</c:v>
                </c:pt>
                <c:pt idx="8">
                  <c:v>5.2024577350999897</c:v>
                </c:pt>
                <c:pt idx="9">
                  <c:v>4.7270963959390704</c:v>
                </c:pt>
                <c:pt idx="10">
                  <c:v>4.2484142746383355</c:v>
                </c:pt>
                <c:pt idx="11">
                  <c:v>3.7653009192166298</c:v>
                </c:pt>
                <c:pt idx="12">
                  <c:v>3.2766994444920998</c:v>
                </c:pt>
                <c:pt idx="13">
                  <c:v>2.7817163231983302</c:v>
                </c:pt>
                <c:pt idx="14">
                  <c:v>2.279724557329549</c:v>
                </c:pt>
                <c:pt idx="15">
                  <c:v>1.7704297948972199</c:v>
                </c:pt>
                <c:pt idx="16">
                  <c:v>1.2538756904563664</c:v>
                </c:pt>
                <c:pt idx="17">
                  <c:v>0.73039142925148925</c:v>
                </c:pt>
                <c:pt idx="18">
                  <c:v>0.20050520745077099</c:v>
                </c:pt>
                <c:pt idx="19">
                  <c:v>0.33514615121456254</c:v>
                </c:pt>
                <c:pt idx="20">
                  <c:v>0.87588992721369574</c:v>
                </c:pt>
                <c:pt idx="21">
                  <c:v>1.4210644168675954</c:v>
                </c:pt>
                <c:pt idx="22">
                  <c:v>1.9700415447306152</c:v>
                </c:pt>
                <c:pt idx="23">
                  <c:v>2.522230568395039</c:v>
                </c:pt>
                <c:pt idx="24">
                  <c:v>3.0770679625804802</c:v>
                </c:pt>
                <c:pt idx="25">
                  <c:v>3.6339962452772014</c:v>
                </c:pt>
                <c:pt idx="26">
                  <c:v>4.1924313545593845</c:v>
                </c:pt>
                <c:pt idx="27">
                  <c:v>4.7517143137760298</c:v>
                </c:pt>
                <c:pt idx="28">
                  <c:v>5.3110376728255053</c:v>
                </c:pt>
                <c:pt idx="29">
                  <c:v>5.8693295715409946</c:v>
                </c:pt>
                <c:pt idx="30">
                  <c:v>6.4250687547539034</c:v>
                </c:pt>
              </c:numCache>
            </c:numRef>
          </c:yVal>
          <c:smooth val="1"/>
        </c:ser>
        <c:ser>
          <c:idx val="24"/>
          <c:order val="24"/>
          <c:tx>
            <c:strRef>
              <c:f>'n=5'!$Z$4</c:f>
              <c:strCache>
                <c:ptCount val="1"/>
                <c:pt idx="0">
                  <c:v>m(b)=4</c:v>
                </c:pt>
              </c:strCache>
            </c:strRef>
          </c:tx>
          <c:spPr>
            <a:ln w="12700">
              <a:solidFill>
                <a:srgbClr val="4BACC6">
                  <a:lumMod val="50000"/>
                </a:srgbClr>
              </a:solidFill>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Z$5:$Z$35</c:f>
              <c:numCache>
                <c:formatCode>#,##0.0000</c:formatCode>
                <c:ptCount val="31"/>
                <c:pt idx="0">
                  <c:v>10.461689845617945</c:v>
                </c:pt>
                <c:pt idx="1">
                  <c:v>9.9514809546782228</c:v>
                </c:pt>
                <c:pt idx="2">
                  <c:v>9.4388666921646607</c:v>
                </c:pt>
                <c:pt idx="3">
                  <c:v>8.9252112160437225</c:v>
                </c:pt>
                <c:pt idx="4">
                  <c:v>8.4108923246171781</c:v>
                </c:pt>
                <c:pt idx="5">
                  <c:v>7.89637201945638</c:v>
                </c:pt>
                <c:pt idx="6">
                  <c:v>7.3822109939758302</c:v>
                </c:pt>
                <c:pt idx="7">
                  <c:v>6.8690795662572119</c:v>
                </c:pt>
                <c:pt idx="8">
                  <c:v>6.3577639358795901</c:v>
                </c:pt>
                <c:pt idx="9">
                  <c:v>5.84916037870157</c:v>
                </c:pt>
                <c:pt idx="10">
                  <c:v>5.3442501333936434</c:v>
                </c:pt>
                <c:pt idx="11">
                  <c:v>4.8440434348869204</c:v>
                </c:pt>
                <c:pt idx="12">
                  <c:v>4.3494979102365399</c:v>
                </c:pt>
                <c:pt idx="13">
                  <c:v>3.8614102460876381</c:v>
                </c:pt>
                <c:pt idx="14">
                  <c:v>3.3803186394774598</c:v>
                </c:pt>
                <c:pt idx="15">
                  <c:v>2.9064357436566</c:v>
                </c:pt>
                <c:pt idx="16">
                  <c:v>2.4396475746801767</c:v>
                </c:pt>
                <c:pt idx="17">
                  <c:v>1.9795630076284298</c:v>
                </c:pt>
                <c:pt idx="18">
                  <c:v>1.5256020548911799</c:v>
                </c:pt>
                <c:pt idx="19">
                  <c:v>1.0770846834355199</c:v>
                </c:pt>
                <c:pt idx="20">
                  <c:v>0.63329950470920304</c:v>
                </c:pt>
                <c:pt idx="21">
                  <c:v>0.19354782513423699</c:v>
                </c:pt>
                <c:pt idx="22">
                  <c:v>0.24284376242932262</c:v>
                </c:pt>
                <c:pt idx="23">
                  <c:v>0.67654099446287308</c:v>
                </c:pt>
                <c:pt idx="24">
                  <c:v>1.1082597066539601</c:v>
                </c:pt>
                <c:pt idx="25">
                  <c:v>1.5389159354028301</c:v>
                </c:pt>
                <c:pt idx="26">
                  <c:v>1.9700295612067678</c:v>
                </c:pt>
                <c:pt idx="27">
                  <c:v>2.4050960273089101</c:v>
                </c:pt>
                <c:pt idx="28">
                  <c:v>2.8545096021024401</c:v>
                </c:pt>
                <c:pt idx="29">
                  <c:v>3.3427466963641916</c:v>
                </c:pt>
                <c:pt idx="30">
                  <c:v>3.8754493815475231</c:v>
                </c:pt>
              </c:numCache>
            </c:numRef>
          </c:yVal>
          <c:smooth val="1"/>
        </c:ser>
        <c:ser>
          <c:idx val="25"/>
          <c:order val="25"/>
          <c:tx>
            <c:strRef>
              <c:f>'n=5'!$AA$4</c:f>
              <c:strCache>
                <c:ptCount val="1"/>
                <c:pt idx="0">
                  <c:v>m(b)=5</c:v>
                </c:pt>
              </c:strCache>
            </c:strRef>
          </c:tx>
          <c:spPr>
            <a:ln w="12700">
              <a:solidFill>
                <a:srgbClr val="F79646">
                  <a:lumMod val="50000"/>
                </a:srgbClr>
              </a:solidFill>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AA$5:$AA$35</c:f>
              <c:numCache>
                <c:formatCode>#,##0.0000</c:formatCode>
                <c:ptCount val="31"/>
                <c:pt idx="0">
                  <c:v>12.190504240923326</c:v>
                </c:pt>
                <c:pt idx="1">
                  <c:v>11.685137059110502</c:v>
                </c:pt>
                <c:pt idx="2">
                  <c:v>11.178985980050298</c:v>
                </c:pt>
                <c:pt idx="3">
                  <c:v>10.672337745537799</c:v>
                </c:pt>
                <c:pt idx="4">
                  <c:v>10.1648664936271</c:v>
                </c:pt>
                <c:pt idx="5">
                  <c:v>9.6562429738368607</c:v>
                </c:pt>
                <c:pt idx="6">
                  <c:v>9.1461447258845681</c:v>
                </c:pt>
                <c:pt idx="7">
                  <c:v>8.6342668458098899</c:v>
                </c:pt>
                <c:pt idx="8">
                  <c:v>8.1203318599585401</c:v>
                </c:pt>
                <c:pt idx="9">
                  <c:v>7.6040979804130204</c:v>
                </c:pt>
                <c:pt idx="10">
                  <c:v>7.0853651553680903</c:v>
                </c:pt>
                <c:pt idx="11">
                  <c:v>6.5639785737689937</c:v>
                </c:pt>
                <c:pt idx="12">
                  <c:v>6.0398295863750198</c:v>
                </c:pt>
                <c:pt idx="13">
                  <c:v>5.5128543025368053</c:v>
                </c:pt>
                <c:pt idx="14">
                  <c:v>4.9830303565509455</c:v>
                </c:pt>
                <c:pt idx="15">
                  <c:v>4.4503724777357299</c:v>
                </c:pt>
                <c:pt idx="16">
                  <c:v>3.9149273919580101</c:v>
                </c:pt>
                <c:pt idx="17">
                  <c:v>3.3767697770635867</c:v>
                </c:pt>
                <c:pt idx="18">
                  <c:v>2.8359967559021801</c:v>
                </c:pt>
                <c:pt idx="19">
                  <c:v>2.292726772039948</c:v>
                </c:pt>
                <c:pt idx="20">
                  <c:v>1.7470986508669661</c:v>
                </c:pt>
                <c:pt idx="21">
                  <c:v>1.1992752626483101</c:v>
                </c:pt>
                <c:pt idx="22">
                  <c:v>0.64945402901578264</c:v>
                </c:pt>
                <c:pt idx="23">
                  <c:v>9.7891326192126787E-2</c:v>
                </c:pt>
                <c:pt idx="24">
                  <c:v>0.45504090547938297</c:v>
                </c:pt>
                <c:pt idx="25">
                  <c:v>1.0087144826193364</c:v>
                </c:pt>
                <c:pt idx="26">
                  <c:v>1.5618426412753499</c:v>
                </c:pt>
                <c:pt idx="27">
                  <c:v>2.1111337430138599</c:v>
                </c:pt>
                <c:pt idx="28">
                  <c:v>2.6463582145004101</c:v>
                </c:pt>
                <c:pt idx="29">
                  <c:v>3.14318912971311</c:v>
                </c:pt>
                <c:pt idx="30">
                  <c:v>3.5961135154432831</c:v>
                </c:pt>
              </c:numCache>
            </c:numRef>
          </c:yVal>
          <c:smooth val="1"/>
        </c:ser>
        <c:ser>
          <c:idx val="26"/>
          <c:order val="26"/>
          <c:tx>
            <c:strRef>
              <c:f>'n=5'!$AB$4</c:f>
              <c:strCache>
                <c:ptCount val="1"/>
              </c:strCache>
            </c:strRef>
          </c:tx>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AB$5:$AB$35</c:f>
              <c:numCache>
                <c:formatCode>General</c:formatCode>
                <c:ptCount val="31"/>
              </c:numCache>
            </c:numRef>
          </c:yVal>
          <c:smooth val="1"/>
        </c:ser>
        <c:ser>
          <c:idx val="27"/>
          <c:order val="27"/>
          <c:tx>
            <c:strRef>
              <c:f>'n=5'!$AC$4</c:f>
              <c:strCache>
                <c:ptCount val="1"/>
                <c:pt idx="0">
                  <c:v>m(f)out=0</c:v>
                </c:pt>
              </c:strCache>
            </c:strRef>
          </c:tx>
          <c:spPr>
            <a:ln w="19050">
              <a:solidFill>
                <a:srgbClr val="1F497D"/>
              </a:solidFill>
              <a:prstDash val="lgDashDotDot"/>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AC$5:$AC$35</c:f>
              <c:numCache>
                <c:formatCode>0.0000</c:formatCode>
                <c:ptCount val="31"/>
                <c:pt idx="0">
                  <c:v>3.1653655663825271</c:v>
                </c:pt>
                <c:pt idx="1">
                  <c:v>3.6248014401612001</c:v>
                </c:pt>
                <c:pt idx="2">
                  <c:v>4.07396573697077</c:v>
                </c:pt>
                <c:pt idx="3">
                  <c:v>4.5175906333245797</c:v>
                </c:pt>
                <c:pt idx="4">
                  <c:v>4.9562033765370703</c:v>
                </c:pt>
                <c:pt idx="5">
                  <c:v>5.3902974060564866</c:v>
                </c:pt>
                <c:pt idx="6">
                  <c:v>5.8203236827709199</c:v>
                </c:pt>
                <c:pt idx="7">
                  <c:v>6.2466864924397472</c:v>
                </c:pt>
                <c:pt idx="8">
                  <c:v>6.6697424857438419</c:v>
                </c:pt>
                <c:pt idx="9">
                  <c:v>7.0898018375466085</c:v>
                </c:pt>
                <c:pt idx="10">
                  <c:v>7.5071306232188455</c:v>
                </c:pt>
                <c:pt idx="11">
                  <c:v>7.9219537373767785</c:v>
                </c:pt>
                <c:pt idx="12">
                  <c:v>8.3344578770492816</c:v>
                </c:pt>
                <c:pt idx="13">
                  <c:v>8.7447942615273</c:v>
                </c:pt>
                <c:pt idx="14">
                  <c:v>9.1530808631928195</c:v>
                </c:pt>
                <c:pt idx="15">
                  <c:v>9.5594039831218396</c:v>
                </c:pt>
                <c:pt idx="16">
                  <c:v>9.9638190262651705</c:v>
                </c:pt>
                <c:pt idx="17">
                  <c:v>10.366350318841645</c:v>
                </c:pt>
                <c:pt idx="18">
                  <c:v>10.766989759322406</c:v>
                </c:pt>
                <c:pt idx="19">
                  <c:v>11.165694006520649</c:v>
                </c:pt>
                <c:pt idx="20">
                  <c:v>11.5623797296736</c:v>
                </c:pt>
                <c:pt idx="21">
                  <c:v>11.956916224403832</c:v>
                </c:pt>
                <c:pt idx="22">
                  <c:v>12.349114214263524</c:v>
                </c:pt>
                <c:pt idx="23">
                  <c:v>12.738708948151842</c:v>
                </c:pt>
                <c:pt idx="24">
                  <c:v>13.125334339818124</c:v>
                </c:pt>
                <c:pt idx="25">
                  <c:v>13.508482360012</c:v>
                </c:pt>
                <c:pt idx="26">
                  <c:v>13.887436786042253</c:v>
                </c:pt>
                <c:pt idx="27">
                  <c:v>14.2611593549343</c:v>
                </c:pt>
                <c:pt idx="28">
                  <c:v>14.628080036417799</c:v>
                </c:pt>
                <c:pt idx="29">
                  <c:v>14.9856721865978</c:v>
                </c:pt>
                <c:pt idx="30">
                  <c:v>15.329466404322941</c:v>
                </c:pt>
              </c:numCache>
            </c:numRef>
          </c:yVal>
          <c:smooth val="1"/>
        </c:ser>
        <c:ser>
          <c:idx val="28"/>
          <c:order val="28"/>
          <c:tx>
            <c:strRef>
              <c:f>'n=5'!$AD$4</c:f>
              <c:strCache>
                <c:ptCount val="1"/>
                <c:pt idx="0">
                  <c:v>m(f)out=1</c:v>
                </c:pt>
              </c:strCache>
            </c:strRef>
          </c:tx>
          <c:spPr>
            <a:ln w="19050">
              <a:solidFill>
                <a:srgbClr val="C0504D">
                  <a:lumMod val="75000"/>
                </a:srgbClr>
              </a:solidFill>
              <a:prstDash val="lgDashDotDot"/>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AD$5:$AD$35</c:f>
              <c:numCache>
                <c:formatCode>0.0000</c:formatCode>
                <c:ptCount val="31"/>
                <c:pt idx="0">
                  <c:v>5.3867606116867597</c:v>
                </c:pt>
                <c:pt idx="1">
                  <c:v>5.88141404480477</c:v>
                </c:pt>
                <c:pt idx="2">
                  <c:v>6.3755240242289055</c:v>
                </c:pt>
                <c:pt idx="3">
                  <c:v>6.8687965930488799</c:v>
                </c:pt>
                <c:pt idx="4">
                  <c:v>7.36034710364601</c:v>
                </c:pt>
                <c:pt idx="5">
                  <c:v>7.8493620150762924</c:v>
                </c:pt>
                <c:pt idx="6">
                  <c:v>8.3351272556598701</c:v>
                </c:pt>
                <c:pt idx="7">
                  <c:v>8.8170496798895055</c:v>
                </c:pt>
                <c:pt idx="8">
                  <c:v>9.2946704927106119</c:v>
                </c:pt>
                <c:pt idx="9">
                  <c:v>9.7676699596042766</c:v>
                </c:pt>
                <c:pt idx="10">
                  <c:v>10.235863364110156</c:v>
                </c:pt>
                <c:pt idx="11">
                  <c:v>10.699189266514599</c:v>
                </c:pt>
                <c:pt idx="12">
                  <c:v>11.157691975708724</c:v>
                </c:pt>
                <c:pt idx="13">
                  <c:v>11.611500685409204</c:v>
                </c:pt>
                <c:pt idx="14">
                  <c:v>12.060807743876</c:v>
                </c:pt>
                <c:pt idx="15">
                  <c:v>12.5058481104645</c:v>
                </c:pt>
                <c:pt idx="16">
                  <c:v>12.9468813937956</c:v>
                </c:pt>
                <c:pt idx="17">
                  <c:v>13.384177174498401</c:v>
                </c:pt>
                <c:pt idx="18">
                  <c:v>13.818003740047699</c:v>
                </c:pt>
                <c:pt idx="19">
                  <c:v>14.248619965913759</c:v>
                </c:pt>
                <c:pt idx="20">
                  <c:v>14.6762698654569</c:v>
                </c:pt>
                <c:pt idx="21">
                  <c:v>15.101179255307304</c:v>
                </c:pt>
                <c:pt idx="22">
                  <c:v>15.523554010395404</c:v>
                </c:pt>
                <c:pt idx="23">
                  <c:v>15.943579442230201</c:v>
                </c:pt>
                <c:pt idx="24">
                  <c:v>16.361420426677601</c:v>
                </c:pt>
                <c:pt idx="25">
                  <c:v>16.777221991087401</c:v>
                </c:pt>
                <c:pt idx="26">
                  <c:v>17.191110137699631</c:v>
                </c:pt>
                <c:pt idx="27">
                  <c:v>17.603192754079199</c:v>
                </c:pt>
                <c:pt idx="28">
                  <c:v>18.013560487769187</c:v>
                </c:pt>
                <c:pt idx="29">
                  <c:v>18.422287507959116</c:v>
                </c:pt>
                <c:pt idx="30">
                  <c:v>18.829432091481589</c:v>
                </c:pt>
              </c:numCache>
            </c:numRef>
          </c:yVal>
          <c:smooth val="1"/>
        </c:ser>
        <c:ser>
          <c:idx val="29"/>
          <c:order val="29"/>
          <c:tx>
            <c:strRef>
              <c:f>'n=5'!$AE$4</c:f>
              <c:strCache>
                <c:ptCount val="1"/>
                <c:pt idx="0">
                  <c:v>m(f)out=2</c:v>
                </c:pt>
              </c:strCache>
            </c:strRef>
          </c:tx>
          <c:spPr>
            <a:ln w="19050">
              <a:solidFill>
                <a:srgbClr val="9BBB59">
                  <a:lumMod val="75000"/>
                </a:srgbClr>
              </a:solidFill>
              <a:prstDash val="lgDashDotDot"/>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AE$5:$AE$35</c:f>
              <c:numCache>
                <c:formatCode>0.0000</c:formatCode>
                <c:ptCount val="31"/>
                <c:pt idx="0">
                  <c:v>7.0748527299936423</c:v>
                </c:pt>
                <c:pt idx="1">
                  <c:v>7.5774126674723297</c:v>
                </c:pt>
                <c:pt idx="2">
                  <c:v>8.0784721944903488</c:v>
                </c:pt>
                <c:pt idx="3">
                  <c:v>8.5780783772211979</c:v>
                </c:pt>
                <c:pt idx="4">
                  <c:v>9.0766563011380068</c:v>
                </c:pt>
                <c:pt idx="5">
                  <c:v>9.5745784849022684</c:v>
                </c:pt>
                <c:pt idx="6">
                  <c:v>10.0721283247857</c:v>
                </c:pt>
                <c:pt idx="7">
                  <c:v>10.569468738140326</c:v>
                </c:pt>
                <c:pt idx="8">
                  <c:v>11.0666197437205</c:v>
                </c:pt>
                <c:pt idx="9">
                  <c:v>11.563448186047626</c:v>
                </c:pt>
                <c:pt idx="10">
                  <c:v>12.059671183824499</c:v>
                </c:pt>
                <c:pt idx="11">
                  <c:v>12.554874277584506</c:v>
                </c:pt>
                <c:pt idx="12">
                  <c:v>13.0485424143624</c:v>
                </c:pt>
                <c:pt idx="13">
                  <c:v>13.540101144582067</c:v>
                </c:pt>
                <c:pt idx="14">
                  <c:v>14.028963432199159</c:v>
                </c:pt>
                <c:pt idx="15">
                  <c:v>14.5145764986146</c:v>
                </c:pt>
                <c:pt idx="16">
                  <c:v>14.996462770525932</c:v>
                </c:pt>
                <c:pt idx="17">
                  <c:v>15.474249816276506</c:v>
                </c:pt>
                <c:pt idx="18">
                  <c:v>15.947686182192799</c:v>
                </c:pt>
                <c:pt idx="19">
                  <c:v>16.416642814533862</c:v>
                </c:pt>
                <c:pt idx="20">
                  <c:v>16.881102402401499</c:v>
                </c:pt>
                <c:pt idx="21">
                  <c:v>17.341140676366216</c:v>
                </c:pt>
                <c:pt idx="22">
                  <c:v>17.7969040928838</c:v>
                </c:pt>
                <c:pt idx="23">
                  <c:v>18.24858763776157</c:v>
                </c:pt>
                <c:pt idx="24">
                  <c:v>18.6964152287998</c:v>
                </c:pt>
                <c:pt idx="25">
                  <c:v>19.140623915964039</c:v>
                </c:pt>
                <c:pt idx="26">
                  <c:v>19.581452087820331</c:v>
                </c:pt>
                <c:pt idx="27">
                  <c:v>20.019131289162331</c:v>
                </c:pt>
                <c:pt idx="28">
                  <c:v>20.453880983088801</c:v>
                </c:pt>
                <c:pt idx="29">
                  <c:v>20.885905543645102</c:v>
                </c:pt>
                <c:pt idx="30">
                  <c:v>21.315392838166019</c:v>
                </c:pt>
              </c:numCache>
            </c:numRef>
          </c:yVal>
          <c:smooth val="1"/>
        </c:ser>
        <c:ser>
          <c:idx val="30"/>
          <c:order val="30"/>
          <c:tx>
            <c:strRef>
              <c:f>'n=5'!$AF$4</c:f>
              <c:strCache>
                <c:ptCount val="1"/>
                <c:pt idx="0">
                  <c:v>m(f)out=3</c:v>
                </c:pt>
              </c:strCache>
            </c:strRef>
          </c:tx>
          <c:spPr>
            <a:ln w="19050">
              <a:solidFill>
                <a:srgbClr val="8064A2">
                  <a:lumMod val="75000"/>
                </a:srgbClr>
              </a:solidFill>
              <a:prstDash val="lgDashDotDot"/>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AF$5:$AF$35</c:f>
              <c:numCache>
                <c:formatCode>0.0000</c:formatCode>
                <c:ptCount val="31"/>
                <c:pt idx="0">
                  <c:v>8.5501183364499518</c:v>
                </c:pt>
                <c:pt idx="1">
                  <c:v>9.0280559774457902</c:v>
                </c:pt>
                <c:pt idx="2">
                  <c:v>9.5052603379440228</c:v>
                </c:pt>
                <c:pt idx="3">
                  <c:v>9.9842557388579891</c:v>
                </c:pt>
                <c:pt idx="4">
                  <c:v>10.465012050060432</c:v>
                </c:pt>
                <c:pt idx="5">
                  <c:v>10.947509850140102</c:v>
                </c:pt>
                <c:pt idx="6">
                  <c:v>11.4317621449289</c:v>
                </c:pt>
                <c:pt idx="7">
                  <c:v>11.917829887156699</c:v>
                </c:pt>
                <c:pt idx="8">
                  <c:v>12.405834112247966</c:v>
                </c:pt>
                <c:pt idx="9">
                  <c:v>12.895959309112706</c:v>
                </c:pt>
                <c:pt idx="10">
                  <c:v>13.388449747863502</c:v>
                </c:pt>
                <c:pt idx="11">
                  <c:v>13.883597204202353</c:v>
                </c:pt>
                <c:pt idx="12">
                  <c:v>14.381720114424304</c:v>
                </c:pt>
                <c:pt idx="13">
                  <c:v>14.883135017308966</c:v>
                </c:pt>
                <c:pt idx="14">
                  <c:v>15.3881224578566</c:v>
                </c:pt>
                <c:pt idx="15">
                  <c:v>15.896890892748742</c:v>
                </c:pt>
                <c:pt idx="16">
                  <c:v>16.409542973627563</c:v>
                </c:pt>
                <c:pt idx="17">
                  <c:v>16.926048304466939</c:v>
                </c:pt>
                <c:pt idx="18">
                  <c:v>17.446225159619001</c:v>
                </c:pt>
                <c:pt idx="19">
                  <c:v>17.96973108798587</c:v>
                </c:pt>
                <c:pt idx="20">
                  <c:v>18.496060115786801</c:v>
                </c:pt>
                <c:pt idx="21">
                  <c:v>19.024541679823123</c:v>
                </c:pt>
                <c:pt idx="22">
                  <c:v>19.5543386554282</c:v>
                </c:pt>
                <c:pt idx="23">
                  <c:v>20.084441263529285</c:v>
                </c:pt>
                <c:pt idx="24">
                  <c:v>20.613659945719501</c:v>
                </c:pt>
                <c:pt idx="25">
                  <c:v>21.140625906932588</c:v>
                </c:pt>
                <c:pt idx="26">
                  <c:v>21.663816469198064</c:v>
                </c:pt>
                <c:pt idx="27">
                  <c:v>22.181629370542197</c:v>
                </c:pt>
                <c:pt idx="28">
                  <c:v>22.692524414974699</c:v>
                </c:pt>
                <c:pt idx="29">
                  <c:v>23.195223297962624</c:v>
                </c:pt>
                <c:pt idx="30">
                  <c:v>23.688910534350189</c:v>
                </c:pt>
              </c:numCache>
            </c:numRef>
          </c:yVal>
          <c:smooth val="1"/>
        </c:ser>
        <c:ser>
          <c:idx val="31"/>
          <c:order val="31"/>
          <c:tx>
            <c:strRef>
              <c:f>'n=5'!$AG$4</c:f>
              <c:strCache>
                <c:ptCount val="1"/>
                <c:pt idx="0">
                  <c:v>m(f)out=4</c:v>
                </c:pt>
              </c:strCache>
            </c:strRef>
          </c:tx>
          <c:spPr>
            <a:ln w="19050">
              <a:solidFill>
                <a:srgbClr val="4BACC6">
                  <a:lumMod val="75000"/>
                </a:srgbClr>
              </a:solidFill>
              <a:prstDash val="lgDashDotDot"/>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AG$5:$AG$35</c:f>
              <c:numCache>
                <c:formatCode>0.0000</c:formatCode>
                <c:ptCount val="31"/>
                <c:pt idx="0">
                  <c:v>10.032543253677241</c:v>
                </c:pt>
                <c:pt idx="1">
                  <c:v>10.541155651184299</c:v>
                </c:pt>
                <c:pt idx="2">
                  <c:v>11.0489347598396</c:v>
                </c:pt>
                <c:pt idx="3">
                  <c:v>11.554678872021602</c:v>
                </c:pt>
                <c:pt idx="4">
                  <c:v>12.058263841509399</c:v>
                </c:pt>
                <c:pt idx="5">
                  <c:v>12.559592991788053</c:v>
                </c:pt>
                <c:pt idx="6">
                  <c:v>13.058593420687902</c:v>
                </c:pt>
                <c:pt idx="7">
                  <c:v>13.555213507978706</c:v>
                </c:pt>
                <c:pt idx="8">
                  <c:v>14.049421476992999</c:v>
                </c:pt>
                <c:pt idx="9">
                  <c:v>14.541204872874498</c:v>
                </c:pt>
                <c:pt idx="10">
                  <c:v>15.030570833408404</c:v>
                </c:pt>
                <c:pt idx="11">
                  <c:v>15.517547051304238</c:v>
                </c:pt>
                <c:pt idx="12">
                  <c:v>16.002183365180986</c:v>
                </c:pt>
                <c:pt idx="13">
                  <c:v>16.484553973447316</c:v>
                </c:pt>
                <c:pt idx="14">
                  <c:v>16.964760138876802</c:v>
                </c:pt>
                <c:pt idx="15">
                  <c:v>17.442934884659589</c:v>
                </c:pt>
                <c:pt idx="16">
                  <c:v>17.919246252336539</c:v>
                </c:pt>
                <c:pt idx="17">
                  <c:v>18.393905073492064</c:v>
                </c:pt>
                <c:pt idx="18">
                  <c:v>18.867173045676399</c:v>
                </c:pt>
                <c:pt idx="19">
                  <c:v>19.339373974352199</c:v>
                </c:pt>
                <c:pt idx="20">
                  <c:v>19.810908458599787</c:v>
                </c:pt>
                <c:pt idx="21">
                  <c:v>20.282272610734019</c:v>
                </c:pt>
                <c:pt idx="22">
                  <c:v>20.754080847133789</c:v>
                </c:pt>
                <c:pt idx="23">
                  <c:v>21.2270913428817</c:v>
                </c:pt>
                <c:pt idx="24">
                  <c:v>21.702229688543497</c:v>
                </c:pt>
                <c:pt idx="25">
                  <c:v>22.18060087773577</c:v>
                </c:pt>
                <c:pt idx="26">
                  <c:v>22.663472246662586</c:v>
                </c:pt>
                <c:pt idx="27">
                  <c:v>23.152204045348501</c:v>
                </c:pt>
                <c:pt idx="28">
                  <c:v>23.648109532424019</c:v>
                </c:pt>
                <c:pt idx="29">
                  <c:v>24.152254648155399</c:v>
                </c:pt>
                <c:pt idx="30">
                  <c:v>24.6652547834736</c:v>
                </c:pt>
              </c:numCache>
            </c:numRef>
          </c:yVal>
          <c:smooth val="1"/>
        </c:ser>
        <c:ser>
          <c:idx val="32"/>
          <c:order val="32"/>
          <c:tx>
            <c:strRef>
              <c:f>'n=5'!$AH$4</c:f>
              <c:strCache>
                <c:ptCount val="1"/>
                <c:pt idx="0">
                  <c:v>m(f)out=5</c:v>
                </c:pt>
              </c:strCache>
            </c:strRef>
          </c:tx>
          <c:spPr>
            <a:ln w="19050">
              <a:solidFill>
                <a:srgbClr val="F79646">
                  <a:lumMod val="75000"/>
                </a:srgbClr>
              </a:solidFill>
              <a:prstDash val="lgDashDotDot"/>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AH$5:$AH$35</c:f>
              <c:numCache>
                <c:formatCode>0.0000</c:formatCode>
                <c:ptCount val="31"/>
                <c:pt idx="0">
                  <c:v>11.8310363861114</c:v>
                </c:pt>
                <c:pt idx="1">
                  <c:v>12.336264668302302</c:v>
                </c:pt>
                <c:pt idx="2">
                  <c:v>12.842516097834732</c:v>
                </c:pt>
                <c:pt idx="3">
                  <c:v>13.349451188655101</c:v>
                </c:pt>
                <c:pt idx="4">
                  <c:v>13.857250354971599</c:v>
                </c:pt>
                <c:pt idx="5">
                  <c:v>14.366042866281049</c:v>
                </c:pt>
                <c:pt idx="6">
                  <c:v>14.875902826887057</c:v>
                </c:pt>
                <c:pt idx="7">
                  <c:v>15.3868457323598</c:v>
                </c:pt>
                <c:pt idx="8">
                  <c:v>15.898825431441098</c:v>
                </c:pt>
                <c:pt idx="9">
                  <c:v>16.411731426461401</c:v>
                </c:pt>
                <c:pt idx="10">
                  <c:v>16.925386595158489</c:v>
                </c:pt>
                <c:pt idx="11">
                  <c:v>17.439545619385889</c:v>
                </c:pt>
                <c:pt idx="12">
                  <c:v>17.953894666253301</c:v>
                </c:pt>
                <c:pt idx="13">
                  <c:v>18.468053174438289</c:v>
                </c:pt>
                <c:pt idx="14">
                  <c:v>18.981578905711189</c:v>
                </c:pt>
                <c:pt idx="15">
                  <c:v>19.4939776186039</c:v>
                </c:pt>
                <c:pt idx="16">
                  <c:v>20.004720175796599</c:v>
                </c:pt>
                <c:pt idx="17">
                  <c:v>20.513258885228598</c:v>
                </c:pt>
                <c:pt idx="18">
                  <c:v>21.019063267411131</c:v>
                </c:pt>
                <c:pt idx="19">
                  <c:v>21.521646751857102</c:v>
                </c:pt>
                <c:pt idx="20">
                  <c:v>22.020598454473799</c:v>
                </c:pt>
                <c:pt idx="21">
                  <c:v>22.515607924134887</c:v>
                </c:pt>
                <c:pt idx="22">
                  <c:v>23.006479460044005</c:v>
                </c:pt>
                <c:pt idx="23">
                  <c:v>23.493133833298089</c:v>
                </c:pt>
                <c:pt idx="24">
                  <c:v>23.97559780917587</c:v>
                </c:pt>
                <c:pt idx="25">
                  <c:v>24.453988332272399</c:v>
                </c:pt>
                <c:pt idx="26">
                  <c:v>24.928486569506731</c:v>
                </c:pt>
                <c:pt idx="27">
                  <c:v>25.3993197566036</c:v>
                </c:pt>
                <c:pt idx="28">
                  <c:v>25.866742090118215</c:v>
                </c:pt>
                <c:pt idx="29">
                  <c:v>26.331021212072535</c:v>
                </c:pt>
                <c:pt idx="30">
                  <c:v>26.792429543630085</c:v>
                </c:pt>
              </c:numCache>
            </c:numRef>
          </c:yVal>
          <c:smooth val="1"/>
        </c:ser>
        <c:ser>
          <c:idx val="33"/>
          <c:order val="33"/>
          <c:tx>
            <c:strRef>
              <c:f>'n=5'!$AI$4</c:f>
              <c:strCache>
                <c:ptCount val="1"/>
              </c:strCache>
            </c:strRef>
          </c:tx>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AI$5:$AI$35</c:f>
              <c:numCache>
                <c:formatCode>General</c:formatCode>
                <c:ptCount val="31"/>
              </c:numCache>
            </c:numRef>
          </c:yVal>
          <c:smooth val="1"/>
        </c:ser>
        <c:ser>
          <c:idx val="34"/>
          <c:order val="34"/>
          <c:tx>
            <c:strRef>
              <c:f>'n=5'!$AJ$4</c:f>
              <c:strCache>
                <c:ptCount val="1"/>
                <c:pt idx="0">
                  <c:v>m(b)out=0</c:v>
                </c:pt>
              </c:strCache>
            </c:strRef>
          </c:tx>
          <c:spPr>
            <a:ln w="19050">
              <a:solidFill>
                <a:srgbClr val="1F497D"/>
              </a:solidFill>
              <a:prstDash val="lgDashDotDot"/>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AJ$5:$AJ$35</c:f>
              <c:numCache>
                <c:formatCode>0.0000</c:formatCode>
                <c:ptCount val="31"/>
                <c:pt idx="0">
                  <c:v>3.17367002613129</c:v>
                </c:pt>
                <c:pt idx="1">
                  <c:v>2.7076685563973619</c:v>
                </c:pt>
                <c:pt idx="2">
                  <c:v>2.2386359501603499</c:v>
                </c:pt>
                <c:pt idx="3">
                  <c:v>1.7619930708287799</c:v>
                </c:pt>
                <c:pt idx="4">
                  <c:v>1.2773695055475098</c:v>
                </c:pt>
                <c:pt idx="5">
                  <c:v>0.78451216532583479</c:v>
                </c:pt>
                <c:pt idx="6">
                  <c:v>0.28330426131758202</c:v>
                </c:pt>
                <c:pt idx="7">
                  <c:v>0.22622806754456901</c:v>
                </c:pt>
                <c:pt idx="8">
                  <c:v>0.74392273200798065</c:v>
                </c:pt>
                <c:pt idx="9">
                  <c:v>1.2695007102100861</c:v>
                </c:pt>
                <c:pt idx="10">
                  <c:v>1.8025933225094661</c:v>
                </c:pt>
                <c:pt idx="11">
                  <c:v>2.3427730501131467</c:v>
                </c:pt>
                <c:pt idx="12">
                  <c:v>2.889583590897927</c:v>
                </c:pt>
                <c:pt idx="13">
                  <c:v>3.442566135179383</c:v>
                </c:pt>
                <c:pt idx="14">
                  <c:v>4.0012803816467324</c:v>
                </c:pt>
                <c:pt idx="15">
                  <c:v>4.5653201284359755</c:v>
                </c:pt>
                <c:pt idx="16">
                  <c:v>5.1343241521674665</c:v>
                </c:pt>
                <c:pt idx="17">
                  <c:v>5.7079835391364648</c:v>
                </c:pt>
                <c:pt idx="18">
                  <c:v>6.2860467816129439</c:v>
                </c:pt>
                <c:pt idx="19">
                  <c:v>6.8683239471134145</c:v>
                </c:pt>
                <c:pt idx="20">
                  <c:v>7.4546912039377604</c:v>
                </c:pt>
                <c:pt idx="21">
                  <c:v>8.0450970437725484</c:v>
                </c:pt>
                <c:pt idx="22">
                  <c:v>8.6395718035413687</c:v>
                </c:pt>
                <c:pt idx="23">
                  <c:v>9.2382426918370086</c:v>
                </c:pt>
                <c:pt idx="24">
                  <c:v>9.8413577653834992</c:v>
                </c:pt>
                <c:pt idx="25">
                  <c:v>10.449324766707598</c:v>
                </c:pt>
                <c:pt idx="26">
                  <c:v>11.0627757891247</c:v>
                </c:pt>
                <c:pt idx="27">
                  <c:v>11.682679761687202</c:v>
                </c:pt>
                <c:pt idx="28">
                  <c:v>12.310551058296232</c:v>
                </c:pt>
                <c:pt idx="29">
                  <c:v>12.948873479957856</c:v>
                </c:pt>
                <c:pt idx="30">
                  <c:v>13.602085797400402</c:v>
                </c:pt>
              </c:numCache>
            </c:numRef>
          </c:yVal>
          <c:smooth val="1"/>
        </c:ser>
        <c:ser>
          <c:idx val="35"/>
          <c:order val="35"/>
          <c:tx>
            <c:strRef>
              <c:f>'n=5'!$AK$4</c:f>
              <c:strCache>
                <c:ptCount val="1"/>
                <c:pt idx="0">
                  <c:v>m(b)out=1</c:v>
                </c:pt>
              </c:strCache>
            </c:strRef>
          </c:tx>
          <c:spPr>
            <a:ln w="19050">
              <a:solidFill>
                <a:srgbClr val="C0504D">
                  <a:lumMod val="75000"/>
                </a:srgbClr>
              </a:solidFill>
              <a:prstDash val="lgDashDotDot"/>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AK$5:$AK$35</c:f>
              <c:numCache>
                <c:formatCode>0.0000</c:formatCode>
                <c:ptCount val="31"/>
                <c:pt idx="0">
                  <c:v>5.3880259210534485</c:v>
                </c:pt>
                <c:pt idx="1">
                  <c:v>4.8943661387131403</c:v>
                </c:pt>
                <c:pt idx="2">
                  <c:v>4.4032229096251534</c:v>
                </c:pt>
                <c:pt idx="3">
                  <c:v>3.9147453947911188</c:v>
                </c:pt>
                <c:pt idx="4">
                  <c:v>3.4295898694992197</c:v>
                </c:pt>
                <c:pt idx="5">
                  <c:v>2.9482452169215199</c:v>
                </c:pt>
                <c:pt idx="6">
                  <c:v>2.4710053459562267</c:v>
                </c:pt>
                <c:pt idx="7">
                  <c:v>1.99795325158809</c:v>
                </c:pt>
                <c:pt idx="8">
                  <c:v>1.5289564232969801</c:v>
                </c:pt>
                <c:pt idx="9">
                  <c:v>1.0636701523973398</c:v>
                </c:pt>
                <c:pt idx="10">
                  <c:v>0.60154258468417865</c:v>
                </c:pt>
                <c:pt idx="11">
                  <c:v>0.14181385371048341</c:v>
                </c:pt>
                <c:pt idx="12">
                  <c:v>0.31649832525615601</c:v>
                </c:pt>
                <c:pt idx="13">
                  <c:v>0.77463222840045565</c:v>
                </c:pt>
                <c:pt idx="14">
                  <c:v>1.2341344909140461</c:v>
                </c:pt>
                <c:pt idx="15">
                  <c:v>1.6969168426218235</c:v>
                </c:pt>
                <c:pt idx="16">
                  <c:v>2.1652734426898301</c:v>
                </c:pt>
                <c:pt idx="17">
                  <c:v>2.6417728094592587</c:v>
                </c:pt>
                <c:pt idx="18">
                  <c:v>3.1289233567367409</c:v>
                </c:pt>
                <c:pt idx="19">
                  <c:v>3.6286175447163838</c:v>
                </c:pt>
                <c:pt idx="20">
                  <c:v>4.1416050704658796</c:v>
                </c:pt>
                <c:pt idx="21">
                  <c:v>4.6673646183474053</c:v>
                </c:pt>
                <c:pt idx="22">
                  <c:v>5.2044629071340704</c:v>
                </c:pt>
                <c:pt idx="23">
                  <c:v>5.751106395764201</c:v>
                </c:pt>
                <c:pt idx="24">
                  <c:v>6.3055641866751202</c:v>
                </c:pt>
                <c:pt idx="25">
                  <c:v>6.8663674031851913</c:v>
                </c:pt>
                <c:pt idx="26">
                  <c:v>7.4323489197804999</c:v>
                </c:pt>
                <c:pt idx="27">
                  <c:v>8.0026094006661506</c:v>
                </c:pt>
                <c:pt idx="28">
                  <c:v>8.5764631812144483</c:v>
                </c:pt>
                <c:pt idx="29">
                  <c:v>9.1533872732387227</c:v>
                </c:pt>
                <c:pt idx="30">
                  <c:v>9.7329803369874597</c:v>
                </c:pt>
              </c:numCache>
            </c:numRef>
          </c:yVal>
          <c:smooth val="1"/>
        </c:ser>
        <c:ser>
          <c:idx val="36"/>
          <c:order val="36"/>
          <c:tx>
            <c:strRef>
              <c:f>'n=5'!$AL$4</c:f>
              <c:strCache>
                <c:ptCount val="1"/>
                <c:pt idx="0">
                  <c:v>m(b)out=2</c:v>
                </c:pt>
              </c:strCache>
            </c:strRef>
          </c:tx>
          <c:spPr>
            <a:ln w="19050">
              <a:solidFill>
                <a:srgbClr val="9BBB59">
                  <a:lumMod val="75000"/>
                </a:srgbClr>
              </a:solidFill>
              <a:prstDash val="lgDashDotDot"/>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AL$5:$AL$35</c:f>
              <c:numCache>
                <c:formatCode>0.0000</c:formatCode>
                <c:ptCount val="31"/>
                <c:pt idx="0">
                  <c:v>7.0740441622676</c:v>
                </c:pt>
                <c:pt idx="1">
                  <c:v>6.5691955276483949</c:v>
                </c:pt>
                <c:pt idx="2">
                  <c:v>6.0612522110503599</c:v>
                </c:pt>
                <c:pt idx="3">
                  <c:v>5.5503389645418801</c:v>
                </c:pt>
                <c:pt idx="4">
                  <c:v>5.0362572391440503</c:v>
                </c:pt>
                <c:pt idx="5">
                  <c:v>4.5189109500748295</c:v>
                </c:pt>
                <c:pt idx="6">
                  <c:v>3.9983111005044401</c:v>
                </c:pt>
                <c:pt idx="7">
                  <c:v>3.4745774626058901</c:v>
                </c:pt>
                <c:pt idx="8">
                  <c:v>2.9479401865787187</c:v>
                </c:pt>
                <c:pt idx="9">
                  <c:v>2.4187445472116971</c:v>
                </c:pt>
                <c:pt idx="10">
                  <c:v>1.8874622967805899</c:v>
                </c:pt>
                <c:pt idx="11">
                  <c:v>1.3547133305802301</c:v>
                </c:pt>
                <c:pt idx="12">
                  <c:v>0.82130139268700464</c:v>
                </c:pt>
                <c:pt idx="13">
                  <c:v>0.28826647958929136</c:v>
                </c:pt>
                <c:pt idx="14">
                  <c:v>0.24304795942322274</c:v>
                </c:pt>
                <c:pt idx="15">
                  <c:v>0.77092798899541704</c:v>
                </c:pt>
                <c:pt idx="16">
                  <c:v>1.2932657123706264</c:v>
                </c:pt>
                <c:pt idx="17">
                  <c:v>1.8076646761760098</c:v>
                </c:pt>
                <c:pt idx="18">
                  <c:v>2.3117743694789277</c:v>
                </c:pt>
                <c:pt idx="19">
                  <c:v>2.8038481568515587</c:v>
                </c:pt>
                <c:pt idx="20">
                  <c:v>3.2832737900410809</c:v>
                </c:pt>
                <c:pt idx="21">
                  <c:v>3.7507068164958102</c:v>
                </c:pt>
                <c:pt idx="22">
                  <c:v>4.2077183082386975</c:v>
                </c:pt>
                <c:pt idx="23">
                  <c:v>4.6562521644416472</c:v>
                </c:pt>
                <c:pt idx="24">
                  <c:v>5.0982143290933699</c:v>
                </c:pt>
                <c:pt idx="25">
                  <c:v>5.5352915848828275</c:v>
                </c:pt>
                <c:pt idx="26">
                  <c:v>5.9689384068249796</c:v>
                </c:pt>
                <c:pt idx="27">
                  <c:v>6.4004540475869245</c:v>
                </c:pt>
                <c:pt idx="28">
                  <c:v>6.8311077324838134</c:v>
                </c:pt>
                <c:pt idx="29">
                  <c:v>7.2623111309599375</c:v>
                </c:pt>
                <c:pt idx="30">
                  <c:v>7.6958697861405003</c:v>
                </c:pt>
              </c:numCache>
            </c:numRef>
          </c:yVal>
          <c:smooth val="1"/>
        </c:ser>
        <c:ser>
          <c:idx val="37"/>
          <c:order val="37"/>
          <c:tx>
            <c:strRef>
              <c:f>'n=5'!$AM$4</c:f>
              <c:strCache>
                <c:ptCount val="1"/>
                <c:pt idx="0">
                  <c:v>m(b)out=3</c:v>
                </c:pt>
              </c:strCache>
            </c:strRef>
          </c:tx>
          <c:spPr>
            <a:ln w="19050">
              <a:solidFill>
                <a:srgbClr val="8064A2">
                  <a:lumMod val="75000"/>
                </a:srgbClr>
              </a:solidFill>
              <a:prstDash val="lgDashDotDot"/>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AM$5:$AM$35</c:f>
              <c:numCache>
                <c:formatCode>0.0000</c:formatCode>
                <c:ptCount val="31"/>
                <c:pt idx="0">
                  <c:v>8.5552193377184018</c:v>
                </c:pt>
                <c:pt idx="1">
                  <c:v>8.0790499680902528</c:v>
                </c:pt>
                <c:pt idx="2">
                  <c:v>7.6071406086007665</c:v>
                </c:pt>
                <c:pt idx="3">
                  <c:v>7.1367585123808004</c:v>
                </c:pt>
                <c:pt idx="4">
                  <c:v>6.6676216821068399</c:v>
                </c:pt>
                <c:pt idx="5">
                  <c:v>6.1993211202707901</c:v>
                </c:pt>
                <c:pt idx="6">
                  <c:v>5.7313056569717702</c:v>
                </c:pt>
                <c:pt idx="7">
                  <c:v>5.2628707768520853</c:v>
                </c:pt>
                <c:pt idx="8">
                  <c:v>4.7931550469128945</c:v>
                </c:pt>
                <c:pt idx="9">
                  <c:v>4.3211456001102855</c:v>
                </c:pt>
                <c:pt idx="10">
                  <c:v>3.8457100302303102</c:v>
                </c:pt>
                <c:pt idx="11">
                  <c:v>3.36565577412741</c:v>
                </c:pt>
                <c:pt idx="12">
                  <c:v>2.8798286145548531</c:v>
                </c:pt>
                <c:pt idx="13">
                  <c:v>2.3872394243098367</c:v>
                </c:pt>
                <c:pt idx="14">
                  <c:v>1.8871902120540736</c:v>
                </c:pt>
                <c:pt idx="15">
                  <c:v>1.3793576555202001</c:v>
                </c:pt>
                <c:pt idx="16">
                  <c:v>0.863803043028462</c:v>
                </c:pt>
                <c:pt idx="17">
                  <c:v>0.34090933199599038</c:v>
                </c:pt>
                <c:pt idx="18">
                  <c:v>0.18872382595140999</c:v>
                </c:pt>
                <c:pt idx="19">
                  <c:v>0.72438797769174601</c:v>
                </c:pt>
                <c:pt idx="20">
                  <c:v>1.26535006676797</c:v>
                </c:pt>
                <c:pt idx="21">
                  <c:v>1.81090376609808</c:v>
                </c:pt>
                <c:pt idx="22">
                  <c:v>2.3603932138692101</c:v>
                </c:pt>
                <c:pt idx="23">
                  <c:v>2.9132142315731797</c:v>
                </c:pt>
                <c:pt idx="24">
                  <c:v>3.4688023770773002</c:v>
                </c:pt>
                <c:pt idx="25">
                  <c:v>4.0266092413327801</c:v>
                </c:pt>
                <c:pt idx="26">
                  <c:v>4.5860692156969103</c:v>
                </c:pt>
                <c:pt idx="27">
                  <c:v>5.1465482107006402</c:v>
                </c:pt>
                <c:pt idx="28">
                  <c:v>5.7072664815334182</c:v>
                </c:pt>
                <c:pt idx="29">
                  <c:v>6.2671715403011445</c:v>
                </c:pt>
                <c:pt idx="30">
                  <c:v>6.8247235041429475</c:v>
                </c:pt>
              </c:numCache>
            </c:numRef>
          </c:yVal>
          <c:smooth val="1"/>
        </c:ser>
        <c:ser>
          <c:idx val="38"/>
          <c:order val="38"/>
          <c:tx>
            <c:strRef>
              <c:f>'n=5'!$AN$4</c:f>
              <c:strCache>
                <c:ptCount val="1"/>
                <c:pt idx="0">
                  <c:v>m(b)out=4</c:v>
                </c:pt>
              </c:strCache>
            </c:strRef>
          </c:tx>
          <c:spPr>
            <a:ln w="19050">
              <a:solidFill>
                <a:srgbClr val="4BACC6">
                  <a:lumMod val="75000"/>
                </a:srgbClr>
              </a:solidFill>
              <a:prstDash val="lgDashDotDot"/>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AN$5:$AN$35</c:f>
              <c:numCache>
                <c:formatCode>0.0000</c:formatCode>
                <c:ptCount val="31"/>
                <c:pt idx="0">
                  <c:v>10.030436335157532</c:v>
                </c:pt>
                <c:pt idx="1">
                  <c:v>9.5201583246979506</c:v>
                </c:pt>
                <c:pt idx="2">
                  <c:v>9.0073793513122187</c:v>
                </c:pt>
                <c:pt idx="3">
                  <c:v>8.49346269145477</c:v>
                </c:pt>
                <c:pt idx="4">
                  <c:v>7.9787802934616492</c:v>
                </c:pt>
                <c:pt idx="5">
                  <c:v>7.4637886828164497</c:v>
                </c:pt>
                <c:pt idx="6">
                  <c:v>6.9490487075994434</c:v>
                </c:pt>
                <c:pt idx="7">
                  <c:v>6.4352325544366424</c:v>
                </c:pt>
                <c:pt idx="8">
                  <c:v>5.9231456595825396</c:v>
                </c:pt>
                <c:pt idx="9">
                  <c:v>5.4137192474368945</c:v>
                </c:pt>
                <c:pt idx="10">
                  <c:v>4.9079916704602065</c:v>
                </c:pt>
                <c:pt idx="11">
                  <c:v>4.4070541002418198</c:v>
                </c:pt>
                <c:pt idx="12">
                  <c:v>3.9119581011775031</c:v>
                </c:pt>
                <c:pt idx="13">
                  <c:v>3.4235932746681201</c:v>
                </c:pt>
                <c:pt idx="14">
                  <c:v>2.9425642617424881</c:v>
                </c:pt>
                <c:pt idx="15">
                  <c:v>2.4691090534547877</c:v>
                </c:pt>
                <c:pt idx="16">
                  <c:v>2.00308985167056</c:v>
                </c:pt>
                <c:pt idx="17">
                  <c:v>1.5440559036705563</c:v>
                </c:pt>
                <c:pt idx="18">
                  <c:v>1.0913474677660535</c:v>
                </c:pt>
                <c:pt idx="19">
                  <c:v>0.64420161157871603</c:v>
                </c:pt>
                <c:pt idx="20">
                  <c:v>0.20183328940302547</c:v>
                </c:pt>
                <c:pt idx="21">
                  <c:v>0.23652031104542853</c:v>
                </c:pt>
                <c:pt idx="22">
                  <c:v>0.67158667882444301</c:v>
                </c:pt>
                <c:pt idx="23">
                  <c:v>1.1040788256941101</c:v>
                </c:pt>
                <c:pt idx="24">
                  <c:v>1.5347629044328401</c:v>
                </c:pt>
                <c:pt idx="25">
                  <c:v>1.96459225851886</c:v>
                </c:pt>
                <c:pt idx="26">
                  <c:v>2.3950545207986207</c:v>
                </c:pt>
                <c:pt idx="27">
                  <c:v>2.8291181238625587</c:v>
                </c:pt>
                <c:pt idx="28">
                  <c:v>3.2739967462807447</c:v>
                </c:pt>
                <c:pt idx="29">
                  <c:v>3.74586563425793</c:v>
                </c:pt>
                <c:pt idx="30">
                  <c:v>4.2588216469385545</c:v>
                </c:pt>
              </c:numCache>
            </c:numRef>
          </c:yVal>
          <c:smooth val="1"/>
        </c:ser>
        <c:ser>
          <c:idx val="39"/>
          <c:order val="39"/>
          <c:tx>
            <c:strRef>
              <c:f>'n=5'!$AO$4</c:f>
              <c:strCache>
                <c:ptCount val="1"/>
                <c:pt idx="0">
                  <c:v>m(b)out=5</c:v>
                </c:pt>
              </c:strCache>
            </c:strRef>
          </c:tx>
          <c:spPr>
            <a:ln w="19050">
              <a:solidFill>
                <a:srgbClr val="F79646">
                  <a:lumMod val="75000"/>
                </a:srgbClr>
              </a:solidFill>
              <a:prstDash val="lgDashDotDot"/>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AO$5:$AO$35</c:f>
              <c:numCache>
                <c:formatCode>0.0000</c:formatCode>
                <c:ptCount val="31"/>
                <c:pt idx="0">
                  <c:v>11.8299058808152</c:v>
                </c:pt>
                <c:pt idx="1">
                  <c:v>11.324865446855798</c:v>
                </c:pt>
                <c:pt idx="2">
                  <c:v>10.819150059486132</c:v>
                </c:pt>
                <c:pt idx="3">
                  <c:v>10.312998817769961</c:v>
                </c:pt>
                <c:pt idx="4">
                  <c:v>9.8060716257701639</c:v>
                </c:pt>
                <c:pt idx="5">
                  <c:v>9.2980243963249105</c:v>
                </c:pt>
                <c:pt idx="6">
                  <c:v>8.7885205416594481</c:v>
                </c:pt>
                <c:pt idx="7">
                  <c:v>8.2772423496904484</c:v>
                </c:pt>
                <c:pt idx="8">
                  <c:v>7.7639014331278897</c:v>
                </c:pt>
                <c:pt idx="9">
                  <c:v>7.2482463068276752</c:v>
                </c:pt>
                <c:pt idx="10">
                  <c:v>6.7300740757277699</c:v>
                </c:pt>
                <c:pt idx="11">
                  <c:v>6.2092242147134904</c:v>
                </c:pt>
                <c:pt idx="12">
                  <c:v>5.6855876607975278</c:v>
                </c:pt>
                <c:pt idx="13">
                  <c:v>5.1591022554282056</c:v>
                </c:pt>
                <c:pt idx="14">
                  <c:v>4.6297489985420004</c:v>
                </c:pt>
                <c:pt idx="15">
                  <c:v>4.0975472945486802</c:v>
                </c:pt>
                <c:pt idx="16">
                  <c:v>3.56255008251927</c:v>
                </c:pt>
                <c:pt idx="17">
                  <c:v>3.0248395597458799</c:v>
                </c:pt>
                <c:pt idx="18">
                  <c:v>2.484521011036549</c:v>
                </c:pt>
                <c:pt idx="19">
                  <c:v>1.9417215464596398</c:v>
                </c:pt>
                <c:pt idx="20">
                  <c:v>1.3965923614609101</c:v>
                </c:pt>
                <c:pt idx="21">
                  <c:v>0.84931151782912695</c:v>
                </c:pt>
                <c:pt idx="22">
                  <c:v>0.30009666403509289</c:v>
                </c:pt>
                <c:pt idx="23">
                  <c:v>0.25076843447653063</c:v>
                </c:pt>
                <c:pt idx="24">
                  <c:v>0.802875464931327</c:v>
                </c:pt>
                <c:pt idx="25">
                  <c:v>1.3555646028111754</c:v>
                </c:pt>
                <c:pt idx="26">
                  <c:v>1.9075801591818735</c:v>
                </c:pt>
                <c:pt idx="27">
                  <c:v>2.4561571827012387</c:v>
                </c:pt>
                <c:pt idx="28">
                  <c:v>2.9942529529600987</c:v>
                </c:pt>
                <c:pt idx="29">
                  <c:v>3.5057787855173412</c:v>
                </c:pt>
                <c:pt idx="30">
                  <c:v>3.9768171896123587</c:v>
                </c:pt>
              </c:numCache>
            </c:numRef>
          </c:yVal>
          <c:smooth val="1"/>
        </c:ser>
        <c:dLbls>
          <c:showLegendKey val="0"/>
          <c:showVal val="0"/>
          <c:showCatName val="0"/>
          <c:showSerName val="0"/>
          <c:showPercent val="0"/>
          <c:showBubbleSize val="0"/>
        </c:dLbls>
        <c:axId val="145445248"/>
        <c:axId val="145446784"/>
      </c:scatterChart>
      <c:valAx>
        <c:axId val="145445248"/>
        <c:scaling>
          <c:orientation val="minMax"/>
          <c:max val="3"/>
        </c:scaling>
        <c:delete val="0"/>
        <c:axPos val="b"/>
        <c:numFmt formatCode="General" sourceLinked="0"/>
        <c:majorTickMark val="in"/>
        <c:minorTickMark val="none"/>
        <c:tickLblPos val="nextTo"/>
        <c:txPr>
          <a:bodyPr rot="0" vert="horz"/>
          <a:lstStyle/>
          <a:p>
            <a:pPr>
              <a:defRPr>
                <a:latin typeface="Times New Roman" pitchFamily="18" charset="0"/>
                <a:cs typeface="Times New Roman" pitchFamily="18" charset="0"/>
              </a:defRPr>
            </a:pPr>
            <a:endParaRPr lang="en-US"/>
          </a:p>
        </c:txPr>
        <c:crossAx val="145446784"/>
        <c:crosses val="autoZero"/>
        <c:crossBetween val="midCat"/>
      </c:valAx>
      <c:valAx>
        <c:axId val="145446784"/>
        <c:scaling>
          <c:orientation val="minMax"/>
          <c:max val="12"/>
        </c:scaling>
        <c:delete val="0"/>
        <c:axPos val="l"/>
        <c:numFmt formatCode="0.0" sourceLinked="0"/>
        <c:majorTickMark val="in"/>
        <c:minorTickMark val="none"/>
        <c:tickLblPos val="nextTo"/>
        <c:txPr>
          <a:bodyPr/>
          <a:lstStyle/>
          <a:p>
            <a:pPr>
              <a:defRPr>
                <a:latin typeface="Times New Roman" pitchFamily="18" charset="0"/>
                <a:cs typeface="Times New Roman" pitchFamily="18" charset="0"/>
              </a:defRPr>
            </a:pPr>
            <a:endParaRPr lang="en-US"/>
          </a:p>
        </c:txPr>
        <c:crossAx val="145445248"/>
        <c:crosses val="autoZero"/>
        <c:crossBetween val="midCat"/>
      </c:valAx>
      <c:spPr>
        <a:noFill/>
        <a:ln w="12700">
          <a:solidFill>
            <a:sysClr val="windowText" lastClr="000000"/>
          </a:solidFill>
        </a:ln>
      </c:spPr>
    </c:plotArea>
    <c:plotVisOnly val="1"/>
    <c:dispBlanksAs val="gap"/>
    <c:showDLblsOverMax val="0"/>
  </c:chart>
  <c:spPr>
    <a:ln>
      <a:noFill/>
    </a:ln>
  </c:spPr>
  <c:externalData r:id="rId2">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0"/>
          <c:order val="0"/>
          <c:tx>
            <c:strRef>
              <c:f>'n=5'!$B$4</c:f>
              <c:strCache>
                <c:ptCount val="1"/>
                <c:pt idx="0">
                  <c:v>m(f)in=0</c:v>
                </c:pt>
              </c:strCache>
            </c:strRef>
          </c:tx>
          <c:spPr>
            <a:ln w="19050">
              <a:solidFill>
                <a:srgbClr val="1F497D">
                  <a:lumMod val="60000"/>
                  <a:lumOff val="40000"/>
                </a:srgbClr>
              </a:solidFill>
              <a:prstDash val="lgDash"/>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B$5:$B$35</c:f>
              <c:numCache>
                <c:formatCode>0.0000</c:formatCode>
                <c:ptCount val="31"/>
                <c:pt idx="0">
                  <c:v>3.5286601855011277</c:v>
                </c:pt>
                <c:pt idx="1">
                  <c:v>3.98872065624498</c:v>
                </c:pt>
                <c:pt idx="2">
                  <c:v>4.4384277359020201</c:v>
                </c:pt>
                <c:pt idx="3">
                  <c:v>4.8824771044283803</c:v>
                </c:pt>
                <c:pt idx="4">
                  <c:v>5.3214399040999396</c:v>
                </c:pt>
                <c:pt idx="5">
                  <c:v>5.7558519789850244</c:v>
                </c:pt>
                <c:pt idx="6">
                  <c:v>6.1862033842999953</c:v>
                </c:pt>
                <c:pt idx="7">
                  <c:v>6.6129335138426297</c:v>
                </c:pt>
                <c:pt idx="8">
                  <c:v>7.0364302647459045</c:v>
                </c:pt>
                <c:pt idx="9">
                  <c:v>7.4570318190487646</c:v>
                </c:pt>
                <c:pt idx="10">
                  <c:v>7.8750299171550955</c:v>
                </c:pt>
                <c:pt idx="11">
                  <c:v>8.2906738087192302</c:v>
                </c:pt>
                <c:pt idx="12">
                  <c:v>8.7041743325671401</c:v>
                </c:pt>
                <c:pt idx="13">
                  <c:v>9.1157077799370203</c:v>
                </c:pt>
                <c:pt idx="14">
                  <c:v>9.5254193367971567</c:v>
                </c:pt>
                <c:pt idx="15">
                  <c:v>9.9334259918549908</c:v>
                </c:pt>
                <c:pt idx="16">
                  <c:v>10.3398188489986</c:v>
                </c:pt>
                <c:pt idx="17">
                  <c:v>10.7446648063087</c:v>
                </c:pt>
                <c:pt idx="18">
                  <c:v>11.148007565437698</c:v>
                </c:pt>
                <c:pt idx="19">
                  <c:v>11.549867918814</c:v>
                </c:pt>
                <c:pt idx="20">
                  <c:v>11.950243228236404</c:v>
                </c:pt>
                <c:pt idx="21">
                  <c:v>12.349105953978302</c:v>
                </c:pt>
                <c:pt idx="22">
                  <c:v>12.7464010091077</c:v>
                </c:pt>
                <c:pt idx="23">
                  <c:v>13.142041587548302</c:v>
                </c:pt>
                <c:pt idx="24">
                  <c:v>13.535902911689424</c:v>
                </c:pt>
                <c:pt idx="25">
                  <c:v>13.927813022974998</c:v>
                </c:pt>
                <c:pt idx="26">
                  <c:v>14.317539193986253</c:v>
                </c:pt>
                <c:pt idx="27">
                  <c:v>14.7047675891043</c:v>
                </c:pt>
                <c:pt idx="28">
                  <c:v>15.0890720548938</c:v>
                </c:pt>
                <c:pt idx="29">
                  <c:v>15.469864534889153</c:v>
                </c:pt>
                <c:pt idx="30">
                  <c:v>15.8463125803066</c:v>
                </c:pt>
              </c:numCache>
            </c:numRef>
          </c:yVal>
          <c:smooth val="1"/>
        </c:ser>
        <c:ser>
          <c:idx val="1"/>
          <c:order val="1"/>
          <c:tx>
            <c:strRef>
              <c:f>'n=5'!$C$4</c:f>
              <c:strCache>
                <c:ptCount val="1"/>
                <c:pt idx="0">
                  <c:v>m(f)in=1</c:v>
                </c:pt>
              </c:strCache>
            </c:strRef>
          </c:tx>
          <c:spPr>
            <a:ln w="19050">
              <a:solidFill>
                <a:srgbClr val="C0504D">
                  <a:lumMod val="60000"/>
                  <a:lumOff val="40000"/>
                </a:srgbClr>
              </a:solidFill>
              <a:prstDash val="lgDash"/>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C$5:$C$35</c:f>
              <c:numCache>
                <c:formatCode>0.0000</c:formatCode>
                <c:ptCount val="31"/>
                <c:pt idx="0">
                  <c:v>5.5754581662350455</c:v>
                </c:pt>
                <c:pt idx="1">
                  <c:v>6.0717062124341421</c:v>
                </c:pt>
                <c:pt idx="2">
                  <c:v>6.5687052838265085</c:v>
                </c:pt>
                <c:pt idx="3">
                  <c:v>7.0661034377035303</c:v>
                </c:pt>
                <c:pt idx="4">
                  <c:v>7.5630589979484695</c:v>
                </c:pt>
                <c:pt idx="5">
                  <c:v>8.0587745401244906</c:v>
                </c:pt>
                <c:pt idx="6">
                  <c:v>8.5525178083694744</c:v>
                </c:pt>
                <c:pt idx="7">
                  <c:v>9.0436371838651191</c:v>
                </c:pt>
                <c:pt idx="8">
                  <c:v>9.5315725102414106</c:v>
                </c:pt>
                <c:pt idx="9">
                  <c:v>10.015861803275801</c:v>
                </c:pt>
                <c:pt idx="10">
                  <c:v>10.496144096445253</c:v>
                </c:pt>
                <c:pt idx="11">
                  <c:v>10.972158542462704</c:v>
                </c:pt>
                <c:pt idx="12">
                  <c:v>11.443739943889804</c:v>
                </c:pt>
                <c:pt idx="13">
                  <c:v>11.910811080954767</c:v>
                </c:pt>
                <c:pt idx="14">
                  <c:v>12.373372452936101</c:v>
                </c:pt>
                <c:pt idx="15">
                  <c:v>12.831490256038338</c:v>
                </c:pt>
                <c:pt idx="16">
                  <c:v>13.285283518564126</c:v>
                </c:pt>
                <c:pt idx="17">
                  <c:v>13.734911280895442</c:v>
                </c:pt>
                <c:pt idx="18">
                  <c:v>14.1805605626986</c:v>
                </c:pt>
                <c:pt idx="19">
                  <c:v>14.622435647649253</c:v>
                </c:pt>
                <c:pt idx="20">
                  <c:v>15.060748986985599</c:v>
                </c:pt>
                <c:pt idx="21">
                  <c:v>15.495713817563953</c:v>
                </c:pt>
                <c:pt idx="22">
                  <c:v>15.9275384311933</c:v>
                </c:pt>
                <c:pt idx="23">
                  <c:v>16.356421926911388</c:v>
                </c:pt>
                <c:pt idx="24">
                  <c:v>16.782551221847687</c:v>
                </c:pt>
                <c:pt idx="25">
                  <c:v>17.206099078639731</c:v>
                </c:pt>
                <c:pt idx="26">
                  <c:v>17.627222915697601</c:v>
                </c:pt>
                <c:pt idx="27">
                  <c:v>18.046064189903699</c:v>
                </c:pt>
                <c:pt idx="28">
                  <c:v>18.462748171067155</c:v>
                </c:pt>
                <c:pt idx="29">
                  <c:v>18.877383957754535</c:v>
                </c:pt>
                <c:pt idx="30">
                  <c:v>19.290064611426299</c:v>
                </c:pt>
              </c:numCache>
            </c:numRef>
          </c:yVal>
          <c:smooth val="1"/>
        </c:ser>
        <c:ser>
          <c:idx val="2"/>
          <c:order val="2"/>
          <c:tx>
            <c:strRef>
              <c:f>'n=5'!$D$4</c:f>
              <c:strCache>
                <c:ptCount val="1"/>
                <c:pt idx="0">
                  <c:v>m(f)in=2</c:v>
                </c:pt>
              </c:strCache>
            </c:strRef>
          </c:tx>
          <c:spPr>
            <a:ln w="19050">
              <a:solidFill>
                <a:srgbClr val="9BBB59"/>
              </a:solidFill>
              <a:prstDash val="lgDash"/>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D$5:$D$35</c:f>
              <c:numCache>
                <c:formatCode>0.0000</c:formatCode>
                <c:ptCount val="31"/>
                <c:pt idx="0">
                  <c:v>7.8340280184978495</c:v>
                </c:pt>
                <c:pt idx="1">
                  <c:v>8.3374005611109805</c:v>
                </c:pt>
                <c:pt idx="2">
                  <c:v>8.8375771950700006</c:v>
                </c:pt>
                <c:pt idx="3">
                  <c:v>9.3343303120475696</c:v>
                </c:pt>
                <c:pt idx="4">
                  <c:v>9.8280614075488639</c:v>
                </c:pt>
                <c:pt idx="5">
                  <c:v>10.319194044220326</c:v>
                </c:pt>
                <c:pt idx="6">
                  <c:v>10.8081368655105</c:v>
                </c:pt>
                <c:pt idx="7">
                  <c:v>11.295248974657</c:v>
                </c:pt>
                <c:pt idx="8">
                  <c:v>11.780811403305098</c:v>
                </c:pt>
                <c:pt idx="9">
                  <c:v>12.2650072207585</c:v>
                </c:pt>
                <c:pt idx="10">
                  <c:v>12.747911652463065</c:v>
                </c:pt>
                <c:pt idx="11">
                  <c:v>13.229492533823645</c:v>
                </c:pt>
                <c:pt idx="12">
                  <c:v>13.709620501948702</c:v>
                </c:pt>
                <c:pt idx="13">
                  <c:v>14.188087461469401</c:v>
                </c:pt>
                <c:pt idx="14">
                  <c:v>14.6646310538771</c:v>
                </c:pt>
                <c:pt idx="15">
                  <c:v>15.1389622165063</c:v>
                </c:pt>
                <c:pt idx="16">
                  <c:v>15.6107926057611</c:v>
                </c:pt>
                <c:pt idx="17">
                  <c:v>16.079858829345035</c:v>
                </c:pt>
                <c:pt idx="18">
                  <c:v>16.545941111710388</c:v>
                </c:pt>
                <c:pt idx="19">
                  <c:v>17.008875094617665</c:v>
                </c:pt>
                <c:pt idx="20">
                  <c:v>17.468556658192487</c:v>
                </c:pt>
                <c:pt idx="21">
                  <c:v>17.924940678810302</c:v>
                </c:pt>
                <c:pt idx="22">
                  <c:v>18.378035282042202</c:v>
                </c:pt>
                <c:pt idx="23">
                  <c:v>18.827893355690264</c:v>
                </c:pt>
                <c:pt idx="24">
                  <c:v>19.274602931668731</c:v>
                </c:pt>
                <c:pt idx="25">
                  <c:v>19.718277675737923</c:v>
                </c:pt>
                <c:pt idx="26">
                  <c:v>20.159048290846705</c:v>
                </c:pt>
                <c:pt idx="27">
                  <c:v>20.597055249720299</c:v>
                </c:pt>
                <c:pt idx="28">
                  <c:v>21.032442977432897</c:v>
                </c:pt>
                <c:pt idx="29">
                  <c:v>21.465355413910999</c:v>
                </c:pt>
                <c:pt idx="30">
                  <c:v>21.895932783707487</c:v>
                </c:pt>
              </c:numCache>
            </c:numRef>
          </c:yVal>
          <c:smooth val="1"/>
        </c:ser>
        <c:ser>
          <c:idx val="3"/>
          <c:order val="3"/>
          <c:tx>
            <c:strRef>
              <c:f>'n=5'!$E$4</c:f>
              <c:strCache>
                <c:ptCount val="1"/>
                <c:pt idx="0">
                  <c:v>m(f)in=3</c:v>
                </c:pt>
              </c:strCache>
            </c:strRef>
          </c:tx>
          <c:spPr>
            <a:ln w="19050">
              <a:prstDash val="lgDash"/>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E$5:$E$35</c:f>
              <c:numCache>
                <c:formatCode>0.0000</c:formatCode>
                <c:ptCount val="31"/>
                <c:pt idx="0">
                  <c:v>8.9809636263936259</c:v>
                </c:pt>
                <c:pt idx="1">
                  <c:v>9.4634969447917161</c:v>
                </c:pt>
                <c:pt idx="2">
                  <c:v>9.9462879230944683</c:v>
                </c:pt>
                <c:pt idx="3">
                  <c:v>10.431355716530865</c:v>
                </c:pt>
                <c:pt idx="4">
                  <c:v>10.9185884771878</c:v>
                </c:pt>
                <c:pt idx="5">
                  <c:v>11.407829809806632</c:v>
                </c:pt>
                <c:pt idx="6">
                  <c:v>11.898909998630501</c:v>
                </c:pt>
                <c:pt idx="7">
                  <c:v>12.391673180757163</c:v>
                </c:pt>
                <c:pt idx="8">
                  <c:v>12.885997418353032</c:v>
                </c:pt>
                <c:pt idx="9">
                  <c:v>13.3818058633455</c:v>
                </c:pt>
                <c:pt idx="10">
                  <c:v>13.879068429466304</c:v>
                </c:pt>
                <c:pt idx="11">
                  <c:v>14.377794228750806</c:v>
                </c:pt>
                <c:pt idx="12">
                  <c:v>14.878015639028241</c:v>
                </c:pt>
                <c:pt idx="13">
                  <c:v>15.379765330791002</c:v>
                </c:pt>
                <c:pt idx="14">
                  <c:v>15.883047998255941</c:v>
                </c:pt>
                <c:pt idx="15">
                  <c:v>16.387808942839701</c:v>
                </c:pt>
                <c:pt idx="16">
                  <c:v>16.893901892615631</c:v>
                </c:pt>
                <c:pt idx="17">
                  <c:v>17.401058734556631</c:v>
                </c:pt>
                <c:pt idx="18">
                  <c:v>17.908863864890201</c:v>
                </c:pt>
                <c:pt idx="19">
                  <c:v>18.416736379709608</c:v>
                </c:pt>
                <c:pt idx="20">
                  <c:v>18.923924331622189</c:v>
                </c:pt>
                <c:pt idx="21">
                  <c:v>19.429516983474215</c:v>
                </c:pt>
                <c:pt idx="22">
                  <c:v>19.932482449069639</c:v>
                </c:pt>
                <c:pt idx="23">
                  <c:v>20.431736952337189</c:v>
                </c:pt>
                <c:pt idx="24">
                  <c:v>20.926244918899087</c:v>
                </c:pt>
                <c:pt idx="25">
                  <c:v>21.415135280246286</c:v>
                </c:pt>
                <c:pt idx="26">
                  <c:v>21.897804548867999</c:v>
                </c:pt>
                <c:pt idx="27">
                  <c:v>22.3739735854979</c:v>
                </c:pt>
                <c:pt idx="28">
                  <c:v>22.843680377965516</c:v>
                </c:pt>
                <c:pt idx="29">
                  <c:v>23.307217685560786</c:v>
                </c:pt>
                <c:pt idx="30">
                  <c:v>23.765043669279216</c:v>
                </c:pt>
              </c:numCache>
            </c:numRef>
          </c:yVal>
          <c:smooth val="1"/>
        </c:ser>
        <c:ser>
          <c:idx val="4"/>
          <c:order val="4"/>
          <c:tx>
            <c:strRef>
              <c:f>'n=5'!$F$4</c:f>
              <c:strCache>
                <c:ptCount val="1"/>
                <c:pt idx="0">
                  <c:v>m(f)in=4</c:v>
                </c:pt>
              </c:strCache>
            </c:strRef>
          </c:tx>
          <c:spPr>
            <a:ln w="19050">
              <a:solidFill>
                <a:srgbClr val="4BACC6"/>
              </a:solidFill>
              <a:prstDash val="lgDash"/>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F$5:$F$35</c:f>
              <c:numCache>
                <c:formatCode>0.0000</c:formatCode>
                <c:ptCount val="31"/>
                <c:pt idx="0">
                  <c:v>10.422420462764199</c:v>
                </c:pt>
                <c:pt idx="1">
                  <c:v>10.913148997246704</c:v>
                </c:pt>
                <c:pt idx="2">
                  <c:v>11.401220793966001</c:v>
                </c:pt>
                <c:pt idx="3">
                  <c:v>11.887493737479238</c:v>
                </c:pt>
                <c:pt idx="4">
                  <c:v>12.3719221488839</c:v>
                </c:pt>
                <c:pt idx="5">
                  <c:v>12.854499075491741</c:v>
                </c:pt>
                <c:pt idx="6">
                  <c:v>13.335250598049956</c:v>
                </c:pt>
                <c:pt idx="7">
                  <c:v>13.814231212008032</c:v>
                </c:pt>
                <c:pt idx="8">
                  <c:v>14.291520502092999</c:v>
                </c:pt>
                <c:pt idx="9">
                  <c:v>14.7672212994477</c:v>
                </c:pt>
                <c:pt idx="10">
                  <c:v>15.241459480110843</c:v>
                </c:pt>
                <c:pt idx="11">
                  <c:v>15.714385537245002</c:v>
                </c:pt>
                <c:pt idx="12">
                  <c:v>16.186178044852198</c:v>
                </c:pt>
                <c:pt idx="13">
                  <c:v>16.657049126605557</c:v>
                </c:pt>
                <c:pt idx="14">
                  <c:v>17.127252037307287</c:v>
                </c:pt>
                <c:pt idx="15">
                  <c:v>17.597090876606799</c:v>
                </c:pt>
                <c:pt idx="16">
                  <c:v>18.066932423221786</c:v>
                </c:pt>
                <c:pt idx="17">
                  <c:v>18.537219582978587</c:v>
                </c:pt>
                <c:pt idx="18">
                  <c:v>19.008485341981487</c:v>
                </c:pt>
                <c:pt idx="19">
                  <c:v>19.481364773224186</c:v>
                </c:pt>
                <c:pt idx="20">
                  <c:v>19.956600618269231</c:v>
                </c:pt>
                <c:pt idx="21">
                  <c:v>20.4350354679706</c:v>
                </c:pt>
                <c:pt idx="22">
                  <c:v>20.917581577095188</c:v>
                </c:pt>
                <c:pt idx="23">
                  <c:v>21.405160399686999</c:v>
                </c:pt>
                <c:pt idx="24">
                  <c:v>21.898611131328689</c:v>
                </c:pt>
                <c:pt idx="25">
                  <c:v>22.398581734600601</c:v>
                </c:pt>
                <c:pt idx="26">
                  <c:v>22.905431131665523</c:v>
                </c:pt>
                <c:pt idx="27">
                  <c:v>23.419175171068101</c:v>
                </c:pt>
                <c:pt idx="28">
                  <c:v>23.939493855898988</c:v>
                </c:pt>
                <c:pt idx="29">
                  <c:v>24.465790699591185</c:v>
                </c:pt>
                <c:pt idx="30">
                  <c:v>24.997275933036299</c:v>
                </c:pt>
              </c:numCache>
            </c:numRef>
          </c:yVal>
          <c:smooth val="1"/>
        </c:ser>
        <c:ser>
          <c:idx val="5"/>
          <c:order val="5"/>
          <c:tx>
            <c:strRef>
              <c:f>'n=5'!$G$4</c:f>
              <c:strCache>
                <c:ptCount val="1"/>
                <c:pt idx="0">
                  <c:v>m(f)in=5</c:v>
                </c:pt>
              </c:strCache>
            </c:strRef>
          </c:tx>
          <c:spPr>
            <a:ln w="19050">
              <a:solidFill>
                <a:srgbClr val="F79646"/>
              </a:solidFill>
              <a:prstDash val="lgDash"/>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G$5:$G$35</c:f>
              <c:numCache>
                <c:formatCode>0.0000</c:formatCode>
                <c:ptCount val="31"/>
                <c:pt idx="0">
                  <c:v>12.174286029834599</c:v>
                </c:pt>
                <c:pt idx="1">
                  <c:v>12.684974697734701</c:v>
                </c:pt>
                <c:pt idx="2">
                  <c:v>13.195548098284336</c:v>
                </c:pt>
                <c:pt idx="3">
                  <c:v>13.704866761968299</c:v>
                </c:pt>
                <c:pt idx="4">
                  <c:v>14.2130166285698</c:v>
                </c:pt>
                <c:pt idx="5">
                  <c:v>14.7200378033712</c:v>
                </c:pt>
                <c:pt idx="6">
                  <c:v>15.225920608870098</c:v>
                </c:pt>
                <c:pt idx="7">
                  <c:v>15.7306035596394</c:v>
                </c:pt>
                <c:pt idx="8">
                  <c:v>16.233975008012706</c:v>
                </c:pt>
                <c:pt idx="9">
                  <c:v>16.7358808279605</c:v>
                </c:pt>
                <c:pt idx="10">
                  <c:v>17.2361344263356</c:v>
                </c:pt>
                <c:pt idx="11">
                  <c:v>17.7345313407804</c:v>
                </c:pt>
                <c:pt idx="12">
                  <c:v>18.230864959063801</c:v>
                </c:pt>
                <c:pt idx="13">
                  <c:v>18.724942516249087</c:v>
                </c:pt>
                <c:pt idx="14">
                  <c:v>19.216599048480987</c:v>
                </c:pt>
                <c:pt idx="15">
                  <c:v>19.705707684687916</c:v>
                </c:pt>
                <c:pt idx="16">
                  <c:v>20.192185358557701</c:v>
                </c:pt>
                <c:pt idx="17">
                  <c:v>20.675993952127186</c:v>
                </c:pt>
                <c:pt idx="18">
                  <c:v>21.157137691851901</c:v>
                </c:pt>
                <c:pt idx="19">
                  <c:v>21.635658088414488</c:v>
                </c:pt>
                <c:pt idx="20">
                  <c:v>22.1116277905979</c:v>
                </c:pt>
                <c:pt idx="21">
                  <c:v>22.585144507119697</c:v>
                </c:pt>
                <c:pt idx="22">
                  <c:v>23.056325797529286</c:v>
                </c:pt>
                <c:pt idx="23">
                  <c:v>23.525305184395499</c:v>
                </c:pt>
                <c:pt idx="24">
                  <c:v>23.992229762698987</c:v>
                </c:pt>
                <c:pt idx="25">
                  <c:v>24.457259432335789</c:v>
                </c:pt>
                <c:pt idx="26">
                  <c:v>24.920567486939486</c:v>
                </c:pt>
                <c:pt idx="27">
                  <c:v>25.382342959255816</c:v>
                </c:pt>
                <c:pt idx="28">
                  <c:v>25.842794467687</c:v>
                </c:pt>
                <c:pt idx="29">
                  <c:v>26.302155946814764</c:v>
                </c:pt>
                <c:pt idx="30">
                  <c:v>26.760694582680827</c:v>
                </c:pt>
              </c:numCache>
            </c:numRef>
          </c:yVal>
          <c:smooth val="1"/>
        </c:ser>
        <c:ser>
          <c:idx val="6"/>
          <c:order val="6"/>
          <c:tx>
            <c:strRef>
              <c:f>'n=5'!$H$4</c:f>
              <c:strCache>
                <c:ptCount val="1"/>
              </c:strCache>
            </c:strRef>
          </c:tx>
          <c:spPr>
            <a:ln w="12700"/>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H$5:$H$35</c:f>
              <c:numCache>
                <c:formatCode>General</c:formatCode>
                <c:ptCount val="31"/>
              </c:numCache>
            </c:numRef>
          </c:yVal>
          <c:smooth val="1"/>
        </c:ser>
        <c:ser>
          <c:idx val="7"/>
          <c:order val="7"/>
          <c:tx>
            <c:strRef>
              <c:f>'n=5'!$I$4</c:f>
              <c:strCache>
                <c:ptCount val="1"/>
                <c:pt idx="0">
                  <c:v>m(b)in=0</c:v>
                </c:pt>
              </c:strCache>
            </c:strRef>
          </c:tx>
          <c:spPr>
            <a:ln w="19050">
              <a:solidFill>
                <a:srgbClr val="1F497D">
                  <a:lumMod val="60000"/>
                  <a:lumOff val="40000"/>
                </a:srgbClr>
              </a:solidFill>
              <a:prstDash val="lgDash"/>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I$5:$I$35</c:f>
              <c:numCache>
                <c:formatCode>#,##0.0000</c:formatCode>
                <c:ptCount val="31"/>
                <c:pt idx="0">
                  <c:v>3.536805401903186</c:v>
                </c:pt>
                <c:pt idx="1">
                  <c:v>3.0699851917321799</c:v>
                </c:pt>
                <c:pt idx="2">
                  <c:v>2.5998337322441998</c:v>
                </c:pt>
                <c:pt idx="3">
                  <c:v>2.1218472773720012</c:v>
                </c:pt>
                <c:pt idx="4">
                  <c:v>1.6356729013487263</c:v>
                </c:pt>
                <c:pt idx="5">
                  <c:v>1.1410993136050198</c:v>
                </c:pt>
                <c:pt idx="6">
                  <c:v>0.63807354655900472</c:v>
                </c:pt>
                <c:pt idx="7">
                  <c:v>0.12670156160369087</c:v>
                </c:pt>
                <c:pt idx="8">
                  <c:v>0.39276710730617298</c:v>
                </c:pt>
                <c:pt idx="9">
                  <c:v>0.91996703936578905</c:v>
                </c:pt>
                <c:pt idx="10">
                  <c:v>1.4544512218647001</c:v>
                </c:pt>
                <c:pt idx="11">
                  <c:v>1.99572608236673</c:v>
                </c:pt>
                <c:pt idx="12">
                  <c:v>2.5432827549209809</c:v>
                </c:pt>
                <c:pt idx="13">
                  <c:v>3.0966220826731021</c:v>
                </c:pt>
                <c:pt idx="14">
                  <c:v>3.6552727054485197</c:v>
                </c:pt>
                <c:pt idx="15">
                  <c:v>4.2188028510035602</c:v>
                </c:pt>
                <c:pt idx="16">
                  <c:v>4.7868270905518973</c:v>
                </c:pt>
                <c:pt idx="17">
                  <c:v>5.3590094840631153</c:v>
                </c:pt>
                <c:pt idx="18">
                  <c:v>5.9350644293042372</c:v>
                </c:pt>
                <c:pt idx="19">
                  <c:v>6.5147563056533899</c:v>
                </c:pt>
                <c:pt idx="20">
                  <c:v>7.0978987753924203</c:v>
                </c:pt>
                <c:pt idx="21">
                  <c:v>7.6843544280695255</c:v>
                </c:pt>
                <c:pt idx="22">
                  <c:v>8.2740353542773093</c:v>
                </c:pt>
                <c:pt idx="23">
                  <c:v>8.8669052293247219</c:v>
                </c:pt>
                <c:pt idx="24">
                  <c:v>9.4629835950941068</c:v>
                </c:pt>
                <c:pt idx="25">
                  <c:v>10.062353291434</c:v>
                </c:pt>
                <c:pt idx="26">
                  <c:v>10.6651724940447</c:v>
                </c:pt>
                <c:pt idx="27">
                  <c:v>11.271693744823398</c:v>
                </c:pt>
                <c:pt idx="28">
                  <c:v>11.882294094487053</c:v>
                </c:pt>
                <c:pt idx="29">
                  <c:v>12.497523858761706</c:v>
                </c:pt>
                <c:pt idx="30">
                  <c:v>13.118188512296799</c:v>
                </c:pt>
              </c:numCache>
            </c:numRef>
          </c:yVal>
          <c:smooth val="1"/>
        </c:ser>
        <c:ser>
          <c:idx val="8"/>
          <c:order val="8"/>
          <c:tx>
            <c:strRef>
              <c:f>'n=5'!$J$4</c:f>
              <c:strCache>
                <c:ptCount val="1"/>
                <c:pt idx="0">
                  <c:v>m(b)in=1</c:v>
                </c:pt>
              </c:strCache>
            </c:strRef>
          </c:tx>
          <c:spPr>
            <a:ln w="19050">
              <a:solidFill>
                <a:srgbClr val="C0504D">
                  <a:lumMod val="60000"/>
                  <a:lumOff val="40000"/>
                </a:srgbClr>
              </a:solidFill>
              <a:prstDash val="lgDash"/>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J$5:$J$35</c:f>
              <c:numCache>
                <c:formatCode>#,##0.0000</c:formatCode>
                <c:ptCount val="31"/>
                <c:pt idx="0">
                  <c:v>5.576492752399842</c:v>
                </c:pt>
                <c:pt idx="1">
                  <c:v>5.0823233257273523</c:v>
                </c:pt>
                <c:pt idx="2">
                  <c:v>4.5915666390535099</c:v>
                </c:pt>
                <c:pt idx="3">
                  <c:v>4.1043805487571268</c:v>
                </c:pt>
                <c:pt idx="4">
                  <c:v>3.6213095076334181</c:v>
                </c:pt>
                <c:pt idx="5">
                  <c:v>3.1427223016300601</c:v>
                </c:pt>
                <c:pt idx="6">
                  <c:v>2.6687901491995412</c:v>
                </c:pt>
                <c:pt idx="7">
                  <c:v>2.1994803032827397</c:v>
                </c:pt>
                <c:pt idx="8">
                  <c:v>1.7345643864107898</c:v>
                </c:pt>
                <c:pt idx="9">
                  <c:v>1.2736370407872</c:v>
                </c:pt>
                <c:pt idx="10">
                  <c:v>0.81613821361520877</c:v>
                </c:pt>
                <c:pt idx="11">
                  <c:v>0.36137203936768908</c:v>
                </c:pt>
                <c:pt idx="12">
                  <c:v>9.1483529274085179E-2</c:v>
                </c:pt>
                <c:pt idx="13">
                  <c:v>0.54338016542195444</c:v>
                </c:pt>
                <c:pt idx="14">
                  <c:v>0.99541703645578705</c:v>
                </c:pt>
                <c:pt idx="15">
                  <c:v>1.4488710743167101</c:v>
                </c:pt>
                <c:pt idx="16">
                  <c:v>1.9052318668169101</c:v>
                </c:pt>
                <c:pt idx="17">
                  <c:v>2.3662231192209067</c:v>
                </c:pt>
                <c:pt idx="18">
                  <c:v>2.8337773959237587</c:v>
                </c:pt>
                <c:pt idx="19">
                  <c:v>3.3099180219172677</c:v>
                </c:pt>
                <c:pt idx="20">
                  <c:v>3.7965144398000987</c:v>
                </c:pt>
                <c:pt idx="21">
                  <c:v>4.2949431669880695</c:v>
                </c:pt>
                <c:pt idx="22">
                  <c:v>4.8057879764178848</c:v>
                </c:pt>
                <c:pt idx="23">
                  <c:v>5.3287477989995802</c:v>
                </c:pt>
                <c:pt idx="24">
                  <c:v>5.8628076885601601</c:v>
                </c:pt>
                <c:pt idx="25">
                  <c:v>6.4065609715541534</c:v>
                </c:pt>
                <c:pt idx="26">
                  <c:v>6.9585165471944697</c:v>
                </c:pt>
                <c:pt idx="27">
                  <c:v>7.5172979400571975</c:v>
                </c:pt>
                <c:pt idx="28">
                  <c:v>8.0817309481357</c:v>
                </c:pt>
                <c:pt idx="29">
                  <c:v>8.65085777049838</c:v>
                </c:pt>
                <c:pt idx="30">
                  <c:v>9.2239154463066999</c:v>
                </c:pt>
              </c:numCache>
            </c:numRef>
          </c:yVal>
          <c:smooth val="1"/>
        </c:ser>
        <c:ser>
          <c:idx val="9"/>
          <c:order val="9"/>
          <c:tx>
            <c:strRef>
              <c:f>'n=5'!$K$4</c:f>
              <c:strCache>
                <c:ptCount val="1"/>
                <c:pt idx="0">
                  <c:v>m(b)in=2</c:v>
                </c:pt>
              </c:strCache>
            </c:strRef>
          </c:tx>
          <c:spPr>
            <a:ln w="19050">
              <a:solidFill>
                <a:srgbClr val="9BBB59"/>
              </a:solidFill>
              <a:prstDash val="lgDash"/>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K$5:$K$35</c:f>
              <c:numCache>
                <c:formatCode>#,##0.0000</c:formatCode>
                <c:ptCount val="31"/>
                <c:pt idx="0">
                  <c:v>7.8328432508903596</c:v>
                </c:pt>
                <c:pt idx="1">
                  <c:v>7.3254834839085499</c:v>
                </c:pt>
                <c:pt idx="2">
                  <c:v>6.8133275107783495</c:v>
                </c:pt>
                <c:pt idx="3">
                  <c:v>6.2969424330490824</c:v>
                </c:pt>
                <c:pt idx="4">
                  <c:v>5.7763905310541821</c:v>
                </c:pt>
                <c:pt idx="5">
                  <c:v>5.2518318960906401</c:v>
                </c:pt>
                <c:pt idx="6">
                  <c:v>4.7235111608581395</c:v>
                </c:pt>
                <c:pt idx="7">
                  <c:v>4.1917444912230923</c:v>
                </c:pt>
                <c:pt idx="8">
                  <c:v>3.6569096652176101</c:v>
                </c:pt>
                <c:pt idx="9">
                  <c:v>3.1194412202912867</c:v>
                </c:pt>
                <c:pt idx="10">
                  <c:v>2.5798319199033277</c:v>
                </c:pt>
                <c:pt idx="11">
                  <c:v>2.0386414611211077</c:v>
                </c:pt>
                <c:pt idx="12">
                  <c:v>1.4965132195905</c:v>
                </c:pt>
                <c:pt idx="13">
                  <c:v>0.95419972602869574</c:v>
                </c:pt>
                <c:pt idx="14">
                  <c:v>0.41259697349030938</c:v>
                </c:pt>
                <c:pt idx="15">
                  <c:v>0.12721436997531599</c:v>
                </c:pt>
                <c:pt idx="16">
                  <c:v>0.66392778590412205</c:v>
                </c:pt>
                <c:pt idx="17">
                  <c:v>1.1959867516487901</c:v>
                </c:pt>
                <c:pt idx="18">
                  <c:v>1.7216098900334147</c:v>
                </c:pt>
                <c:pt idx="19">
                  <c:v>2.2389107482872537</c:v>
                </c:pt>
                <c:pt idx="20">
                  <c:v>2.7461453727514402</c:v>
                </c:pt>
                <c:pt idx="21">
                  <c:v>3.2420552544892267</c:v>
                </c:pt>
                <c:pt idx="22">
                  <c:v>3.7261719951654202</c:v>
                </c:pt>
                <c:pt idx="23">
                  <c:v>4.19891544008519</c:v>
                </c:pt>
                <c:pt idx="24">
                  <c:v>4.6614305292878138</c:v>
                </c:pt>
                <c:pt idx="25">
                  <c:v>5.1152758559569715</c:v>
                </c:pt>
                <c:pt idx="26">
                  <c:v>5.56213195654753</c:v>
                </c:pt>
                <c:pt idx="27">
                  <c:v>6.0036263175529099</c:v>
                </c:pt>
                <c:pt idx="28">
                  <c:v>6.4412848985632714</c:v>
                </c:pt>
                <c:pt idx="29">
                  <c:v>6.8765849246990856</c:v>
                </c:pt>
                <c:pt idx="30">
                  <c:v>7.3110956936808371</c:v>
                </c:pt>
              </c:numCache>
            </c:numRef>
          </c:yVal>
          <c:smooth val="1"/>
        </c:ser>
        <c:ser>
          <c:idx val="10"/>
          <c:order val="10"/>
          <c:tx>
            <c:strRef>
              <c:f>'n=5'!$L$4</c:f>
              <c:strCache>
                <c:ptCount val="1"/>
                <c:pt idx="0">
                  <c:v>m(b)in=3</c:v>
                </c:pt>
              </c:strCache>
            </c:strRef>
          </c:tx>
          <c:spPr>
            <a:ln w="19050">
              <a:solidFill>
                <a:srgbClr val="8064A2"/>
              </a:solidFill>
              <a:prstDash val="lgDash"/>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L$5:$L$35</c:f>
              <c:numCache>
                <c:formatCode>#,##0.0000</c:formatCode>
                <c:ptCount val="31"/>
                <c:pt idx="0">
                  <c:v>8.9850967805498207</c:v>
                </c:pt>
                <c:pt idx="1">
                  <c:v>8.50478749727246</c:v>
                </c:pt>
                <c:pt idx="2">
                  <c:v>8.0286149022490108</c:v>
                </c:pt>
                <c:pt idx="3">
                  <c:v>7.5541825532546865</c:v>
                </c:pt>
                <c:pt idx="4">
                  <c:v>7.0810409790379545</c:v>
                </c:pt>
                <c:pt idx="5">
                  <c:v>6.6086174314125703</c:v>
                </c:pt>
                <c:pt idx="6">
                  <c:v>6.1362293492579596</c:v>
                </c:pt>
                <c:pt idx="7">
                  <c:v>5.6631026419948398</c:v>
                </c:pt>
                <c:pt idx="8">
                  <c:v>5.1883951994567896</c:v>
                </c:pt>
                <c:pt idx="9">
                  <c:v>4.7112268977664602</c:v>
                </c:pt>
                <c:pt idx="10">
                  <c:v>4.2307178808896504</c:v>
                </c:pt>
                <c:pt idx="11">
                  <c:v>3.7460347756443619</c:v>
                </c:pt>
                <c:pt idx="12">
                  <c:v>3.2564416174580777</c:v>
                </c:pt>
                <c:pt idx="13">
                  <c:v>2.7613483782780901</c:v>
                </c:pt>
                <c:pt idx="14">
                  <c:v>2.2603477627178052</c:v>
                </c:pt>
                <c:pt idx="15">
                  <c:v>1.7532321314638335</c:v>
                </c:pt>
                <c:pt idx="16">
                  <c:v>1.23998724971473</c:v>
                </c:pt>
                <c:pt idx="17">
                  <c:v>0.72076592542024498</c:v>
                </c:pt>
                <c:pt idx="18">
                  <c:v>0.19584940019265953</c:v>
                </c:pt>
                <c:pt idx="19">
                  <c:v>0.33439431156749466</c:v>
                </c:pt>
                <c:pt idx="20">
                  <c:v>0.86954773687565601</c:v>
                </c:pt>
                <c:pt idx="21">
                  <c:v>1.4091726972033936</c:v>
                </c:pt>
                <c:pt idx="22">
                  <c:v>1.9528292896353798</c:v>
                </c:pt>
                <c:pt idx="23">
                  <c:v>2.50008553612507</c:v>
                </c:pt>
                <c:pt idx="24">
                  <c:v>3.0505188904951988</c:v>
                </c:pt>
                <c:pt idx="25">
                  <c:v>3.6037102954991602</c:v>
                </c:pt>
                <c:pt idx="26">
                  <c:v>4.1592303993698199</c:v>
                </c:pt>
                <c:pt idx="27">
                  <c:v>4.7166155547835702</c:v>
                </c:pt>
                <c:pt idx="28">
                  <c:v>5.2753278168532196</c:v>
                </c:pt>
                <c:pt idx="29">
                  <c:v>5.8346868741972244</c:v>
                </c:pt>
                <c:pt idx="30">
                  <c:v>6.3937497274824002</c:v>
                </c:pt>
              </c:numCache>
            </c:numRef>
          </c:yVal>
          <c:smooth val="1"/>
        </c:ser>
        <c:ser>
          <c:idx val="11"/>
          <c:order val="11"/>
          <c:tx>
            <c:strRef>
              <c:f>'n=5'!$M$4</c:f>
              <c:strCache>
                <c:ptCount val="1"/>
                <c:pt idx="0">
                  <c:v>m(b)in=4</c:v>
                </c:pt>
              </c:strCache>
            </c:strRef>
          </c:tx>
          <c:spPr>
            <a:ln w="19050">
              <a:solidFill>
                <a:srgbClr val="4BACC6"/>
              </a:solidFill>
              <a:prstDash val="lgDash"/>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M$5:$M$35</c:f>
              <c:numCache>
                <c:formatCode>#,##0.0000</c:formatCode>
                <c:ptCount val="31"/>
                <c:pt idx="0">
                  <c:v>10.4243023869002</c:v>
                </c:pt>
                <c:pt idx="1">
                  <c:v>9.9320248653769294</c:v>
                </c:pt>
                <c:pt idx="2">
                  <c:v>9.4393186395330488</c:v>
                </c:pt>
                <c:pt idx="3">
                  <c:v>8.9455201921629897</c:v>
                </c:pt>
                <c:pt idx="4">
                  <c:v>8.4509721769404802</c:v>
                </c:pt>
                <c:pt idx="5">
                  <c:v>7.9560949370230096</c:v>
                </c:pt>
                <c:pt idx="6">
                  <c:v>7.46138808663581</c:v>
                </c:pt>
                <c:pt idx="7">
                  <c:v>6.96742712006243</c:v>
                </c:pt>
                <c:pt idx="8">
                  <c:v>6.4748525910691734</c:v>
                </c:pt>
                <c:pt idx="9">
                  <c:v>5.9843494621688134</c:v>
                </c:pt>
                <c:pt idx="10">
                  <c:v>5.4966143549353985</c:v>
                </c:pt>
                <c:pt idx="11">
                  <c:v>5.0123117202369745</c:v>
                </c:pt>
                <c:pt idx="12">
                  <c:v>4.5320219154428134</c:v>
                </c:pt>
                <c:pt idx="13">
                  <c:v>4.0561888123922065</c:v>
                </c:pt>
                <c:pt idx="14">
                  <c:v>3.585076068500308</c:v>
                </c:pt>
                <c:pt idx="15">
                  <c:v>3.1187393078869809</c:v>
                </c:pt>
                <c:pt idx="16">
                  <c:v>2.6570155239266597</c:v>
                </c:pt>
                <c:pt idx="17">
                  <c:v>2.1995225040781667</c:v>
                </c:pt>
                <c:pt idx="18">
                  <c:v>1.7456517314296198</c:v>
                </c:pt>
                <c:pt idx="19">
                  <c:v>1.2945286456248464</c:v>
                </c:pt>
                <c:pt idx="20">
                  <c:v>0.84489668761898573</c:v>
                </c:pt>
                <c:pt idx="21">
                  <c:v>0.39484887698212201</c:v>
                </c:pt>
                <c:pt idx="22">
                  <c:v>5.8714792290370403E-2</c:v>
                </c:pt>
                <c:pt idx="23">
                  <c:v>0.52094417362772005</c:v>
                </c:pt>
                <c:pt idx="24">
                  <c:v>0.99931707220203758</c:v>
                </c:pt>
                <c:pt idx="25">
                  <c:v>1.5004484805664999</c:v>
                </c:pt>
                <c:pt idx="26">
                  <c:v>2.0242799033407621</c:v>
                </c:pt>
                <c:pt idx="27">
                  <c:v>2.564901317262819</c:v>
                </c:pt>
                <c:pt idx="28">
                  <c:v>3.1162562673089398</c:v>
                </c:pt>
                <c:pt idx="29">
                  <c:v>3.6743922865763414</c:v>
                </c:pt>
                <c:pt idx="30">
                  <c:v>4.2370306409668865</c:v>
                </c:pt>
              </c:numCache>
            </c:numRef>
          </c:yVal>
          <c:smooth val="1"/>
        </c:ser>
        <c:ser>
          <c:idx val="12"/>
          <c:order val="12"/>
          <c:tx>
            <c:strRef>
              <c:f>'n=5'!$N$4</c:f>
              <c:strCache>
                <c:ptCount val="1"/>
                <c:pt idx="0">
                  <c:v>m(b)in=5</c:v>
                </c:pt>
              </c:strCache>
            </c:strRef>
          </c:tx>
          <c:spPr>
            <a:ln w="19050">
              <a:solidFill>
                <a:srgbClr val="F79646"/>
              </a:solidFill>
              <a:prstDash val="lgDash"/>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N$5:$N$35</c:f>
              <c:numCache>
                <c:formatCode>#,##0.0000</c:formatCode>
                <c:ptCount val="31"/>
                <c:pt idx="0">
                  <c:v>12.1717489245863</c:v>
                </c:pt>
                <c:pt idx="1">
                  <c:v>11.6595519456317</c:v>
                </c:pt>
                <c:pt idx="2">
                  <c:v>11.144394073112299</c:v>
                </c:pt>
                <c:pt idx="3">
                  <c:v>10.6273882757263</c:v>
                </c:pt>
                <c:pt idx="4">
                  <c:v>10.108380285841099</c:v>
                </c:pt>
                <c:pt idx="5">
                  <c:v>9.5872339325679707</c:v>
                </c:pt>
                <c:pt idx="6">
                  <c:v>9.0638380252348707</c:v>
                </c:pt>
                <c:pt idx="7">
                  <c:v>8.5381107900228415</c:v>
                </c:pt>
                <c:pt idx="8">
                  <c:v>8.0100020455236596</c:v>
                </c:pt>
                <c:pt idx="9">
                  <c:v>7.4794935767175303</c:v>
                </c:pt>
                <c:pt idx="10">
                  <c:v>6.9465983407743659</c:v>
                </c:pt>
                <c:pt idx="11">
                  <c:v>6.4113591070917124</c:v>
                </c:pt>
                <c:pt idx="12">
                  <c:v>5.8738480910078534</c:v>
                </c:pt>
                <c:pt idx="13">
                  <c:v>5.3341661645889697</c:v>
                </c:pt>
                <c:pt idx="14">
                  <c:v>4.7924461578123401</c:v>
                </c:pt>
                <c:pt idx="15">
                  <c:v>4.24885864234846</c:v>
                </c:pt>
                <c:pt idx="16">
                  <c:v>3.703624180216408</c:v>
                </c:pt>
                <c:pt idx="17">
                  <c:v>3.1570361982115802</c:v>
                </c:pt>
                <c:pt idx="18">
                  <c:v>2.6095031290045587</c:v>
                </c:pt>
                <c:pt idx="19">
                  <c:v>2.0616272346275601</c:v>
                </c:pt>
                <c:pt idx="20">
                  <c:v>1.5143559683073735</c:v>
                </c:pt>
                <c:pt idx="21" formatCode="0.0000">
                  <c:v>0.96927825308248639</c:v>
                </c:pt>
                <c:pt idx="22">
                  <c:v>0.42918711484215438</c:v>
                </c:pt>
                <c:pt idx="23">
                  <c:v>0.10105376307082302</c:v>
                </c:pt>
                <c:pt idx="24">
                  <c:v>0.61422439647031302</c:v>
                </c:pt>
                <c:pt idx="25">
                  <c:v>1.1039395566370098</c:v>
                </c:pt>
                <c:pt idx="26">
                  <c:v>1.5704607754495199</c:v>
                </c:pt>
                <c:pt idx="27">
                  <c:v>2.0198786909059767</c:v>
                </c:pt>
                <c:pt idx="28">
                  <c:v>2.4584125486768098</c:v>
                </c:pt>
                <c:pt idx="29">
                  <c:v>2.8901669860227397</c:v>
                </c:pt>
                <c:pt idx="30">
                  <c:v>3.3175723615403299</c:v>
                </c:pt>
              </c:numCache>
            </c:numRef>
          </c:yVal>
          <c:smooth val="1"/>
        </c:ser>
        <c:ser>
          <c:idx val="13"/>
          <c:order val="13"/>
          <c:tx>
            <c:strRef>
              <c:f>'n=5'!$O$4</c:f>
              <c:strCache>
                <c:ptCount val="1"/>
              </c:strCache>
            </c:strRef>
          </c:tx>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O$5:$O$35</c:f>
              <c:numCache>
                <c:formatCode>General</c:formatCode>
                <c:ptCount val="31"/>
              </c:numCache>
            </c:numRef>
          </c:yVal>
          <c:smooth val="1"/>
        </c:ser>
        <c:ser>
          <c:idx val="14"/>
          <c:order val="14"/>
          <c:tx>
            <c:strRef>
              <c:f>'n=5'!$P$4</c:f>
              <c:strCache>
                <c:ptCount val="1"/>
                <c:pt idx="0">
                  <c:v>m(f)=0</c:v>
                </c:pt>
              </c:strCache>
            </c:strRef>
          </c:tx>
          <c:spPr>
            <a:ln w="12700">
              <a:solidFill>
                <a:srgbClr val="1F497D">
                  <a:lumMod val="50000"/>
                </a:srgbClr>
              </a:solidFill>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P$5:$P$35</c:f>
              <c:numCache>
                <c:formatCode>#,##0.0000</c:formatCode>
                <c:ptCount val="31"/>
                <c:pt idx="0">
                  <c:v>3.5433273733927013</c:v>
                </c:pt>
                <c:pt idx="1">
                  <c:v>4.0061483877262196</c:v>
                </c:pt>
                <c:pt idx="2">
                  <c:v>4.4587571132688124</c:v>
                </c:pt>
                <c:pt idx="3">
                  <c:v>4.9055092879863302</c:v>
                </c:pt>
                <c:pt idx="4">
                  <c:v>5.3469628363229855</c:v>
                </c:pt>
                <c:pt idx="5">
                  <c:v>5.7836505609308597</c:v>
                </c:pt>
                <c:pt idx="6">
                  <c:v>6.2160670549574997</c:v>
                </c:pt>
                <c:pt idx="7">
                  <c:v>6.6446613885853996</c:v>
                </c:pt>
                <c:pt idx="8">
                  <c:v>7.0698342298434786</c:v>
                </c:pt>
                <c:pt idx="9">
                  <c:v>7.4919380528985604</c:v>
                </c:pt>
                <c:pt idx="10">
                  <c:v>7.9112792820207982</c:v>
                </c:pt>
                <c:pt idx="11">
                  <c:v>8.3281214832599293</c:v>
                </c:pt>
                <c:pt idx="12">
                  <c:v>8.7426889699485901</c:v>
                </c:pt>
                <c:pt idx="13">
                  <c:v>9.1551703973779528</c:v>
                </c:pt>
                <c:pt idx="14">
                  <c:v>9.5657220773617748</c:v>
                </c:pt>
                <c:pt idx="15">
                  <c:v>9.9744708493709702</c:v>
                </c:pt>
                <c:pt idx="16">
                  <c:v>10.381516410418024</c:v>
                </c:pt>
                <c:pt idx="17">
                  <c:v>10.786933039896599</c:v>
                </c:pt>
                <c:pt idx="18">
                  <c:v>11.190770665062701</c:v>
                </c:pt>
                <c:pt idx="19">
                  <c:v>11.593055201915799</c:v>
                </c:pt>
                <c:pt idx="20">
                  <c:v>11.993788079635626</c:v>
                </c:pt>
                <c:pt idx="21">
                  <c:v>12.392944772419806</c:v>
                </c:pt>
                <c:pt idx="22">
                  <c:v>12.7904721887896</c:v>
                </c:pt>
                <c:pt idx="23">
                  <c:v>13.186284419784506</c:v>
                </c:pt>
                <c:pt idx="24">
                  <c:v>13.580256417647332</c:v>
                </c:pt>
                <c:pt idx="25">
                  <c:v>13.972214626665245</c:v>
                </c:pt>
                <c:pt idx="26">
                  <c:v>14.361923141917998</c:v>
                </c:pt>
                <c:pt idx="27">
                  <c:v>14.749062967630298</c:v>
                </c:pt>
                <c:pt idx="28">
                  <c:v>15.133200164962901</c:v>
                </c:pt>
                <c:pt idx="29">
                  <c:v>15.513735212465132</c:v>
                </c:pt>
                <c:pt idx="30">
                  <c:v>15.8898187056582</c:v>
                </c:pt>
              </c:numCache>
            </c:numRef>
          </c:yVal>
          <c:smooth val="1"/>
        </c:ser>
        <c:ser>
          <c:idx val="15"/>
          <c:order val="15"/>
          <c:tx>
            <c:strRef>
              <c:f>'n=5'!$Q$4</c:f>
              <c:strCache>
                <c:ptCount val="1"/>
                <c:pt idx="0">
                  <c:v>m(f)=1</c:v>
                </c:pt>
              </c:strCache>
            </c:strRef>
          </c:tx>
          <c:spPr>
            <a:ln w="12700">
              <a:solidFill>
                <a:srgbClr val="C0504D">
                  <a:lumMod val="50000"/>
                </a:srgbClr>
              </a:solidFill>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Q$5:$Q$35</c:f>
              <c:numCache>
                <c:formatCode>#,##0.0000</c:formatCode>
                <c:ptCount val="31"/>
                <c:pt idx="0">
                  <c:v>5.6055830636138602</c:v>
                </c:pt>
                <c:pt idx="1">
                  <c:v>6.0966626327229871</c:v>
                </c:pt>
                <c:pt idx="2">
                  <c:v>6.5876430118458504</c:v>
                </c:pt>
                <c:pt idx="3">
                  <c:v>7.0787218847993572</c:v>
                </c:pt>
                <c:pt idx="4">
                  <c:v>7.5690436003950401</c:v>
                </c:pt>
                <c:pt idx="5">
                  <c:v>8.0577994554893841</c:v>
                </c:pt>
                <c:pt idx="6">
                  <c:v>8.5442549303146507</c:v>
                </c:pt>
                <c:pt idx="7">
                  <c:v>9.0277703457273279</c:v>
                </c:pt>
                <c:pt idx="8">
                  <c:v>9.5078149273539907</c:v>
                </c:pt>
                <c:pt idx="9">
                  <c:v>9.9839743149676341</c:v>
                </c:pt>
                <c:pt idx="10">
                  <c:v>10.4559516903914</c:v>
                </c:pt>
                <c:pt idx="11">
                  <c:v>10.923562996912199</c:v>
                </c:pt>
                <c:pt idx="12">
                  <c:v>11.386727134541626</c:v>
                </c:pt>
                <c:pt idx="13">
                  <c:v>11.845452405288249</c:v>
                </c:pt>
                <c:pt idx="14">
                  <c:v>12.2998207174666</c:v>
                </c:pt>
                <c:pt idx="15">
                  <c:v>12.74997106703114</c:v>
                </c:pt>
                <c:pt idx="16">
                  <c:v>13.196083608653202</c:v>
                </c:pt>
                <c:pt idx="17">
                  <c:v>13.638365283337265</c:v>
                </c:pt>
                <c:pt idx="18">
                  <c:v>14.077037577763956</c:v>
                </c:pt>
                <c:pt idx="19">
                  <c:v>14.512326633709241</c:v>
                </c:pt>
                <c:pt idx="20">
                  <c:v>14.9444556514444</c:v>
                </c:pt>
                <c:pt idx="21">
                  <c:v>15.373639353130253</c:v>
                </c:pt>
                <c:pt idx="22">
                  <c:v>15.800080181406226</c:v>
                </c:pt>
                <c:pt idx="23">
                  <c:v>16.223965883478531</c:v>
                </c:pt>
                <c:pt idx="24">
                  <c:v>16.645468149055201</c:v>
                </c:pt>
                <c:pt idx="25">
                  <c:v>17.064742010719716</c:v>
                </c:pt>
                <c:pt idx="26">
                  <c:v>17.481925765754564</c:v>
                </c:pt>
                <c:pt idx="27">
                  <c:v>17.8971412257815</c:v>
                </c:pt>
                <c:pt idx="28">
                  <c:v>18.310494144619231</c:v>
                </c:pt>
                <c:pt idx="29">
                  <c:v>18.722074709553599</c:v>
                </c:pt>
                <c:pt idx="30">
                  <c:v>19.131958008337961</c:v>
                </c:pt>
              </c:numCache>
            </c:numRef>
          </c:yVal>
          <c:smooth val="1"/>
        </c:ser>
        <c:ser>
          <c:idx val="16"/>
          <c:order val="16"/>
          <c:tx>
            <c:strRef>
              <c:f>'n=5'!$R$4</c:f>
              <c:strCache>
                <c:ptCount val="1"/>
                <c:pt idx="0">
                  <c:v>m(f)=2</c:v>
                </c:pt>
              </c:strCache>
            </c:strRef>
          </c:tx>
          <c:spPr>
            <a:ln w="12700">
              <a:solidFill>
                <a:srgbClr val="9BBB59">
                  <a:lumMod val="50000"/>
                </a:srgbClr>
              </a:solidFill>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R$5:$R$35</c:f>
              <c:numCache>
                <c:formatCode>#,##0.0000</c:formatCode>
                <c:ptCount val="31"/>
                <c:pt idx="0">
                  <c:v>7.4561872540372365</c:v>
                </c:pt>
                <c:pt idx="1">
                  <c:v>7.9568026711614497</c:v>
                </c:pt>
                <c:pt idx="2">
                  <c:v>8.4551702338643544</c:v>
                </c:pt>
                <c:pt idx="3">
                  <c:v>8.9514654436119194</c:v>
                </c:pt>
                <c:pt idx="4">
                  <c:v>9.4460704825774613</c:v>
                </c:pt>
                <c:pt idx="5">
                  <c:v>9.9393428823163692</c:v>
                </c:pt>
                <c:pt idx="6">
                  <c:v>10.431587212436026</c:v>
                </c:pt>
                <c:pt idx="7">
                  <c:v>10.923030080302</c:v>
                </c:pt>
                <c:pt idx="8">
                  <c:v>11.4138008314758</c:v>
                </c:pt>
                <c:pt idx="9">
                  <c:v>11.903919940847604</c:v>
                </c:pt>
                <c:pt idx="10">
                  <c:v>12.3932964273504</c:v>
                </c:pt>
                <c:pt idx="11">
                  <c:v>12.8817347446568</c:v>
                </c:pt>
                <c:pt idx="12">
                  <c:v>13.368950582054</c:v>
                </c:pt>
                <c:pt idx="13">
                  <c:v>13.8545939861904</c:v>
                </c:pt>
                <c:pt idx="14">
                  <c:v>14.338277338114498</c:v>
                </c:pt>
                <c:pt idx="15">
                  <c:v>14.819605138168349</c:v>
                </c:pt>
                <c:pt idx="16">
                  <c:v>15.298202381843298</c:v>
                </c:pt>
                <c:pt idx="17">
                  <c:v>15.773738619541026</c:v>
                </c:pt>
                <c:pt idx="18">
                  <c:v>16.2459455564161</c:v>
                </c:pt>
                <c:pt idx="19">
                  <c:v>16.714627129605805</c:v>
                </c:pt>
                <c:pt idx="20">
                  <c:v>17.179662169486935</c:v>
                </c:pt>
                <c:pt idx="21">
                  <c:v>17.641000745604664</c:v>
                </c:pt>
                <c:pt idx="22">
                  <c:v>18.098655918958105</c:v>
                </c:pt>
                <c:pt idx="23">
                  <c:v>18.5526928188544</c:v>
                </c:pt>
                <c:pt idx="24">
                  <c:v>19.003216782065923</c:v>
                </c:pt>
                <c:pt idx="25">
                  <c:v>19.450361890212999</c:v>
                </c:pt>
                <c:pt idx="26">
                  <c:v>19.894280766149631</c:v>
                </c:pt>
                <c:pt idx="27">
                  <c:v>20.335136057679389</c:v>
                </c:pt>
                <c:pt idx="28">
                  <c:v>20.773093707520989</c:v>
                </c:pt>
                <c:pt idx="29">
                  <c:v>21.208317895074689</c:v>
                </c:pt>
                <c:pt idx="30">
                  <c:v>21.640967422436887</c:v>
                </c:pt>
              </c:numCache>
            </c:numRef>
          </c:yVal>
          <c:smooth val="1"/>
        </c:ser>
        <c:ser>
          <c:idx val="17"/>
          <c:order val="17"/>
          <c:tx>
            <c:strRef>
              <c:f>'n=5'!$S$4</c:f>
              <c:strCache>
                <c:ptCount val="1"/>
                <c:pt idx="0">
                  <c:v>m(f)=3</c:v>
                </c:pt>
              </c:strCache>
            </c:strRef>
          </c:tx>
          <c:spPr>
            <a:ln w="12700">
              <a:solidFill>
                <a:srgbClr val="8064A2">
                  <a:lumMod val="50000"/>
                </a:srgbClr>
              </a:solidFill>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S$5:$S$35</c:f>
              <c:numCache>
                <c:formatCode>#,##0.0000</c:formatCode>
                <c:ptCount val="31"/>
                <c:pt idx="0">
                  <c:v>8.987046651781375</c:v>
                </c:pt>
                <c:pt idx="1">
                  <c:v>9.4681223397939807</c:v>
                </c:pt>
                <c:pt idx="2">
                  <c:v>9.9488434064295159</c:v>
                </c:pt>
                <c:pt idx="3">
                  <c:v>10.431376187016065</c:v>
                </c:pt>
                <c:pt idx="4">
                  <c:v>10.915667154844332</c:v>
                </c:pt>
                <c:pt idx="5">
                  <c:v>11.401659067655199</c:v>
                </c:pt>
                <c:pt idx="6">
                  <c:v>11.889309634928349</c:v>
                </c:pt>
                <c:pt idx="7">
                  <c:v>12.378606037254341</c:v>
                </c:pt>
                <c:pt idx="8">
                  <c:v>12.86957435978236</c:v>
                </c:pt>
                <c:pt idx="9">
                  <c:v>13.362283352633106</c:v>
                </c:pt>
                <c:pt idx="10">
                  <c:v>13.856842256642278</c:v>
                </c:pt>
                <c:pt idx="11">
                  <c:v>14.3533927447275</c:v>
                </c:pt>
                <c:pt idx="12">
                  <c:v>14.852095368286657</c:v>
                </c:pt>
                <c:pt idx="13">
                  <c:v>15.353111297547526</c:v>
                </c:pt>
                <c:pt idx="14">
                  <c:v>15.856580593313966</c:v>
                </c:pt>
                <c:pt idx="15">
                  <c:v>16.362598667093302</c:v>
                </c:pt>
                <c:pt idx="16">
                  <c:v>16.871192844067224</c:v>
                </c:pt>
                <c:pt idx="17">
                  <c:v>17.382300900833815</c:v>
                </c:pt>
                <c:pt idx="18">
                  <c:v>17.895753078979215</c:v>
                </c:pt>
                <c:pt idx="19">
                  <c:v>18.411258337234798</c:v>
                </c:pt>
                <c:pt idx="20">
                  <c:v>18.928395095846</c:v>
                </c:pt>
                <c:pt idx="21">
                  <c:v>19.446606131365375</c:v>
                </c:pt>
                <c:pt idx="22">
                  <c:v>19.965197790195319</c:v>
                </c:pt>
                <c:pt idx="23">
                  <c:v>20.48334461333787</c:v>
                </c:pt>
                <c:pt idx="24">
                  <c:v>21.000102381781808</c:v>
                </c:pt>
                <c:pt idx="25">
                  <c:v>21.5144345129094</c:v>
                </c:pt>
                <c:pt idx="26">
                  <c:v>22.0252575476046</c:v>
                </c:pt>
                <c:pt idx="27">
                  <c:v>22.531509144766989</c:v>
                </c:pt>
                <c:pt idx="28">
                  <c:v>23.032234803183023</c:v>
                </c:pt>
                <c:pt idx="29">
                  <c:v>23.526679048440087</c:v>
                </c:pt>
                <c:pt idx="30">
                  <c:v>24.014357663300835</c:v>
                </c:pt>
              </c:numCache>
            </c:numRef>
          </c:yVal>
          <c:smooth val="1"/>
        </c:ser>
        <c:ser>
          <c:idx val="18"/>
          <c:order val="18"/>
          <c:tx>
            <c:strRef>
              <c:f>'n=5'!$T$4</c:f>
              <c:strCache>
                <c:ptCount val="1"/>
                <c:pt idx="0">
                  <c:v>m(f)=4</c:v>
                </c:pt>
              </c:strCache>
            </c:strRef>
          </c:tx>
          <c:spPr>
            <a:ln w="12700">
              <a:solidFill>
                <a:srgbClr val="4BACC6">
                  <a:lumMod val="50000"/>
                </a:srgbClr>
              </a:solidFill>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T$5:$T$35</c:f>
              <c:numCache>
                <c:formatCode>#,##0.0000</c:formatCode>
                <c:ptCount val="31"/>
                <c:pt idx="0">
                  <c:v>10.463791420778</c:v>
                </c:pt>
                <c:pt idx="1">
                  <c:v>10.972424923301826</c:v>
                </c:pt>
                <c:pt idx="2">
                  <c:v>11.4803159798837</c:v>
                </c:pt>
                <c:pt idx="3">
                  <c:v>11.9862706932797</c:v>
                </c:pt>
                <c:pt idx="4">
                  <c:v>12.490173813781</c:v>
                </c:pt>
                <c:pt idx="5">
                  <c:v>12.991940954753399</c:v>
                </c:pt>
                <c:pt idx="6">
                  <c:v>13.4915143665621</c:v>
                </c:pt>
                <c:pt idx="7">
                  <c:v>13.988860049860699</c:v>
                </c:pt>
                <c:pt idx="8">
                  <c:v>14.483965899361326</c:v>
                </c:pt>
                <c:pt idx="9">
                  <c:v>14.976840833753942</c:v>
                </c:pt>
                <c:pt idx="10">
                  <c:v>15.467514833033826</c:v>
                </c:pt>
                <c:pt idx="11">
                  <c:v>15.956039807395749</c:v>
                </c:pt>
                <c:pt idx="12">
                  <c:v>16.442491320718187</c:v>
                </c:pt>
                <c:pt idx="13">
                  <c:v>16.926970876717089</c:v>
                </c:pt>
                <c:pt idx="14">
                  <c:v>17.409609245587585</c:v>
                </c:pt>
                <c:pt idx="15">
                  <c:v>17.890570414922401</c:v>
                </c:pt>
                <c:pt idx="16">
                  <c:v>18.370056570205499</c:v>
                </c:pt>
                <c:pt idx="17">
                  <c:v>18.848314149838799</c:v>
                </c:pt>
                <c:pt idx="18">
                  <c:v>19.3256411249507</c:v>
                </c:pt>
                <c:pt idx="19">
                  <c:v>19.8023955506081</c:v>
                </c:pt>
                <c:pt idx="20">
                  <c:v>20.279005201272</c:v>
                </c:pt>
                <c:pt idx="21">
                  <c:v>20.755977631423189</c:v>
                </c:pt>
                <c:pt idx="22">
                  <c:v>21.233909174739686</c:v>
                </c:pt>
                <c:pt idx="23">
                  <c:v>21.713490115938999</c:v>
                </c:pt>
                <c:pt idx="24">
                  <c:v>22.195501593344989</c:v>
                </c:pt>
                <c:pt idx="25">
                  <c:v>22.680798174143831</c:v>
                </c:pt>
                <c:pt idx="26">
                  <c:v>23.170269653603388</c:v>
                </c:pt>
                <c:pt idx="27">
                  <c:v>23.664778332851899</c:v>
                </c:pt>
                <c:pt idx="28">
                  <c:v>24.165075377982699</c:v>
                </c:pt>
                <c:pt idx="29">
                  <c:v>24.6717107546637</c:v>
                </c:pt>
                <c:pt idx="30">
                  <c:v>25.1849600435499</c:v>
                </c:pt>
              </c:numCache>
            </c:numRef>
          </c:yVal>
          <c:smooth val="1"/>
        </c:ser>
        <c:ser>
          <c:idx val="19"/>
          <c:order val="19"/>
          <c:tx>
            <c:strRef>
              <c:f>'n=5'!$U$4</c:f>
              <c:strCache>
                <c:ptCount val="1"/>
                <c:pt idx="0">
                  <c:v>m(f)=5</c:v>
                </c:pt>
              </c:strCache>
            </c:strRef>
          </c:tx>
          <c:spPr>
            <a:ln w="12700">
              <a:solidFill>
                <a:srgbClr val="F79646">
                  <a:lumMod val="50000"/>
                </a:srgbClr>
              </a:solidFill>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U$5:$U$35</c:f>
              <c:numCache>
                <c:formatCode>#,##0.0000</c:formatCode>
                <c:ptCount val="31"/>
                <c:pt idx="0">
                  <c:v>12.1916979166394</c:v>
                </c:pt>
                <c:pt idx="1">
                  <c:v>12.697163606465301</c:v>
                </c:pt>
                <c:pt idx="2">
                  <c:v>13.203580690680704</c:v>
                </c:pt>
                <c:pt idx="3">
                  <c:v>13.710567339256199</c:v>
                </c:pt>
                <c:pt idx="4">
                  <c:v>14.218294509674099</c:v>
                </c:pt>
                <c:pt idx="5">
                  <c:v>14.7268841468298</c:v>
                </c:pt>
                <c:pt idx="6">
                  <c:v>15.236405632007926</c:v>
                </c:pt>
                <c:pt idx="7">
                  <c:v>15.746872922278765</c:v>
                </c:pt>
                <c:pt idx="8">
                  <c:v>16.258242220077097</c:v>
                </c:pt>
                <c:pt idx="9">
                  <c:v>16.770410104531489</c:v>
                </c:pt>
                <c:pt idx="10">
                  <c:v>17.283212188048989</c:v>
                </c:pt>
                <c:pt idx="11">
                  <c:v>17.796422532519955</c:v>
                </c:pt>
                <c:pt idx="12">
                  <c:v>18.309754265097631</c:v>
                </c:pt>
                <c:pt idx="13">
                  <c:v>18.822862053768699</c:v>
                </c:pt>
                <c:pt idx="14">
                  <c:v>19.335347307418299</c:v>
                </c:pt>
                <c:pt idx="15">
                  <c:v>19.8467670653169</c:v>
                </c:pt>
                <c:pt idx="16">
                  <c:v>20.356647412109787</c:v>
                </c:pt>
                <c:pt idx="17">
                  <c:v>20.864501802696001</c:v>
                </c:pt>
                <c:pt idx="18">
                  <c:v>21.369853790867101</c:v>
                </c:pt>
                <c:pt idx="19">
                  <c:v>21.8722624435527</c:v>
                </c:pt>
                <c:pt idx="20">
                  <c:v>22.371347507745224</c:v>
                </c:pt>
                <c:pt idx="21">
                  <c:v>22.8668106983068</c:v>
                </c:pt>
                <c:pt idx="22">
                  <c:v>23.358449755749739</c:v>
                </c:pt>
                <c:pt idx="23">
                  <c:v>23.846163142408464</c:v>
                </c:pt>
                <c:pt idx="24">
                  <c:v>24.329946347537742</c:v>
                </c:pt>
                <c:pt idx="25">
                  <c:v>24.809879073415001</c:v>
                </c:pt>
                <c:pt idx="26">
                  <c:v>25.286110414452601</c:v>
                </c:pt>
                <c:pt idx="27">
                  <c:v>25.7588416898415</c:v>
                </c:pt>
                <c:pt idx="28">
                  <c:v>26.228311236543515</c:v>
                </c:pt>
                <c:pt idx="29">
                  <c:v>26.694782413432399</c:v>
                </c:pt>
                <c:pt idx="30">
                  <c:v>27.158535565741186</c:v>
                </c:pt>
              </c:numCache>
            </c:numRef>
          </c:yVal>
          <c:smooth val="1"/>
        </c:ser>
        <c:ser>
          <c:idx val="20"/>
          <c:order val="20"/>
          <c:tx>
            <c:strRef>
              <c:f>'n=5'!$V$4</c:f>
              <c:strCache>
                <c:ptCount val="1"/>
                <c:pt idx="0">
                  <c:v>m(b)=0</c:v>
                </c:pt>
              </c:strCache>
            </c:strRef>
          </c:tx>
          <c:spPr>
            <a:ln w="12700">
              <a:solidFill>
                <a:srgbClr val="1F497D">
                  <a:lumMod val="50000"/>
                </a:srgbClr>
              </a:solidFill>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V$5:$V$35</c:f>
              <c:numCache>
                <c:formatCode>#,##0.0000</c:formatCode>
                <c:ptCount val="31"/>
                <c:pt idx="0">
                  <c:v>3.5508427280850587</c:v>
                </c:pt>
                <c:pt idx="1">
                  <c:v>3.0811296281284899</c:v>
                </c:pt>
                <c:pt idx="2">
                  <c:v>2.6076887718115813</c:v>
                </c:pt>
                <c:pt idx="3">
                  <c:v>2.1263953685975809</c:v>
                </c:pt>
                <c:pt idx="4">
                  <c:v>1.6369652510611599</c:v>
                </c:pt>
                <c:pt idx="5">
                  <c:v>1.13925450002595</c:v>
                </c:pt>
                <c:pt idx="6">
                  <c:v>0.63326911416850074</c:v>
                </c:pt>
                <c:pt idx="7">
                  <c:v>0.11916000722011333</c:v>
                </c:pt>
                <c:pt idx="8">
                  <c:v>0.4027953476881217</c:v>
                </c:pt>
                <c:pt idx="9">
                  <c:v>0.93222066510193058</c:v>
                </c:pt>
                <c:pt idx="10">
                  <c:v>1.46867280505333</c:v>
                </c:pt>
                <c:pt idx="11">
                  <c:v>2.0116731019076997</c:v>
                </c:pt>
                <c:pt idx="12">
                  <c:v>2.560734618178218</c:v>
                </c:pt>
                <c:pt idx="13">
                  <c:v>3.1153835903415001</c:v>
                </c:pt>
                <c:pt idx="14">
                  <c:v>3.6751747956053209</c:v>
                </c:pt>
                <c:pt idx="15">
                  <c:v>4.2397015240376534</c:v>
                </c:pt>
                <c:pt idx="16">
                  <c:v>4.8086012958901296</c:v>
                </c:pt>
                <c:pt idx="17">
                  <c:v>5.3815585569311875</c:v>
                </c:pt>
                <c:pt idx="18">
                  <c:v>5.9583054741905501</c:v>
                </c:pt>
                <c:pt idx="19">
                  <c:v>6.5386217675703104</c:v>
                </c:pt>
                <c:pt idx="20">
                  <c:v>7.12233432875753</c:v>
                </c:pt>
                <c:pt idx="21">
                  <c:v>7.7093172420670495</c:v>
                </c:pt>
                <c:pt idx="22">
                  <c:v>8.2994927542444703</c:v>
                </c:pt>
                <c:pt idx="23">
                  <c:v>8.8928337577576517</c:v>
                </c:pt>
                <c:pt idx="24">
                  <c:v>9.4893684774973099</c:v>
                </c:pt>
                <c:pt idx="25">
                  <c:v>10.089188328481304</c:v>
                </c:pt>
                <c:pt idx="26">
                  <c:v>10.692460434126932</c:v>
                </c:pt>
                <c:pt idx="27">
                  <c:v>11.299447246615232</c:v>
                </c:pt>
                <c:pt idx="28">
                  <c:v>11.9105374854967</c:v>
                </c:pt>
                <c:pt idx="29">
                  <c:v>12.526296072120402</c:v>
                </c:pt>
                <c:pt idx="30">
                  <c:v>13.1475479336191</c:v>
                </c:pt>
              </c:numCache>
            </c:numRef>
          </c:yVal>
          <c:smooth val="1"/>
        </c:ser>
        <c:ser>
          <c:idx val="21"/>
          <c:order val="21"/>
          <c:tx>
            <c:strRef>
              <c:f>'n=5'!$W$4</c:f>
              <c:strCache>
                <c:ptCount val="1"/>
                <c:pt idx="0">
                  <c:v>m(b)=1</c:v>
                </c:pt>
              </c:strCache>
            </c:strRef>
          </c:tx>
          <c:spPr>
            <a:ln w="12700">
              <a:solidFill>
                <a:srgbClr val="C0504D">
                  <a:lumMod val="50000"/>
                </a:srgbClr>
              </a:solidFill>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W$5:$W$35</c:f>
              <c:numCache>
                <c:formatCode>#,##0.0000</c:formatCode>
                <c:ptCount val="31"/>
                <c:pt idx="0">
                  <c:v>5.6077345654344644</c:v>
                </c:pt>
                <c:pt idx="1">
                  <c:v>5.1184474147160497</c:v>
                </c:pt>
                <c:pt idx="2">
                  <c:v>4.6328299366518602</c:v>
                </c:pt>
                <c:pt idx="3">
                  <c:v>4.1504593445633997</c:v>
                </c:pt>
                <c:pt idx="4">
                  <c:v>3.6718462730034167</c:v>
                </c:pt>
                <c:pt idx="5">
                  <c:v>3.1973198223297299</c:v>
                </c:pt>
                <c:pt idx="6">
                  <c:v>2.7270101643256699</c:v>
                </c:pt>
                <c:pt idx="7">
                  <c:v>2.2608448032938187</c:v>
                </c:pt>
                <c:pt idx="8">
                  <c:v>1.7985559878130801</c:v>
                </c:pt>
                <c:pt idx="9">
                  <c:v>1.3396938211790599</c:v>
                </c:pt>
                <c:pt idx="10">
                  <c:v>0.88363797993765536</c:v>
                </c:pt>
                <c:pt idx="11">
                  <c:v>0.42960082015890638</c:v>
                </c:pt>
                <c:pt idx="12">
                  <c:v>2.3384253577307688E-2</c:v>
                </c:pt>
                <c:pt idx="13">
                  <c:v>0.47649298953544378</c:v>
                </c:pt>
                <c:pt idx="14">
                  <c:v>0.93115822327081477</c:v>
                </c:pt>
                <c:pt idx="15">
                  <c:v>1.3891243367874764</c:v>
                </c:pt>
                <c:pt idx="16">
                  <c:v>1.8524757416650601</c:v>
                </c:pt>
                <c:pt idx="17">
                  <c:v>2.3235739516745499</c:v>
                </c:pt>
                <c:pt idx="18">
                  <c:v>2.8048163335989726</c:v>
                </c:pt>
                <c:pt idx="19">
                  <c:v>3.2981856318711902</c:v>
                </c:pt>
                <c:pt idx="20">
                  <c:v>3.804739543931368</c:v>
                </c:pt>
                <c:pt idx="21">
                  <c:v>4.3243520838940004</c:v>
                </c:pt>
                <c:pt idx="22">
                  <c:v>4.8558946252211399</c:v>
                </c:pt>
                <c:pt idx="23">
                  <c:v>5.3977041527439455</c:v>
                </c:pt>
                <c:pt idx="24">
                  <c:v>5.94803447324907</c:v>
                </c:pt>
                <c:pt idx="25">
                  <c:v>6.5053239313583502</c:v>
                </c:pt>
                <c:pt idx="26">
                  <c:v>7.0682895328601898</c:v>
                </c:pt>
                <c:pt idx="27">
                  <c:v>7.6359217523948102</c:v>
                </c:pt>
                <c:pt idx="28">
                  <c:v>8.2074410334734207</c:v>
                </c:pt>
                <c:pt idx="29">
                  <c:v>8.78224819510611</c:v>
                </c:pt>
                <c:pt idx="30">
                  <c:v>9.3598812192008758</c:v>
                </c:pt>
              </c:numCache>
            </c:numRef>
          </c:yVal>
          <c:smooth val="1"/>
        </c:ser>
        <c:ser>
          <c:idx val="22"/>
          <c:order val="22"/>
          <c:tx>
            <c:strRef>
              <c:f>'n=5'!$X$4</c:f>
              <c:strCache>
                <c:ptCount val="1"/>
                <c:pt idx="0">
                  <c:v>m(b)=2</c:v>
                </c:pt>
              </c:strCache>
            </c:strRef>
          </c:tx>
          <c:spPr>
            <a:ln w="12700">
              <a:solidFill>
                <a:srgbClr val="9BBB59">
                  <a:lumMod val="50000"/>
                </a:srgbClr>
              </a:solidFill>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X$5:$X$35</c:f>
              <c:numCache>
                <c:formatCode>#,##0.0000</c:formatCode>
                <c:ptCount val="31"/>
                <c:pt idx="0">
                  <c:v>7.4557547627543999</c:v>
                </c:pt>
                <c:pt idx="1">
                  <c:v>6.9523713901725523</c:v>
                </c:pt>
                <c:pt idx="2">
                  <c:v>6.4456715560076399</c:v>
                </c:pt>
                <c:pt idx="3">
                  <c:v>5.9356694582644591</c:v>
                </c:pt>
                <c:pt idx="4">
                  <c:v>5.4222360762660138</c:v>
                </c:pt>
                <c:pt idx="5">
                  <c:v>4.9053368138531734</c:v>
                </c:pt>
                <c:pt idx="6">
                  <c:v>4.38503467381845</c:v>
                </c:pt>
                <c:pt idx="7">
                  <c:v>3.8614911508590199</c:v>
                </c:pt>
                <c:pt idx="8">
                  <c:v>3.3349672793731431</c:v>
                </c:pt>
                <c:pt idx="9">
                  <c:v>2.805827577402638</c:v>
                </c:pt>
                <c:pt idx="10">
                  <c:v>2.2745498288405699</c:v>
                </c:pt>
                <c:pt idx="11">
                  <c:v>1.7417437987455464</c:v>
                </c:pt>
                <c:pt idx="12">
                  <c:v>1.2081819431082101</c:v>
                </c:pt>
                <c:pt idx="13">
                  <c:v>0.67484431323909033</c:v>
                </c:pt>
                <c:pt idx="14">
                  <c:v>0.14297644165914541</c:v>
                </c:pt>
                <c:pt idx="15">
                  <c:v>0.38585056096667125</c:v>
                </c:pt>
                <c:pt idx="16">
                  <c:v>0.90970936126045598</c:v>
                </c:pt>
                <c:pt idx="17">
                  <c:v>1.4263797810575598</c:v>
                </c:pt>
                <c:pt idx="18">
                  <c:v>1.9335923674873099</c:v>
                </c:pt>
                <c:pt idx="19">
                  <c:v>2.4294825495409502</c:v>
                </c:pt>
                <c:pt idx="20">
                  <c:v>2.9131058462755202</c:v>
                </c:pt>
                <c:pt idx="21">
                  <c:v>3.3847024112745787</c:v>
                </c:pt>
                <c:pt idx="22">
                  <c:v>3.8455233313381068</c:v>
                </c:pt>
                <c:pt idx="23">
                  <c:v>4.2973718287479645</c:v>
                </c:pt>
                <c:pt idx="24">
                  <c:v>4.7421648574321775</c:v>
                </c:pt>
                <c:pt idx="25">
                  <c:v>5.1816836383631353</c:v>
                </c:pt>
                <c:pt idx="26">
                  <c:v>5.6175067933340399</c:v>
                </c:pt>
                <c:pt idx="27">
                  <c:v>6.0510579012213102</c:v>
                </c:pt>
                <c:pt idx="28">
                  <c:v>6.4837169158718524</c:v>
                </c:pt>
                <c:pt idx="29">
                  <c:v>6.9169808531797665</c:v>
                </c:pt>
                <c:pt idx="30">
                  <c:v>7.3526880587714034</c:v>
                </c:pt>
              </c:numCache>
            </c:numRef>
          </c:yVal>
          <c:smooth val="1"/>
        </c:ser>
        <c:ser>
          <c:idx val="23"/>
          <c:order val="23"/>
          <c:tx>
            <c:strRef>
              <c:f>'n=5'!$Y$4</c:f>
              <c:strCache>
                <c:ptCount val="1"/>
                <c:pt idx="0">
                  <c:v>m(b)=3</c:v>
                </c:pt>
              </c:strCache>
            </c:strRef>
          </c:tx>
          <c:spPr>
            <a:ln w="12700">
              <a:solidFill>
                <a:srgbClr val="8064A2">
                  <a:lumMod val="50000"/>
                </a:srgbClr>
              </a:solidFill>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Y$5:$Y$35</c:f>
              <c:numCache>
                <c:formatCode>#,##0.0000</c:formatCode>
                <c:ptCount val="31"/>
                <c:pt idx="0">
                  <c:v>8.9914541248777997</c:v>
                </c:pt>
                <c:pt idx="1">
                  <c:v>8.5121803316354594</c:v>
                </c:pt>
                <c:pt idx="2">
                  <c:v>8.0368488097268926</c:v>
                </c:pt>
                <c:pt idx="3">
                  <c:v>7.5630640481688856</c:v>
                </c:pt>
                <c:pt idx="4">
                  <c:v>7.0905328313491145</c:v>
                </c:pt>
                <c:pt idx="5">
                  <c:v>6.6188359270667201</c:v>
                </c:pt>
                <c:pt idx="6">
                  <c:v>6.1474163003521145</c:v>
                </c:pt>
                <c:pt idx="7">
                  <c:v>5.6755721830521182</c:v>
                </c:pt>
                <c:pt idx="8">
                  <c:v>5.2024577350999897</c:v>
                </c:pt>
                <c:pt idx="9">
                  <c:v>4.7270963959390704</c:v>
                </c:pt>
                <c:pt idx="10">
                  <c:v>4.2484142746383355</c:v>
                </c:pt>
                <c:pt idx="11">
                  <c:v>3.7653009192166298</c:v>
                </c:pt>
                <c:pt idx="12">
                  <c:v>3.2766994444920998</c:v>
                </c:pt>
                <c:pt idx="13">
                  <c:v>2.7817163231983302</c:v>
                </c:pt>
                <c:pt idx="14">
                  <c:v>2.279724557329549</c:v>
                </c:pt>
                <c:pt idx="15">
                  <c:v>1.7704297948972199</c:v>
                </c:pt>
                <c:pt idx="16">
                  <c:v>1.2538756904563664</c:v>
                </c:pt>
                <c:pt idx="17">
                  <c:v>0.73039142925148925</c:v>
                </c:pt>
                <c:pt idx="18">
                  <c:v>0.20050520745077099</c:v>
                </c:pt>
                <c:pt idx="19">
                  <c:v>0.33514615121456254</c:v>
                </c:pt>
                <c:pt idx="20">
                  <c:v>0.87588992721369574</c:v>
                </c:pt>
                <c:pt idx="21">
                  <c:v>1.4210644168675954</c:v>
                </c:pt>
                <c:pt idx="22">
                  <c:v>1.9700415447306152</c:v>
                </c:pt>
                <c:pt idx="23">
                  <c:v>2.522230568395039</c:v>
                </c:pt>
                <c:pt idx="24">
                  <c:v>3.0770679625804802</c:v>
                </c:pt>
                <c:pt idx="25">
                  <c:v>3.6339962452772014</c:v>
                </c:pt>
                <c:pt idx="26">
                  <c:v>4.1924313545593845</c:v>
                </c:pt>
                <c:pt idx="27">
                  <c:v>4.7517143137760298</c:v>
                </c:pt>
                <c:pt idx="28">
                  <c:v>5.3110376728255053</c:v>
                </c:pt>
                <c:pt idx="29">
                  <c:v>5.8693295715409946</c:v>
                </c:pt>
                <c:pt idx="30">
                  <c:v>6.4250687547539034</c:v>
                </c:pt>
              </c:numCache>
            </c:numRef>
          </c:yVal>
          <c:smooth val="1"/>
        </c:ser>
        <c:ser>
          <c:idx val="24"/>
          <c:order val="24"/>
          <c:tx>
            <c:strRef>
              <c:f>'n=5'!$Z$4</c:f>
              <c:strCache>
                <c:ptCount val="1"/>
                <c:pt idx="0">
                  <c:v>m(b)=4</c:v>
                </c:pt>
              </c:strCache>
            </c:strRef>
          </c:tx>
          <c:spPr>
            <a:ln w="12700">
              <a:solidFill>
                <a:srgbClr val="4BACC6">
                  <a:lumMod val="50000"/>
                </a:srgbClr>
              </a:solidFill>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Z$5:$Z$35</c:f>
              <c:numCache>
                <c:formatCode>#,##0.0000</c:formatCode>
                <c:ptCount val="31"/>
                <c:pt idx="0">
                  <c:v>10.461689845617945</c:v>
                </c:pt>
                <c:pt idx="1">
                  <c:v>9.9514809546782228</c:v>
                </c:pt>
                <c:pt idx="2">
                  <c:v>9.4388666921646607</c:v>
                </c:pt>
                <c:pt idx="3">
                  <c:v>8.9252112160437225</c:v>
                </c:pt>
                <c:pt idx="4">
                  <c:v>8.4108923246171781</c:v>
                </c:pt>
                <c:pt idx="5">
                  <c:v>7.89637201945638</c:v>
                </c:pt>
                <c:pt idx="6">
                  <c:v>7.3822109939758302</c:v>
                </c:pt>
                <c:pt idx="7">
                  <c:v>6.8690795662572119</c:v>
                </c:pt>
                <c:pt idx="8">
                  <c:v>6.3577639358795901</c:v>
                </c:pt>
                <c:pt idx="9">
                  <c:v>5.84916037870157</c:v>
                </c:pt>
                <c:pt idx="10">
                  <c:v>5.3442501333936434</c:v>
                </c:pt>
                <c:pt idx="11">
                  <c:v>4.8440434348869204</c:v>
                </c:pt>
                <c:pt idx="12">
                  <c:v>4.3494979102365399</c:v>
                </c:pt>
                <c:pt idx="13">
                  <c:v>3.8614102460876381</c:v>
                </c:pt>
                <c:pt idx="14">
                  <c:v>3.3803186394774598</c:v>
                </c:pt>
                <c:pt idx="15">
                  <c:v>2.9064357436566</c:v>
                </c:pt>
                <c:pt idx="16">
                  <c:v>2.4396475746801767</c:v>
                </c:pt>
                <c:pt idx="17">
                  <c:v>1.9795630076284298</c:v>
                </c:pt>
                <c:pt idx="18">
                  <c:v>1.5256020548911799</c:v>
                </c:pt>
                <c:pt idx="19">
                  <c:v>1.0770846834355199</c:v>
                </c:pt>
                <c:pt idx="20">
                  <c:v>0.63329950470920304</c:v>
                </c:pt>
                <c:pt idx="21">
                  <c:v>0.19354782513423699</c:v>
                </c:pt>
                <c:pt idx="22">
                  <c:v>0.24284376242932262</c:v>
                </c:pt>
                <c:pt idx="23">
                  <c:v>0.67654099446287308</c:v>
                </c:pt>
                <c:pt idx="24">
                  <c:v>1.1082597066539601</c:v>
                </c:pt>
                <c:pt idx="25">
                  <c:v>1.5389159354028301</c:v>
                </c:pt>
                <c:pt idx="26">
                  <c:v>1.9700295612067678</c:v>
                </c:pt>
                <c:pt idx="27">
                  <c:v>2.4050960273089101</c:v>
                </c:pt>
                <c:pt idx="28">
                  <c:v>2.8545096021024401</c:v>
                </c:pt>
                <c:pt idx="29">
                  <c:v>3.3427466963641916</c:v>
                </c:pt>
                <c:pt idx="30">
                  <c:v>3.8754493815475231</c:v>
                </c:pt>
              </c:numCache>
            </c:numRef>
          </c:yVal>
          <c:smooth val="1"/>
        </c:ser>
        <c:ser>
          <c:idx val="25"/>
          <c:order val="25"/>
          <c:tx>
            <c:strRef>
              <c:f>'n=5'!$AA$4</c:f>
              <c:strCache>
                <c:ptCount val="1"/>
                <c:pt idx="0">
                  <c:v>m(b)=5</c:v>
                </c:pt>
              </c:strCache>
            </c:strRef>
          </c:tx>
          <c:spPr>
            <a:ln w="12700">
              <a:solidFill>
                <a:srgbClr val="F79646">
                  <a:lumMod val="50000"/>
                </a:srgbClr>
              </a:solidFill>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AA$5:$AA$35</c:f>
              <c:numCache>
                <c:formatCode>#,##0.0000</c:formatCode>
                <c:ptCount val="31"/>
                <c:pt idx="0">
                  <c:v>12.190504240923326</c:v>
                </c:pt>
                <c:pt idx="1">
                  <c:v>11.685137059110502</c:v>
                </c:pt>
                <c:pt idx="2">
                  <c:v>11.178985980050298</c:v>
                </c:pt>
                <c:pt idx="3">
                  <c:v>10.672337745537799</c:v>
                </c:pt>
                <c:pt idx="4">
                  <c:v>10.1648664936271</c:v>
                </c:pt>
                <c:pt idx="5">
                  <c:v>9.6562429738368607</c:v>
                </c:pt>
                <c:pt idx="6">
                  <c:v>9.1461447258845681</c:v>
                </c:pt>
                <c:pt idx="7">
                  <c:v>8.6342668458098899</c:v>
                </c:pt>
                <c:pt idx="8">
                  <c:v>8.1203318599585401</c:v>
                </c:pt>
                <c:pt idx="9">
                  <c:v>7.6040979804130204</c:v>
                </c:pt>
                <c:pt idx="10">
                  <c:v>7.0853651553680903</c:v>
                </c:pt>
                <c:pt idx="11">
                  <c:v>6.5639785737689937</c:v>
                </c:pt>
                <c:pt idx="12">
                  <c:v>6.0398295863750198</c:v>
                </c:pt>
                <c:pt idx="13">
                  <c:v>5.5128543025368053</c:v>
                </c:pt>
                <c:pt idx="14">
                  <c:v>4.9830303565509455</c:v>
                </c:pt>
                <c:pt idx="15">
                  <c:v>4.4503724777357299</c:v>
                </c:pt>
                <c:pt idx="16">
                  <c:v>3.9149273919580101</c:v>
                </c:pt>
                <c:pt idx="17">
                  <c:v>3.3767697770635867</c:v>
                </c:pt>
                <c:pt idx="18">
                  <c:v>2.8359967559021801</c:v>
                </c:pt>
                <c:pt idx="19">
                  <c:v>2.292726772039948</c:v>
                </c:pt>
                <c:pt idx="20">
                  <c:v>1.7470986508669661</c:v>
                </c:pt>
                <c:pt idx="21">
                  <c:v>1.1992752626483101</c:v>
                </c:pt>
                <c:pt idx="22">
                  <c:v>0.64945402901578264</c:v>
                </c:pt>
                <c:pt idx="23">
                  <c:v>9.7891326192126787E-2</c:v>
                </c:pt>
                <c:pt idx="24">
                  <c:v>0.45504090547938297</c:v>
                </c:pt>
                <c:pt idx="25">
                  <c:v>1.0087144826193364</c:v>
                </c:pt>
                <c:pt idx="26">
                  <c:v>1.5618426412753499</c:v>
                </c:pt>
                <c:pt idx="27">
                  <c:v>2.1111337430138599</c:v>
                </c:pt>
                <c:pt idx="28">
                  <c:v>2.6463582145004101</c:v>
                </c:pt>
                <c:pt idx="29">
                  <c:v>3.14318912971311</c:v>
                </c:pt>
                <c:pt idx="30">
                  <c:v>3.5961135154432831</c:v>
                </c:pt>
              </c:numCache>
            </c:numRef>
          </c:yVal>
          <c:smooth val="1"/>
        </c:ser>
        <c:ser>
          <c:idx val="26"/>
          <c:order val="26"/>
          <c:tx>
            <c:strRef>
              <c:f>'n=5'!$AB$4</c:f>
              <c:strCache>
                <c:ptCount val="1"/>
              </c:strCache>
            </c:strRef>
          </c:tx>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AB$5:$AB$35</c:f>
              <c:numCache>
                <c:formatCode>General</c:formatCode>
                <c:ptCount val="31"/>
              </c:numCache>
            </c:numRef>
          </c:yVal>
          <c:smooth val="1"/>
        </c:ser>
        <c:ser>
          <c:idx val="27"/>
          <c:order val="27"/>
          <c:tx>
            <c:strRef>
              <c:f>'n=5'!$AC$4</c:f>
              <c:strCache>
                <c:ptCount val="1"/>
                <c:pt idx="0">
                  <c:v>m(f)out=0</c:v>
                </c:pt>
              </c:strCache>
            </c:strRef>
          </c:tx>
          <c:spPr>
            <a:ln w="19050">
              <a:solidFill>
                <a:srgbClr val="1F497D"/>
              </a:solidFill>
              <a:prstDash val="lgDashDotDot"/>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AC$5:$AC$35</c:f>
              <c:numCache>
                <c:formatCode>0.0000</c:formatCode>
                <c:ptCount val="31"/>
                <c:pt idx="0">
                  <c:v>2.8006589186203077</c:v>
                </c:pt>
                <c:pt idx="1">
                  <c:v>3.2618404252842317</c:v>
                </c:pt>
                <c:pt idx="2">
                  <c:v>3.7131538977322212</c:v>
                </c:pt>
                <c:pt idx="3">
                  <c:v>4.1590398219138001</c:v>
                </c:pt>
                <c:pt idx="4">
                  <c:v>4.5999199407726499</c:v>
                </c:pt>
                <c:pt idx="5">
                  <c:v>5.0361927743600434</c:v>
                </c:pt>
                <c:pt idx="6">
                  <c:v>5.4682261356576172</c:v>
                </c:pt>
                <c:pt idx="7">
                  <c:v>5.8963524205578999</c:v>
                </c:pt>
                <c:pt idx="8">
                  <c:v>6.3208660332251085</c:v>
                </c:pt>
                <c:pt idx="9">
                  <c:v>6.7420222998264698</c:v>
                </c:pt>
                <c:pt idx="10">
                  <c:v>7.1600372808147155</c:v>
                </c:pt>
                <c:pt idx="11">
                  <c:v>7.5750879726946403</c:v>
                </c:pt>
                <c:pt idx="12">
                  <c:v>7.9873124648303504</c:v>
                </c:pt>
                <c:pt idx="13">
                  <c:v>8.3968096667888705</c:v>
                </c:pt>
                <c:pt idx="14">
                  <c:v>8.8036382342501067</c:v>
                </c:pt>
                <c:pt idx="15">
                  <c:v>9.2078142843073696</c:v>
                </c:pt>
                <c:pt idx="16">
                  <c:v>9.6093073847577983</c:v>
                </c:pt>
                <c:pt idx="17">
                  <c:v>10.0080341087848</c:v>
                </c:pt>
                <c:pt idx="18">
                  <c:v>10.403848043865002</c:v>
                </c:pt>
                <c:pt idx="19">
                  <c:v>10.7965245827406</c:v>
                </c:pt>
                <c:pt idx="20">
                  <c:v>11.185737581868949</c:v>
                </c:pt>
                <c:pt idx="21">
                  <c:v>11.571022914864304</c:v>
                </c:pt>
                <c:pt idx="22">
                  <c:v>11.9517197036193</c:v>
                </c:pt>
                <c:pt idx="23">
                  <c:v>12.326871151615299</c:v>
                </c:pt>
                <c:pt idx="24">
                  <c:v>12.695046497530004</c:v>
                </c:pt>
                <c:pt idx="25">
                  <c:v>13.053993067981599</c:v>
                </c:pt>
                <c:pt idx="26">
                  <c:v>13.399869789776099</c:v>
                </c:pt>
                <c:pt idx="27">
                  <c:v>13.725222314673401</c:v>
                </c:pt>
                <c:pt idx="28">
                  <c:v>14.0116298906007</c:v>
                </c:pt>
                <c:pt idx="29">
                  <c:v>14.164920666840398</c:v>
                </c:pt>
                <c:pt idx="30">
                  <c:v>14.439919298541026</c:v>
                </c:pt>
              </c:numCache>
            </c:numRef>
          </c:yVal>
          <c:smooth val="1"/>
        </c:ser>
        <c:ser>
          <c:idx val="28"/>
          <c:order val="28"/>
          <c:tx>
            <c:strRef>
              <c:f>'n=5'!$AD$4</c:f>
              <c:strCache>
                <c:ptCount val="1"/>
                <c:pt idx="0">
                  <c:v>m(f)out=1</c:v>
                </c:pt>
              </c:strCache>
            </c:strRef>
          </c:tx>
          <c:spPr>
            <a:ln w="19050">
              <a:solidFill>
                <a:srgbClr val="C0504D">
                  <a:lumMod val="75000"/>
                </a:srgbClr>
              </a:solidFill>
              <a:prstDash val="lgDashDotDot"/>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AD$5:$AD$35</c:f>
              <c:numCache>
                <c:formatCode>0.0000</c:formatCode>
                <c:ptCount val="31"/>
                <c:pt idx="0">
                  <c:v>5.5147803741039345</c:v>
                </c:pt>
                <c:pt idx="1">
                  <c:v>6.0204781844755324</c:v>
                </c:pt>
                <c:pt idx="2">
                  <c:v>6.5274887886839785</c:v>
                </c:pt>
                <c:pt idx="3">
                  <c:v>7.0343339604403896</c:v>
                </c:pt>
                <c:pt idx="4">
                  <c:v>7.5400752508732856</c:v>
                </c:pt>
                <c:pt idx="5">
                  <c:v>8.0437718024040485</c:v>
                </c:pt>
                <c:pt idx="6">
                  <c:v>8.5445100008492698</c:v>
                </c:pt>
                <c:pt idx="7">
                  <c:v>9.0414371019728819</c:v>
                </c:pt>
                <c:pt idx="8">
                  <c:v>9.5337973538318259</c:v>
                </c:pt>
                <c:pt idx="9">
                  <c:v>10.020967014249702</c:v>
                </c:pt>
                <c:pt idx="10">
                  <c:v>10.502483005717941</c:v>
                </c:pt>
                <c:pt idx="11">
                  <c:v>10.978059748967</c:v>
                </c:pt>
                <c:pt idx="12">
                  <c:v>11.447590494673699</c:v>
                </c:pt>
                <c:pt idx="13">
                  <c:v>11.911132785915798</c:v>
                </c:pt>
                <c:pt idx="14">
                  <c:v>12.368881218872632</c:v>
                </c:pt>
                <c:pt idx="15">
                  <c:v>12.821133000750498</c:v>
                </c:pt>
                <c:pt idx="16">
                  <c:v>13.268252227671301</c:v>
                </c:pt>
                <c:pt idx="17">
                  <c:v>13.710637598242942</c:v>
                </c:pt>
                <c:pt idx="18">
                  <c:v>14.148696302256001</c:v>
                </c:pt>
                <c:pt idx="19">
                  <c:v>14.582824927732</c:v>
                </c:pt>
                <c:pt idx="20">
                  <c:v>15.013396891867242</c:v>
                </c:pt>
                <c:pt idx="21">
                  <c:v>15.4407552104134</c:v>
                </c:pt>
                <c:pt idx="22">
                  <c:v>15.865209233867279</c:v>
                </c:pt>
                <c:pt idx="23">
                  <c:v>16.287034092960589</c:v>
                </c:pt>
                <c:pt idx="24">
                  <c:v>16.706471839364642</c:v>
                </c:pt>
                <c:pt idx="25">
                  <c:v>17.123733532440124</c:v>
                </c:pt>
                <c:pt idx="26">
                  <c:v>17.539001752524399</c:v>
                </c:pt>
                <c:pt idx="27">
                  <c:v>17.952433205089097</c:v>
                </c:pt>
                <c:pt idx="28">
                  <c:v>18.364161205704701</c:v>
                </c:pt>
                <c:pt idx="29">
                  <c:v>18.774297927121687</c:v>
                </c:pt>
                <c:pt idx="30">
                  <c:v>19.182936344287487</c:v>
                </c:pt>
              </c:numCache>
            </c:numRef>
          </c:yVal>
          <c:smooth val="1"/>
        </c:ser>
        <c:ser>
          <c:idx val="29"/>
          <c:order val="29"/>
          <c:tx>
            <c:strRef>
              <c:f>'n=5'!$AE$4</c:f>
              <c:strCache>
                <c:ptCount val="1"/>
                <c:pt idx="0">
                  <c:v>m(f)out=2</c:v>
                </c:pt>
              </c:strCache>
            </c:strRef>
          </c:tx>
          <c:spPr>
            <a:ln w="19050">
              <a:solidFill>
                <a:srgbClr val="9BBB59">
                  <a:lumMod val="75000"/>
                </a:srgbClr>
              </a:solidFill>
              <a:prstDash val="lgDashDotDot"/>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AE$5:$AE$35</c:f>
              <c:numCache>
                <c:formatCode>0.0000</c:formatCode>
                <c:ptCount val="31"/>
                <c:pt idx="0">
                  <c:v>7.2209272596967677</c:v>
                </c:pt>
                <c:pt idx="1">
                  <c:v>7.7081784126099997</c:v>
                </c:pt>
                <c:pt idx="2">
                  <c:v>8.1919588267766219</c:v>
                </c:pt>
                <c:pt idx="3">
                  <c:v>8.6742946156877547</c:v>
                </c:pt>
                <c:pt idx="4">
                  <c:v>9.1559678517047232</c:v>
                </c:pt>
                <c:pt idx="5">
                  <c:v>9.637769171795048</c:v>
                </c:pt>
                <c:pt idx="6">
                  <c:v>10.120460452809899</c:v>
                </c:pt>
                <c:pt idx="7">
                  <c:v>10.6047334244286</c:v>
                </c:pt>
                <c:pt idx="8">
                  <c:v>11.091166212587424</c:v>
                </c:pt>
                <c:pt idx="9">
                  <c:v>11.5801816649254</c:v>
                </c:pt>
                <c:pt idx="10">
                  <c:v>12.0720128427761</c:v>
                </c:pt>
                <c:pt idx="11">
                  <c:v>12.566681232200526</c:v>
                </c:pt>
                <c:pt idx="12">
                  <c:v>13.063991554862104</c:v>
                </c:pt>
                <c:pt idx="13">
                  <c:v>13.563543920629424</c:v>
                </c:pt>
                <c:pt idx="14">
                  <c:v>14.0647607619672</c:v>
                </c:pt>
                <c:pt idx="15">
                  <c:v>14.566923907313098</c:v>
                </c:pt>
                <c:pt idx="16">
                  <c:v>15.069216883206504</c:v>
                </c:pt>
                <c:pt idx="17">
                  <c:v>15.570768762229799</c:v>
                </c:pt>
                <c:pt idx="18">
                  <c:v>16.070697454810201</c:v>
                </c:pt>
                <c:pt idx="19">
                  <c:v>16.568151451172</c:v>
                </c:pt>
                <c:pt idx="20">
                  <c:v>17.062349062662985</c:v>
                </c:pt>
                <c:pt idx="21">
                  <c:v>17.552613394294202</c:v>
                </c:pt>
                <c:pt idx="22">
                  <c:v>18.038400271005639</c:v>
                </c:pt>
                <c:pt idx="23">
                  <c:v>18.519315964255568</c:v>
                </c:pt>
                <c:pt idx="24">
                  <c:v>18.995122401588723</c:v>
                </c:pt>
                <c:pt idx="25">
                  <c:v>19.465729503705443</c:v>
                </c:pt>
                <c:pt idx="26">
                  <c:v>19.9311766497507</c:v>
                </c:pt>
                <c:pt idx="27">
                  <c:v>20.391607068444635</c:v>
                </c:pt>
                <c:pt idx="28">
                  <c:v>20.847239572760071</c:v>
                </c:pt>
                <c:pt idx="29">
                  <c:v>21.298341498321186</c:v>
                </c:pt>
                <c:pt idx="30">
                  <c:v>21.745205439444799</c:v>
                </c:pt>
              </c:numCache>
            </c:numRef>
          </c:yVal>
          <c:smooth val="1"/>
        </c:ser>
        <c:ser>
          <c:idx val="30"/>
          <c:order val="30"/>
          <c:tx>
            <c:strRef>
              <c:f>'n=5'!$AF$4</c:f>
              <c:strCache>
                <c:ptCount val="1"/>
                <c:pt idx="0">
                  <c:v>m(f)out=3</c:v>
                </c:pt>
              </c:strCache>
            </c:strRef>
          </c:tx>
          <c:spPr>
            <a:ln w="19050">
              <a:solidFill>
                <a:srgbClr val="8064A2">
                  <a:lumMod val="75000"/>
                </a:srgbClr>
              </a:solidFill>
              <a:prstDash val="lgDashDotDot"/>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AF$5:$AF$35</c:f>
              <c:numCache>
                <c:formatCode>0.0000</c:formatCode>
                <c:ptCount val="31"/>
                <c:pt idx="0">
                  <c:v>8.8306213004622105</c:v>
                </c:pt>
                <c:pt idx="1">
                  <c:v>9.311539053884573</c:v>
                </c:pt>
                <c:pt idx="2">
                  <c:v>9.7915926706105179</c:v>
                </c:pt>
                <c:pt idx="3">
                  <c:v>10.272683542496306</c:v>
                </c:pt>
                <c:pt idx="4">
                  <c:v>10.754512512707645</c:v>
                </c:pt>
                <c:pt idx="5">
                  <c:v>11.2367966005342</c:v>
                </c:pt>
                <c:pt idx="6">
                  <c:v>11.719286695025326</c:v>
                </c:pt>
                <c:pt idx="7">
                  <c:v>12.2017815907003</c:v>
                </c:pt>
                <c:pt idx="8">
                  <c:v>12.684138350761399</c:v>
                </c:pt>
                <c:pt idx="9">
                  <c:v>13.166279448970498</c:v>
                </c:pt>
                <c:pt idx="10">
                  <c:v>13.648197132841998</c:v>
                </c:pt>
                <c:pt idx="11">
                  <c:v>14.1299554139091</c:v>
                </c:pt>
                <c:pt idx="12">
                  <c:v>14.6116899088394</c:v>
                </c:pt>
                <c:pt idx="13">
                  <c:v>15.093605496505306</c:v>
                </c:pt>
                <c:pt idx="14">
                  <c:v>15.575971451115898</c:v>
                </c:pt>
                <c:pt idx="15">
                  <c:v>16.059113407089701</c:v>
                </c:pt>
                <c:pt idx="16">
                  <c:v>16.543401270143786</c:v>
                </c:pt>
                <c:pt idx="17">
                  <c:v>17.029232269070789</c:v>
                </c:pt>
                <c:pt idx="18">
                  <c:v>17.5170082920732</c:v>
                </c:pt>
                <c:pt idx="19">
                  <c:v>18.007108123398964</c:v>
                </c:pt>
                <c:pt idx="20">
                  <c:v>18.499855686155399</c:v>
                </c:pt>
                <c:pt idx="21">
                  <c:v>18.995487428072799</c:v>
                </c:pt>
                <c:pt idx="22">
                  <c:v>19.494122980683589</c:v>
                </c:pt>
                <c:pt idx="23">
                  <c:v>19.995743535475043</c:v>
                </c:pt>
                <c:pt idx="24">
                  <c:v>20.500181339326787</c:v>
                </c:pt>
                <c:pt idx="25">
                  <c:v>21.007121544551886</c:v>
                </c:pt>
                <c:pt idx="26">
                  <c:v>21.516115155315831</c:v>
                </c:pt>
                <c:pt idx="27">
                  <c:v>22.026599909050187</c:v>
                </c:pt>
                <c:pt idx="28">
                  <c:v>22.537925386395205</c:v>
                </c:pt>
                <c:pt idx="29">
                  <c:v>23.049379141845499</c:v>
                </c:pt>
                <c:pt idx="30">
                  <c:v>23.56021203115127</c:v>
                </c:pt>
              </c:numCache>
            </c:numRef>
          </c:yVal>
          <c:smooth val="1"/>
        </c:ser>
        <c:ser>
          <c:idx val="31"/>
          <c:order val="31"/>
          <c:tx>
            <c:strRef>
              <c:f>'n=5'!$AG$4</c:f>
              <c:strCache>
                <c:ptCount val="1"/>
                <c:pt idx="0">
                  <c:v>m(f)out=4</c:v>
                </c:pt>
              </c:strCache>
            </c:strRef>
          </c:tx>
          <c:spPr>
            <a:ln w="19050">
              <a:solidFill>
                <a:srgbClr val="4BACC6">
                  <a:lumMod val="75000"/>
                </a:srgbClr>
              </a:solidFill>
              <a:prstDash val="lgDashDotDot"/>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AG$5:$AG$35</c:f>
              <c:numCache>
                <c:formatCode>0.0000</c:formatCode>
                <c:ptCount val="31"/>
                <c:pt idx="0">
                  <c:v>10.80265200774396</c:v>
                </c:pt>
                <c:pt idx="1">
                  <c:v>11.313291522808402</c:v>
                </c:pt>
                <c:pt idx="2">
                  <c:v>11.823263305219699</c:v>
                </c:pt>
                <c:pt idx="3">
                  <c:v>12.331206972807404</c:v>
                </c:pt>
                <c:pt idx="4">
                  <c:v>12.837057803029802</c:v>
                </c:pt>
                <c:pt idx="5">
                  <c:v>13.3407674630869</c:v>
                </c:pt>
                <c:pt idx="6">
                  <c:v>13.842301485838698</c:v>
                </c:pt>
                <c:pt idx="7">
                  <c:v>14.341637327625802</c:v>
                </c:pt>
                <c:pt idx="8">
                  <c:v>14.838763021561601</c:v>
                </c:pt>
                <c:pt idx="9">
                  <c:v>15.333676415720022</c:v>
                </c:pt>
                <c:pt idx="10">
                  <c:v>15.826384953246126</c:v>
                </c:pt>
                <c:pt idx="11">
                  <c:v>16.316905919697021</c:v>
                </c:pt>
                <c:pt idx="12">
                  <c:v>16.8052670592919</c:v>
                </c:pt>
                <c:pt idx="13">
                  <c:v>17.291507450841401</c:v>
                </c:pt>
                <c:pt idx="14">
                  <c:v>17.775678537604687</c:v>
                </c:pt>
                <c:pt idx="15">
                  <c:v>18.257845221653469</c:v>
                </c:pt>
                <c:pt idx="16">
                  <c:v>18.738086957975487</c:v>
                </c:pt>
                <c:pt idx="17">
                  <c:v>19.216498812143289</c:v>
                </c:pt>
                <c:pt idx="18">
                  <c:v>19.693192471262886</c:v>
                </c:pt>
                <c:pt idx="19">
                  <c:v>20.168297218063223</c:v>
                </c:pt>
                <c:pt idx="20">
                  <c:v>20.641960888038831</c:v>
                </c:pt>
                <c:pt idx="21">
                  <c:v>21.114350827696541</c:v>
                </c:pt>
                <c:pt idx="22">
                  <c:v>21.58565485596927</c:v>
                </c:pt>
                <c:pt idx="23">
                  <c:v>22.056082198719388</c:v>
                </c:pt>
                <c:pt idx="24">
                  <c:v>22.525864315389388</c:v>
                </c:pt>
                <c:pt idx="25">
                  <c:v>22.995255464521289</c:v>
                </c:pt>
                <c:pt idx="26">
                  <c:v>23.464532759048389</c:v>
                </c:pt>
                <c:pt idx="27">
                  <c:v>23.933995343982001</c:v>
                </c:pt>
                <c:pt idx="28">
                  <c:v>24.403962195389902</c:v>
                </c:pt>
                <c:pt idx="29">
                  <c:v>24.874767999724199</c:v>
                </c:pt>
                <c:pt idx="30">
                  <c:v>25.346755957887101</c:v>
                </c:pt>
              </c:numCache>
            </c:numRef>
          </c:yVal>
          <c:smooth val="1"/>
        </c:ser>
        <c:ser>
          <c:idx val="32"/>
          <c:order val="32"/>
          <c:tx>
            <c:strRef>
              <c:f>'n=5'!$AH$4</c:f>
              <c:strCache>
                <c:ptCount val="1"/>
                <c:pt idx="0">
                  <c:v>m(f)out=5</c:v>
                </c:pt>
              </c:strCache>
            </c:strRef>
          </c:tx>
          <c:spPr>
            <a:ln w="19050">
              <a:solidFill>
                <a:srgbClr val="F79646">
                  <a:lumMod val="75000"/>
                </a:srgbClr>
              </a:solidFill>
              <a:prstDash val="lgDashDotDot"/>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AH$5:$AH$35</c:f>
              <c:numCache>
                <c:formatCode>0.0000</c:formatCode>
                <c:ptCount val="31"/>
                <c:pt idx="0">
                  <c:v>12.435450121886404</c:v>
                </c:pt>
                <c:pt idx="1">
                  <c:v>12.9393297129823</c:v>
                </c:pt>
                <c:pt idx="2">
                  <c:v>13.444042616146804</c:v>
                </c:pt>
                <c:pt idx="3">
                  <c:v>13.949361461987555</c:v>
                </c:pt>
                <c:pt idx="4">
                  <c:v>14.45543999691956</c:v>
                </c:pt>
                <c:pt idx="5">
                  <c:v>14.9623923602344</c:v>
                </c:pt>
                <c:pt idx="6">
                  <c:v>15.4702899347305</c:v>
                </c:pt>
                <c:pt idx="7">
                  <c:v>15.979158623894499</c:v>
                </c:pt>
                <c:pt idx="8">
                  <c:v>16.488976446591689</c:v>
                </c:pt>
                <c:pt idx="9">
                  <c:v>16.9996714088701</c:v>
                </c:pt>
                <c:pt idx="10">
                  <c:v>17.511119712281001</c:v>
                </c:pt>
                <c:pt idx="11">
                  <c:v>18.023144488209088</c:v>
                </c:pt>
                <c:pt idx="12">
                  <c:v>18.535515404867088</c:v>
                </c:pt>
                <c:pt idx="13">
                  <c:v>19.047949668977189</c:v>
                </c:pt>
                <c:pt idx="14">
                  <c:v>19.560115114735499</c:v>
                </c:pt>
                <c:pt idx="15">
                  <c:v>20.071634703825186</c:v>
                </c:pt>
                <c:pt idx="16">
                  <c:v>20.582102709932997</c:v>
                </c:pt>
                <c:pt idx="17">
                  <c:v>21.091087907377688</c:v>
                </c:pt>
                <c:pt idx="18">
                  <c:v>21.598159895791124</c:v>
                </c:pt>
                <c:pt idx="19">
                  <c:v>22.102908416365601</c:v>
                </c:pt>
                <c:pt idx="20">
                  <c:v>22.604966520273464</c:v>
                </c:pt>
                <c:pt idx="21">
                  <c:v>23.104032428599801</c:v>
                </c:pt>
                <c:pt idx="22">
                  <c:v>23.599886944267499</c:v>
                </c:pt>
                <c:pt idx="23">
                  <c:v>24.092403822208688</c:v>
                </c:pt>
                <c:pt idx="24">
                  <c:v>24.581552804136638</c:v>
                </c:pt>
                <c:pt idx="25">
                  <c:v>25.067390706661289</c:v>
                </c:pt>
                <c:pt idx="26">
                  <c:v>25.550055112734331</c:v>
                </c:pt>
                <c:pt idx="27">
                  <c:v>26.029745120948405</c:v>
                </c:pt>
                <c:pt idx="28">
                  <c:v>26.5067089354465</c:v>
                </c:pt>
                <c:pt idx="29">
                  <c:v>26.981229392315427</c:v>
                </c:pt>
                <c:pt idx="30">
                  <c:v>27.453613210886289</c:v>
                </c:pt>
              </c:numCache>
            </c:numRef>
          </c:yVal>
          <c:smooth val="1"/>
        </c:ser>
        <c:ser>
          <c:idx val="33"/>
          <c:order val="33"/>
          <c:tx>
            <c:strRef>
              <c:f>'n=5'!$AI$4</c:f>
              <c:strCache>
                <c:ptCount val="1"/>
              </c:strCache>
            </c:strRef>
          </c:tx>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AI$5:$AI$35</c:f>
              <c:numCache>
                <c:formatCode>General</c:formatCode>
                <c:ptCount val="31"/>
              </c:numCache>
            </c:numRef>
          </c:yVal>
          <c:smooth val="1"/>
        </c:ser>
        <c:ser>
          <c:idx val="34"/>
          <c:order val="34"/>
          <c:tx>
            <c:strRef>
              <c:f>'n=5'!$AJ$4</c:f>
              <c:strCache>
                <c:ptCount val="1"/>
                <c:pt idx="0">
                  <c:v>m(b)out=0</c:v>
                </c:pt>
              </c:strCache>
            </c:strRef>
          </c:tx>
          <c:spPr>
            <a:ln w="19050">
              <a:solidFill>
                <a:srgbClr val="1F497D"/>
              </a:solidFill>
              <a:prstDash val="lgDashDotDot"/>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AJ$5:$AJ$35</c:f>
              <c:numCache>
                <c:formatCode>0.0000</c:formatCode>
                <c:ptCount val="31"/>
                <c:pt idx="0">
                  <c:v>2.8086085357361221</c:v>
                </c:pt>
                <c:pt idx="1">
                  <c:v>2.3411958389102798</c:v>
                </c:pt>
                <c:pt idx="2">
                  <c:v>1.87101916090519</c:v>
                </c:pt>
                <c:pt idx="3">
                  <c:v>1.3937608742215235</c:v>
                </c:pt>
                <c:pt idx="4">
                  <c:v>0.90910563677809308</c:v>
                </c:pt>
                <c:pt idx="5">
                  <c:v>0.41681527944584207</c:v>
                </c:pt>
                <c:pt idx="6">
                  <c:v>8.3257383200950205E-2</c:v>
                </c:pt>
                <c:pt idx="7">
                  <c:v>0.59116132479270844</c:v>
                </c:pt>
                <c:pt idx="8">
                  <c:v>1.106847916731345</c:v>
                </c:pt>
                <c:pt idx="9">
                  <c:v>1.6301793702626599</c:v>
                </c:pt>
                <c:pt idx="10">
                  <c:v>2.160943773521959</c:v>
                </c:pt>
                <c:pt idx="11">
                  <c:v>2.6988746357652467</c:v>
                </c:pt>
                <c:pt idx="12">
                  <c:v>3.2436725761169081</c:v>
                </c:pt>
                <c:pt idx="13">
                  <c:v>3.7950270735621898</c:v>
                </c:pt>
                <c:pt idx="14">
                  <c:v>4.3526368498492367</c:v>
                </c:pt>
                <c:pt idx="15">
                  <c:v>4.9162282634374703</c:v>
                </c:pt>
                <c:pt idx="16">
                  <c:v>5.4855718804122198</c:v>
                </c:pt>
                <c:pt idx="17">
                  <c:v>6.0604980893491103</c:v>
                </c:pt>
                <c:pt idx="18">
                  <c:v>6.6409132845901899</c:v>
                </c:pt>
                <c:pt idx="19">
                  <c:v>7.22681890442687</c:v>
                </c:pt>
                <c:pt idx="20">
                  <c:v>7.8183367620049298</c:v>
                </c:pt>
                <c:pt idx="21">
                  <c:v>8.4157461816361803</c:v>
                </c:pt>
                <c:pt idx="22">
                  <c:v>9.0195425697506248</c:v>
                </c:pt>
                <c:pt idx="23">
                  <c:v>9.6305358235030596</c:v>
                </c:pt>
                <c:pt idx="24">
                  <c:v>10.2500273047461</c:v>
                </c:pt>
                <c:pt idx="25">
                  <c:v>10.880156571411106</c:v>
                </c:pt>
                <c:pt idx="26">
                  <c:v>11.524666626878799</c:v>
                </c:pt>
                <c:pt idx="27">
                  <c:v>12.190927613365099</c:v>
                </c:pt>
                <c:pt idx="28">
                  <c:v>12.897288866792699</c:v>
                </c:pt>
                <c:pt idx="29">
                  <c:v>13.7378626781452</c:v>
                </c:pt>
                <c:pt idx="30">
                  <c:v>14.439918638319501</c:v>
                </c:pt>
              </c:numCache>
            </c:numRef>
          </c:yVal>
          <c:smooth val="1"/>
        </c:ser>
        <c:ser>
          <c:idx val="35"/>
          <c:order val="35"/>
          <c:tx>
            <c:strRef>
              <c:f>'n=5'!$AK$4</c:f>
              <c:strCache>
                <c:ptCount val="1"/>
                <c:pt idx="0">
                  <c:v>m(b)out=1</c:v>
                </c:pt>
              </c:strCache>
            </c:strRef>
          </c:tx>
          <c:spPr>
            <a:ln w="19050">
              <a:solidFill>
                <a:srgbClr val="C0504D">
                  <a:lumMod val="75000"/>
                </a:srgbClr>
              </a:solidFill>
              <a:prstDash val="lgDashDotDot"/>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AK$5:$AK$35</c:f>
              <c:numCache>
                <c:formatCode>0.0000</c:formatCode>
                <c:ptCount val="31"/>
                <c:pt idx="0">
                  <c:v>5.513660247812</c:v>
                </c:pt>
                <c:pt idx="1">
                  <c:v>5.0095494857804077</c:v>
                </c:pt>
                <c:pt idx="2">
                  <c:v>4.5072747468345202</c:v>
                </c:pt>
                <c:pt idx="3">
                  <c:v>4.0080783912331892</c:v>
                </c:pt>
                <c:pt idx="4">
                  <c:v>3.5125364868134867</c:v>
                </c:pt>
                <c:pt idx="5">
                  <c:v>3.0210936297168067</c:v>
                </c:pt>
                <c:pt idx="6">
                  <c:v>2.5340499523248177</c:v>
                </c:pt>
                <c:pt idx="7">
                  <c:v>2.0515538193723599</c:v>
                </c:pt>
                <c:pt idx="8">
                  <c:v>1.57360084394307</c:v>
                </c:pt>
                <c:pt idx="9">
                  <c:v>1.1000385617160475</c:v>
                </c:pt>
                <c:pt idx="10">
                  <c:v>0.63057472479346499</c:v>
                </c:pt>
                <c:pt idx="11">
                  <c:v>0.164786053863853</c:v>
                </c:pt>
                <c:pt idx="12">
                  <c:v>0.29787640154689654</c:v>
                </c:pt>
                <c:pt idx="13">
                  <c:v>0.75808946162223201</c:v>
                </c:pt>
                <c:pt idx="14">
                  <c:v>1.2166716850568864</c:v>
                </c:pt>
                <c:pt idx="15">
                  <c:v>1.674612710645214</c:v>
                </c:pt>
                <c:pt idx="16">
                  <c:v>2.1331202777082412</c:v>
                </c:pt>
                <c:pt idx="17">
                  <c:v>2.5936821927808467</c:v>
                </c:pt>
                <c:pt idx="18">
                  <c:v>3.0581273407955081</c:v>
                </c:pt>
                <c:pt idx="19">
                  <c:v>3.5286423481194999</c:v>
                </c:pt>
                <c:pt idx="20">
                  <c:v>4.0076617533470724</c:v>
                </c:pt>
                <c:pt idx="21">
                  <c:v>4.4975395655307775</c:v>
                </c:pt>
                <c:pt idx="22">
                  <c:v>5.0000158739412415</c:v>
                </c:pt>
                <c:pt idx="23">
                  <c:v>5.5157226013131453</c:v>
                </c:pt>
                <c:pt idx="24">
                  <c:v>6.0440744082067015</c:v>
                </c:pt>
                <c:pt idx="25">
                  <c:v>6.5836200417261903</c:v>
                </c:pt>
                <c:pt idx="26">
                  <c:v>7.1325725536694744</c:v>
                </c:pt>
                <c:pt idx="27">
                  <c:v>7.6892149585826095</c:v>
                </c:pt>
                <c:pt idx="28">
                  <c:v>8.2520918418449547</c:v>
                </c:pt>
                <c:pt idx="29">
                  <c:v>8.8200472799838341</c:v>
                </c:pt>
                <c:pt idx="30">
                  <c:v>9.3921912590351706</c:v>
                </c:pt>
              </c:numCache>
            </c:numRef>
          </c:yVal>
          <c:smooth val="1"/>
        </c:ser>
        <c:ser>
          <c:idx val="36"/>
          <c:order val="36"/>
          <c:tx>
            <c:strRef>
              <c:f>'n=5'!$AL$4</c:f>
              <c:strCache>
                <c:ptCount val="1"/>
                <c:pt idx="0">
                  <c:v>m(b)out=2</c:v>
                </c:pt>
              </c:strCache>
            </c:strRef>
          </c:tx>
          <c:spPr>
            <a:ln w="19050">
              <a:solidFill>
                <a:srgbClr val="9BBB59">
                  <a:lumMod val="75000"/>
                </a:srgbClr>
              </a:solidFill>
              <a:prstDash val="lgDashDotDot"/>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AL$5:$AL$35</c:f>
              <c:numCache>
                <c:formatCode>0.0000</c:formatCode>
                <c:ptCount val="31"/>
                <c:pt idx="0">
                  <c:v>7.2234691477209498</c:v>
                </c:pt>
                <c:pt idx="1">
                  <c:v>6.7333895391271703</c:v>
                </c:pt>
                <c:pt idx="2">
                  <c:v>6.2411302348135198</c:v>
                </c:pt>
                <c:pt idx="3">
                  <c:v>5.7449657773149996</c:v>
                </c:pt>
                <c:pt idx="4">
                  <c:v>5.2445496976759145</c:v>
                </c:pt>
                <c:pt idx="5">
                  <c:v>4.7396634028808924</c:v>
                </c:pt>
                <c:pt idx="6">
                  <c:v>4.23021530412543</c:v>
                </c:pt>
                <c:pt idx="7">
                  <c:v>3.7162345633126899</c:v>
                </c:pt>
                <c:pt idx="8">
                  <c:v>3.1978613106991198</c:v>
                </c:pt>
                <c:pt idx="9">
                  <c:v>2.6753357668406612</c:v>
                </c:pt>
                <c:pt idx="10">
                  <c:v>2.1489889286715402</c:v>
                </c:pt>
                <c:pt idx="11">
                  <c:v>1.6192374447034401</c:v>
                </c:pt>
                <c:pt idx="12">
                  <c:v>1.0865851962753301</c:v>
                </c:pt>
                <c:pt idx="13">
                  <c:v>0.55163409678099995</c:v>
                </c:pt>
                <c:pt idx="14">
                  <c:v>1.51067618920049E-2</c:v>
                </c:pt>
                <c:pt idx="15">
                  <c:v>0.52211627372821756</c:v>
                </c:pt>
                <c:pt idx="16">
                  <c:v>1.0589432023718</c:v>
                </c:pt>
                <c:pt idx="17">
                  <c:v>1.5940044019688635</c:v>
                </c:pt>
                <c:pt idx="18">
                  <c:v>2.1255885793853602</c:v>
                </c:pt>
                <c:pt idx="19">
                  <c:v>2.65162479102182</c:v>
                </c:pt>
                <c:pt idx="20">
                  <c:v>3.1697922677829373</c:v>
                </c:pt>
                <c:pt idx="21">
                  <c:v>3.6778498885445301</c:v>
                </c:pt>
                <c:pt idx="22">
                  <c:v>4.1741715613348385</c:v>
                </c:pt>
                <c:pt idx="23">
                  <c:v>4.6582433222612103</c:v>
                </c:pt>
                <c:pt idx="24">
                  <c:v>5.1307761841215491</c:v>
                </c:pt>
                <c:pt idx="25">
                  <c:v>5.5933595897923434</c:v>
                </c:pt>
                <c:pt idx="26">
                  <c:v>6.0479374596233955</c:v>
                </c:pt>
                <c:pt idx="27">
                  <c:v>6.4964105901104396</c:v>
                </c:pt>
                <c:pt idx="28">
                  <c:v>6.9404558650750845</c:v>
                </c:pt>
                <c:pt idx="29">
                  <c:v>7.3815029940749524</c:v>
                </c:pt>
                <c:pt idx="30">
                  <c:v>7.8207883345420601</c:v>
                </c:pt>
              </c:numCache>
            </c:numRef>
          </c:yVal>
          <c:smooth val="1"/>
        </c:ser>
        <c:ser>
          <c:idx val="37"/>
          <c:order val="37"/>
          <c:tx>
            <c:strRef>
              <c:f>'n=5'!$AM$4</c:f>
              <c:strCache>
                <c:ptCount val="1"/>
                <c:pt idx="0">
                  <c:v>m(b)out=3</c:v>
                </c:pt>
              </c:strCache>
            </c:strRef>
          </c:tx>
          <c:spPr>
            <a:ln w="19050">
              <a:solidFill>
                <a:srgbClr val="8064A2">
                  <a:lumMod val="75000"/>
                </a:srgbClr>
              </a:solidFill>
              <a:prstDash val="lgDashDotDot"/>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AM$5:$AM$35</c:f>
              <c:numCache>
                <c:formatCode>0.0000</c:formatCode>
                <c:ptCount val="31"/>
                <c:pt idx="0">
                  <c:v>8.8350285379020548</c:v>
                </c:pt>
                <c:pt idx="1">
                  <c:v>8.355692018903639</c:v>
                </c:pt>
                <c:pt idx="2">
                  <c:v>7.8803773579893699</c:v>
                </c:pt>
                <c:pt idx="3">
                  <c:v>7.4070098895486733</c:v>
                </c:pt>
                <c:pt idx="4">
                  <c:v>6.9356304638420792</c:v>
                </c:pt>
                <c:pt idx="5">
                  <c:v>6.4661684024240458</c:v>
                </c:pt>
                <c:pt idx="6">
                  <c:v>5.9984314401399486</c:v>
                </c:pt>
                <c:pt idx="7">
                  <c:v>5.5321007346955797</c:v>
                </c:pt>
                <c:pt idx="8">
                  <c:v>5.0667299170297095</c:v>
                </c:pt>
                <c:pt idx="9">
                  <c:v>4.6017469878455399</c:v>
                </c:pt>
                <c:pt idx="10">
                  <c:v>4.1364584378501101</c:v>
                </c:pt>
                <c:pt idx="11">
                  <c:v>3.6700563979775001</c:v>
                </c:pt>
                <c:pt idx="12">
                  <c:v>3.2016311568645412</c:v>
                </c:pt>
                <c:pt idx="13">
                  <c:v>2.7301940231914981</c:v>
                </c:pt>
                <c:pt idx="14">
                  <c:v>2.2547155957261098</c:v>
                </c:pt>
                <c:pt idx="15">
                  <c:v>1.7741837980939899</c:v>
                </c:pt>
                <c:pt idx="16">
                  <c:v>1.2876803637676899</c:v>
                </c:pt>
                <c:pt idx="17">
                  <c:v>0.79446565399762459</c:v>
                </c:pt>
                <c:pt idx="18">
                  <c:v>0.29405286416393989</c:v>
                </c:pt>
                <c:pt idx="19">
                  <c:v>0.21374963622788362</c:v>
                </c:pt>
                <c:pt idx="20">
                  <c:v>0.72884070942557555</c:v>
                </c:pt>
                <c:pt idx="21">
                  <c:v>1.2508707271061599</c:v>
                </c:pt>
                <c:pt idx="22">
                  <c:v>1.7793110827293854</c:v>
                </c:pt>
                <c:pt idx="23">
                  <c:v>2.3135279487985212</c:v>
                </c:pt>
                <c:pt idx="24">
                  <c:v>2.8528441823916779</c:v>
                </c:pt>
                <c:pt idx="25">
                  <c:v>3.3965818992636967</c:v>
                </c:pt>
                <c:pt idx="26">
                  <c:v>3.94408536053685</c:v>
                </c:pt>
                <c:pt idx="27">
                  <c:v>4.4947274566683095</c:v>
                </c:pt>
                <c:pt idx="28">
                  <c:v>5.0479035513624355</c:v>
                </c:pt>
                <c:pt idx="29">
                  <c:v>5.603015968885555</c:v>
                </c:pt>
                <c:pt idx="30">
                  <c:v>6.1594496495540998</c:v>
                </c:pt>
              </c:numCache>
            </c:numRef>
          </c:yVal>
          <c:smooth val="1"/>
        </c:ser>
        <c:ser>
          <c:idx val="38"/>
          <c:order val="38"/>
          <c:tx>
            <c:strRef>
              <c:f>'n=5'!$AN$4</c:f>
              <c:strCache>
                <c:ptCount val="1"/>
                <c:pt idx="0">
                  <c:v>m(b)out=4</c:v>
                </c:pt>
              </c:strCache>
            </c:strRef>
          </c:tx>
          <c:spPr>
            <a:ln w="19050">
              <a:solidFill>
                <a:srgbClr val="4BACC6">
                  <a:lumMod val="75000"/>
                </a:srgbClr>
              </a:solidFill>
              <a:prstDash val="lgDashDotDot"/>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AN$5:$AN$35</c:f>
              <c:numCache>
                <c:formatCode>0.0000</c:formatCode>
                <c:ptCount val="31"/>
                <c:pt idx="0">
                  <c:v>10.800081242545238</c:v>
                </c:pt>
                <c:pt idx="1">
                  <c:v>10.287623484215752</c:v>
                </c:pt>
                <c:pt idx="2">
                  <c:v>9.7721690783692789</c:v>
                </c:pt>
                <c:pt idx="3">
                  <c:v>9.2551792163129747</c:v>
                </c:pt>
                <c:pt idx="4">
                  <c:v>8.7368580452841389</c:v>
                </c:pt>
                <c:pt idx="5">
                  <c:v>8.2174535488277805</c:v>
                </c:pt>
                <c:pt idx="6">
                  <c:v>7.6972647945262196</c:v>
                </c:pt>
                <c:pt idx="7">
                  <c:v>7.1766501699677097</c:v>
                </c:pt>
                <c:pt idx="8">
                  <c:v>6.6560362555783685</c:v>
                </c:pt>
                <c:pt idx="9">
                  <c:v>6.1359281201126503</c:v>
                </c:pt>
                <c:pt idx="10">
                  <c:v>5.6169158040613434</c:v>
                </c:pt>
                <c:pt idx="11">
                  <c:v>5.0996811774481801</c:v>
                </c:pt>
                <c:pt idx="12">
                  <c:v>4.5849951191858986</c:v>
                </c:pt>
                <c:pt idx="13">
                  <c:v>4.0737035360844596</c:v>
                </c:pt>
                <c:pt idx="14">
                  <c:v>3.5666954278970198</c:v>
                </c:pt>
                <c:pt idx="15">
                  <c:v>3.0648490507680002</c:v>
                </c:pt>
                <c:pt idx="16">
                  <c:v>2.5689577113294471</c:v>
                </c:pt>
                <c:pt idx="17">
                  <c:v>2.0796456452556007</c:v>
                </c:pt>
                <c:pt idx="18">
                  <c:v>1.59729318939837</c:v>
                </c:pt>
                <c:pt idx="19">
                  <c:v>1.1219926518377599</c:v>
                </c:pt>
                <c:pt idx="20">
                  <c:v>0.653547325278236</c:v>
                </c:pt>
                <c:pt idx="21">
                  <c:v>0.191511826866057</c:v>
                </c:pt>
                <c:pt idx="22">
                  <c:v>0.26474756565144608</c:v>
                </c:pt>
                <c:pt idx="23">
                  <c:v>0.71598843047398808</c:v>
                </c:pt>
                <c:pt idx="24">
                  <c:v>1.1630495922614499</c:v>
                </c:pt>
                <c:pt idx="25">
                  <c:v>1.60683794504368</c:v>
                </c:pt>
                <c:pt idx="26">
                  <c:v>2.04836281782883</c:v>
                </c:pt>
                <c:pt idx="27">
                  <c:v>2.48882873728276</c:v>
                </c:pt>
                <c:pt idx="28">
                  <c:v>2.9298385734907821</c:v>
                </c:pt>
                <c:pt idx="29">
                  <c:v>3.3737823420633699</c:v>
                </c:pt>
                <c:pt idx="30">
                  <c:v>3.82451967238298</c:v>
                </c:pt>
              </c:numCache>
            </c:numRef>
          </c:yVal>
          <c:smooth val="1"/>
        </c:ser>
        <c:ser>
          <c:idx val="39"/>
          <c:order val="39"/>
          <c:tx>
            <c:strRef>
              <c:f>'n=5'!$AO$4</c:f>
              <c:strCache>
                <c:ptCount val="1"/>
                <c:pt idx="0">
                  <c:v>m(b)out=5</c:v>
                </c:pt>
              </c:strCache>
            </c:strRef>
          </c:tx>
          <c:spPr>
            <a:ln w="19050">
              <a:solidFill>
                <a:srgbClr val="F79646">
                  <a:lumMod val="75000"/>
                </a:srgbClr>
              </a:solidFill>
              <a:prstDash val="lgDashDotDot"/>
            </a:ln>
          </c:spPr>
          <c:marker>
            <c:symbol val="none"/>
          </c:marker>
          <c:xVal>
            <c:numRef>
              <c:f>'n=5'!$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5'!$AO$5:$AO$35</c:f>
              <c:numCache>
                <c:formatCode>0.0000</c:formatCode>
                <c:ptCount val="31"/>
                <c:pt idx="0">
                  <c:v>12.434618091278301</c:v>
                </c:pt>
                <c:pt idx="1">
                  <c:v>11.930931755134999</c:v>
                </c:pt>
                <c:pt idx="2">
                  <c:v>11.426778361626798</c:v>
                </c:pt>
                <c:pt idx="3">
                  <c:v>10.922305655206006</c:v>
                </c:pt>
                <c:pt idx="4">
                  <c:v>10.417233313890801</c:v>
                </c:pt>
                <c:pt idx="5">
                  <c:v>9.9112756446804529</c:v>
                </c:pt>
                <c:pt idx="6">
                  <c:v>9.4041496576337025</c:v>
                </c:pt>
                <c:pt idx="7">
                  <c:v>8.8955831705016948</c:v>
                </c:pt>
                <c:pt idx="8">
                  <c:v>8.3853224996041202</c:v>
                </c:pt>
                <c:pt idx="9">
                  <c:v>7.8731392968008702</c:v>
                </c:pt>
                <c:pt idx="10">
                  <c:v>7.3588351213059244</c:v>
                </c:pt>
                <c:pt idx="11">
                  <c:v>6.84225006073817</c:v>
                </c:pt>
                <c:pt idx="12">
                  <c:v>6.3232566440595095</c:v>
                </c:pt>
                <c:pt idx="13">
                  <c:v>5.8017676860834104</c:v>
                </c:pt>
                <c:pt idx="14">
                  <c:v>5.2777328699089034</c:v>
                </c:pt>
                <c:pt idx="15">
                  <c:v>4.7511369773172767</c:v>
                </c:pt>
                <c:pt idx="16">
                  <c:v>4.2219973426178203</c:v>
                </c:pt>
                <c:pt idx="17">
                  <c:v>3.6903610457674847</c:v>
                </c:pt>
                <c:pt idx="18">
                  <c:v>3.15630234269823</c:v>
                </c:pt>
                <c:pt idx="19">
                  <c:v>2.6199186844907967</c:v>
                </c:pt>
                <c:pt idx="20">
                  <c:v>2.0813403574457698</c:v>
                </c:pt>
                <c:pt idx="21">
                  <c:v>1.5407132688804199</c:v>
                </c:pt>
                <c:pt idx="22">
                  <c:v>0.99821963956809001</c:v>
                </c:pt>
                <c:pt idx="23">
                  <c:v>0.454081515593524</c:v>
                </c:pt>
                <c:pt idx="24">
                  <c:v>9.1421730404027499E-2</c:v>
                </c:pt>
                <c:pt idx="25">
                  <c:v>0.63792201045875974</c:v>
                </c:pt>
                <c:pt idx="26">
                  <c:v>1.18490559286092</c:v>
                </c:pt>
                <c:pt idx="27">
                  <c:v>1.7316071855292698</c:v>
                </c:pt>
                <c:pt idx="28">
                  <c:v>2.2768023661400987</c:v>
                </c:pt>
                <c:pt idx="29">
                  <c:v>2.8184486428996767</c:v>
                </c:pt>
                <c:pt idx="30">
                  <c:v>3.3529607036722977</c:v>
                </c:pt>
              </c:numCache>
            </c:numRef>
          </c:yVal>
          <c:smooth val="1"/>
        </c:ser>
        <c:dLbls>
          <c:showLegendKey val="0"/>
          <c:showVal val="0"/>
          <c:showCatName val="0"/>
          <c:showSerName val="0"/>
          <c:showPercent val="0"/>
          <c:showBubbleSize val="0"/>
        </c:dLbls>
        <c:axId val="145643392"/>
        <c:axId val="145644928"/>
      </c:scatterChart>
      <c:valAx>
        <c:axId val="145643392"/>
        <c:scaling>
          <c:orientation val="minMax"/>
          <c:max val="3"/>
        </c:scaling>
        <c:delete val="0"/>
        <c:axPos val="b"/>
        <c:numFmt formatCode="General" sourceLinked="0"/>
        <c:majorTickMark val="in"/>
        <c:minorTickMark val="none"/>
        <c:tickLblPos val="nextTo"/>
        <c:txPr>
          <a:bodyPr rot="0" vert="horz"/>
          <a:lstStyle/>
          <a:p>
            <a:pPr>
              <a:defRPr>
                <a:latin typeface="Times New Roman" pitchFamily="18" charset="0"/>
                <a:cs typeface="Times New Roman" pitchFamily="18" charset="0"/>
              </a:defRPr>
            </a:pPr>
            <a:endParaRPr lang="en-US"/>
          </a:p>
        </c:txPr>
        <c:crossAx val="145644928"/>
        <c:crosses val="autoZero"/>
        <c:crossBetween val="midCat"/>
      </c:valAx>
      <c:valAx>
        <c:axId val="145644928"/>
        <c:scaling>
          <c:orientation val="minMax"/>
          <c:max val="12"/>
        </c:scaling>
        <c:delete val="0"/>
        <c:axPos val="l"/>
        <c:numFmt formatCode="0.0" sourceLinked="0"/>
        <c:majorTickMark val="in"/>
        <c:minorTickMark val="none"/>
        <c:tickLblPos val="nextTo"/>
        <c:txPr>
          <a:bodyPr/>
          <a:lstStyle/>
          <a:p>
            <a:pPr>
              <a:defRPr>
                <a:latin typeface="Times New Roman" pitchFamily="18" charset="0"/>
                <a:cs typeface="Times New Roman" pitchFamily="18" charset="0"/>
              </a:defRPr>
            </a:pPr>
            <a:endParaRPr lang="en-US"/>
          </a:p>
        </c:txPr>
        <c:crossAx val="145643392"/>
        <c:crosses val="autoZero"/>
        <c:crossBetween val="midCat"/>
      </c:valAx>
      <c:spPr>
        <a:noFill/>
        <a:ln w="12700">
          <a:solidFill>
            <a:sysClr val="windowText" lastClr="000000"/>
          </a:solidFill>
        </a:ln>
      </c:spPr>
    </c:plotArea>
    <c:plotVisOnly val="1"/>
    <c:dispBlanksAs val="gap"/>
    <c:showDLblsOverMax val="0"/>
  </c:chart>
  <c:spPr>
    <a:ln>
      <a:noFill/>
    </a:ln>
  </c:sp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0"/>
          <c:order val="0"/>
          <c:tx>
            <c:strRef>
              <c:f>'n=0'!$B$4</c:f>
              <c:strCache>
                <c:ptCount val="1"/>
                <c:pt idx="0">
                  <c:v>m(f)in=0</c:v>
                </c:pt>
              </c:strCache>
            </c:strRef>
          </c:tx>
          <c:spPr>
            <a:ln w="19050">
              <a:solidFill>
                <a:srgbClr val="1F497D"/>
              </a:solidFill>
              <a:prstDash val="lgDash"/>
            </a:ln>
          </c:spPr>
          <c:marker>
            <c:symbol val="none"/>
          </c:marker>
          <c:xVal>
            <c:numRef>
              <c:f>'n=0'!$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000000000000002</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0'!$B$5:$B$35</c:f>
              <c:numCache>
                <c:formatCode>0.0000</c:formatCode>
                <c:ptCount val="31"/>
                <c:pt idx="0">
                  <c:v>0.64585382240398614</c:v>
                </c:pt>
                <c:pt idx="1">
                  <c:v>0.63623216684705697</c:v>
                </c:pt>
                <c:pt idx="2">
                  <c:v>0.60688066777988225</c:v>
                </c:pt>
                <c:pt idx="3">
                  <c:v>0.55705448474976549</c:v>
                </c:pt>
                <c:pt idx="4">
                  <c:v>0.48426198041922408</c:v>
                </c:pt>
                <c:pt idx="5">
                  <c:v>0.38110544787360701</c:v>
                </c:pt>
                <c:pt idx="6">
                  <c:v>0.21675194975053799</c:v>
                </c:pt>
                <c:pt idx="26">
                  <c:v>2.3400000000000004E-2</c:v>
                </c:pt>
                <c:pt idx="27">
                  <c:v>0.34284061969888624</c:v>
                </c:pt>
                <c:pt idx="28">
                  <c:v>0.55443049523376997</c:v>
                </c:pt>
                <c:pt idx="29">
                  <c:v>0.72039520879819108</c:v>
                </c:pt>
                <c:pt idx="30">
                  <c:v>0.86840533592813463</c:v>
                </c:pt>
              </c:numCache>
            </c:numRef>
          </c:yVal>
          <c:smooth val="1"/>
        </c:ser>
        <c:ser>
          <c:idx val="1"/>
          <c:order val="1"/>
          <c:tx>
            <c:strRef>
              <c:f>'n=0'!$C$4</c:f>
              <c:strCache>
                <c:ptCount val="1"/>
                <c:pt idx="0">
                  <c:v>m(f)in=1</c:v>
                </c:pt>
              </c:strCache>
            </c:strRef>
          </c:tx>
          <c:spPr>
            <a:ln w="19050">
              <a:solidFill>
                <a:srgbClr val="C0504D"/>
              </a:solidFill>
              <a:prstDash val="lgDash"/>
            </a:ln>
          </c:spPr>
          <c:marker>
            <c:symbol val="none"/>
          </c:marker>
          <c:xVal>
            <c:numRef>
              <c:f>'n=0'!$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000000000000002</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0'!$C$5:$C$35</c:f>
              <c:numCache>
                <c:formatCode>0.0000</c:formatCode>
                <c:ptCount val="31"/>
                <c:pt idx="0">
                  <c:v>2.6318890005198177</c:v>
                </c:pt>
                <c:pt idx="1">
                  <c:v>2.6378486970309267</c:v>
                </c:pt>
                <c:pt idx="2">
                  <c:v>2.65565122350234</c:v>
                </c:pt>
                <c:pt idx="3">
                  <c:v>2.684510343462029</c:v>
                </c:pt>
                <c:pt idx="4">
                  <c:v>2.723354960911641</c:v>
                </c:pt>
                <c:pt idx="5">
                  <c:v>2.7709193127048</c:v>
                </c:pt>
                <c:pt idx="6">
                  <c:v>2.8258753245580168</c:v>
                </c:pt>
                <c:pt idx="7">
                  <c:v>2.8869171208799798</c:v>
                </c:pt>
                <c:pt idx="8">
                  <c:v>2.9527906228685867</c:v>
                </c:pt>
                <c:pt idx="9">
                  <c:v>3.0222604976204277</c:v>
                </c:pt>
                <c:pt idx="10">
                  <c:v>3.0939971945248077</c:v>
                </c:pt>
                <c:pt idx="11">
                  <c:v>3.1663085016512</c:v>
                </c:pt>
                <c:pt idx="12">
                  <c:v>3.2365044077082277</c:v>
                </c:pt>
                <c:pt idx="13">
                  <c:v>3.299307658432848</c:v>
                </c:pt>
                <c:pt idx="14">
                  <c:v>3.34362706871261</c:v>
                </c:pt>
                <c:pt idx="15">
                  <c:v>3.3530482534472767</c:v>
                </c:pt>
                <c:pt idx="16">
                  <c:v>3.3236512548273409</c:v>
                </c:pt>
                <c:pt idx="17">
                  <c:v>3.268915392701599</c:v>
                </c:pt>
                <c:pt idx="18">
                  <c:v>3.2005981017031702</c:v>
                </c:pt>
                <c:pt idx="19">
                  <c:v>3.1243938539842699</c:v>
                </c:pt>
                <c:pt idx="20">
                  <c:v>3.0428909325673801</c:v>
                </c:pt>
                <c:pt idx="21">
                  <c:v>2.95735092812768</c:v>
                </c:pt>
                <c:pt idx="22">
                  <c:v>2.8684436798956567</c:v>
                </c:pt>
                <c:pt idx="23">
                  <c:v>2.7765346674432698</c:v>
                </c:pt>
                <c:pt idx="24">
                  <c:v>2.6818159009182621</c:v>
                </c:pt>
                <c:pt idx="25">
                  <c:v>2.5843594608904699</c:v>
                </c:pt>
                <c:pt idx="26">
                  <c:v>2.484138773696368</c:v>
                </c:pt>
                <c:pt idx="27">
                  <c:v>2.3810250273758387</c:v>
                </c:pt>
                <c:pt idx="28">
                  <c:v>2.2747630592276575</c:v>
                </c:pt>
                <c:pt idx="29">
                  <c:v>2.1649072399632598</c:v>
                </c:pt>
                <c:pt idx="30">
                  <c:v>2.0506714425703612</c:v>
                </c:pt>
              </c:numCache>
            </c:numRef>
          </c:yVal>
          <c:smooth val="1"/>
        </c:ser>
        <c:ser>
          <c:idx val="2"/>
          <c:order val="2"/>
          <c:tx>
            <c:strRef>
              <c:f>'n=0'!$D$4</c:f>
              <c:strCache>
                <c:ptCount val="1"/>
                <c:pt idx="0">
                  <c:v>m(f)in=2</c:v>
                </c:pt>
              </c:strCache>
            </c:strRef>
          </c:tx>
          <c:spPr>
            <a:ln w="19050">
              <a:solidFill>
                <a:srgbClr val="9BBB59"/>
              </a:solidFill>
              <a:prstDash val="lgDash"/>
            </a:ln>
          </c:spPr>
          <c:marker>
            <c:symbol val="none"/>
          </c:marker>
          <c:xVal>
            <c:numRef>
              <c:f>'n=0'!$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000000000000002</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0'!$D$5:$D$35</c:f>
              <c:numCache>
                <c:formatCode>0.0000</c:formatCode>
                <c:ptCount val="31"/>
                <c:pt idx="0">
                  <c:v>4.1383544576793545</c:v>
                </c:pt>
                <c:pt idx="1">
                  <c:v>4.1351647303546599</c:v>
                </c:pt>
                <c:pt idx="2">
                  <c:v>4.1255395402809301</c:v>
                </c:pt>
                <c:pt idx="3">
                  <c:v>4.1096321079935834</c:v>
                </c:pt>
                <c:pt idx="4">
                  <c:v>4.0876401935326303</c:v>
                </c:pt>
                <c:pt idx="5">
                  <c:v>4.0598341785638397</c:v>
                </c:pt>
                <c:pt idx="6">
                  <c:v>4.0265546015951275</c:v>
                </c:pt>
                <c:pt idx="7">
                  <c:v>3.9882154682661999</c:v>
                </c:pt>
                <c:pt idx="8">
                  <c:v>3.9453206061949402</c:v>
                </c:pt>
                <c:pt idx="9">
                  <c:v>3.89850638492232</c:v>
                </c:pt>
                <c:pt idx="10">
                  <c:v>3.8486473853938716</c:v>
                </c:pt>
                <c:pt idx="11">
                  <c:v>3.7971008820115619</c:v>
                </c:pt>
                <c:pt idx="12">
                  <c:v>3.7463218593555609</c:v>
                </c:pt>
                <c:pt idx="13">
                  <c:v>3.7014264629990898</c:v>
                </c:pt>
                <c:pt idx="14">
                  <c:v>3.6734021964406187</c:v>
                </c:pt>
                <c:pt idx="15">
                  <c:v>3.6785982146919802</c:v>
                </c:pt>
                <c:pt idx="16">
                  <c:v>3.7208979345931397</c:v>
                </c:pt>
                <c:pt idx="17">
                  <c:v>3.7867889898782767</c:v>
                </c:pt>
                <c:pt idx="18">
                  <c:v>3.864505251891138</c:v>
                </c:pt>
                <c:pt idx="19">
                  <c:v>3.9483288751111698</c:v>
                </c:pt>
                <c:pt idx="20">
                  <c:v>4.0356454922533977</c:v>
                </c:pt>
                <c:pt idx="21">
                  <c:v>4.1251517411935845</c:v>
                </c:pt>
                <c:pt idx="22">
                  <c:v>4.2161171705288965</c:v>
                </c:pt>
                <c:pt idx="23">
                  <c:v>4.3080831015965497</c:v>
                </c:pt>
                <c:pt idx="24">
                  <c:v>4.4007233505829424</c:v>
                </c:pt>
                <c:pt idx="25">
                  <c:v>4.4937697290313325</c:v>
                </c:pt>
                <c:pt idx="26">
                  <c:v>4.5869596037253402</c:v>
                </c:pt>
                <c:pt idx="27">
                  <c:v>4.6799799508678896</c:v>
                </c:pt>
                <c:pt idx="28">
                  <c:v>4.7723774155023353</c:v>
                </c:pt>
                <c:pt idx="29">
                  <c:v>4.8633663974799202</c:v>
                </c:pt>
                <c:pt idx="30">
                  <c:v>4.9513356517383604</c:v>
                </c:pt>
              </c:numCache>
            </c:numRef>
          </c:yVal>
          <c:smooth val="1"/>
        </c:ser>
        <c:ser>
          <c:idx val="3"/>
          <c:order val="3"/>
          <c:tx>
            <c:strRef>
              <c:f>'n=0'!$E$4</c:f>
              <c:strCache>
                <c:ptCount val="1"/>
                <c:pt idx="0">
                  <c:v>m(f)in=3</c:v>
                </c:pt>
              </c:strCache>
            </c:strRef>
          </c:tx>
          <c:spPr>
            <a:ln w="19050">
              <a:solidFill>
                <a:srgbClr val="8064A2"/>
              </a:solidFill>
              <a:prstDash val="lgDash"/>
            </a:ln>
          </c:spPr>
          <c:marker>
            <c:symbol val="none"/>
          </c:marker>
          <c:xVal>
            <c:numRef>
              <c:f>'n=0'!$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000000000000002</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0'!$E$5:$E$35</c:f>
              <c:numCache>
                <c:formatCode>0.0000</c:formatCode>
                <c:ptCount val="31"/>
                <c:pt idx="0">
                  <c:v>6.9966709231863824</c:v>
                </c:pt>
                <c:pt idx="1">
                  <c:v>6.9945996226234497</c:v>
                </c:pt>
                <c:pt idx="2">
                  <c:v>6.9883361370145733</c:v>
                </c:pt>
                <c:pt idx="3">
                  <c:v>6.97793752185326</c:v>
                </c:pt>
                <c:pt idx="4">
                  <c:v>6.9634678717883398</c:v>
                </c:pt>
                <c:pt idx="5">
                  <c:v>6.9449991560953555</c:v>
                </c:pt>
                <c:pt idx="6">
                  <c:v>6.9226194209317597</c:v>
                </c:pt>
                <c:pt idx="7">
                  <c:v>6.8964264690417201</c:v>
                </c:pt>
                <c:pt idx="8">
                  <c:v>6.8665260482117665</c:v>
                </c:pt>
                <c:pt idx="9">
                  <c:v>6.8330306837967596</c:v>
                </c:pt>
                <c:pt idx="10">
                  <c:v>6.7960586990260703</c:v>
                </c:pt>
                <c:pt idx="11">
                  <c:v>6.7557331899875814</c:v>
                </c:pt>
                <c:pt idx="12">
                  <c:v>6.7121809094884997</c:v>
                </c:pt>
                <c:pt idx="13">
                  <c:v>6.6655309374431848</c:v>
                </c:pt>
                <c:pt idx="14">
                  <c:v>6.6159143696657576</c:v>
                </c:pt>
                <c:pt idx="15">
                  <c:v>6.5634617314859875</c:v>
                </c:pt>
                <c:pt idx="16">
                  <c:v>6.5083035568113301</c:v>
                </c:pt>
                <c:pt idx="17">
                  <c:v>6.4505691472997198</c:v>
                </c:pt>
                <c:pt idx="18">
                  <c:v>6.3903859685588245</c:v>
                </c:pt>
                <c:pt idx="19">
                  <c:v>6.3278812069407682</c:v>
                </c:pt>
                <c:pt idx="20">
                  <c:v>6.2631791158482901</c:v>
                </c:pt>
                <c:pt idx="21">
                  <c:v>6.1964051793783996</c:v>
                </c:pt>
                <c:pt idx="22">
                  <c:v>6.1276868406738245</c:v>
                </c:pt>
                <c:pt idx="23">
                  <c:v>6.057155646054456</c:v>
                </c:pt>
                <c:pt idx="24">
                  <c:v>5.9849563786928766</c:v>
                </c:pt>
                <c:pt idx="25">
                  <c:v>5.9112541661822098</c:v>
                </c:pt>
                <c:pt idx="26">
                  <c:v>5.8362552144246296</c:v>
                </c:pt>
                <c:pt idx="27">
                  <c:v>5.7602438423983999</c:v>
                </c:pt>
                <c:pt idx="28">
                  <c:v>5.6836616179709001</c:v>
                </c:pt>
                <c:pt idx="29">
                  <c:v>5.6072924963316124</c:v>
                </c:pt>
                <c:pt idx="30">
                  <c:v>5.5327520172491313</c:v>
                </c:pt>
              </c:numCache>
            </c:numRef>
          </c:yVal>
          <c:smooth val="1"/>
        </c:ser>
        <c:ser>
          <c:idx val="4"/>
          <c:order val="4"/>
          <c:tx>
            <c:strRef>
              <c:f>'n=0'!$F$4</c:f>
              <c:strCache>
                <c:ptCount val="1"/>
                <c:pt idx="0">
                  <c:v>m(f)in=4</c:v>
                </c:pt>
              </c:strCache>
            </c:strRef>
          </c:tx>
          <c:spPr>
            <a:ln w="19050">
              <a:solidFill>
                <a:srgbClr val="4BACC6"/>
              </a:solidFill>
              <a:prstDash val="lgDash"/>
            </a:ln>
          </c:spPr>
          <c:marker>
            <c:symbol val="none"/>
          </c:marker>
          <c:xVal>
            <c:numRef>
              <c:f>'n=0'!$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000000000000002</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0'!$F$5:$F$35</c:f>
              <c:numCache>
                <c:formatCode>0.0000</c:formatCode>
                <c:ptCount val="31"/>
                <c:pt idx="0">
                  <c:v>7.4928545186091355</c:v>
                </c:pt>
                <c:pt idx="1">
                  <c:v>7.4960077501953402</c:v>
                </c:pt>
                <c:pt idx="2">
                  <c:v>7.5055233058350099</c:v>
                </c:pt>
                <c:pt idx="3">
                  <c:v>7.52124967931542</c:v>
                </c:pt>
                <c:pt idx="4">
                  <c:v>7.5430007124214198</c:v>
                </c:pt>
                <c:pt idx="5">
                  <c:v>7.5705335791415385</c:v>
                </c:pt>
                <c:pt idx="6">
                  <c:v>7.6035631472992495</c:v>
                </c:pt>
                <c:pt idx="7">
                  <c:v>7.64177499680582</c:v>
                </c:pt>
                <c:pt idx="8">
                  <c:v>7.6848369843391495</c:v>
                </c:pt>
                <c:pt idx="9">
                  <c:v>7.7324093055344392</c:v>
                </c:pt>
                <c:pt idx="10">
                  <c:v>7.7841530133885897</c:v>
                </c:pt>
                <c:pt idx="11">
                  <c:v>7.8397366064806997</c:v>
                </c:pt>
                <c:pt idx="12">
                  <c:v>7.8988408483136965</c:v>
                </c:pt>
                <c:pt idx="13">
                  <c:v>7.9611625777062445</c:v>
                </c:pt>
                <c:pt idx="14">
                  <c:v>8.0264164476787201</c:v>
                </c:pt>
                <c:pt idx="15">
                  <c:v>8.09433519198633</c:v>
                </c:pt>
                <c:pt idx="16">
                  <c:v>8.1646693068050702</c:v>
                </c:pt>
                <c:pt idx="17">
                  <c:v>8.2371853457793485</c:v>
                </c:pt>
                <c:pt idx="18">
                  <c:v>8.3116619352844108</c:v>
                </c:pt>
                <c:pt idx="19">
                  <c:v>8.3878836044179703</c:v>
                </c:pt>
                <c:pt idx="20">
                  <c:v>8.4656283003019297</c:v>
                </c:pt>
                <c:pt idx="21">
                  <c:v>8.5446397761844395</c:v>
                </c:pt>
                <c:pt idx="22">
                  <c:v>8.6245591089642595</c:v>
                </c:pt>
                <c:pt idx="23">
                  <c:v>8.7046975645032703</c:v>
                </c:pt>
                <c:pt idx="24">
                  <c:v>8.7830580562842595</c:v>
                </c:pt>
                <c:pt idx="25">
                  <c:v>8.8494801864598926</c:v>
                </c:pt>
                <c:pt idx="26">
                  <c:v>8.8564441737021973</c:v>
                </c:pt>
                <c:pt idx="27">
                  <c:v>8.8079052942499416</c:v>
                </c:pt>
                <c:pt idx="28">
                  <c:v>8.7468850579481003</c:v>
                </c:pt>
                <c:pt idx="29">
                  <c:v>8.6817220052861188</c:v>
                </c:pt>
                <c:pt idx="30">
                  <c:v>8.6141097277716199</c:v>
                </c:pt>
              </c:numCache>
            </c:numRef>
          </c:yVal>
          <c:smooth val="1"/>
        </c:ser>
        <c:ser>
          <c:idx val="5"/>
          <c:order val="5"/>
          <c:tx>
            <c:strRef>
              <c:f>'n=0'!$G$4</c:f>
              <c:strCache>
                <c:ptCount val="1"/>
                <c:pt idx="0">
                  <c:v>m(f)in=5</c:v>
                </c:pt>
              </c:strCache>
            </c:strRef>
          </c:tx>
          <c:spPr>
            <a:ln w="19050">
              <a:solidFill>
                <a:srgbClr val="F79646"/>
              </a:solidFill>
              <a:prstDash val="lgDash"/>
            </a:ln>
          </c:spPr>
          <c:marker>
            <c:symbol val="none"/>
          </c:marker>
          <c:xVal>
            <c:numRef>
              <c:f>'n=0'!$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000000000000002</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0'!$G$5:$G$35</c:f>
              <c:numCache>
                <c:formatCode>0.0000</c:formatCode>
                <c:ptCount val="31"/>
                <c:pt idx="0">
                  <c:v>9.7945379048077506</c:v>
                </c:pt>
                <c:pt idx="1">
                  <c:v>9.7930603315564699</c:v>
                </c:pt>
                <c:pt idx="2">
                  <c:v>9.7885862828611696</c:v>
                </c:pt>
                <c:pt idx="3">
                  <c:v>9.7811410108897707</c:v>
                </c:pt>
                <c:pt idx="4">
                  <c:v>9.7707415920246792</c:v>
                </c:pt>
                <c:pt idx="5">
                  <c:v>9.7574116635833601</c:v>
                </c:pt>
                <c:pt idx="6">
                  <c:v>9.7411811661325984</c:v>
                </c:pt>
                <c:pt idx="7">
                  <c:v>9.7220860289025293</c:v>
                </c:pt>
                <c:pt idx="8">
                  <c:v>9.7001678104109406</c:v>
                </c:pt>
                <c:pt idx="9">
                  <c:v>9.6754733089078506</c:v>
                </c:pt>
                <c:pt idx="10">
                  <c:v>9.6480541600855396</c:v>
                </c:pt>
                <c:pt idx="11">
                  <c:v>9.6179664433654679</c:v>
                </c:pt>
                <c:pt idx="12">
                  <c:v>9.5852703239914359</c:v>
                </c:pt>
                <c:pt idx="13">
                  <c:v>9.5500297683946602</c:v>
                </c:pt>
                <c:pt idx="14">
                  <c:v>9.5123123885564986</c:v>
                </c:pt>
                <c:pt idx="15">
                  <c:v>9.4721895248022427</c:v>
                </c:pt>
                <c:pt idx="16">
                  <c:v>9.4297366103308224</c:v>
                </c:pt>
                <c:pt idx="17">
                  <c:v>9.3850343796321152</c:v>
                </c:pt>
                <c:pt idx="18">
                  <c:v>9.3381712722351189</c:v>
                </c:pt>
                <c:pt idx="19">
                  <c:v>9.2892483669472217</c:v>
                </c:pt>
                <c:pt idx="20">
                  <c:v>9.2383907530626459</c:v>
                </c:pt>
                <c:pt idx="21">
                  <c:v>9.18577052226677</c:v>
                </c:pt>
                <c:pt idx="22">
                  <c:v>9.1316804728655079</c:v>
                </c:pt>
                <c:pt idx="23">
                  <c:v>9.0767519785127</c:v>
                </c:pt>
                <c:pt idx="24">
                  <c:v>9.0229347639882267</c:v>
                </c:pt>
                <c:pt idx="25">
                  <c:v>8.9803465333371708</c:v>
                </c:pt>
                <c:pt idx="26">
                  <c:v>8.9964913691983703</c:v>
                </c:pt>
                <c:pt idx="27">
                  <c:v>9.067398342341269</c:v>
                </c:pt>
                <c:pt idx="28">
                  <c:v>9.1500078433082841</c:v>
                </c:pt>
                <c:pt idx="29">
                  <c:v>9.2359863510948106</c:v>
                </c:pt>
                <c:pt idx="30">
                  <c:v>9.3236206984876517</c:v>
                </c:pt>
              </c:numCache>
            </c:numRef>
          </c:yVal>
          <c:smooth val="1"/>
        </c:ser>
        <c:ser>
          <c:idx val="6"/>
          <c:order val="6"/>
          <c:tx>
            <c:strRef>
              <c:f>'n=0'!$H$4</c:f>
              <c:strCache>
                <c:ptCount val="1"/>
              </c:strCache>
            </c:strRef>
          </c:tx>
          <c:marker>
            <c:symbol val="none"/>
          </c:marker>
          <c:xVal>
            <c:numRef>
              <c:f>'n=0'!$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000000000000002</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0'!$H$5:$H$35</c:f>
              <c:numCache>
                <c:formatCode>General</c:formatCode>
                <c:ptCount val="31"/>
              </c:numCache>
            </c:numRef>
          </c:yVal>
          <c:smooth val="1"/>
        </c:ser>
        <c:ser>
          <c:idx val="7"/>
          <c:order val="7"/>
          <c:tx>
            <c:strRef>
              <c:f>'n=0'!$I$4</c:f>
              <c:strCache>
                <c:ptCount val="1"/>
                <c:pt idx="0">
                  <c:v>m(f)=0</c:v>
                </c:pt>
              </c:strCache>
            </c:strRef>
          </c:tx>
          <c:spPr>
            <a:ln w="12700">
              <a:solidFill>
                <a:srgbClr val="1F497D">
                  <a:lumMod val="50000"/>
                </a:srgbClr>
              </a:solidFill>
            </a:ln>
          </c:spPr>
          <c:marker>
            <c:symbol val="none"/>
          </c:marker>
          <c:xVal>
            <c:numRef>
              <c:f>'n=0'!$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000000000000002</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0'!$I$5:$I$35</c:f>
              <c:numCache>
                <c:formatCode>0.0000</c:formatCode>
                <c:ptCount val="31"/>
                <c:pt idx="0">
                  <c:v>0.59037830924666512</c:v>
                </c:pt>
                <c:pt idx="1">
                  <c:v>0.5800445633195831</c:v>
                </c:pt>
                <c:pt idx="2">
                  <c:v>0.54840416354250898</c:v>
                </c:pt>
                <c:pt idx="3">
                  <c:v>0.49417677752679401</c:v>
                </c:pt>
                <c:pt idx="4">
                  <c:v>0.41317223220144589</c:v>
                </c:pt>
                <c:pt idx="5">
                  <c:v>0.29108916137503754</c:v>
                </c:pt>
                <c:pt idx="6">
                  <c:v>1.30162687419987E-3</c:v>
                </c:pt>
              </c:numCache>
            </c:numRef>
          </c:yVal>
          <c:smooth val="1"/>
        </c:ser>
        <c:ser>
          <c:idx val="8"/>
          <c:order val="8"/>
          <c:tx>
            <c:strRef>
              <c:f>'n=0'!$J$4</c:f>
              <c:strCache>
                <c:ptCount val="1"/>
                <c:pt idx="0">
                  <c:v>m(f)=1</c:v>
                </c:pt>
              </c:strCache>
            </c:strRef>
          </c:tx>
          <c:spPr>
            <a:ln w="12700">
              <a:solidFill>
                <a:srgbClr val="C0504D">
                  <a:lumMod val="50000"/>
                </a:srgbClr>
              </a:solidFill>
            </a:ln>
          </c:spPr>
          <c:marker>
            <c:symbol val="none"/>
          </c:marker>
          <c:xVal>
            <c:numRef>
              <c:f>'n=0'!$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000000000000002</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0'!$J$5:$J$35</c:f>
              <c:numCache>
                <c:formatCode>0.0000</c:formatCode>
                <c:ptCount val="31"/>
                <c:pt idx="0">
                  <c:v>2.5197640634520102</c:v>
                </c:pt>
                <c:pt idx="1">
                  <c:v>2.5259367428257447</c:v>
                </c:pt>
                <c:pt idx="2">
                  <c:v>2.5443565902027299</c:v>
                </c:pt>
                <c:pt idx="3">
                  <c:v>2.5741593041892621</c:v>
                </c:pt>
                <c:pt idx="4">
                  <c:v>2.6141701114356</c:v>
                </c:pt>
                <c:pt idx="5">
                  <c:v>2.6630334750825471</c:v>
                </c:pt>
                <c:pt idx="6">
                  <c:v>2.7193145338260898</c:v>
                </c:pt>
                <c:pt idx="7">
                  <c:v>2.7816426000990178</c:v>
                </c:pt>
                <c:pt idx="8">
                  <c:v>2.8487108144175002</c:v>
                </c:pt>
                <c:pt idx="9">
                  <c:v>2.9192428825654031</c:v>
                </c:pt>
                <c:pt idx="10">
                  <c:v>2.9918780951998851</c:v>
                </c:pt>
                <c:pt idx="11">
                  <c:v>3.064888115290143</c:v>
                </c:pt>
                <c:pt idx="12">
                  <c:v>3.1355324930278567</c:v>
                </c:pt>
                <c:pt idx="13">
                  <c:v>3.1984544244780726</c:v>
                </c:pt>
                <c:pt idx="14">
                  <c:v>3.2429012742136401</c:v>
                </c:pt>
                <c:pt idx="15">
                  <c:v>3.2526340964695701</c:v>
                </c:pt>
                <c:pt idx="16">
                  <c:v>3.2233843757450829</c:v>
                </c:pt>
                <c:pt idx="17">
                  <c:v>3.168081808163079</c:v>
                </c:pt>
                <c:pt idx="18">
                  <c:v>3.0986523101479397</c:v>
                </c:pt>
                <c:pt idx="19">
                  <c:v>3.0210942218528802</c:v>
                </c:pt>
                <c:pt idx="20">
                  <c:v>2.9381101806046397</c:v>
                </c:pt>
                <c:pt idx="21">
                  <c:v>2.8510542209061667</c:v>
                </c:pt>
                <c:pt idx="22">
                  <c:v>2.7606275218336802</c:v>
                </c:pt>
                <c:pt idx="23">
                  <c:v>2.6671994520822428</c:v>
                </c:pt>
                <c:pt idx="24">
                  <c:v>2.5709736207785197</c:v>
                </c:pt>
                <c:pt idx="25">
                  <c:v>2.4719763998774997</c:v>
                </c:pt>
                <c:pt idx="26">
                  <c:v>2.3701381359780216</c:v>
                </c:pt>
                <c:pt idx="27">
                  <c:v>2.2652447126045212</c:v>
                </c:pt>
                <c:pt idx="28">
                  <c:v>2.1568861332730744</c:v>
                </c:pt>
                <c:pt idx="29">
                  <c:v>2.0442968238727399</c:v>
                </c:pt>
                <c:pt idx="30">
                  <c:v>1.9259624375370297</c:v>
                </c:pt>
              </c:numCache>
            </c:numRef>
          </c:yVal>
          <c:smooth val="1"/>
        </c:ser>
        <c:ser>
          <c:idx val="9"/>
          <c:order val="9"/>
          <c:tx>
            <c:strRef>
              <c:f>'n=0'!$K$4</c:f>
              <c:strCache>
                <c:ptCount val="1"/>
                <c:pt idx="0">
                  <c:v>m(f)=2</c:v>
                </c:pt>
              </c:strCache>
            </c:strRef>
          </c:tx>
          <c:spPr>
            <a:ln w="12700">
              <a:solidFill>
                <a:srgbClr val="9BBB59">
                  <a:lumMod val="50000"/>
                </a:srgbClr>
              </a:solidFill>
            </a:ln>
          </c:spPr>
          <c:marker>
            <c:symbol val="none"/>
          </c:marker>
          <c:xVal>
            <c:numRef>
              <c:f>'n=0'!$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000000000000002</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0'!$K$5:$K$35</c:f>
              <c:numCache>
                <c:formatCode>0.0000</c:formatCode>
                <c:ptCount val="31"/>
                <c:pt idx="0">
                  <c:v>4.0772659182508502</c:v>
                </c:pt>
                <c:pt idx="1">
                  <c:v>4.0738572605351075</c:v>
                </c:pt>
                <c:pt idx="2">
                  <c:v>4.0635781168269034</c:v>
                </c:pt>
                <c:pt idx="3">
                  <c:v>4.0466012001500324</c:v>
                </c:pt>
                <c:pt idx="4">
                  <c:v>4.0231790835391834</c:v>
                </c:pt>
                <c:pt idx="5">
                  <c:v>3.9936293598276</c:v>
                </c:pt>
                <c:pt idx="6">
                  <c:v>3.958353322638763</c:v>
                </c:pt>
                <c:pt idx="7">
                  <c:v>3.9178301130637574</c:v>
                </c:pt>
                <c:pt idx="8">
                  <c:v>3.8726307058595877</c:v>
                </c:pt>
                <c:pt idx="9">
                  <c:v>3.8234619019660099</c:v>
                </c:pt>
                <c:pt idx="10">
                  <c:v>3.77127838174296</c:v>
                </c:pt>
                <c:pt idx="11">
                  <c:v>3.7174653839322587</c:v>
                </c:pt>
                <c:pt idx="12">
                  <c:v>3.6646118709271609</c:v>
                </c:pt>
                <c:pt idx="13">
                  <c:v>3.6178747906782798</c:v>
                </c:pt>
                <c:pt idx="14">
                  <c:v>3.588126655581199</c:v>
                </c:pt>
                <c:pt idx="15">
                  <c:v>3.5913358799858197</c:v>
                </c:pt>
                <c:pt idx="16">
                  <c:v>3.6318082219793997</c:v>
                </c:pt>
                <c:pt idx="17">
                  <c:v>3.6966495453661077</c:v>
                </c:pt>
                <c:pt idx="18">
                  <c:v>3.7739266340937387</c:v>
                </c:pt>
                <c:pt idx="19">
                  <c:v>3.8575692312102468</c:v>
                </c:pt>
                <c:pt idx="20">
                  <c:v>3.9448925501262</c:v>
                </c:pt>
                <c:pt idx="21">
                  <c:v>4.0345029014823401</c:v>
                </c:pt>
                <c:pt idx="22">
                  <c:v>4.1255703808604265</c:v>
                </c:pt>
                <c:pt idx="23">
                  <c:v>4.2176616628732324</c:v>
                </c:pt>
                <c:pt idx="24">
                  <c:v>4.31041283445541</c:v>
                </c:pt>
                <c:pt idx="25">
                  <c:v>4.4035353555884855</c:v>
                </c:pt>
                <c:pt idx="26">
                  <c:v>4.4967358292343196</c:v>
                </c:pt>
                <c:pt idx="27">
                  <c:v>4.5896667389965824</c:v>
                </c:pt>
                <c:pt idx="28">
                  <c:v>4.6817678612237303</c:v>
                </c:pt>
                <c:pt idx="29">
                  <c:v>4.7720206387645501</c:v>
                </c:pt>
                <c:pt idx="30">
                  <c:v>4.8582876229624885</c:v>
                </c:pt>
              </c:numCache>
            </c:numRef>
          </c:yVal>
          <c:smooth val="1"/>
        </c:ser>
        <c:ser>
          <c:idx val="10"/>
          <c:order val="10"/>
          <c:tx>
            <c:strRef>
              <c:f>'n=0'!$L$4</c:f>
              <c:strCache>
                <c:ptCount val="1"/>
                <c:pt idx="0">
                  <c:v>m(f)=3</c:v>
                </c:pt>
              </c:strCache>
            </c:strRef>
          </c:tx>
          <c:spPr>
            <a:ln w="12700">
              <a:solidFill>
                <a:srgbClr val="8064A2">
                  <a:lumMod val="50000"/>
                </a:srgbClr>
              </a:solidFill>
            </a:ln>
          </c:spPr>
          <c:marker>
            <c:symbol val="none"/>
          </c:marker>
          <c:xVal>
            <c:numRef>
              <c:f>'n=0'!$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000000000000002</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0'!$L$5:$L$35</c:f>
              <c:numCache>
                <c:formatCode>0.0000</c:formatCode>
                <c:ptCount val="31"/>
                <c:pt idx="0">
                  <c:v>6.9034090218504724</c:v>
                </c:pt>
                <c:pt idx="1">
                  <c:v>6.9011684669669</c:v>
                </c:pt>
                <c:pt idx="2">
                  <c:v>6.8943941594636797</c:v>
                </c:pt>
                <c:pt idx="3">
                  <c:v>6.8831590238535734</c:v>
                </c:pt>
                <c:pt idx="4">
                  <c:v>6.8675509764458331</c:v>
                </c:pt>
                <c:pt idx="5">
                  <c:v>6.8476845986307655</c:v>
                </c:pt>
                <c:pt idx="6">
                  <c:v>6.8236844733233797</c:v>
                </c:pt>
                <c:pt idx="7">
                  <c:v>6.7956763123727324</c:v>
                </c:pt>
                <c:pt idx="8">
                  <c:v>6.7637871845103401</c:v>
                </c:pt>
                <c:pt idx="9">
                  <c:v>6.7281484622344498</c:v>
                </c:pt>
                <c:pt idx="10">
                  <c:v>6.6888799027198003</c:v>
                </c:pt>
                <c:pt idx="11">
                  <c:v>6.64617233434815</c:v>
                </c:pt>
                <c:pt idx="12">
                  <c:v>6.6001320775315655</c:v>
                </c:pt>
                <c:pt idx="13">
                  <c:v>6.550915668242415</c:v>
                </c:pt>
                <c:pt idx="14">
                  <c:v>6.4986755360708797</c:v>
                </c:pt>
                <c:pt idx="15">
                  <c:v>6.4435619142702034</c:v>
                </c:pt>
                <c:pt idx="16">
                  <c:v>6.3857199147796804</c:v>
                </c:pt>
                <c:pt idx="17">
                  <c:v>6.3253040961211697</c:v>
                </c:pt>
                <c:pt idx="18">
                  <c:v>6.2624481754687897</c:v>
                </c:pt>
                <c:pt idx="19">
                  <c:v>6.1972943634408075</c:v>
                </c:pt>
                <c:pt idx="20">
                  <c:v>6.1299803658210346</c:v>
                </c:pt>
                <c:pt idx="21">
                  <c:v>6.0606485980921372</c:v>
                </c:pt>
                <c:pt idx="22">
                  <c:v>5.9894230334843721</c:v>
                </c:pt>
                <c:pt idx="23">
                  <c:v>5.9164595619686704</c:v>
                </c:pt>
                <c:pt idx="24">
                  <c:v>5.8419133100656602</c:v>
                </c:pt>
                <c:pt idx="25">
                  <c:v>5.7659614738973097</c:v>
                </c:pt>
                <c:pt idx="26">
                  <c:v>5.6888389732940601</c:v>
                </c:pt>
                <c:pt idx="27">
                  <c:v>5.6108776011753845</c:v>
                </c:pt>
                <c:pt idx="28">
                  <c:v>5.5326122000212896</c:v>
                </c:pt>
                <c:pt idx="29">
                  <c:v>5.4550442719215555</c:v>
                </c:pt>
                <c:pt idx="30">
                  <c:v>5.3803740750705797</c:v>
                </c:pt>
              </c:numCache>
            </c:numRef>
          </c:yVal>
          <c:smooth val="1"/>
        </c:ser>
        <c:ser>
          <c:idx val="11"/>
          <c:order val="11"/>
          <c:tx>
            <c:strRef>
              <c:f>'n=0'!$M$4</c:f>
              <c:strCache>
                <c:ptCount val="1"/>
                <c:pt idx="0">
                  <c:v>m(f)=4</c:v>
                </c:pt>
              </c:strCache>
            </c:strRef>
          </c:tx>
          <c:spPr>
            <a:ln w="12700">
              <a:solidFill>
                <a:srgbClr val="4BACC6">
                  <a:lumMod val="50000"/>
                </a:srgbClr>
              </a:solidFill>
            </a:ln>
          </c:spPr>
          <c:marker>
            <c:symbol val="none"/>
          </c:marker>
          <c:xVal>
            <c:numRef>
              <c:f>'n=0'!$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000000000000002</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0'!$M$5:$M$35</c:f>
              <c:numCache>
                <c:formatCode>0.0000</c:formatCode>
                <c:ptCount val="31"/>
                <c:pt idx="0">
                  <c:v>7.1807510897955495</c:v>
                </c:pt>
                <c:pt idx="1">
                  <c:v>7.1841734836100324</c:v>
                </c:pt>
                <c:pt idx="2">
                  <c:v>7.1944907007030698</c:v>
                </c:pt>
                <c:pt idx="3">
                  <c:v>7.2115065890723899</c:v>
                </c:pt>
                <c:pt idx="4">
                  <c:v>7.2349636027063324</c:v>
                </c:pt>
                <c:pt idx="5">
                  <c:v>7.2645391862170055</c:v>
                </c:pt>
                <c:pt idx="6">
                  <c:v>7.2998846857440434</c:v>
                </c:pt>
                <c:pt idx="7">
                  <c:v>7.3406336928918421</c:v>
                </c:pt>
                <c:pt idx="8">
                  <c:v>7.3863442836631821</c:v>
                </c:pt>
                <c:pt idx="9">
                  <c:v>7.4366565874566524</c:v>
                </c:pt>
                <c:pt idx="10">
                  <c:v>7.4912227755596907</c:v>
                </c:pt>
                <c:pt idx="11">
                  <c:v>7.5496551828516596</c:v>
                </c:pt>
                <c:pt idx="12">
                  <c:v>7.6116021137316592</c:v>
                </c:pt>
                <c:pt idx="13">
                  <c:v>7.6767228150945153</c:v>
                </c:pt>
                <c:pt idx="14">
                  <c:v>7.7447320385475065</c:v>
                </c:pt>
                <c:pt idx="15">
                  <c:v>7.8153355180349768</c:v>
                </c:pt>
                <c:pt idx="16">
                  <c:v>7.8882910322109998</c:v>
                </c:pt>
                <c:pt idx="17">
                  <c:v>7.9633479184921114</c:v>
                </c:pt>
                <c:pt idx="18">
                  <c:v>8.0403109412676983</c:v>
                </c:pt>
                <c:pt idx="19">
                  <c:v>8.1189577010784024</c:v>
                </c:pt>
                <c:pt idx="20">
                  <c:v>8.1991088949122606</c:v>
                </c:pt>
                <c:pt idx="21">
                  <c:v>8.2805542326112711</c:v>
                </c:pt>
                <c:pt idx="22">
                  <c:v>8.3630656761691142</c:v>
                </c:pt>
                <c:pt idx="23">
                  <c:v>8.4462583441766839</c:v>
                </c:pt>
                <c:pt idx="24">
                  <c:v>8.5296128453997095</c:v>
                </c:pt>
                <c:pt idx="25">
                  <c:v>8.610738401115718</c:v>
                </c:pt>
                <c:pt idx="26">
                  <c:v>8.6740109548263398</c:v>
                </c:pt>
                <c:pt idx="27">
                  <c:v>8.6594497522034768</c:v>
                </c:pt>
                <c:pt idx="28">
                  <c:v>8.6004774776207107</c:v>
                </c:pt>
                <c:pt idx="29">
                  <c:v>8.5336686214893902</c:v>
                </c:pt>
                <c:pt idx="30">
                  <c:v>8.4638359421362708</c:v>
                </c:pt>
              </c:numCache>
            </c:numRef>
          </c:yVal>
          <c:smooth val="1"/>
        </c:ser>
        <c:ser>
          <c:idx val="12"/>
          <c:order val="12"/>
          <c:tx>
            <c:strRef>
              <c:f>'n=0'!$N$4</c:f>
              <c:strCache>
                <c:ptCount val="1"/>
                <c:pt idx="0">
                  <c:v>m(f)=5</c:v>
                </c:pt>
              </c:strCache>
            </c:strRef>
          </c:tx>
          <c:spPr>
            <a:ln w="12700">
              <a:solidFill>
                <a:srgbClr val="F79646">
                  <a:lumMod val="50000"/>
                </a:srgbClr>
              </a:solidFill>
            </a:ln>
          </c:spPr>
          <c:marker>
            <c:symbol val="none"/>
          </c:marker>
          <c:xVal>
            <c:numRef>
              <c:f>'n=0'!$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000000000000002</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0'!$N$5:$N$35</c:f>
              <c:numCache>
                <c:formatCode>0.0000</c:formatCode>
                <c:ptCount val="31"/>
                <c:pt idx="0">
                  <c:v>9.70242178792261</c:v>
                </c:pt>
                <c:pt idx="1">
                  <c:v>9.7008382704434606</c:v>
                </c:pt>
                <c:pt idx="2">
                  <c:v>9.6960440731221027</c:v>
                </c:pt>
                <c:pt idx="3">
                  <c:v>9.6880681857582989</c:v>
                </c:pt>
                <c:pt idx="4">
                  <c:v>9.6769256407633684</c:v>
                </c:pt>
                <c:pt idx="5">
                  <c:v>9.6626612365009716</c:v>
                </c:pt>
                <c:pt idx="6">
                  <c:v>9.6453032668299201</c:v>
                </c:pt>
                <c:pt idx="7">
                  <c:v>9.6248960479411689</c:v>
                </c:pt>
                <c:pt idx="8">
                  <c:v>9.6014907072453024</c:v>
                </c:pt>
                <c:pt idx="9">
                  <c:v>9.5751446272720795</c:v>
                </c:pt>
                <c:pt idx="10">
                  <c:v>9.5459208202247403</c:v>
                </c:pt>
                <c:pt idx="11">
                  <c:v>9.5138872238101602</c:v>
                </c:pt>
                <c:pt idx="12">
                  <c:v>9.4791159286360003</c:v>
                </c:pt>
                <c:pt idx="13">
                  <c:v>9.4416824274559108</c:v>
                </c:pt>
                <c:pt idx="14">
                  <c:v>9.401665180092948</c:v>
                </c:pt>
                <c:pt idx="15">
                  <c:v>9.3591462432852772</c:v>
                </c:pt>
                <c:pt idx="16">
                  <c:v>9.3142146579666267</c:v>
                </c:pt>
                <c:pt idx="17">
                  <c:v>9.2669379857284326</c:v>
                </c:pt>
                <c:pt idx="18">
                  <c:v>9.2174278984423506</c:v>
                </c:pt>
                <c:pt idx="19">
                  <c:v>9.1657738371021225</c:v>
                </c:pt>
                <c:pt idx="20">
                  <c:v>9.1120837738261802</c:v>
                </c:pt>
                <c:pt idx="21">
                  <c:v>9.0564932635533548</c:v>
                </c:pt>
                <c:pt idx="22">
                  <c:v>8.9991407189105193</c:v>
                </c:pt>
                <c:pt idx="23">
                  <c:v>8.9403489668554528</c:v>
                </c:pt>
                <c:pt idx="24">
                  <c:v>8.8807655743755927</c:v>
                </c:pt>
                <c:pt idx="25">
                  <c:v>8.8225607688577217</c:v>
                </c:pt>
                <c:pt idx="26">
                  <c:v>8.7810946120039794</c:v>
                </c:pt>
                <c:pt idx="27">
                  <c:v>8.8172499113001006</c:v>
                </c:pt>
                <c:pt idx="28">
                  <c:v>8.8968480792790547</c:v>
                </c:pt>
                <c:pt idx="29">
                  <c:v>8.9833125400687202</c:v>
                </c:pt>
                <c:pt idx="30">
                  <c:v>9.0720644652251998</c:v>
                </c:pt>
              </c:numCache>
            </c:numRef>
          </c:yVal>
          <c:smooth val="1"/>
        </c:ser>
        <c:ser>
          <c:idx val="13"/>
          <c:order val="13"/>
          <c:tx>
            <c:strRef>
              <c:f>'n=0'!$O$4</c:f>
              <c:strCache>
                <c:ptCount val="1"/>
              </c:strCache>
            </c:strRef>
          </c:tx>
          <c:marker>
            <c:symbol val="none"/>
          </c:marker>
          <c:xVal>
            <c:numRef>
              <c:f>'n=0'!$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000000000000002</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0'!$O$5:$O$35</c:f>
              <c:numCache>
                <c:formatCode>General</c:formatCode>
                <c:ptCount val="31"/>
              </c:numCache>
            </c:numRef>
          </c:yVal>
          <c:smooth val="1"/>
        </c:ser>
        <c:ser>
          <c:idx val="14"/>
          <c:order val="14"/>
          <c:tx>
            <c:strRef>
              <c:f>'n=0'!$P$4</c:f>
              <c:strCache>
                <c:ptCount val="1"/>
                <c:pt idx="0">
                  <c:v>m(f)out=0</c:v>
                </c:pt>
              </c:strCache>
            </c:strRef>
          </c:tx>
          <c:spPr>
            <a:ln w="19050">
              <a:solidFill>
                <a:srgbClr val="1F497D">
                  <a:lumMod val="75000"/>
                </a:srgbClr>
              </a:solidFill>
              <a:prstDash val="lgDashDotDot"/>
            </a:ln>
          </c:spPr>
          <c:marker>
            <c:symbol val="none"/>
          </c:marker>
          <c:xVal>
            <c:numRef>
              <c:f>'n=0'!$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000000000000002</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0'!$P$5:$P$35</c:f>
              <c:numCache>
                <c:formatCode>0.0000</c:formatCode>
                <c:ptCount val="31"/>
                <c:pt idx="0">
                  <c:v>0.50708518512604928</c:v>
                </c:pt>
                <c:pt idx="1">
                  <c:v>0.49540284817272501</c:v>
                </c:pt>
                <c:pt idx="2">
                  <c:v>0.45931677018144029</c:v>
                </c:pt>
                <c:pt idx="3">
                  <c:v>0.395954302300209</c:v>
                </c:pt>
                <c:pt idx="4">
                  <c:v>0.29484337895053597</c:v>
                </c:pt>
                <c:pt idx="5">
                  <c:v>8.6320391571885799E-2</c:v>
                </c:pt>
                <c:pt idx="23">
                  <c:v>6.8801688790089903E-4</c:v>
                </c:pt>
                <c:pt idx="24">
                  <c:v>0.25880798006087313</c:v>
                </c:pt>
                <c:pt idx="25">
                  <c:v>0.48651851563575754</c:v>
                </c:pt>
                <c:pt idx="26">
                  <c:v>0.65336981892332124</c:v>
                </c:pt>
                <c:pt idx="27">
                  <c:v>0.799960017898798</c:v>
                </c:pt>
                <c:pt idx="28">
                  <c:v>0.93844420130869965</c:v>
                </c:pt>
                <c:pt idx="29">
                  <c:v>1.0761178777250238</c:v>
                </c:pt>
                <c:pt idx="30">
                  <c:v>1.2319124798993399</c:v>
                </c:pt>
              </c:numCache>
            </c:numRef>
          </c:yVal>
          <c:smooth val="1"/>
        </c:ser>
        <c:ser>
          <c:idx val="15"/>
          <c:order val="15"/>
          <c:tx>
            <c:strRef>
              <c:f>'n=0'!$Q$4</c:f>
              <c:strCache>
                <c:ptCount val="1"/>
                <c:pt idx="0">
                  <c:v>m(f)out=1</c:v>
                </c:pt>
              </c:strCache>
            </c:strRef>
          </c:tx>
          <c:spPr>
            <a:ln w="19050">
              <a:solidFill>
                <a:srgbClr val="C0504D">
                  <a:lumMod val="75000"/>
                </a:srgbClr>
              </a:solidFill>
              <a:prstDash val="lgDashDotDot"/>
            </a:ln>
          </c:spPr>
          <c:marker>
            <c:symbol val="none"/>
          </c:marker>
          <c:xVal>
            <c:numRef>
              <c:f>'n=0'!$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000000000000002</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0'!$Q$5:$Q$35</c:f>
              <c:numCache>
                <c:formatCode>0.0000</c:formatCode>
                <c:ptCount val="31"/>
                <c:pt idx="0">
                  <c:v>2.3570788559376301</c:v>
                </c:pt>
                <c:pt idx="1">
                  <c:v>2.3636163107185397</c:v>
                </c:pt>
                <c:pt idx="2">
                  <c:v>2.3830883231614477</c:v>
                </c:pt>
                <c:pt idx="3">
                  <c:v>2.4144838006274201</c:v>
                </c:pt>
                <c:pt idx="4">
                  <c:v>2.4564389777064677</c:v>
                </c:pt>
                <c:pt idx="5">
                  <c:v>2.507397523452509</c:v>
                </c:pt>
                <c:pt idx="6">
                  <c:v>2.5658096365950267</c:v>
                </c:pt>
                <c:pt idx="7">
                  <c:v>2.6307291192192968</c:v>
                </c:pt>
                <c:pt idx="8">
                  <c:v>2.6994015734865702</c:v>
                </c:pt>
                <c:pt idx="9">
                  <c:v>2.7717143098308599</c:v>
                </c:pt>
                <c:pt idx="10">
                  <c:v>2.84462864536646</c:v>
                </c:pt>
                <c:pt idx="11">
                  <c:v>2.9164613096562326</c:v>
                </c:pt>
                <c:pt idx="12">
                  <c:v>2.979921108546979</c:v>
                </c:pt>
                <c:pt idx="13">
                  <c:v>3.0207534970809902</c:v>
                </c:pt>
                <c:pt idx="14">
                  <c:v>3.0202667551900002</c:v>
                </c:pt>
                <c:pt idx="15">
                  <c:v>2.9796470735480116</c:v>
                </c:pt>
                <c:pt idx="16">
                  <c:v>2.9163054012396774</c:v>
                </c:pt>
                <c:pt idx="17">
                  <c:v>2.84169028940194</c:v>
                </c:pt>
                <c:pt idx="18">
                  <c:v>2.7606611862515011</c:v>
                </c:pt>
                <c:pt idx="19">
                  <c:v>2.674795266114939</c:v>
                </c:pt>
                <c:pt idx="20">
                  <c:v>2.5855051737972787</c:v>
                </c:pt>
                <c:pt idx="21">
                  <c:v>2.493125022006919</c:v>
                </c:pt>
                <c:pt idx="22">
                  <c:v>2.3976824816526987</c:v>
                </c:pt>
                <c:pt idx="23">
                  <c:v>2.2991827766533812</c:v>
                </c:pt>
                <c:pt idx="24">
                  <c:v>2.1976411126113202</c:v>
                </c:pt>
                <c:pt idx="25">
                  <c:v>2.0931736563496801</c:v>
                </c:pt>
                <c:pt idx="26">
                  <c:v>1.9844221614105175</c:v>
                </c:pt>
                <c:pt idx="27">
                  <c:v>1.8714520248546938</c:v>
                </c:pt>
                <c:pt idx="28">
                  <c:v>1.7524241782352099</c:v>
                </c:pt>
                <c:pt idx="29">
                  <c:v>1.62366407474157</c:v>
                </c:pt>
                <c:pt idx="30">
                  <c:v>1.4614913525721493</c:v>
                </c:pt>
              </c:numCache>
            </c:numRef>
          </c:yVal>
          <c:smooth val="1"/>
        </c:ser>
        <c:ser>
          <c:idx val="16"/>
          <c:order val="16"/>
          <c:tx>
            <c:strRef>
              <c:f>'n=0'!$R$4</c:f>
              <c:strCache>
                <c:ptCount val="1"/>
                <c:pt idx="0">
                  <c:v>m(f)out=2</c:v>
                </c:pt>
              </c:strCache>
            </c:strRef>
          </c:tx>
          <c:spPr>
            <a:ln w="19050">
              <a:solidFill>
                <a:srgbClr val="9BBB59">
                  <a:lumMod val="75000"/>
                </a:srgbClr>
              </a:solidFill>
              <a:prstDash val="lgDashDotDot"/>
            </a:ln>
          </c:spPr>
          <c:marker>
            <c:symbol val="none"/>
          </c:marker>
          <c:xVal>
            <c:numRef>
              <c:f>'n=0'!$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000000000000002</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0'!$R$5:$R$35</c:f>
              <c:numCache>
                <c:formatCode>0.0000</c:formatCode>
                <c:ptCount val="31"/>
                <c:pt idx="0">
                  <c:v>3.7493405977640202</c:v>
                </c:pt>
                <c:pt idx="1">
                  <c:v>3.7457469910151677</c:v>
                </c:pt>
                <c:pt idx="2">
                  <c:v>3.7349138332925</c:v>
                </c:pt>
                <c:pt idx="3">
                  <c:v>3.71704508238181</c:v>
                </c:pt>
                <c:pt idx="4">
                  <c:v>3.6924126455927677</c:v>
                </c:pt>
                <c:pt idx="5">
                  <c:v>3.6613846129633409</c:v>
                </c:pt>
                <c:pt idx="6">
                  <c:v>3.6245982805831698</c:v>
                </c:pt>
                <c:pt idx="7">
                  <c:v>3.5820762738041587</c:v>
                </c:pt>
                <c:pt idx="8">
                  <c:v>3.5351576027721099</c:v>
                </c:pt>
                <c:pt idx="9">
                  <c:v>3.4842349751380901</c:v>
                </c:pt>
                <c:pt idx="10">
                  <c:v>3.4308393406075801</c:v>
                </c:pt>
                <c:pt idx="11">
                  <c:v>3.3782148271497587</c:v>
                </c:pt>
                <c:pt idx="12">
                  <c:v>3.3315589165074777</c:v>
                </c:pt>
                <c:pt idx="13">
                  <c:v>3.3067943584107771</c:v>
                </c:pt>
                <c:pt idx="14">
                  <c:v>3.3190019944345321</c:v>
                </c:pt>
                <c:pt idx="15">
                  <c:v>3.3721876374910598</c:v>
                </c:pt>
                <c:pt idx="16">
                  <c:v>3.4452437650571599</c:v>
                </c:pt>
                <c:pt idx="17">
                  <c:v>3.5275368473755266</c:v>
                </c:pt>
                <c:pt idx="18">
                  <c:v>3.6145295874835499</c:v>
                </c:pt>
                <c:pt idx="19">
                  <c:v>3.7043762145603281</c:v>
                </c:pt>
                <c:pt idx="20">
                  <c:v>3.7958630310410477</c:v>
                </c:pt>
                <c:pt idx="21">
                  <c:v>3.8882899087610601</c:v>
                </c:pt>
                <c:pt idx="22">
                  <c:v>3.9815143179338102</c:v>
                </c:pt>
                <c:pt idx="23">
                  <c:v>4.0753816874650397</c:v>
                </c:pt>
                <c:pt idx="24">
                  <c:v>4.1696180176217865</c:v>
                </c:pt>
                <c:pt idx="25">
                  <c:v>4.2637695248407024</c:v>
                </c:pt>
                <c:pt idx="26">
                  <c:v>4.3579422156696701</c:v>
                </c:pt>
                <c:pt idx="27">
                  <c:v>4.4511880548340814</c:v>
                </c:pt>
                <c:pt idx="28">
                  <c:v>4.5423251473002297</c:v>
                </c:pt>
                <c:pt idx="29">
                  <c:v>4.627624537429222</c:v>
                </c:pt>
                <c:pt idx="30">
                  <c:v>4.6966745727722845</c:v>
                </c:pt>
              </c:numCache>
            </c:numRef>
          </c:yVal>
          <c:smooth val="1"/>
        </c:ser>
        <c:ser>
          <c:idx val="17"/>
          <c:order val="17"/>
          <c:tx>
            <c:strRef>
              <c:f>'n=0'!$S$4</c:f>
              <c:strCache>
                <c:ptCount val="1"/>
                <c:pt idx="0">
                  <c:v>m(f)out=3</c:v>
                </c:pt>
              </c:strCache>
            </c:strRef>
          </c:tx>
          <c:spPr>
            <a:ln w="19050">
              <a:solidFill>
                <a:srgbClr val="8064A2">
                  <a:lumMod val="75000"/>
                </a:srgbClr>
              </a:solidFill>
              <a:prstDash val="lgDashDotDot"/>
            </a:ln>
          </c:spPr>
          <c:marker>
            <c:symbol val="none"/>
          </c:marker>
          <c:xVal>
            <c:numRef>
              <c:f>'n=0'!$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000000000000002</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0'!$S$5:$S$35</c:f>
              <c:numCache>
                <c:formatCode>0.0000</c:formatCode>
                <c:ptCount val="31"/>
                <c:pt idx="0">
                  <c:v>6.4705193300845414</c:v>
                </c:pt>
                <c:pt idx="1">
                  <c:v>6.4683975497972055</c:v>
                </c:pt>
                <c:pt idx="2">
                  <c:v>6.4619071730107196</c:v>
                </c:pt>
                <c:pt idx="3">
                  <c:v>6.4509397509484065</c:v>
                </c:pt>
                <c:pt idx="4">
                  <c:v>6.4354112268324855</c:v>
                </c:pt>
                <c:pt idx="5">
                  <c:v>6.4153663150648477</c:v>
                </c:pt>
                <c:pt idx="6">
                  <c:v>6.3909692761203445</c:v>
                </c:pt>
                <c:pt idx="7">
                  <c:v>6.3623691312305723</c:v>
                </c:pt>
                <c:pt idx="8">
                  <c:v>6.3298797904209199</c:v>
                </c:pt>
                <c:pt idx="9">
                  <c:v>6.2934137358015914</c:v>
                </c:pt>
                <c:pt idx="10">
                  <c:v>6.2534200652975098</c:v>
                </c:pt>
                <c:pt idx="11">
                  <c:v>6.2097813871841492</c:v>
                </c:pt>
                <c:pt idx="12">
                  <c:v>6.1627437728361301</c:v>
                </c:pt>
                <c:pt idx="13">
                  <c:v>6.1124638638886299</c:v>
                </c:pt>
                <c:pt idx="14">
                  <c:v>6.0591065356860785</c:v>
                </c:pt>
                <c:pt idx="15">
                  <c:v>6.0028193299807855</c:v>
                </c:pt>
                <c:pt idx="16">
                  <c:v>5.9437532614701913</c:v>
                </c:pt>
                <c:pt idx="17">
                  <c:v>5.8820364377797434</c:v>
                </c:pt>
                <c:pt idx="18">
                  <c:v>5.8178837614056977</c:v>
                </c:pt>
                <c:pt idx="19">
                  <c:v>5.7513713627941971</c:v>
                </c:pt>
                <c:pt idx="20">
                  <c:v>5.6826580445591324</c:v>
                </c:pt>
                <c:pt idx="21">
                  <c:v>5.6118849058421398</c:v>
                </c:pt>
                <c:pt idx="22">
                  <c:v>5.5391943997805901</c:v>
                </c:pt>
                <c:pt idx="23">
                  <c:v>5.4648940368476033</c:v>
                </c:pt>
                <c:pt idx="24">
                  <c:v>5.3887128927629098</c:v>
                </c:pt>
                <c:pt idx="25">
                  <c:v>5.3113070335599</c:v>
                </c:pt>
                <c:pt idx="26">
                  <c:v>5.2328715496734866</c:v>
                </c:pt>
                <c:pt idx="27">
                  <c:v>5.153957595843</c:v>
                </c:pt>
                <c:pt idx="28">
                  <c:v>5.0758694541648675</c:v>
                </c:pt>
                <c:pt idx="29">
                  <c:v>5.0023244070717485</c:v>
                </c:pt>
                <c:pt idx="30">
                  <c:v>4.9470101812359495</c:v>
                </c:pt>
              </c:numCache>
            </c:numRef>
          </c:yVal>
          <c:smooth val="1"/>
        </c:ser>
        <c:ser>
          <c:idx val="18"/>
          <c:order val="18"/>
          <c:tx>
            <c:strRef>
              <c:f>'n=0'!$T$4</c:f>
              <c:strCache>
                <c:ptCount val="1"/>
                <c:pt idx="0">
                  <c:v>m(f)out=4</c:v>
                </c:pt>
              </c:strCache>
            </c:strRef>
          </c:tx>
          <c:spPr>
            <a:ln w="19050">
              <a:solidFill>
                <a:srgbClr val="4BACC6">
                  <a:lumMod val="75000"/>
                </a:srgbClr>
              </a:solidFill>
              <a:prstDash val="lgDashDotDot"/>
            </a:ln>
          </c:spPr>
          <c:marker>
            <c:symbol val="none"/>
          </c:marker>
          <c:xVal>
            <c:numRef>
              <c:f>'n=0'!$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000000000000002</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0'!$T$5:$T$35</c:f>
              <c:numCache>
                <c:formatCode>0.0000</c:formatCode>
                <c:ptCount val="31"/>
                <c:pt idx="0">
                  <c:v>6.7285340135056755</c:v>
                </c:pt>
                <c:pt idx="1">
                  <c:v>6.7320474103641725</c:v>
                </c:pt>
                <c:pt idx="2">
                  <c:v>6.7426612762158298</c:v>
                </c:pt>
                <c:pt idx="3">
                  <c:v>6.7602201171695304</c:v>
                </c:pt>
                <c:pt idx="4">
                  <c:v>6.7844883321898797</c:v>
                </c:pt>
                <c:pt idx="5">
                  <c:v>6.8151276484325853</c:v>
                </c:pt>
                <c:pt idx="6">
                  <c:v>6.8525056123941095</c:v>
                </c:pt>
                <c:pt idx="7">
                  <c:v>6.8941847792467605</c:v>
                </c:pt>
                <c:pt idx="8">
                  <c:v>6.9412809960119004</c:v>
                </c:pt>
                <c:pt idx="9">
                  <c:v>6.9932147942640892</c:v>
                </c:pt>
                <c:pt idx="10">
                  <c:v>7.0494837582120304</c:v>
                </c:pt>
                <c:pt idx="11">
                  <c:v>7.1096564546494401</c:v>
                </c:pt>
                <c:pt idx="12">
                  <c:v>7.1734954841445582</c:v>
                </c:pt>
                <c:pt idx="13">
                  <c:v>7.2402426172299199</c:v>
                </c:pt>
                <c:pt idx="14">
                  <c:v>7.3099461546419198</c:v>
                </c:pt>
                <c:pt idx="15">
                  <c:v>7.3822385462226965</c:v>
                </c:pt>
                <c:pt idx="16">
                  <c:v>7.4568924209638459</c:v>
                </c:pt>
                <c:pt idx="17">
                  <c:v>7.5335116338108197</c:v>
                </c:pt>
                <c:pt idx="18">
                  <c:v>7.6120406149921003</c:v>
                </c:pt>
                <c:pt idx="19">
                  <c:v>7.6922196831246934</c:v>
                </c:pt>
                <c:pt idx="20">
                  <c:v>7.7737594648178572</c:v>
                </c:pt>
                <c:pt idx="21">
                  <c:v>7.8568941323491401</c:v>
                </c:pt>
                <c:pt idx="22">
                  <c:v>7.9409947215628724</c:v>
                </c:pt>
                <c:pt idx="23">
                  <c:v>8.0257871293527892</c:v>
                </c:pt>
                <c:pt idx="24">
                  <c:v>8.1115107339418184</c:v>
                </c:pt>
                <c:pt idx="25">
                  <c:v>8.1949901566930983</c:v>
                </c:pt>
                <c:pt idx="26">
                  <c:v>8.2491306688734181</c:v>
                </c:pt>
                <c:pt idx="27">
                  <c:v>8.2196052815126901</c:v>
                </c:pt>
                <c:pt idx="28">
                  <c:v>8.1553700903266808</c:v>
                </c:pt>
                <c:pt idx="29">
                  <c:v>8.0857374775908397</c:v>
                </c:pt>
                <c:pt idx="30">
                  <c:v>8.0148593641180899</c:v>
                </c:pt>
              </c:numCache>
            </c:numRef>
          </c:yVal>
          <c:smooth val="1"/>
        </c:ser>
        <c:ser>
          <c:idx val="19"/>
          <c:order val="19"/>
          <c:tx>
            <c:strRef>
              <c:f>'n=0'!$U$4</c:f>
              <c:strCache>
                <c:ptCount val="1"/>
                <c:pt idx="0">
                  <c:v>m(f)out=5</c:v>
                </c:pt>
              </c:strCache>
            </c:strRef>
          </c:tx>
          <c:spPr>
            <a:ln w="19050">
              <a:solidFill>
                <a:srgbClr val="F79646">
                  <a:lumMod val="75000"/>
                </a:srgbClr>
              </a:solidFill>
              <a:prstDash val="lgDashDotDot"/>
            </a:ln>
          </c:spPr>
          <c:marker>
            <c:symbol val="none"/>
          </c:marker>
          <c:xVal>
            <c:numRef>
              <c:f>'n=0'!$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000000000000002</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0'!$U$5:$U$35</c:f>
              <c:numCache>
                <c:formatCode>0.0000</c:formatCode>
                <c:ptCount val="31"/>
                <c:pt idx="0">
                  <c:v>9.2563332586256841</c:v>
                </c:pt>
                <c:pt idx="1">
                  <c:v>9.2547472936245594</c:v>
                </c:pt>
                <c:pt idx="2">
                  <c:v>9.2499459490152987</c:v>
                </c:pt>
                <c:pt idx="3">
                  <c:v>9.2419591220617701</c:v>
                </c:pt>
                <c:pt idx="4">
                  <c:v>9.2308099353654605</c:v>
                </c:pt>
                <c:pt idx="5">
                  <c:v>9.2164600776991303</c:v>
                </c:pt>
                <c:pt idx="6">
                  <c:v>9.1990467170154506</c:v>
                </c:pt>
                <c:pt idx="7">
                  <c:v>9.178572377576149</c:v>
                </c:pt>
                <c:pt idx="8">
                  <c:v>9.1550871624065202</c:v>
                </c:pt>
                <c:pt idx="9">
                  <c:v>9.1286471321284193</c:v>
                </c:pt>
                <c:pt idx="10">
                  <c:v>9.0993136552084799</c:v>
                </c:pt>
                <c:pt idx="11">
                  <c:v>9.0671527372111491</c:v>
                </c:pt>
                <c:pt idx="12">
                  <c:v>9.032234472353549</c:v>
                </c:pt>
                <c:pt idx="13">
                  <c:v>8.9946322760729576</c:v>
                </c:pt>
                <c:pt idx="14">
                  <c:v>8.9544223544273063</c:v>
                </c:pt>
                <c:pt idx="15">
                  <c:v>8.9117538114101684</c:v>
                </c:pt>
                <c:pt idx="16">
                  <c:v>8.8664945405835542</c:v>
                </c:pt>
                <c:pt idx="17">
                  <c:v>8.8189397041742801</c:v>
                </c:pt>
                <c:pt idx="18">
                  <c:v>8.7691649061066528</c:v>
                </c:pt>
                <c:pt idx="19">
                  <c:v>8.717097220187819</c:v>
                </c:pt>
                <c:pt idx="20">
                  <c:v>8.6629379173039744</c:v>
                </c:pt>
                <c:pt idx="21">
                  <c:v>8.6067886152477211</c:v>
                </c:pt>
                <c:pt idx="22">
                  <c:v>8.5488396186141404</c:v>
                </c:pt>
                <c:pt idx="23">
                  <c:v>8.4890510014954987</c:v>
                </c:pt>
                <c:pt idx="24">
                  <c:v>8.4282603522223187</c:v>
                </c:pt>
                <c:pt idx="25">
                  <c:v>8.3674063345983747</c:v>
                </c:pt>
                <c:pt idx="26">
                  <c:v>8.3307881512532003</c:v>
                </c:pt>
                <c:pt idx="27">
                  <c:v>8.3905961378965248</c:v>
                </c:pt>
                <c:pt idx="28">
                  <c:v>8.4742292095881506</c:v>
                </c:pt>
                <c:pt idx="29">
                  <c:v>8.5631742417328809</c:v>
                </c:pt>
                <c:pt idx="30">
                  <c:v>8.6533065805406597</c:v>
                </c:pt>
              </c:numCache>
            </c:numRef>
          </c:yVal>
          <c:smooth val="1"/>
        </c:ser>
        <c:dLbls>
          <c:showLegendKey val="0"/>
          <c:showVal val="0"/>
          <c:showCatName val="0"/>
          <c:showSerName val="0"/>
          <c:showPercent val="0"/>
          <c:showBubbleSize val="0"/>
        </c:dLbls>
        <c:axId val="37270656"/>
        <c:axId val="37272192"/>
      </c:scatterChart>
      <c:valAx>
        <c:axId val="37270656"/>
        <c:scaling>
          <c:orientation val="minMax"/>
          <c:max val="3"/>
        </c:scaling>
        <c:delete val="0"/>
        <c:axPos val="b"/>
        <c:numFmt formatCode="General" sourceLinked="1"/>
        <c:majorTickMark val="in"/>
        <c:minorTickMark val="none"/>
        <c:tickLblPos val="nextTo"/>
        <c:txPr>
          <a:bodyPr/>
          <a:lstStyle/>
          <a:p>
            <a:pPr>
              <a:defRPr>
                <a:latin typeface="Times New Roman" pitchFamily="18" charset="0"/>
                <a:cs typeface="Times New Roman" pitchFamily="18" charset="0"/>
              </a:defRPr>
            </a:pPr>
            <a:endParaRPr lang="en-US"/>
          </a:p>
        </c:txPr>
        <c:crossAx val="37272192"/>
        <c:crosses val="autoZero"/>
        <c:crossBetween val="midCat"/>
      </c:valAx>
      <c:valAx>
        <c:axId val="37272192"/>
        <c:scaling>
          <c:orientation val="minMax"/>
        </c:scaling>
        <c:delete val="0"/>
        <c:axPos val="l"/>
        <c:numFmt formatCode="0.0" sourceLinked="0"/>
        <c:majorTickMark val="in"/>
        <c:minorTickMark val="none"/>
        <c:tickLblPos val="nextTo"/>
        <c:txPr>
          <a:bodyPr/>
          <a:lstStyle/>
          <a:p>
            <a:pPr>
              <a:defRPr>
                <a:latin typeface="Times New Roman" pitchFamily="18" charset="0"/>
                <a:cs typeface="Times New Roman" pitchFamily="18" charset="0"/>
              </a:defRPr>
            </a:pPr>
            <a:endParaRPr lang="en-US"/>
          </a:p>
        </c:txPr>
        <c:crossAx val="37270656"/>
        <c:crosses val="autoZero"/>
        <c:crossBetween val="midCat"/>
      </c:valAx>
      <c:spPr>
        <a:noFill/>
        <a:ln>
          <a:solidFill>
            <a:sysClr val="windowText" lastClr="000000">
              <a:lumMod val="95000"/>
              <a:lumOff val="5000"/>
            </a:sysClr>
          </a:solidFill>
        </a:ln>
      </c:spPr>
    </c:plotArea>
    <c:plotVisOnly val="1"/>
    <c:dispBlanksAs val="gap"/>
    <c:showDLblsOverMax val="0"/>
  </c:chart>
  <c:spPr>
    <a:ln>
      <a:noFill/>
    </a:ln>
  </c:sp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0"/>
          <c:order val="0"/>
          <c:tx>
            <c:strRef>
              <c:f>'n=0'!$B$4</c:f>
              <c:strCache>
                <c:ptCount val="1"/>
                <c:pt idx="0">
                  <c:v>m(f)in=0</c:v>
                </c:pt>
              </c:strCache>
            </c:strRef>
          </c:tx>
          <c:spPr>
            <a:ln w="19050">
              <a:solidFill>
                <a:srgbClr val="1F497D"/>
              </a:solidFill>
              <a:prstDash val="lgDash"/>
            </a:ln>
          </c:spPr>
          <c:marker>
            <c:symbol val="none"/>
          </c:marker>
          <c:xVal>
            <c:numRef>
              <c:f>'n=0'!$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0'!$B$5:$B$35</c:f>
              <c:numCache>
                <c:formatCode>0.0000</c:formatCode>
                <c:ptCount val="31"/>
                <c:pt idx="0">
                  <c:v>0.75639470605668901</c:v>
                </c:pt>
                <c:pt idx="1">
                  <c:v>0.74783941297535661</c:v>
                </c:pt>
                <c:pt idx="2">
                  <c:v>0.72186938743814377</c:v>
                </c:pt>
                <c:pt idx="3">
                  <c:v>0.67831319290456604</c:v>
                </c:pt>
                <c:pt idx="4">
                  <c:v>0.61627678446651002</c:v>
                </c:pt>
                <c:pt idx="5">
                  <c:v>0.53321275054895756</c:v>
                </c:pt>
                <c:pt idx="6">
                  <c:v>0.42193573778694998</c:v>
                </c:pt>
                <c:pt idx="7">
                  <c:v>0.25527989491025138</c:v>
                </c:pt>
                <c:pt idx="29">
                  <c:v>0.37087057243447602</c:v>
                </c:pt>
                <c:pt idx="30">
                  <c:v>0.57976830476959995</c:v>
                </c:pt>
              </c:numCache>
            </c:numRef>
          </c:yVal>
          <c:smooth val="1"/>
        </c:ser>
        <c:ser>
          <c:idx val="1"/>
          <c:order val="1"/>
          <c:tx>
            <c:strRef>
              <c:f>'n=0'!$C$4</c:f>
              <c:strCache>
                <c:ptCount val="1"/>
                <c:pt idx="0">
                  <c:v>m(f)in=1</c:v>
                </c:pt>
              </c:strCache>
            </c:strRef>
          </c:tx>
          <c:spPr>
            <a:ln w="19050">
              <a:solidFill>
                <a:srgbClr val="C0504D"/>
              </a:solidFill>
              <a:prstDash val="lgDash"/>
            </a:ln>
          </c:spPr>
          <c:marker>
            <c:symbol val="none"/>
          </c:marker>
          <c:xVal>
            <c:numRef>
              <c:f>'n=0'!$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0'!$C$5:$C$35</c:f>
              <c:numCache>
                <c:formatCode>0.0000</c:formatCode>
                <c:ptCount val="31"/>
                <c:pt idx="0">
                  <c:v>2.8240129710798421</c:v>
                </c:pt>
                <c:pt idx="1">
                  <c:v>2.8297051982775101</c:v>
                </c:pt>
                <c:pt idx="2">
                  <c:v>2.8467351093703477</c:v>
                </c:pt>
                <c:pt idx="3">
                  <c:v>2.8744228208550777</c:v>
                </c:pt>
                <c:pt idx="4">
                  <c:v>2.9118397687089801</c:v>
                </c:pt>
                <c:pt idx="5">
                  <c:v>2.9578804853943987</c:v>
                </c:pt>
                <c:pt idx="6">
                  <c:v>3.01136403835442</c:v>
                </c:pt>
                <c:pt idx="7">
                  <c:v>3.0711220726306299</c:v>
                </c:pt>
                <c:pt idx="8">
                  <c:v>3.13602929568252</c:v>
                </c:pt>
                <c:pt idx="9">
                  <c:v>3.2049818150367013</c:v>
                </c:pt>
                <c:pt idx="10">
                  <c:v>3.2767889923480977</c:v>
                </c:pt>
                <c:pt idx="11">
                  <c:v>3.3498620700419197</c:v>
                </c:pt>
                <c:pt idx="12">
                  <c:v>3.4212031021567597</c:v>
                </c:pt>
                <c:pt idx="13">
                  <c:v>3.4826153437827667</c:v>
                </c:pt>
                <c:pt idx="14">
                  <c:v>3.5104130592861398</c:v>
                </c:pt>
                <c:pt idx="15">
                  <c:v>3.4845376764508971</c:v>
                </c:pt>
                <c:pt idx="16">
                  <c:v>3.4279070586944829</c:v>
                </c:pt>
                <c:pt idx="17">
                  <c:v>3.3589218277715971</c:v>
                </c:pt>
                <c:pt idx="18">
                  <c:v>3.2835421131962597</c:v>
                </c:pt>
                <c:pt idx="19">
                  <c:v>3.203824170695138</c:v>
                </c:pt>
                <c:pt idx="20">
                  <c:v>3.12064953598798</c:v>
                </c:pt>
                <c:pt idx="21">
                  <c:v>3.0344686690188549</c:v>
                </c:pt>
                <c:pt idx="22">
                  <c:v>2.9455307421925174</c:v>
                </c:pt>
                <c:pt idx="23">
                  <c:v>2.8539801336941717</c:v>
                </c:pt>
                <c:pt idx="24">
                  <c:v>2.7598892220357398</c:v>
                </c:pt>
                <c:pt idx="25">
                  <c:v>2.6632756408952698</c:v>
                </c:pt>
                <c:pt idx="26">
                  <c:v>2.5641064409835699</c:v>
                </c:pt>
                <c:pt idx="27">
                  <c:v>2.46229608151706</c:v>
                </c:pt>
                <c:pt idx="28">
                  <c:v>2.3576972267752501</c:v>
                </c:pt>
                <c:pt idx="29">
                  <c:v>2.2500831909727901</c:v>
                </c:pt>
                <c:pt idx="30">
                  <c:v>2.1391142336412199</c:v>
                </c:pt>
              </c:numCache>
            </c:numRef>
          </c:yVal>
          <c:smooth val="1"/>
        </c:ser>
        <c:ser>
          <c:idx val="2"/>
          <c:order val="2"/>
          <c:tx>
            <c:strRef>
              <c:f>'n=0'!$D$4</c:f>
              <c:strCache>
                <c:ptCount val="1"/>
                <c:pt idx="0">
                  <c:v>m(f)in=2</c:v>
                </c:pt>
              </c:strCache>
            </c:strRef>
          </c:tx>
          <c:spPr>
            <a:ln w="19050">
              <a:solidFill>
                <a:srgbClr val="9BBB59"/>
              </a:solidFill>
              <a:prstDash val="lgDash"/>
            </a:ln>
          </c:spPr>
          <c:marker>
            <c:symbol val="none"/>
          </c:marker>
          <c:xVal>
            <c:numRef>
              <c:f>'n=0'!$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0'!$D$5:$D$35</c:f>
              <c:numCache>
                <c:formatCode>0.0000</c:formatCode>
                <c:ptCount val="31"/>
                <c:pt idx="0">
                  <c:v>4.1470291437091324</c:v>
                </c:pt>
                <c:pt idx="1">
                  <c:v>4.1440131746387046</c:v>
                </c:pt>
                <c:pt idx="2">
                  <c:v>4.134904662037715</c:v>
                </c:pt>
                <c:pt idx="3">
                  <c:v>4.1198242937030596</c:v>
                </c:pt>
                <c:pt idx="4">
                  <c:v>4.0989232399653934</c:v>
                </c:pt>
                <c:pt idx="5">
                  <c:v>4.07240567558883</c:v>
                </c:pt>
                <c:pt idx="6">
                  <c:v>4.0405297755514704</c:v>
                </c:pt>
                <c:pt idx="7">
                  <c:v>4.0036096075597003</c:v>
                </c:pt>
                <c:pt idx="8">
                  <c:v>3.9620285061429201</c:v>
                </c:pt>
                <c:pt idx="9">
                  <c:v>3.9162790312932261</c:v>
                </c:pt>
                <c:pt idx="10">
                  <c:v>3.8670598738682167</c:v>
                </c:pt>
                <c:pt idx="11">
                  <c:v>3.8155932853177301</c:v>
                </c:pt>
                <c:pt idx="12">
                  <c:v>3.7645963293335001</c:v>
                </c:pt>
                <c:pt idx="13">
                  <c:v>3.72205749042261</c:v>
                </c:pt>
                <c:pt idx="14">
                  <c:v>3.7115182472872212</c:v>
                </c:pt>
                <c:pt idx="15">
                  <c:v>3.752919745256329</c:v>
                </c:pt>
                <c:pt idx="16">
                  <c:v>3.8232832204585598</c:v>
                </c:pt>
                <c:pt idx="17">
                  <c:v>3.9041231145443702</c:v>
                </c:pt>
                <c:pt idx="18">
                  <c:v>3.9893912862482499</c:v>
                </c:pt>
                <c:pt idx="19">
                  <c:v>4.0769720363855395</c:v>
                </c:pt>
                <c:pt idx="20">
                  <c:v>4.1658612197105045</c:v>
                </c:pt>
                <c:pt idx="21">
                  <c:v>4.2554440647408995</c:v>
                </c:pt>
                <c:pt idx="22">
                  <c:v>4.3452117286306899</c:v>
                </c:pt>
                <c:pt idx="23">
                  <c:v>4.4346011999150372</c:v>
                </c:pt>
                <c:pt idx="24">
                  <c:v>4.5228187738964758</c:v>
                </c:pt>
                <c:pt idx="25">
                  <c:v>4.6084898898122875</c:v>
                </c:pt>
                <c:pt idx="26">
                  <c:v>4.6888833446267855</c:v>
                </c:pt>
                <c:pt idx="27">
                  <c:v>4.7579095070114255</c:v>
                </c:pt>
                <c:pt idx="28">
                  <c:v>4.8024548949824295</c:v>
                </c:pt>
                <c:pt idx="29">
                  <c:v>4.8054015053599075</c:v>
                </c:pt>
                <c:pt idx="30">
                  <c:v>4.7673042371632706</c:v>
                </c:pt>
              </c:numCache>
            </c:numRef>
          </c:yVal>
          <c:smooth val="1"/>
        </c:ser>
        <c:ser>
          <c:idx val="3"/>
          <c:order val="3"/>
          <c:tx>
            <c:strRef>
              <c:f>'n=0'!$E$4</c:f>
              <c:strCache>
                <c:ptCount val="1"/>
                <c:pt idx="0">
                  <c:v>m(f)in=3</c:v>
                </c:pt>
              </c:strCache>
            </c:strRef>
          </c:tx>
          <c:spPr>
            <a:ln w="19050">
              <a:solidFill>
                <a:srgbClr val="8064A2"/>
              </a:solidFill>
              <a:prstDash val="lgDash"/>
            </a:ln>
          </c:spPr>
          <c:marker>
            <c:symbol val="none"/>
          </c:marker>
          <c:xVal>
            <c:numRef>
              <c:f>'n=0'!$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0'!$E$5:$E$35</c:f>
              <c:numCache>
                <c:formatCode>0.0000</c:formatCode>
                <c:ptCount val="31"/>
                <c:pt idx="0">
                  <c:v>6.3991541584532285</c:v>
                </c:pt>
                <c:pt idx="1">
                  <c:v>6.3970452176536297</c:v>
                </c:pt>
                <c:pt idx="2">
                  <c:v>6.3906646645907399</c:v>
                </c:pt>
                <c:pt idx="3">
                  <c:v>6.3800641293392495</c:v>
                </c:pt>
                <c:pt idx="4">
                  <c:v>6.3652924113787597</c:v>
                </c:pt>
                <c:pt idx="5">
                  <c:v>6.3464193145982897</c:v>
                </c:pt>
                <c:pt idx="6">
                  <c:v>6.3235268841079355</c:v>
                </c:pt>
                <c:pt idx="7">
                  <c:v>6.2967137380472096</c:v>
                </c:pt>
                <c:pt idx="8">
                  <c:v>6.2660907699395203</c:v>
                </c:pt>
                <c:pt idx="9">
                  <c:v>6.2317788452983471</c:v>
                </c:pt>
                <c:pt idx="10">
                  <c:v>6.1939089431998395</c:v>
                </c:pt>
                <c:pt idx="11">
                  <c:v>6.1526162083792348</c:v>
                </c:pt>
                <c:pt idx="12">
                  <c:v>6.1080428241002496</c:v>
                </c:pt>
                <c:pt idx="13">
                  <c:v>6.0603345786276739</c:v>
                </c:pt>
                <c:pt idx="14">
                  <c:v>6.0096405476890498</c:v>
                </c:pt>
                <c:pt idx="15">
                  <c:v>5.9561128673925845</c:v>
                </c:pt>
                <c:pt idx="16">
                  <c:v>5.8999072545855276</c:v>
                </c:pt>
                <c:pt idx="17">
                  <c:v>5.8411846560350398</c:v>
                </c:pt>
                <c:pt idx="18">
                  <c:v>5.7801140191457501</c:v>
                </c:pt>
                <c:pt idx="19">
                  <c:v>5.71687882628318</c:v>
                </c:pt>
                <c:pt idx="20">
                  <c:v>5.6516858015239455</c:v>
                </c:pt>
                <c:pt idx="21">
                  <c:v>5.5847855664132249</c:v>
                </c:pt>
                <c:pt idx="22">
                  <c:v>5.5165036673986485</c:v>
                </c:pt>
                <c:pt idx="23">
                  <c:v>5.4473082732554845</c:v>
                </c:pt>
                <c:pt idx="24">
                  <c:v>5.3779495187739395</c:v>
                </c:pt>
                <c:pt idx="25">
                  <c:v>5.3097735446394099</c:v>
                </c:pt>
                <c:pt idx="26">
                  <c:v>5.2455112143674345</c:v>
                </c:pt>
                <c:pt idx="27">
                  <c:v>5.1912489484764155</c:v>
                </c:pt>
                <c:pt idx="28">
                  <c:v>5.1601030028080945</c:v>
                </c:pt>
                <c:pt idx="29">
                  <c:v>5.1692020000004</c:v>
                </c:pt>
                <c:pt idx="30">
                  <c:v>5.2180059390464768</c:v>
                </c:pt>
              </c:numCache>
            </c:numRef>
          </c:yVal>
          <c:smooth val="1"/>
        </c:ser>
        <c:ser>
          <c:idx val="4"/>
          <c:order val="4"/>
          <c:tx>
            <c:strRef>
              <c:f>'n=0'!$F$4</c:f>
              <c:strCache>
                <c:ptCount val="1"/>
                <c:pt idx="0">
                  <c:v>m(f)in=4</c:v>
                </c:pt>
              </c:strCache>
            </c:strRef>
          </c:tx>
          <c:spPr>
            <a:ln w="19050">
              <a:solidFill>
                <a:srgbClr val="4BACC6"/>
              </a:solidFill>
              <a:prstDash val="lgDash"/>
            </a:ln>
          </c:spPr>
          <c:marker>
            <c:symbol val="none"/>
          </c:marker>
          <c:xVal>
            <c:numRef>
              <c:f>'n=0'!$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0'!$F$5:$F$35</c:f>
              <c:numCache>
                <c:formatCode>0.0000</c:formatCode>
                <c:ptCount val="31"/>
                <c:pt idx="0">
                  <c:v>7.8043629575098485</c:v>
                </c:pt>
                <c:pt idx="1">
                  <c:v>7.8072459968060155</c:v>
                </c:pt>
                <c:pt idx="2">
                  <c:v>7.8159529112484938</c:v>
                </c:pt>
                <c:pt idx="3">
                  <c:v>7.8303670041674014</c:v>
                </c:pt>
                <c:pt idx="4">
                  <c:v>7.8503467765035699</c:v>
                </c:pt>
                <c:pt idx="5">
                  <c:v>7.8757028144583598</c:v>
                </c:pt>
                <c:pt idx="6">
                  <c:v>7.9062050948362472</c:v>
                </c:pt>
                <c:pt idx="7">
                  <c:v>7.9415902026246892</c:v>
                </c:pt>
                <c:pt idx="8">
                  <c:v>7.9815741758098824</c:v>
                </c:pt>
                <c:pt idx="9">
                  <c:v>8.0258459321924498</c:v>
                </c:pt>
                <c:pt idx="10">
                  <c:v>8.0740833231706901</c:v>
                </c:pt>
                <c:pt idx="11">
                  <c:v>8.1259465862470748</c:v>
                </c:pt>
                <c:pt idx="12">
                  <c:v>8.1810645381606228</c:v>
                </c:pt>
                <c:pt idx="13">
                  <c:v>8.2390084673279986</c:v>
                </c:pt>
                <c:pt idx="14">
                  <c:v>8.2991957387243502</c:v>
                </c:pt>
                <c:pt idx="15">
                  <c:v>8.3607035749198229</c:v>
                </c:pt>
                <c:pt idx="16">
                  <c:v>8.4213302104545402</c:v>
                </c:pt>
                <c:pt idx="17">
                  <c:v>8.4742262048129398</c:v>
                </c:pt>
                <c:pt idx="18">
                  <c:v>8.4973440519213508</c:v>
                </c:pt>
                <c:pt idx="19">
                  <c:v>8.4758625466807036</c:v>
                </c:pt>
                <c:pt idx="20">
                  <c:v>8.4325396473726748</c:v>
                </c:pt>
                <c:pt idx="21">
                  <c:v>8.3810887691320719</c:v>
                </c:pt>
                <c:pt idx="22">
                  <c:v>8.3253602001433826</c:v>
                </c:pt>
                <c:pt idx="23">
                  <c:v>8.2666393338838748</c:v>
                </c:pt>
                <c:pt idx="24">
                  <c:v>8.2054901066982708</c:v>
                </c:pt>
                <c:pt idx="25">
                  <c:v>8.1422124756519079</c:v>
                </c:pt>
                <c:pt idx="26">
                  <c:v>8.0769972503148697</c:v>
                </c:pt>
                <c:pt idx="27">
                  <c:v>8.0099811800426988</c:v>
                </c:pt>
                <c:pt idx="28">
                  <c:v>7.9412718126358772</c:v>
                </c:pt>
                <c:pt idx="29">
                  <c:v>7.8709588626051934</c:v>
                </c:pt>
                <c:pt idx="30">
                  <c:v>7.7991235405585302</c:v>
                </c:pt>
              </c:numCache>
            </c:numRef>
          </c:yVal>
          <c:smooth val="1"/>
        </c:ser>
        <c:ser>
          <c:idx val="5"/>
          <c:order val="5"/>
          <c:tx>
            <c:strRef>
              <c:f>'n=0'!$G$4</c:f>
              <c:strCache>
                <c:ptCount val="1"/>
                <c:pt idx="0">
                  <c:v>m(f)in=5</c:v>
                </c:pt>
              </c:strCache>
            </c:strRef>
          </c:tx>
          <c:spPr>
            <a:ln w="19050">
              <a:solidFill>
                <a:srgbClr val="F79646"/>
              </a:solidFill>
              <a:prstDash val="lgDash"/>
            </a:ln>
          </c:spPr>
          <c:marker>
            <c:symbol val="none"/>
          </c:marker>
          <c:xVal>
            <c:numRef>
              <c:f>'n=0'!$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0'!$G$5:$G$35</c:f>
              <c:numCache>
                <c:formatCode>0.0000</c:formatCode>
                <c:ptCount val="31"/>
                <c:pt idx="0">
                  <c:v>9.0509458696111107</c:v>
                </c:pt>
                <c:pt idx="1">
                  <c:v>9.0493653939138419</c:v>
                </c:pt>
                <c:pt idx="2">
                  <c:v>9.0445808716643068</c:v>
                </c:pt>
                <c:pt idx="3">
                  <c:v>9.0366226985920601</c:v>
                </c:pt>
                <c:pt idx="4">
                  <c:v>9.0255149232916594</c:v>
                </c:pt>
                <c:pt idx="5">
                  <c:v>9.0112912689853193</c:v>
                </c:pt>
                <c:pt idx="6">
                  <c:v>8.9939953221392006</c:v>
                </c:pt>
                <c:pt idx="7">
                  <c:v>8.9736810234272486</c:v>
                </c:pt>
                <c:pt idx="8">
                  <c:v>8.9504137986483574</c:v>
                </c:pt>
                <c:pt idx="9">
                  <c:v>8.9242675153522093</c:v>
                </c:pt>
                <c:pt idx="10">
                  <c:v>8.8953421870592706</c:v>
                </c:pt>
                <c:pt idx="11">
                  <c:v>8.8637545556350865</c:v>
                </c:pt>
                <c:pt idx="12">
                  <c:v>8.8296629436895806</c:v>
                </c:pt>
                <c:pt idx="13">
                  <c:v>8.7932996519272706</c:v>
                </c:pt>
                <c:pt idx="14">
                  <c:v>8.7550574766554607</c:v>
                </c:pt>
                <c:pt idx="15">
                  <c:v>8.7157154150330101</c:v>
                </c:pt>
                <c:pt idx="16">
                  <c:v>8.6772986758184683</c:v>
                </c:pt>
                <c:pt idx="17">
                  <c:v>8.6465663884258692</c:v>
                </c:pt>
                <c:pt idx="18">
                  <c:v>8.6453740538016906</c:v>
                </c:pt>
                <c:pt idx="19">
                  <c:v>8.6885479594923591</c:v>
                </c:pt>
                <c:pt idx="20">
                  <c:v>8.7531743323862568</c:v>
                </c:pt>
                <c:pt idx="21">
                  <c:v>8.8254836862443575</c:v>
                </c:pt>
                <c:pt idx="22">
                  <c:v>8.9015671725119496</c:v>
                </c:pt>
                <c:pt idx="23">
                  <c:v>8.9800886943330926</c:v>
                </c:pt>
                <c:pt idx="24">
                  <c:v>9.0604454370179788</c:v>
                </c:pt>
                <c:pt idx="25">
                  <c:v>9.1423005853014487</c:v>
                </c:pt>
                <c:pt idx="26">
                  <c:v>9.2254400708053161</c:v>
                </c:pt>
                <c:pt idx="27">
                  <c:v>9.3097062567364226</c:v>
                </c:pt>
                <c:pt idx="28">
                  <c:v>9.3949764905285686</c:v>
                </c:pt>
                <c:pt idx="29">
                  <c:v>9.4811495407403097</c:v>
                </c:pt>
                <c:pt idx="30">
                  <c:v>9.5681384390169306</c:v>
                </c:pt>
              </c:numCache>
            </c:numRef>
          </c:yVal>
          <c:smooth val="1"/>
        </c:ser>
        <c:ser>
          <c:idx val="6"/>
          <c:order val="6"/>
          <c:tx>
            <c:strRef>
              <c:f>'n=0'!$H$4</c:f>
              <c:strCache>
                <c:ptCount val="1"/>
              </c:strCache>
            </c:strRef>
          </c:tx>
          <c:marker>
            <c:symbol val="none"/>
          </c:marker>
          <c:xVal>
            <c:numRef>
              <c:f>'n=0'!$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0'!$H$5:$H$35</c:f>
              <c:numCache>
                <c:formatCode>General</c:formatCode>
                <c:ptCount val="31"/>
              </c:numCache>
            </c:numRef>
          </c:yVal>
          <c:smooth val="1"/>
        </c:ser>
        <c:ser>
          <c:idx val="7"/>
          <c:order val="7"/>
          <c:tx>
            <c:strRef>
              <c:f>'n=0'!$I$4</c:f>
              <c:strCache>
                <c:ptCount val="1"/>
                <c:pt idx="0">
                  <c:v>m(f)=0</c:v>
                </c:pt>
              </c:strCache>
            </c:strRef>
          </c:tx>
          <c:spPr>
            <a:ln w="12700">
              <a:solidFill>
                <a:srgbClr val="1F497D">
                  <a:lumMod val="50000"/>
                </a:srgbClr>
              </a:solidFill>
            </a:ln>
          </c:spPr>
          <c:marker>
            <c:symbol val="none"/>
          </c:marker>
          <c:xVal>
            <c:numRef>
              <c:f>'n=0'!$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0'!$I$5:$I$35</c:f>
              <c:numCache>
                <c:formatCode>0.0000</c:formatCode>
                <c:ptCount val="31"/>
                <c:pt idx="0">
                  <c:v>0.5903783092466649</c:v>
                </c:pt>
                <c:pt idx="1">
                  <c:v>0.58004456331958265</c:v>
                </c:pt>
                <c:pt idx="2">
                  <c:v>0.54840416354250898</c:v>
                </c:pt>
                <c:pt idx="3">
                  <c:v>0.49417677752679401</c:v>
                </c:pt>
                <c:pt idx="4">
                  <c:v>0.41317223220144589</c:v>
                </c:pt>
                <c:pt idx="5">
                  <c:v>0.29108916137503754</c:v>
                </c:pt>
                <c:pt idx="6">
                  <c:v>1.30162687419987E-3</c:v>
                </c:pt>
              </c:numCache>
            </c:numRef>
          </c:yVal>
          <c:smooth val="1"/>
        </c:ser>
        <c:ser>
          <c:idx val="8"/>
          <c:order val="8"/>
          <c:tx>
            <c:strRef>
              <c:f>'n=0'!$J$4</c:f>
              <c:strCache>
                <c:ptCount val="1"/>
                <c:pt idx="0">
                  <c:v>m(f)=1</c:v>
                </c:pt>
              </c:strCache>
            </c:strRef>
          </c:tx>
          <c:spPr>
            <a:ln w="12700">
              <a:solidFill>
                <a:srgbClr val="C0504D">
                  <a:lumMod val="50000"/>
                </a:srgbClr>
              </a:solidFill>
            </a:ln>
          </c:spPr>
          <c:marker>
            <c:symbol val="none"/>
          </c:marker>
          <c:xVal>
            <c:numRef>
              <c:f>'n=0'!$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0'!$J$5:$J$35</c:f>
              <c:numCache>
                <c:formatCode>0.0000</c:formatCode>
                <c:ptCount val="31"/>
                <c:pt idx="0">
                  <c:v>2.5197640634520102</c:v>
                </c:pt>
                <c:pt idx="1">
                  <c:v>2.5259367428257447</c:v>
                </c:pt>
                <c:pt idx="2">
                  <c:v>2.5443565902027299</c:v>
                </c:pt>
                <c:pt idx="3">
                  <c:v>2.5741593041892621</c:v>
                </c:pt>
                <c:pt idx="4">
                  <c:v>2.6141701114356</c:v>
                </c:pt>
                <c:pt idx="5">
                  <c:v>2.6630334750825471</c:v>
                </c:pt>
                <c:pt idx="6">
                  <c:v>2.7193145338260898</c:v>
                </c:pt>
                <c:pt idx="7">
                  <c:v>2.7816426000990178</c:v>
                </c:pt>
                <c:pt idx="8">
                  <c:v>2.8487108144175002</c:v>
                </c:pt>
                <c:pt idx="9">
                  <c:v>2.9192428825654031</c:v>
                </c:pt>
                <c:pt idx="10">
                  <c:v>2.9918780951998851</c:v>
                </c:pt>
                <c:pt idx="11">
                  <c:v>3.064888115290143</c:v>
                </c:pt>
                <c:pt idx="12">
                  <c:v>3.1355324930278567</c:v>
                </c:pt>
                <c:pt idx="13">
                  <c:v>3.1984544244780726</c:v>
                </c:pt>
                <c:pt idx="14">
                  <c:v>3.2429012742136401</c:v>
                </c:pt>
                <c:pt idx="15">
                  <c:v>3.2526340964695701</c:v>
                </c:pt>
                <c:pt idx="16">
                  <c:v>3.2233843757450829</c:v>
                </c:pt>
                <c:pt idx="17">
                  <c:v>3.168081808163079</c:v>
                </c:pt>
                <c:pt idx="18">
                  <c:v>3.0986523101479397</c:v>
                </c:pt>
                <c:pt idx="19">
                  <c:v>3.0210942218528802</c:v>
                </c:pt>
                <c:pt idx="20">
                  <c:v>2.9381101806046397</c:v>
                </c:pt>
                <c:pt idx="21">
                  <c:v>2.8510542209061667</c:v>
                </c:pt>
                <c:pt idx="22">
                  <c:v>2.7606275218336802</c:v>
                </c:pt>
                <c:pt idx="23">
                  <c:v>2.6671994520822428</c:v>
                </c:pt>
                <c:pt idx="24">
                  <c:v>2.5709736207785197</c:v>
                </c:pt>
                <c:pt idx="25">
                  <c:v>2.4719763998774997</c:v>
                </c:pt>
                <c:pt idx="26">
                  <c:v>2.3701381359780216</c:v>
                </c:pt>
                <c:pt idx="27">
                  <c:v>2.2652447126045212</c:v>
                </c:pt>
                <c:pt idx="28">
                  <c:v>2.1568861332730744</c:v>
                </c:pt>
                <c:pt idx="29">
                  <c:v>2.0442968238727399</c:v>
                </c:pt>
                <c:pt idx="30">
                  <c:v>1.9259624375370299</c:v>
                </c:pt>
              </c:numCache>
            </c:numRef>
          </c:yVal>
          <c:smooth val="1"/>
        </c:ser>
        <c:ser>
          <c:idx val="9"/>
          <c:order val="9"/>
          <c:tx>
            <c:strRef>
              <c:f>'n=0'!$K$4</c:f>
              <c:strCache>
                <c:ptCount val="1"/>
                <c:pt idx="0">
                  <c:v>m(f)=2</c:v>
                </c:pt>
              </c:strCache>
            </c:strRef>
          </c:tx>
          <c:spPr>
            <a:ln w="12700">
              <a:solidFill>
                <a:srgbClr val="9BBB59">
                  <a:lumMod val="50000"/>
                </a:srgbClr>
              </a:solidFill>
            </a:ln>
          </c:spPr>
          <c:marker>
            <c:symbol val="none"/>
          </c:marker>
          <c:xVal>
            <c:numRef>
              <c:f>'n=0'!$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0'!$K$5:$K$35</c:f>
              <c:numCache>
                <c:formatCode>0.0000</c:formatCode>
                <c:ptCount val="31"/>
                <c:pt idx="0">
                  <c:v>4.0772659182508502</c:v>
                </c:pt>
                <c:pt idx="1">
                  <c:v>4.0738572605351075</c:v>
                </c:pt>
                <c:pt idx="2">
                  <c:v>4.0635781168269034</c:v>
                </c:pt>
                <c:pt idx="3">
                  <c:v>4.0466012001500324</c:v>
                </c:pt>
                <c:pt idx="4">
                  <c:v>4.0231790835391834</c:v>
                </c:pt>
                <c:pt idx="5">
                  <c:v>3.9936293598276</c:v>
                </c:pt>
                <c:pt idx="6">
                  <c:v>3.958353322638763</c:v>
                </c:pt>
                <c:pt idx="7">
                  <c:v>3.9178301130637574</c:v>
                </c:pt>
                <c:pt idx="8">
                  <c:v>3.8726307058595877</c:v>
                </c:pt>
                <c:pt idx="9">
                  <c:v>3.8234619019660099</c:v>
                </c:pt>
                <c:pt idx="10">
                  <c:v>3.77127838174296</c:v>
                </c:pt>
                <c:pt idx="11">
                  <c:v>3.7174653839322587</c:v>
                </c:pt>
                <c:pt idx="12">
                  <c:v>3.6646118709271609</c:v>
                </c:pt>
                <c:pt idx="13">
                  <c:v>3.6178747906782798</c:v>
                </c:pt>
                <c:pt idx="14">
                  <c:v>3.588126655581199</c:v>
                </c:pt>
                <c:pt idx="15">
                  <c:v>3.5913358799858197</c:v>
                </c:pt>
                <c:pt idx="16">
                  <c:v>3.6318082219793997</c:v>
                </c:pt>
                <c:pt idx="17">
                  <c:v>3.6966495453661077</c:v>
                </c:pt>
                <c:pt idx="18">
                  <c:v>3.7739266340937387</c:v>
                </c:pt>
                <c:pt idx="19">
                  <c:v>3.8575692312102468</c:v>
                </c:pt>
                <c:pt idx="20">
                  <c:v>3.9448925501262</c:v>
                </c:pt>
                <c:pt idx="21">
                  <c:v>4.0345029014823401</c:v>
                </c:pt>
                <c:pt idx="22">
                  <c:v>4.1255703808604265</c:v>
                </c:pt>
                <c:pt idx="23">
                  <c:v>4.2176616628732324</c:v>
                </c:pt>
                <c:pt idx="24">
                  <c:v>4.31041283445541</c:v>
                </c:pt>
                <c:pt idx="25">
                  <c:v>4.4035353555884855</c:v>
                </c:pt>
                <c:pt idx="26">
                  <c:v>4.4967358292343196</c:v>
                </c:pt>
                <c:pt idx="27">
                  <c:v>4.5896667389965824</c:v>
                </c:pt>
                <c:pt idx="28">
                  <c:v>4.6817678612237303</c:v>
                </c:pt>
                <c:pt idx="29">
                  <c:v>4.7720206387645501</c:v>
                </c:pt>
                <c:pt idx="30">
                  <c:v>4.8582876229624885</c:v>
                </c:pt>
              </c:numCache>
            </c:numRef>
          </c:yVal>
          <c:smooth val="1"/>
        </c:ser>
        <c:ser>
          <c:idx val="10"/>
          <c:order val="10"/>
          <c:tx>
            <c:strRef>
              <c:f>'n=0'!$L$4</c:f>
              <c:strCache>
                <c:ptCount val="1"/>
                <c:pt idx="0">
                  <c:v>m(f)=3</c:v>
                </c:pt>
              </c:strCache>
            </c:strRef>
          </c:tx>
          <c:spPr>
            <a:ln w="12700">
              <a:solidFill>
                <a:srgbClr val="8064A2">
                  <a:lumMod val="50000"/>
                </a:srgbClr>
              </a:solidFill>
            </a:ln>
          </c:spPr>
          <c:marker>
            <c:symbol val="none"/>
          </c:marker>
          <c:xVal>
            <c:numRef>
              <c:f>'n=0'!$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0'!$L$5:$L$35</c:f>
              <c:numCache>
                <c:formatCode>0.0000</c:formatCode>
                <c:ptCount val="31"/>
                <c:pt idx="0">
                  <c:v>6.9034090218504724</c:v>
                </c:pt>
                <c:pt idx="1">
                  <c:v>6.9011684669669</c:v>
                </c:pt>
                <c:pt idx="2">
                  <c:v>6.8943941594636797</c:v>
                </c:pt>
                <c:pt idx="3">
                  <c:v>6.8831590238535734</c:v>
                </c:pt>
                <c:pt idx="4">
                  <c:v>6.8675509764458331</c:v>
                </c:pt>
                <c:pt idx="5">
                  <c:v>6.8476845986307655</c:v>
                </c:pt>
                <c:pt idx="6">
                  <c:v>6.8236844733233797</c:v>
                </c:pt>
                <c:pt idx="7">
                  <c:v>6.7956763123727324</c:v>
                </c:pt>
                <c:pt idx="8">
                  <c:v>6.7637871845103401</c:v>
                </c:pt>
                <c:pt idx="9">
                  <c:v>6.7281484622344498</c:v>
                </c:pt>
                <c:pt idx="10">
                  <c:v>6.6888799027198003</c:v>
                </c:pt>
                <c:pt idx="11">
                  <c:v>6.64617233434815</c:v>
                </c:pt>
                <c:pt idx="12">
                  <c:v>6.6001320775315655</c:v>
                </c:pt>
                <c:pt idx="13">
                  <c:v>6.550915668242415</c:v>
                </c:pt>
                <c:pt idx="14">
                  <c:v>6.4986755360708797</c:v>
                </c:pt>
                <c:pt idx="15">
                  <c:v>6.4435619142702034</c:v>
                </c:pt>
                <c:pt idx="16">
                  <c:v>6.3857199147796804</c:v>
                </c:pt>
                <c:pt idx="17">
                  <c:v>6.3253040961211697</c:v>
                </c:pt>
                <c:pt idx="18">
                  <c:v>6.2624481754687897</c:v>
                </c:pt>
                <c:pt idx="19">
                  <c:v>6.1972943634408075</c:v>
                </c:pt>
                <c:pt idx="20">
                  <c:v>6.1299803658210346</c:v>
                </c:pt>
                <c:pt idx="21">
                  <c:v>6.0606485980921372</c:v>
                </c:pt>
                <c:pt idx="22">
                  <c:v>5.9894230334843721</c:v>
                </c:pt>
                <c:pt idx="23">
                  <c:v>5.9164595619686704</c:v>
                </c:pt>
                <c:pt idx="24">
                  <c:v>5.8419133100656602</c:v>
                </c:pt>
                <c:pt idx="25">
                  <c:v>5.7659614738973097</c:v>
                </c:pt>
                <c:pt idx="26">
                  <c:v>5.6888389732940601</c:v>
                </c:pt>
                <c:pt idx="27">
                  <c:v>5.6108776011753845</c:v>
                </c:pt>
                <c:pt idx="28">
                  <c:v>5.5326122000212896</c:v>
                </c:pt>
                <c:pt idx="29">
                  <c:v>5.4550442719215555</c:v>
                </c:pt>
                <c:pt idx="30">
                  <c:v>5.3803740750705797</c:v>
                </c:pt>
              </c:numCache>
            </c:numRef>
          </c:yVal>
          <c:smooth val="1"/>
        </c:ser>
        <c:ser>
          <c:idx val="11"/>
          <c:order val="11"/>
          <c:tx>
            <c:strRef>
              <c:f>'n=0'!$M$4</c:f>
              <c:strCache>
                <c:ptCount val="1"/>
                <c:pt idx="0">
                  <c:v>m(f)=4</c:v>
                </c:pt>
              </c:strCache>
            </c:strRef>
          </c:tx>
          <c:spPr>
            <a:ln w="12700">
              <a:solidFill>
                <a:srgbClr val="4BACC6">
                  <a:lumMod val="50000"/>
                </a:srgbClr>
              </a:solidFill>
            </a:ln>
          </c:spPr>
          <c:marker>
            <c:symbol val="none"/>
          </c:marker>
          <c:xVal>
            <c:numRef>
              <c:f>'n=0'!$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0'!$M$5:$M$35</c:f>
              <c:numCache>
                <c:formatCode>0.0000</c:formatCode>
                <c:ptCount val="31"/>
                <c:pt idx="0">
                  <c:v>7.1807510897955495</c:v>
                </c:pt>
                <c:pt idx="1">
                  <c:v>7.1841734836100324</c:v>
                </c:pt>
                <c:pt idx="2">
                  <c:v>7.1944907007030698</c:v>
                </c:pt>
                <c:pt idx="3">
                  <c:v>7.2115065890723899</c:v>
                </c:pt>
                <c:pt idx="4">
                  <c:v>7.2349636027063324</c:v>
                </c:pt>
                <c:pt idx="5">
                  <c:v>7.2645391862170055</c:v>
                </c:pt>
                <c:pt idx="6">
                  <c:v>7.2998846857440434</c:v>
                </c:pt>
                <c:pt idx="7">
                  <c:v>7.3406336928918421</c:v>
                </c:pt>
                <c:pt idx="8">
                  <c:v>7.3863442836631821</c:v>
                </c:pt>
                <c:pt idx="9">
                  <c:v>7.4366565874566524</c:v>
                </c:pt>
                <c:pt idx="10">
                  <c:v>7.4912227755596907</c:v>
                </c:pt>
                <c:pt idx="11">
                  <c:v>7.5496551828516596</c:v>
                </c:pt>
                <c:pt idx="12">
                  <c:v>7.6116021137316592</c:v>
                </c:pt>
                <c:pt idx="13">
                  <c:v>7.6767228150945153</c:v>
                </c:pt>
                <c:pt idx="14">
                  <c:v>7.7447320385475065</c:v>
                </c:pt>
                <c:pt idx="15">
                  <c:v>7.8153355180349768</c:v>
                </c:pt>
                <c:pt idx="16">
                  <c:v>7.8882910322109998</c:v>
                </c:pt>
                <c:pt idx="17">
                  <c:v>7.9633479184921114</c:v>
                </c:pt>
                <c:pt idx="18">
                  <c:v>8.0403109412676983</c:v>
                </c:pt>
                <c:pt idx="19">
                  <c:v>8.1189577010784024</c:v>
                </c:pt>
                <c:pt idx="20">
                  <c:v>8.1991088949122606</c:v>
                </c:pt>
                <c:pt idx="21">
                  <c:v>8.2805542326112711</c:v>
                </c:pt>
                <c:pt idx="22">
                  <c:v>8.3630656761691142</c:v>
                </c:pt>
                <c:pt idx="23">
                  <c:v>8.4462583441766839</c:v>
                </c:pt>
                <c:pt idx="24">
                  <c:v>8.5296128453997095</c:v>
                </c:pt>
                <c:pt idx="25">
                  <c:v>8.610738401115718</c:v>
                </c:pt>
                <c:pt idx="26">
                  <c:v>8.6740109548263398</c:v>
                </c:pt>
                <c:pt idx="27">
                  <c:v>8.6594497522034768</c:v>
                </c:pt>
                <c:pt idx="28">
                  <c:v>8.6004774776207107</c:v>
                </c:pt>
                <c:pt idx="29">
                  <c:v>8.5336686214893902</c:v>
                </c:pt>
                <c:pt idx="30">
                  <c:v>8.4638359421362708</c:v>
                </c:pt>
              </c:numCache>
            </c:numRef>
          </c:yVal>
          <c:smooth val="1"/>
        </c:ser>
        <c:ser>
          <c:idx val="12"/>
          <c:order val="12"/>
          <c:tx>
            <c:strRef>
              <c:f>'n=0'!$N$4</c:f>
              <c:strCache>
                <c:ptCount val="1"/>
                <c:pt idx="0">
                  <c:v>m(f)=5</c:v>
                </c:pt>
              </c:strCache>
            </c:strRef>
          </c:tx>
          <c:spPr>
            <a:ln w="12700">
              <a:solidFill>
                <a:srgbClr val="F79646">
                  <a:lumMod val="50000"/>
                </a:srgbClr>
              </a:solidFill>
            </a:ln>
          </c:spPr>
          <c:marker>
            <c:symbol val="none"/>
          </c:marker>
          <c:xVal>
            <c:numRef>
              <c:f>'n=0'!$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0'!$N$5:$N$35</c:f>
              <c:numCache>
                <c:formatCode>0.0000</c:formatCode>
                <c:ptCount val="31"/>
                <c:pt idx="0">
                  <c:v>9.70242178792261</c:v>
                </c:pt>
                <c:pt idx="1">
                  <c:v>9.7008382704434606</c:v>
                </c:pt>
                <c:pt idx="2">
                  <c:v>9.6960440731221027</c:v>
                </c:pt>
                <c:pt idx="3">
                  <c:v>9.6880681857582989</c:v>
                </c:pt>
                <c:pt idx="4">
                  <c:v>9.6769256407633684</c:v>
                </c:pt>
                <c:pt idx="5">
                  <c:v>9.6626612365009716</c:v>
                </c:pt>
                <c:pt idx="6">
                  <c:v>9.6453032668299201</c:v>
                </c:pt>
                <c:pt idx="7">
                  <c:v>9.6248960479411689</c:v>
                </c:pt>
                <c:pt idx="8">
                  <c:v>9.6014907072453024</c:v>
                </c:pt>
                <c:pt idx="9">
                  <c:v>9.5751446272720795</c:v>
                </c:pt>
                <c:pt idx="10">
                  <c:v>9.5459208202247403</c:v>
                </c:pt>
                <c:pt idx="11">
                  <c:v>9.5138872238101602</c:v>
                </c:pt>
                <c:pt idx="12">
                  <c:v>9.4791159286360003</c:v>
                </c:pt>
                <c:pt idx="13">
                  <c:v>9.4416824274559108</c:v>
                </c:pt>
                <c:pt idx="14">
                  <c:v>9.401665180092948</c:v>
                </c:pt>
                <c:pt idx="15">
                  <c:v>9.3591462432852772</c:v>
                </c:pt>
                <c:pt idx="16">
                  <c:v>9.3142146579666267</c:v>
                </c:pt>
                <c:pt idx="17">
                  <c:v>9.2669379857284326</c:v>
                </c:pt>
                <c:pt idx="18">
                  <c:v>9.2174278984423506</c:v>
                </c:pt>
                <c:pt idx="19">
                  <c:v>9.1657738371021225</c:v>
                </c:pt>
                <c:pt idx="20">
                  <c:v>9.1120837738261802</c:v>
                </c:pt>
                <c:pt idx="21">
                  <c:v>9.0564932635533548</c:v>
                </c:pt>
                <c:pt idx="22">
                  <c:v>8.9991407189105193</c:v>
                </c:pt>
                <c:pt idx="23">
                  <c:v>8.9403489668554528</c:v>
                </c:pt>
                <c:pt idx="24">
                  <c:v>8.8807655743755927</c:v>
                </c:pt>
                <c:pt idx="25">
                  <c:v>8.8225607688577217</c:v>
                </c:pt>
                <c:pt idx="26">
                  <c:v>8.7810946120039794</c:v>
                </c:pt>
                <c:pt idx="27">
                  <c:v>8.8172499113001006</c:v>
                </c:pt>
                <c:pt idx="28">
                  <c:v>8.8968480792790547</c:v>
                </c:pt>
                <c:pt idx="29">
                  <c:v>8.9833125400687202</c:v>
                </c:pt>
                <c:pt idx="30">
                  <c:v>9.0720644652251998</c:v>
                </c:pt>
              </c:numCache>
            </c:numRef>
          </c:yVal>
          <c:smooth val="1"/>
        </c:ser>
        <c:ser>
          <c:idx val="13"/>
          <c:order val="13"/>
          <c:tx>
            <c:strRef>
              <c:f>'n=0'!$O$4</c:f>
              <c:strCache>
                <c:ptCount val="1"/>
              </c:strCache>
            </c:strRef>
          </c:tx>
          <c:marker>
            <c:symbol val="none"/>
          </c:marker>
          <c:xVal>
            <c:numRef>
              <c:f>'n=0'!$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0'!$O$5:$O$35</c:f>
              <c:numCache>
                <c:formatCode>General</c:formatCode>
                <c:ptCount val="31"/>
              </c:numCache>
            </c:numRef>
          </c:yVal>
          <c:smooth val="1"/>
        </c:ser>
        <c:ser>
          <c:idx val="14"/>
          <c:order val="14"/>
          <c:tx>
            <c:strRef>
              <c:f>'n=0'!$P$4</c:f>
              <c:strCache>
                <c:ptCount val="1"/>
                <c:pt idx="0">
                  <c:v>m(f)out=0</c:v>
                </c:pt>
              </c:strCache>
            </c:strRef>
          </c:tx>
          <c:spPr>
            <a:ln w="19050">
              <a:solidFill>
                <a:srgbClr val="1F497D">
                  <a:lumMod val="75000"/>
                </a:srgbClr>
              </a:solidFill>
              <a:prstDash val="lgDashDotDot"/>
            </a:ln>
          </c:spPr>
          <c:marker>
            <c:symbol val="none"/>
          </c:marker>
          <c:xVal>
            <c:numRef>
              <c:f>'n=0'!$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0'!$P$5:$P$35</c:f>
              <c:numCache>
                <c:formatCode>0.0000</c:formatCode>
                <c:ptCount val="31"/>
                <c:pt idx="0">
                  <c:v>0.43280214215215601</c:v>
                </c:pt>
                <c:pt idx="1">
                  <c:v>0.41929705973340903</c:v>
                </c:pt>
                <c:pt idx="2">
                  <c:v>0.37707956471968601</c:v>
                </c:pt>
                <c:pt idx="3">
                  <c:v>0.30007141270551602</c:v>
                </c:pt>
                <c:pt idx="4">
                  <c:v>0.154882255303537</c:v>
                </c:pt>
                <c:pt idx="22">
                  <c:v>0.34706357682556038</c:v>
                </c:pt>
                <c:pt idx="23">
                  <c:v>0.53095977147379325</c:v>
                </c:pt>
                <c:pt idx="24">
                  <c:v>0.68084802900664998</c:v>
                </c:pt>
                <c:pt idx="25">
                  <c:v>0.81610666682776456</c:v>
                </c:pt>
                <c:pt idx="26">
                  <c:v>0.94370351233674865</c:v>
                </c:pt>
                <c:pt idx="27">
                  <c:v>1.0674147288034799</c:v>
                </c:pt>
                <c:pt idx="28">
                  <c:v>1.190549067728504</c:v>
                </c:pt>
                <c:pt idx="29">
                  <c:v>1.3206954956849561</c:v>
                </c:pt>
                <c:pt idx="30">
                  <c:v>1.4989448647049899</c:v>
                </c:pt>
              </c:numCache>
            </c:numRef>
          </c:yVal>
          <c:smooth val="1"/>
        </c:ser>
        <c:ser>
          <c:idx val="15"/>
          <c:order val="15"/>
          <c:tx>
            <c:strRef>
              <c:f>'n=0'!$Q$4</c:f>
              <c:strCache>
                <c:ptCount val="1"/>
                <c:pt idx="0">
                  <c:v>m(f)out=1</c:v>
                </c:pt>
              </c:strCache>
            </c:strRef>
          </c:tx>
          <c:spPr>
            <a:ln w="19050">
              <a:solidFill>
                <a:srgbClr val="C0504D">
                  <a:lumMod val="75000"/>
                </a:srgbClr>
              </a:solidFill>
              <a:prstDash val="lgDashDotDot"/>
            </a:ln>
          </c:spPr>
          <c:marker>
            <c:symbol val="none"/>
          </c:marker>
          <c:xVal>
            <c:numRef>
              <c:f>'n=0'!$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0'!$Q$5:$Q$35</c:f>
              <c:numCache>
                <c:formatCode>0.0000</c:formatCode>
                <c:ptCount val="31"/>
                <c:pt idx="0">
                  <c:v>2.1160811356283467</c:v>
                </c:pt>
                <c:pt idx="1">
                  <c:v>2.1233510888634028</c:v>
                </c:pt>
                <c:pt idx="2">
                  <c:v>2.1449777638215419</c:v>
                </c:pt>
                <c:pt idx="3">
                  <c:v>2.1796536008863199</c:v>
                </c:pt>
                <c:pt idx="4">
                  <c:v>2.2256772944252399</c:v>
                </c:pt>
                <c:pt idx="5">
                  <c:v>2.2811834811311602</c:v>
                </c:pt>
                <c:pt idx="6">
                  <c:v>2.3443727102780598</c:v>
                </c:pt>
                <c:pt idx="7">
                  <c:v>2.4136314093036031</c:v>
                </c:pt>
                <c:pt idx="8">
                  <c:v>2.4876991940278677</c:v>
                </c:pt>
                <c:pt idx="9">
                  <c:v>2.5652571730403997</c:v>
                </c:pt>
                <c:pt idx="10">
                  <c:v>2.645253356461438</c:v>
                </c:pt>
                <c:pt idx="11">
                  <c:v>2.7264978292436197</c:v>
                </c:pt>
                <c:pt idx="12">
                  <c:v>2.80741834744226</c:v>
                </c:pt>
                <c:pt idx="13">
                  <c:v>2.8848747092978302</c:v>
                </c:pt>
                <c:pt idx="14">
                  <c:v>2.9508709751051367</c:v>
                </c:pt>
                <c:pt idx="15">
                  <c:v>2.9851231662831199</c:v>
                </c:pt>
                <c:pt idx="16">
                  <c:v>2.967197745188229</c:v>
                </c:pt>
                <c:pt idx="17">
                  <c:v>2.9105664081190277</c:v>
                </c:pt>
                <c:pt idx="18">
                  <c:v>2.8366891988160767</c:v>
                </c:pt>
                <c:pt idx="19">
                  <c:v>2.7546783856622667</c:v>
                </c:pt>
                <c:pt idx="20">
                  <c:v>2.667507670300667</c:v>
                </c:pt>
                <c:pt idx="21">
                  <c:v>2.5765158346916031</c:v>
                </c:pt>
                <c:pt idx="22">
                  <c:v>2.4822758533180926</c:v>
                </c:pt>
                <c:pt idx="23">
                  <c:v>2.3850235658316401</c:v>
                </c:pt>
                <c:pt idx="24">
                  <c:v>2.284826221239479</c:v>
                </c:pt>
                <c:pt idx="25">
                  <c:v>2.18143934248259</c:v>
                </c:pt>
                <c:pt idx="26">
                  <c:v>2.0745481537172221</c:v>
                </c:pt>
                <c:pt idx="27">
                  <c:v>1.9632895910352401</c:v>
                </c:pt>
                <c:pt idx="28">
                  <c:v>1.8457242887084135</c:v>
                </c:pt>
                <c:pt idx="29">
                  <c:v>1.71537052023557</c:v>
                </c:pt>
                <c:pt idx="30">
                  <c:v>1.52815385051786</c:v>
                </c:pt>
              </c:numCache>
            </c:numRef>
          </c:yVal>
          <c:smooth val="1"/>
        </c:ser>
        <c:ser>
          <c:idx val="16"/>
          <c:order val="16"/>
          <c:tx>
            <c:strRef>
              <c:f>'n=0'!$R$4</c:f>
              <c:strCache>
                <c:ptCount val="1"/>
                <c:pt idx="0">
                  <c:v>m(f)out=2</c:v>
                </c:pt>
              </c:strCache>
            </c:strRef>
          </c:tx>
          <c:spPr>
            <a:ln w="19050">
              <a:solidFill>
                <a:srgbClr val="9BBB59">
                  <a:lumMod val="75000"/>
                </a:srgbClr>
              </a:solidFill>
              <a:prstDash val="lgDashDotDot"/>
            </a:ln>
          </c:spPr>
          <c:marker>
            <c:symbol val="none"/>
          </c:marker>
          <c:xVal>
            <c:numRef>
              <c:f>'n=0'!$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0'!$R$5:$R$35</c:f>
              <c:numCache>
                <c:formatCode>0.0000</c:formatCode>
                <c:ptCount val="31"/>
                <c:pt idx="0">
                  <c:v>3.8268664030521102</c:v>
                </c:pt>
                <c:pt idx="1">
                  <c:v>3.8232167016577812</c:v>
                </c:pt>
                <c:pt idx="2">
                  <c:v>3.8122112115768187</c:v>
                </c:pt>
                <c:pt idx="3">
                  <c:v>3.7940466302407621</c:v>
                </c:pt>
                <c:pt idx="4">
                  <c:v>3.76897912161989</c:v>
                </c:pt>
                <c:pt idx="5">
                  <c:v>3.7373482447821202</c:v>
                </c:pt>
                <c:pt idx="6">
                  <c:v>3.6995625744411997</c:v>
                </c:pt>
                <c:pt idx="7">
                  <c:v>3.6560871948304468</c:v>
                </c:pt>
                <c:pt idx="8">
                  <c:v>3.6074382405870047</c:v>
                </c:pt>
                <c:pt idx="9">
                  <c:v>3.554193782339488</c:v>
                </c:pt>
                <c:pt idx="10">
                  <c:v>3.49703895409638</c:v>
                </c:pt>
                <c:pt idx="11">
                  <c:v>3.4368871760709987</c:v>
                </c:pt>
                <c:pt idx="12">
                  <c:v>3.3752062545514501</c:v>
                </c:pt>
                <c:pt idx="13">
                  <c:v>3.3149931479122201</c:v>
                </c:pt>
                <c:pt idx="14">
                  <c:v>3.2644517152790602</c:v>
                </c:pt>
                <c:pt idx="15">
                  <c:v>3.2424416490224002</c:v>
                </c:pt>
                <c:pt idx="16">
                  <c:v>3.2727719319367301</c:v>
                </c:pt>
                <c:pt idx="17">
                  <c:v>3.3388310078730998</c:v>
                </c:pt>
                <c:pt idx="18">
                  <c:v>3.4196743790382169</c:v>
                </c:pt>
                <c:pt idx="19">
                  <c:v>3.5071737323385412</c:v>
                </c:pt>
                <c:pt idx="20">
                  <c:v>3.5977237426025175</c:v>
                </c:pt>
                <c:pt idx="21">
                  <c:v>3.6901089201230821</c:v>
                </c:pt>
                <c:pt idx="22">
                  <c:v>3.7835700068638012</c:v>
                </c:pt>
                <c:pt idx="23">
                  <c:v>3.8778199539637517</c:v>
                </c:pt>
                <c:pt idx="24">
                  <c:v>3.9724887951676378</c:v>
                </c:pt>
                <c:pt idx="25">
                  <c:v>4.0674914602707455</c:v>
                </c:pt>
                <c:pt idx="26">
                  <c:v>4.1626341277189471</c:v>
                </c:pt>
                <c:pt idx="27">
                  <c:v>4.2577348897059091</c:v>
                </c:pt>
                <c:pt idx="28">
                  <c:v>4.3526649686803855</c:v>
                </c:pt>
                <c:pt idx="29">
                  <c:v>4.4470542819803001</c:v>
                </c:pt>
                <c:pt idx="30">
                  <c:v>4.5406161844859998</c:v>
                </c:pt>
              </c:numCache>
            </c:numRef>
          </c:yVal>
          <c:smooth val="1"/>
        </c:ser>
        <c:ser>
          <c:idx val="17"/>
          <c:order val="17"/>
          <c:tx>
            <c:strRef>
              <c:f>'n=0'!$S$4</c:f>
              <c:strCache>
                <c:ptCount val="1"/>
                <c:pt idx="0">
                  <c:v>m(f)out=3</c:v>
                </c:pt>
              </c:strCache>
            </c:strRef>
          </c:tx>
          <c:spPr>
            <a:ln w="19050">
              <a:solidFill>
                <a:srgbClr val="8064A2">
                  <a:lumMod val="75000"/>
                </a:srgbClr>
              </a:solidFill>
              <a:prstDash val="lgDashDotDot"/>
            </a:ln>
          </c:spPr>
          <c:marker>
            <c:symbol val="none"/>
          </c:marker>
          <c:xVal>
            <c:numRef>
              <c:f>'n=0'!$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0'!$S$5:$S$35</c:f>
              <c:numCache>
                <c:formatCode>0.0000</c:formatCode>
                <c:ptCount val="31"/>
                <c:pt idx="0">
                  <c:v>6.7812925616705453</c:v>
                </c:pt>
                <c:pt idx="1">
                  <c:v>6.7847617638269702</c:v>
                </c:pt>
                <c:pt idx="2">
                  <c:v>6.7951552339416299</c:v>
                </c:pt>
                <c:pt idx="3">
                  <c:v>6.81195842234865</c:v>
                </c:pt>
                <c:pt idx="4">
                  <c:v>6.8337042748043597</c:v>
                </c:pt>
                <c:pt idx="5">
                  <c:v>6.8646805776701667</c:v>
                </c:pt>
                <c:pt idx="6">
                  <c:v>6.88067472303094</c:v>
                </c:pt>
                <c:pt idx="7">
                  <c:v>6.8643572910876296</c:v>
                </c:pt>
                <c:pt idx="8">
                  <c:v>6.8341650774751406</c:v>
                </c:pt>
                <c:pt idx="9">
                  <c:v>6.8009351571355667</c:v>
                </c:pt>
                <c:pt idx="10">
                  <c:v>6.7633440023079796</c:v>
                </c:pt>
                <c:pt idx="11">
                  <c:v>6.7221888229347675</c:v>
                </c:pt>
                <c:pt idx="12">
                  <c:v>6.6776416785340498</c:v>
                </c:pt>
                <c:pt idx="13">
                  <c:v>6.6300277493805702</c:v>
                </c:pt>
                <c:pt idx="14">
                  <c:v>6.5793437444608722</c:v>
                </c:pt>
                <c:pt idx="15">
                  <c:v>6.5257697711980498</c:v>
                </c:pt>
                <c:pt idx="16">
                  <c:v>6.4694268702867666</c:v>
                </c:pt>
                <c:pt idx="17">
                  <c:v>6.4105286658214</c:v>
                </c:pt>
                <c:pt idx="18">
                  <c:v>6.3491337087524702</c:v>
                </c:pt>
                <c:pt idx="19">
                  <c:v>6.2853913023031982</c:v>
                </c:pt>
                <c:pt idx="20">
                  <c:v>6.2194138756034096</c:v>
                </c:pt>
                <c:pt idx="21">
                  <c:v>6.1513887156951101</c:v>
                </c:pt>
                <c:pt idx="22">
                  <c:v>6.0813626403078924</c:v>
                </c:pt>
                <c:pt idx="23">
                  <c:v>6.0094797857198508</c:v>
                </c:pt>
                <c:pt idx="24">
                  <c:v>5.9358598310819097</c:v>
                </c:pt>
                <c:pt idx="25">
                  <c:v>5.8606272181684034</c:v>
                </c:pt>
                <c:pt idx="26">
                  <c:v>5.7839192952181753</c:v>
                </c:pt>
                <c:pt idx="27">
                  <c:v>5.7058889888485202</c:v>
                </c:pt>
                <c:pt idx="28">
                  <c:v>5.6267829608474358</c:v>
                </c:pt>
                <c:pt idx="29">
                  <c:v>5.5467690002265124</c:v>
                </c:pt>
                <c:pt idx="30">
                  <c:v>5.4663740149703814</c:v>
                </c:pt>
              </c:numCache>
            </c:numRef>
          </c:yVal>
          <c:smooth val="1"/>
        </c:ser>
        <c:ser>
          <c:idx val="18"/>
          <c:order val="18"/>
          <c:tx>
            <c:strRef>
              <c:f>'n=0'!$T$4</c:f>
              <c:strCache>
                <c:ptCount val="1"/>
                <c:pt idx="0">
                  <c:v>m(f)out=4</c:v>
                </c:pt>
              </c:strCache>
            </c:strRef>
          </c:tx>
          <c:spPr>
            <a:ln w="19050">
              <a:solidFill>
                <a:srgbClr val="4BACC6">
                  <a:lumMod val="75000"/>
                </a:srgbClr>
              </a:solidFill>
              <a:prstDash val="lgDashDotDot"/>
            </a:ln>
          </c:spPr>
          <c:marker>
            <c:symbol val="none"/>
          </c:marker>
          <c:xVal>
            <c:numRef>
              <c:f>'n=0'!$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0'!$T$5:$T$35</c:f>
              <c:numCache>
                <c:formatCode>0.0000</c:formatCode>
                <c:ptCount val="31"/>
                <c:pt idx="0">
                  <c:v>6.9699792310300603</c:v>
                </c:pt>
                <c:pt idx="1">
                  <c:v>6.9679760730977645</c:v>
                </c:pt>
                <c:pt idx="2">
                  <c:v>6.9619981962609403</c:v>
                </c:pt>
                <c:pt idx="3">
                  <c:v>6.9524670458204199</c:v>
                </c:pt>
                <c:pt idx="4">
                  <c:v>6.9366238315614011</c:v>
                </c:pt>
                <c:pt idx="5">
                  <c:v>6.9208721773551298</c:v>
                </c:pt>
                <c:pt idx="6">
                  <c:v>6.9187252544050697</c:v>
                </c:pt>
                <c:pt idx="7">
                  <c:v>6.9502277166983424</c:v>
                </c:pt>
                <c:pt idx="8">
                  <c:v>6.9971481308981724</c:v>
                </c:pt>
                <c:pt idx="9">
                  <c:v>7.0483965608766299</c:v>
                </c:pt>
                <c:pt idx="10">
                  <c:v>7.1046694051435511</c:v>
                </c:pt>
                <c:pt idx="11">
                  <c:v>7.1650307641975415</c:v>
                </c:pt>
                <c:pt idx="12">
                  <c:v>7.2287997082506124</c:v>
                </c:pt>
                <c:pt idx="13">
                  <c:v>7.2958353210878775</c:v>
                </c:pt>
                <c:pt idx="14">
                  <c:v>7.3657573366280245</c:v>
                </c:pt>
                <c:pt idx="15">
                  <c:v>7.4382970132832478</c:v>
                </c:pt>
                <c:pt idx="16">
                  <c:v>7.5130460740414602</c:v>
                </c:pt>
                <c:pt idx="17">
                  <c:v>7.5898977359703297</c:v>
                </c:pt>
                <c:pt idx="18">
                  <c:v>7.6686301925682798</c:v>
                </c:pt>
                <c:pt idx="19">
                  <c:v>7.74903534069351</c:v>
                </c:pt>
                <c:pt idx="20">
                  <c:v>7.8309438052987401</c:v>
                </c:pt>
                <c:pt idx="21">
                  <c:v>7.9142009168714296</c:v>
                </c:pt>
                <c:pt idx="22">
                  <c:v>7.9986367546227024</c:v>
                </c:pt>
                <c:pt idx="23">
                  <c:v>8.0842385679375059</c:v>
                </c:pt>
                <c:pt idx="24">
                  <c:v>8.1707707803495619</c:v>
                </c:pt>
                <c:pt idx="25">
                  <c:v>8.2581522018334983</c:v>
                </c:pt>
                <c:pt idx="26">
                  <c:v>8.3462879951852766</c:v>
                </c:pt>
                <c:pt idx="27">
                  <c:v>8.4349704724951131</c:v>
                </c:pt>
                <c:pt idx="28">
                  <c:v>8.5240836217569687</c:v>
                </c:pt>
                <c:pt idx="29">
                  <c:v>8.6130050033693717</c:v>
                </c:pt>
                <c:pt idx="30">
                  <c:v>8.6987322669843206</c:v>
                </c:pt>
              </c:numCache>
            </c:numRef>
          </c:yVal>
          <c:smooth val="1"/>
        </c:ser>
        <c:ser>
          <c:idx val="19"/>
          <c:order val="19"/>
          <c:tx>
            <c:strRef>
              <c:f>'n=0'!$U$4</c:f>
              <c:strCache>
                <c:ptCount val="1"/>
                <c:pt idx="0">
                  <c:v>m(f)out=5</c:v>
                </c:pt>
              </c:strCache>
            </c:strRef>
          </c:tx>
          <c:spPr>
            <a:ln w="19050">
              <a:solidFill>
                <a:srgbClr val="F79646">
                  <a:lumMod val="75000"/>
                </a:srgbClr>
              </a:solidFill>
              <a:prstDash val="lgDashDotDot"/>
            </a:ln>
          </c:spPr>
          <c:marker>
            <c:symbol val="none"/>
          </c:marker>
          <c:xVal>
            <c:numRef>
              <c:f>'n=0'!$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0'!$U$5:$U$35</c:f>
              <c:numCache>
                <c:formatCode>0.0000</c:formatCode>
                <c:ptCount val="31"/>
                <c:pt idx="0">
                  <c:v>10.051262250884102</c:v>
                </c:pt>
                <c:pt idx="1">
                  <c:v>10.049787244584632</c:v>
                </c:pt>
                <c:pt idx="2">
                  <c:v>10.045320954024</c:v>
                </c:pt>
                <c:pt idx="3">
                  <c:v>10.037888538875302</c:v>
                </c:pt>
                <c:pt idx="4">
                  <c:v>10.027506958262732</c:v>
                </c:pt>
                <c:pt idx="5">
                  <c:v>10.014199662759799</c:v>
                </c:pt>
                <c:pt idx="6">
                  <c:v>9.9979963125024796</c:v>
                </c:pt>
                <c:pt idx="7">
                  <c:v>9.9789324195581504</c:v>
                </c:pt>
                <c:pt idx="8">
                  <c:v>9.9570489332134002</c:v>
                </c:pt>
                <c:pt idx="9">
                  <c:v>9.9323917763069893</c:v>
                </c:pt>
                <c:pt idx="10">
                  <c:v>9.9050113564028397</c:v>
                </c:pt>
                <c:pt idx="11">
                  <c:v>9.8749620696403806</c:v>
                </c:pt>
                <c:pt idx="12">
                  <c:v>9.8423018209159903</c:v>
                </c:pt>
                <c:pt idx="13">
                  <c:v>9.8070915772583227</c:v>
                </c:pt>
                <c:pt idx="14">
                  <c:v>9.7693949598100094</c:v>
                </c:pt>
                <c:pt idx="15">
                  <c:v>9.7292778689374959</c:v>
                </c:pt>
                <c:pt idx="16">
                  <c:v>9.68680811002403</c:v>
                </c:pt>
                <c:pt idx="17">
                  <c:v>9.6420549792351604</c:v>
                </c:pt>
                <c:pt idx="18">
                  <c:v>9.5950887833907679</c:v>
                </c:pt>
                <c:pt idx="19">
                  <c:v>9.5459859024424496</c:v>
                </c:pt>
                <c:pt idx="20">
                  <c:v>9.4948010736900184</c:v>
                </c:pt>
                <c:pt idx="21">
                  <c:v>9.4416242347423047</c:v>
                </c:pt>
                <c:pt idx="22">
                  <c:v>9.3865312776270109</c:v>
                </c:pt>
                <c:pt idx="23">
                  <c:v>9.3295610994961908</c:v>
                </c:pt>
                <c:pt idx="24">
                  <c:v>9.2708301971310405</c:v>
                </c:pt>
                <c:pt idx="25">
                  <c:v>9.210409862050069</c:v>
                </c:pt>
                <c:pt idx="26">
                  <c:v>9.1484031815146363</c:v>
                </c:pt>
                <c:pt idx="27">
                  <c:v>9.0849777462340189</c:v>
                </c:pt>
                <c:pt idx="28">
                  <c:v>9.0202178856537589</c:v>
                </c:pt>
                <c:pt idx="29">
                  <c:v>8.9548079428466725</c:v>
                </c:pt>
                <c:pt idx="30">
                  <c:v>8.8914111992844926</c:v>
                </c:pt>
              </c:numCache>
            </c:numRef>
          </c:yVal>
          <c:smooth val="1"/>
        </c:ser>
        <c:dLbls>
          <c:showLegendKey val="0"/>
          <c:showVal val="0"/>
          <c:showCatName val="0"/>
          <c:showSerName val="0"/>
          <c:showPercent val="0"/>
          <c:showBubbleSize val="0"/>
        </c:dLbls>
        <c:axId val="37470976"/>
        <c:axId val="37472512"/>
      </c:scatterChart>
      <c:valAx>
        <c:axId val="37470976"/>
        <c:scaling>
          <c:orientation val="minMax"/>
          <c:max val="3"/>
        </c:scaling>
        <c:delete val="0"/>
        <c:axPos val="b"/>
        <c:numFmt formatCode="General" sourceLinked="1"/>
        <c:majorTickMark val="in"/>
        <c:minorTickMark val="none"/>
        <c:tickLblPos val="nextTo"/>
        <c:crossAx val="37472512"/>
        <c:crosses val="autoZero"/>
        <c:crossBetween val="midCat"/>
      </c:valAx>
      <c:valAx>
        <c:axId val="37472512"/>
        <c:scaling>
          <c:orientation val="minMax"/>
        </c:scaling>
        <c:delete val="0"/>
        <c:axPos val="l"/>
        <c:numFmt formatCode="0.0" sourceLinked="0"/>
        <c:majorTickMark val="in"/>
        <c:minorTickMark val="none"/>
        <c:tickLblPos val="nextTo"/>
        <c:crossAx val="37470976"/>
        <c:crosses val="autoZero"/>
        <c:crossBetween val="midCat"/>
      </c:valAx>
      <c:spPr>
        <a:noFill/>
        <a:ln>
          <a:solidFill>
            <a:sysClr val="windowText" lastClr="000000">
              <a:lumMod val="95000"/>
              <a:lumOff val="5000"/>
            </a:sysClr>
          </a:solidFill>
        </a:ln>
      </c:spPr>
    </c:plotArea>
    <c:plotVisOnly val="1"/>
    <c:dispBlanksAs val="gap"/>
    <c:showDLblsOverMax val="0"/>
  </c:chart>
  <c:spPr>
    <a:ln>
      <a:noFill/>
    </a:ln>
  </c:sp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0"/>
          <c:order val="0"/>
          <c:tx>
            <c:strRef>
              <c:f>'n=1'!$B$4</c:f>
              <c:strCache>
                <c:ptCount val="1"/>
                <c:pt idx="0">
                  <c:v>m(f)in=0</c:v>
                </c:pt>
              </c:strCache>
            </c:strRef>
          </c:tx>
          <c:spPr>
            <a:ln w="19050">
              <a:solidFill>
                <a:srgbClr val="1F497D">
                  <a:lumMod val="60000"/>
                  <a:lumOff val="40000"/>
                </a:srgbClr>
              </a:solidFill>
              <a:prstDash val="lgDash"/>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B$5:$B$35</c:f>
              <c:numCache>
                <c:formatCode>0.0000</c:formatCode>
                <c:ptCount val="31"/>
                <c:pt idx="0">
                  <c:v>1.1614247743959498</c:v>
                </c:pt>
                <c:pt idx="1">
                  <c:v>1.1997304801297399</c:v>
                </c:pt>
                <c:pt idx="2">
                  <c:v>1.22373213976032</c:v>
                </c:pt>
                <c:pt idx="3">
                  <c:v>1.2413595524714498</c:v>
                </c:pt>
                <c:pt idx="4">
                  <c:v>1.2536889645248135</c:v>
                </c:pt>
                <c:pt idx="5">
                  <c:v>1.2614112740384098</c:v>
                </c:pt>
                <c:pt idx="6">
                  <c:v>1.2648794852094249</c:v>
                </c:pt>
                <c:pt idx="7">
                  <c:v>1.2641156140767538</c:v>
                </c:pt>
                <c:pt idx="8">
                  <c:v>1.2587544230417738</c:v>
                </c:pt>
                <c:pt idx="9">
                  <c:v>1.2478721631034499</c:v>
                </c:pt>
                <c:pt idx="10">
                  <c:v>1.22954765679652</c:v>
                </c:pt>
                <c:pt idx="11">
                  <c:v>1.1996274965217435</c:v>
                </c:pt>
                <c:pt idx="12">
                  <c:v>1.1470561495059035</c:v>
                </c:pt>
                <c:pt idx="13">
                  <c:v>1.0093120142270799</c:v>
                </c:pt>
                <c:pt idx="14">
                  <c:v>0.96837825605390326</c:v>
                </c:pt>
              </c:numCache>
            </c:numRef>
          </c:yVal>
          <c:smooth val="1"/>
        </c:ser>
        <c:ser>
          <c:idx val="1"/>
          <c:order val="1"/>
          <c:tx>
            <c:strRef>
              <c:f>'n=1'!$C$4</c:f>
              <c:strCache>
                <c:ptCount val="1"/>
                <c:pt idx="0">
                  <c:v>m(f)in=1</c:v>
                </c:pt>
              </c:strCache>
            </c:strRef>
          </c:tx>
          <c:spPr>
            <a:ln w="19050">
              <a:solidFill>
                <a:srgbClr val="C0504D">
                  <a:lumMod val="60000"/>
                  <a:lumOff val="40000"/>
                </a:srgbClr>
              </a:solidFill>
              <a:prstDash val="lgDash"/>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C$5:$C$35</c:f>
              <c:numCache>
                <c:formatCode>0.0000</c:formatCode>
                <c:ptCount val="31"/>
                <c:pt idx="0">
                  <c:v>2.579767567516638</c:v>
                </c:pt>
                <c:pt idx="1">
                  <c:v>2.7275556149338067</c:v>
                </c:pt>
                <c:pt idx="2">
                  <c:v>2.8842948814419813</c:v>
                </c:pt>
                <c:pt idx="3">
                  <c:v>3.0428385514953202</c:v>
                </c:pt>
                <c:pt idx="4">
                  <c:v>3.2013521901775501</c:v>
                </c:pt>
                <c:pt idx="5">
                  <c:v>3.3581657436997268</c:v>
                </c:pt>
                <c:pt idx="6">
                  <c:v>3.5116799476243101</c:v>
                </c:pt>
                <c:pt idx="7">
                  <c:v>3.6603012219676136</c:v>
                </c:pt>
                <c:pt idx="8">
                  <c:v>3.8024189734686145</c:v>
                </c:pt>
                <c:pt idx="9">
                  <c:v>3.9364371552329498</c:v>
                </c:pt>
                <c:pt idx="10">
                  <c:v>4.0608670164155045</c:v>
                </c:pt>
                <c:pt idx="11">
                  <c:v>4.1744703599283453</c:v>
                </c:pt>
                <c:pt idx="12">
                  <c:v>4.2764145180818396</c:v>
                </c:pt>
                <c:pt idx="13">
                  <c:v>4.3663793960608324</c:v>
                </c:pt>
                <c:pt idx="14">
                  <c:v>4.4445670497811598</c:v>
                </c:pt>
                <c:pt idx="15">
                  <c:v>4.5116075912101934</c:v>
                </c:pt>
                <c:pt idx="16">
                  <c:v>4.5684015078738955</c:v>
                </c:pt>
                <c:pt idx="17">
                  <c:v>4.6159548298521988</c:v>
                </c:pt>
                <c:pt idx="18">
                  <c:v>4.6552473964672396</c:v>
                </c:pt>
                <c:pt idx="19">
                  <c:v>4.6871465305966655</c:v>
                </c:pt>
                <c:pt idx="20">
                  <c:v>4.7123599674427465</c:v>
                </c:pt>
                <c:pt idx="21">
                  <c:v>4.7314123073367202</c:v>
                </c:pt>
                <c:pt idx="22">
                  <c:v>4.7446304665060355</c:v>
                </c:pt>
                <c:pt idx="23">
                  <c:v>4.7521243261275234</c:v>
                </c:pt>
                <c:pt idx="24">
                  <c:v>4.7537481972071953</c:v>
                </c:pt>
                <c:pt idx="25">
                  <c:v>4.74902175135598</c:v>
                </c:pt>
                <c:pt idx="26">
                  <c:v>4.7369676544377803</c:v>
                </c:pt>
                <c:pt idx="27">
                  <c:v>4.7157610367956</c:v>
                </c:pt>
                <c:pt idx="28">
                  <c:v>4.6818810510188795</c:v>
                </c:pt>
                <c:pt idx="29">
                  <c:v>4.6275754481906306</c:v>
                </c:pt>
                <c:pt idx="30">
                  <c:v>4.5292157443505499</c:v>
                </c:pt>
              </c:numCache>
            </c:numRef>
          </c:yVal>
          <c:smooth val="1"/>
        </c:ser>
        <c:ser>
          <c:idx val="2"/>
          <c:order val="2"/>
          <c:tx>
            <c:strRef>
              <c:f>'n=1'!$D$4</c:f>
              <c:strCache>
                <c:ptCount val="1"/>
                <c:pt idx="0">
                  <c:v>m(f)in=2</c:v>
                </c:pt>
              </c:strCache>
            </c:strRef>
          </c:tx>
          <c:spPr>
            <a:ln w="19050">
              <a:solidFill>
                <a:srgbClr val="9BBB59"/>
              </a:solidFill>
              <a:prstDash val="lgDash"/>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D$5:$D$35</c:f>
              <c:numCache>
                <c:formatCode>0.0000</c:formatCode>
                <c:ptCount val="31"/>
                <c:pt idx="0">
                  <c:v>4.6013346891158875</c:v>
                </c:pt>
                <c:pt idx="1">
                  <c:v>4.6944033490041601</c:v>
                </c:pt>
                <c:pt idx="2">
                  <c:v>4.7828437667905099</c:v>
                </c:pt>
                <c:pt idx="3">
                  <c:v>4.8680343374871882</c:v>
                </c:pt>
                <c:pt idx="4">
                  <c:v>4.9509767943394998</c:v>
                </c:pt>
                <c:pt idx="5">
                  <c:v>5.0328410156043439</c:v>
                </c:pt>
                <c:pt idx="6">
                  <c:v>5.1149638845066097</c:v>
                </c:pt>
                <c:pt idx="7">
                  <c:v>5.1988378598630645</c:v>
                </c:pt>
                <c:pt idx="8">
                  <c:v>5.2860765540485497</c:v>
                </c:pt>
                <c:pt idx="9">
                  <c:v>5.3783417931039219</c:v>
                </c:pt>
                <c:pt idx="10">
                  <c:v>5.4772215350637472</c:v>
                </c:pt>
                <c:pt idx="11">
                  <c:v>5.5840661000252396</c:v>
                </c:pt>
                <c:pt idx="12">
                  <c:v>5.6998188775637706</c:v>
                </c:pt>
                <c:pt idx="13">
                  <c:v>5.8248991249922604</c:v>
                </c:pt>
                <c:pt idx="14">
                  <c:v>5.9591848081819334</c:v>
                </c:pt>
                <c:pt idx="15">
                  <c:v>6.1021003651565033</c:v>
                </c:pt>
                <c:pt idx="16">
                  <c:v>6.2527683869989801</c:v>
                </c:pt>
                <c:pt idx="17">
                  <c:v>6.4101671715272301</c:v>
                </c:pt>
                <c:pt idx="18">
                  <c:v>6.5732532586652699</c:v>
                </c:pt>
                <c:pt idx="19">
                  <c:v>6.7410334400815834</c:v>
                </c:pt>
                <c:pt idx="20">
                  <c:v>6.9125900602573944</c:v>
                </c:pt>
                <c:pt idx="21">
                  <c:v>7.0870674784513001</c:v>
                </c:pt>
                <c:pt idx="22">
                  <c:v>7.2636206992864496</c:v>
                </c:pt>
                <c:pt idx="23">
                  <c:v>7.4413076070891382</c:v>
                </c:pt>
                <c:pt idx="24">
                  <c:v>7.6188581840909304</c:v>
                </c:pt>
                <c:pt idx="25">
                  <c:v>7.7941160801508795</c:v>
                </c:pt>
                <c:pt idx="26">
                  <c:v>7.9625320121893299</c:v>
                </c:pt>
                <c:pt idx="27">
                  <c:v>8.113368887540668</c:v>
                </c:pt>
                <c:pt idx="28">
                  <c:v>8.227332584811748</c:v>
                </c:pt>
                <c:pt idx="29">
                  <c:v>8.297130442195348</c:v>
                </c:pt>
                <c:pt idx="30">
                  <c:v>8.3393286481041979</c:v>
                </c:pt>
              </c:numCache>
            </c:numRef>
          </c:yVal>
          <c:smooth val="1"/>
        </c:ser>
        <c:ser>
          <c:idx val="3"/>
          <c:order val="3"/>
          <c:tx>
            <c:strRef>
              <c:f>'n=1'!$E$4</c:f>
              <c:strCache>
                <c:ptCount val="1"/>
                <c:pt idx="0">
                  <c:v>m(f)in=3</c:v>
                </c:pt>
              </c:strCache>
            </c:strRef>
          </c:tx>
          <c:spPr>
            <a:ln w="19050">
              <a:prstDash val="lgDash"/>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E$5:$E$35</c:f>
              <c:numCache>
                <c:formatCode>0.0000</c:formatCode>
                <c:ptCount val="31"/>
                <c:pt idx="0">
                  <c:v>6.7442123798746403</c:v>
                </c:pt>
                <c:pt idx="1">
                  <c:v>6.84020230699885</c:v>
                </c:pt>
                <c:pt idx="2">
                  <c:v>6.9352105748288304</c:v>
                </c:pt>
                <c:pt idx="3">
                  <c:v>7.0291752564583696</c:v>
                </c:pt>
                <c:pt idx="4">
                  <c:v>7.1215516555771696</c:v>
                </c:pt>
                <c:pt idx="5">
                  <c:v>7.2117894000201659</c:v>
                </c:pt>
                <c:pt idx="6">
                  <c:v>7.2993732647093124</c:v>
                </c:pt>
                <c:pt idx="7">
                  <c:v>7.3838556396989734</c:v>
                </c:pt>
                <c:pt idx="8">
                  <c:v>7.4648782653192045</c:v>
                </c:pt>
                <c:pt idx="9">
                  <c:v>7.5421826155839398</c:v>
                </c:pt>
                <c:pt idx="10">
                  <c:v>7.6156099919095324</c:v>
                </c:pt>
                <c:pt idx="11">
                  <c:v>7.6850937424540753</c:v>
                </c:pt>
                <c:pt idx="12">
                  <c:v>7.7506468599868965</c:v>
                </c:pt>
                <c:pt idx="13">
                  <c:v>7.8123460149192701</c:v>
                </c:pt>
                <c:pt idx="14">
                  <c:v>7.8703179773787033</c:v>
                </c:pt>
                <c:pt idx="15">
                  <c:v>7.9247259459951698</c:v>
                </c:pt>
                <c:pt idx="16">
                  <c:v>7.97575981342559</c:v>
                </c:pt>
                <c:pt idx="17">
                  <c:v>8.0236287342396579</c:v>
                </c:pt>
                <c:pt idx="18">
                  <c:v>8.0685590007825194</c:v>
                </c:pt>
                <c:pt idx="19">
                  <c:v>8.1107957674849605</c:v>
                </c:pt>
                <c:pt idx="20">
                  <c:v>8.1506123084061795</c:v>
                </c:pt>
                <c:pt idx="21">
                  <c:v>8.1883308694529688</c:v>
                </c:pt>
                <c:pt idx="22">
                  <c:v>8.2243664063428419</c:v>
                </c:pt>
                <c:pt idx="23">
                  <c:v>8.2593198255220805</c:v>
                </c:pt>
                <c:pt idx="24">
                  <c:v>8.2941933871503934</c:v>
                </c:pt>
                <c:pt idx="25">
                  <c:v>8.3309336723663794</c:v>
                </c:pt>
                <c:pt idx="26">
                  <c:v>8.3739260868446248</c:v>
                </c:pt>
                <c:pt idx="27">
                  <c:v>8.4337745437826204</c:v>
                </c:pt>
                <c:pt idx="28">
                  <c:v>8.5296697807386899</c:v>
                </c:pt>
                <c:pt idx="29">
                  <c:v>8.6688170229654684</c:v>
                </c:pt>
                <c:pt idx="30">
                  <c:v>8.8345660836534901</c:v>
                </c:pt>
              </c:numCache>
            </c:numRef>
          </c:yVal>
          <c:smooth val="1"/>
        </c:ser>
        <c:ser>
          <c:idx val="4"/>
          <c:order val="4"/>
          <c:tx>
            <c:strRef>
              <c:f>'n=1'!$F$4</c:f>
              <c:strCache>
                <c:ptCount val="1"/>
                <c:pt idx="0">
                  <c:v>m(f)in=4</c:v>
                </c:pt>
              </c:strCache>
            </c:strRef>
          </c:tx>
          <c:spPr>
            <a:ln w="19050">
              <a:solidFill>
                <a:srgbClr val="4BACC6"/>
              </a:solidFill>
              <a:prstDash val="lgDash"/>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F$5:$F$35</c:f>
              <c:numCache>
                <c:formatCode>0.0000</c:formatCode>
                <c:ptCount val="31"/>
                <c:pt idx="0">
                  <c:v>7.9698945099899685</c:v>
                </c:pt>
                <c:pt idx="1">
                  <c:v>8.0850826300051271</c:v>
                </c:pt>
                <c:pt idx="2">
                  <c:v>8.2045744684110939</c:v>
                </c:pt>
                <c:pt idx="3">
                  <c:v>8.3270334143878006</c:v>
                </c:pt>
                <c:pt idx="4">
                  <c:v>8.4526994589758448</c:v>
                </c:pt>
                <c:pt idx="5">
                  <c:v>8.5818060836100685</c:v>
                </c:pt>
                <c:pt idx="6">
                  <c:v>8.7145542659840096</c:v>
                </c:pt>
                <c:pt idx="7">
                  <c:v>8.8510919180563796</c:v>
                </c:pt>
                <c:pt idx="8">
                  <c:v>8.9915006441253507</c:v>
                </c:pt>
                <c:pt idx="9">
                  <c:v>9.1357906026380693</c:v>
                </c:pt>
                <c:pt idx="10">
                  <c:v>9.2839028390155995</c:v>
                </c:pt>
                <c:pt idx="11">
                  <c:v>9.4357173114599568</c:v>
                </c:pt>
                <c:pt idx="12">
                  <c:v>9.5910642239660593</c:v>
                </c:pt>
                <c:pt idx="13">
                  <c:v>9.7497362322392362</c:v>
                </c:pt>
                <c:pt idx="14">
                  <c:v>9.9114993420107904</c:v>
                </c:pt>
                <c:pt idx="15">
                  <c:v>10.076100535415804</c:v>
                </c:pt>
                <c:pt idx="16">
                  <c:v>10.243270107233652</c:v>
                </c:pt>
                <c:pt idx="17">
                  <c:v>10.412712971569432</c:v>
                </c:pt>
                <c:pt idx="18">
                  <c:v>10.5840776088562</c:v>
                </c:pt>
                <c:pt idx="19">
                  <c:v>10.7568521540408</c:v>
                </c:pt>
                <c:pt idx="20">
                  <c:v>10.930002912154</c:v>
                </c:pt>
                <c:pt idx="21">
                  <c:v>11.099912718195204</c:v>
                </c:pt>
                <c:pt idx="22">
                  <c:v>11.245010500312301</c:v>
                </c:pt>
                <c:pt idx="23">
                  <c:v>11.3220386078558</c:v>
                </c:pt>
                <c:pt idx="24">
                  <c:v>11.370533391122041</c:v>
                </c:pt>
                <c:pt idx="25">
                  <c:v>11.412376256997026</c:v>
                </c:pt>
                <c:pt idx="26">
                  <c:v>11.4511259934779</c:v>
                </c:pt>
                <c:pt idx="27">
                  <c:v>11.487719239851936</c:v>
                </c:pt>
                <c:pt idx="28">
                  <c:v>11.522534727483826</c:v>
                </c:pt>
                <c:pt idx="29">
                  <c:v>11.555781792254002</c:v>
                </c:pt>
                <c:pt idx="30">
                  <c:v>11.587608382701099</c:v>
                </c:pt>
              </c:numCache>
            </c:numRef>
          </c:yVal>
          <c:smooth val="1"/>
        </c:ser>
        <c:ser>
          <c:idx val="5"/>
          <c:order val="5"/>
          <c:tx>
            <c:strRef>
              <c:f>'n=1'!$G$4</c:f>
              <c:strCache>
                <c:ptCount val="1"/>
                <c:pt idx="0">
                  <c:v>m(f)in=5</c:v>
                </c:pt>
              </c:strCache>
            </c:strRef>
          </c:tx>
          <c:spPr>
            <a:ln w="19050">
              <a:solidFill>
                <a:srgbClr val="F79646"/>
              </a:solidFill>
              <a:prstDash val="lgDash"/>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G$5:$G$35</c:f>
              <c:numCache>
                <c:formatCode>0.0000</c:formatCode>
                <c:ptCount val="31"/>
                <c:pt idx="0">
                  <c:v>9.8178661513300494</c:v>
                </c:pt>
                <c:pt idx="1">
                  <c:v>9.9116517647544189</c:v>
                </c:pt>
                <c:pt idx="2">
                  <c:v>10.0022721171615</c:v>
                </c:pt>
                <c:pt idx="3">
                  <c:v>10.090299552091302</c:v>
                </c:pt>
                <c:pt idx="4">
                  <c:v>10.175746647221832</c:v>
                </c:pt>
                <c:pt idx="5">
                  <c:v>10.2586266667166</c:v>
                </c:pt>
                <c:pt idx="6">
                  <c:v>10.3389543556468</c:v>
                </c:pt>
                <c:pt idx="7">
                  <c:v>10.41674681122597</c:v>
                </c:pt>
                <c:pt idx="8">
                  <c:v>10.4920243647936</c:v>
                </c:pt>
                <c:pt idx="9">
                  <c:v>10.5648114278282</c:v>
                </c:pt>
                <c:pt idx="10">
                  <c:v>10.635137285683102</c:v>
                </c:pt>
                <c:pt idx="11">
                  <c:v>10.7030368654507</c:v>
                </c:pt>
                <c:pt idx="12">
                  <c:v>10.768551567502399</c:v>
                </c:pt>
                <c:pt idx="13">
                  <c:v>10.8317303546575</c:v>
                </c:pt>
                <c:pt idx="14">
                  <c:v>10.892631487310902</c:v>
                </c:pt>
                <c:pt idx="15">
                  <c:v>10.951326660845099</c:v>
                </c:pt>
                <c:pt idx="16">
                  <c:v>11.007902715058902</c:v>
                </c:pt>
                <c:pt idx="17">
                  <c:v>11.062485494876826</c:v>
                </c:pt>
                <c:pt idx="18">
                  <c:v>11.115266405790001</c:v>
                </c:pt>
                <c:pt idx="19">
                  <c:v>11.166607651587732</c:v>
                </c:pt>
                <c:pt idx="20">
                  <c:v>11.2174243445898</c:v>
                </c:pt>
                <c:pt idx="21">
                  <c:v>11.271189689151401</c:v>
                </c:pt>
                <c:pt idx="22">
                  <c:v>11.349437316637141</c:v>
                </c:pt>
                <c:pt idx="23">
                  <c:v>11.4952981248057</c:v>
                </c:pt>
                <c:pt idx="24">
                  <c:v>11.6691224786563</c:v>
                </c:pt>
                <c:pt idx="25">
                  <c:v>11.8490244218656</c:v>
                </c:pt>
                <c:pt idx="26">
                  <c:v>12.031367252618701</c:v>
                </c:pt>
                <c:pt idx="27">
                  <c:v>12.2151635996817</c:v>
                </c:pt>
                <c:pt idx="28">
                  <c:v>12.399986426291004</c:v>
                </c:pt>
                <c:pt idx="29">
                  <c:v>12.585577098228041</c:v>
                </c:pt>
                <c:pt idx="30">
                  <c:v>12.771733557301232</c:v>
                </c:pt>
              </c:numCache>
            </c:numRef>
          </c:yVal>
          <c:smooth val="1"/>
        </c:ser>
        <c:ser>
          <c:idx val="6"/>
          <c:order val="6"/>
          <c:tx>
            <c:strRef>
              <c:f>'n=1'!$H$4</c:f>
              <c:strCache>
                <c:ptCount val="1"/>
              </c:strCache>
            </c:strRef>
          </c:tx>
          <c:spPr>
            <a:ln w="12700"/>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H$5:$H$35</c:f>
              <c:numCache>
                <c:formatCode>General</c:formatCode>
                <c:ptCount val="31"/>
              </c:numCache>
            </c:numRef>
          </c:yVal>
          <c:smooth val="1"/>
        </c:ser>
        <c:ser>
          <c:idx val="7"/>
          <c:order val="7"/>
          <c:tx>
            <c:strRef>
              <c:f>'n=1'!$I$4</c:f>
              <c:strCache>
                <c:ptCount val="1"/>
                <c:pt idx="0">
                  <c:v>m(b)in=0</c:v>
                </c:pt>
              </c:strCache>
            </c:strRef>
          </c:tx>
          <c:spPr>
            <a:ln w="19050">
              <a:solidFill>
                <a:srgbClr val="1F497D">
                  <a:lumMod val="60000"/>
                  <a:lumOff val="40000"/>
                </a:srgbClr>
              </a:solidFill>
              <a:prstDash val="lgDash"/>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I$5:$I$35</c:f>
              <c:numCache>
                <c:formatCode>0.0000</c:formatCode>
                <c:ptCount val="31"/>
                <c:pt idx="0">
                  <c:v>1.1741249697435845</c:v>
                </c:pt>
                <c:pt idx="1">
                  <c:v>1.1259735882717701</c:v>
                </c:pt>
                <c:pt idx="2">
                  <c:v>1.0716604009719699</c:v>
                </c:pt>
                <c:pt idx="3">
                  <c:v>1.0021218757495698</c:v>
                </c:pt>
                <c:pt idx="4">
                  <c:v>0.91486673675458163</c:v>
                </c:pt>
                <c:pt idx="5">
                  <c:v>0.80835831019538695</c:v>
                </c:pt>
                <c:pt idx="6">
                  <c:v>0.68246515621573101</c:v>
                </c:pt>
                <c:pt idx="7">
                  <c:v>0.53830601182608651</c:v>
                </c:pt>
                <c:pt idx="8">
                  <c:v>0.37755302431775101</c:v>
                </c:pt>
                <c:pt idx="9">
                  <c:v>0.20156301895457288</c:v>
                </c:pt>
                <c:pt idx="10">
                  <c:v>1.0489062453754396E-2</c:v>
                </c:pt>
                <c:pt idx="11">
                  <c:v>0.19812913881483099</c:v>
                </c:pt>
                <c:pt idx="12">
                  <c:v>0.43404612510131002</c:v>
                </c:pt>
                <c:pt idx="13">
                  <c:v>0.75881222547148564</c:v>
                </c:pt>
                <c:pt idx="14">
                  <c:v>0.9683804660412435</c:v>
                </c:pt>
              </c:numCache>
            </c:numRef>
          </c:yVal>
          <c:smooth val="1"/>
        </c:ser>
        <c:ser>
          <c:idx val="8"/>
          <c:order val="8"/>
          <c:tx>
            <c:strRef>
              <c:f>'n=1'!$J$4</c:f>
              <c:strCache>
                <c:ptCount val="1"/>
                <c:pt idx="0">
                  <c:v>m(b)in=1</c:v>
                </c:pt>
              </c:strCache>
            </c:strRef>
          </c:tx>
          <c:spPr>
            <a:ln w="19050">
              <a:solidFill>
                <a:srgbClr val="C0504D">
                  <a:lumMod val="60000"/>
                  <a:lumOff val="40000"/>
                </a:srgbClr>
              </a:solidFill>
              <a:prstDash val="lgDash"/>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J$5:$J$35</c:f>
              <c:numCache>
                <c:formatCode>0.0000</c:formatCode>
                <c:ptCount val="31"/>
                <c:pt idx="0">
                  <c:v>2.5697519821910371</c:v>
                </c:pt>
                <c:pt idx="1">
                  <c:v>2.4282754594210587</c:v>
                </c:pt>
                <c:pt idx="2">
                  <c:v>2.2910061987262598</c:v>
                </c:pt>
                <c:pt idx="3">
                  <c:v>2.1658537637833102</c:v>
                </c:pt>
                <c:pt idx="4">
                  <c:v>2.0553610253977599</c:v>
                </c:pt>
                <c:pt idx="5">
                  <c:v>1.960988567086124</c:v>
                </c:pt>
                <c:pt idx="6">
                  <c:v>1.8826382455520199</c:v>
                </c:pt>
                <c:pt idx="7">
                  <c:v>1.8187540848143799</c:v>
                </c:pt>
                <c:pt idx="8">
                  <c:v>1.7669175614780663</c:v>
                </c:pt>
                <c:pt idx="9">
                  <c:v>1.7245047051104749</c:v>
                </c:pt>
                <c:pt idx="10">
                  <c:v>1.6891012531092098</c:v>
                </c:pt>
                <c:pt idx="11">
                  <c:v>1.6586423589106001</c:v>
                </c:pt>
                <c:pt idx="12">
                  <c:v>1.63137701745333</c:v>
                </c:pt>
                <c:pt idx="13">
                  <c:v>1.6057470123171698</c:v>
                </c:pt>
                <c:pt idx="14">
                  <c:v>1.5802209066733901</c:v>
                </c:pt>
                <c:pt idx="15">
                  <c:v>1.5530800837019501</c:v>
                </c:pt>
                <c:pt idx="16">
                  <c:v>1.5221287136648598</c:v>
                </c:pt>
                <c:pt idx="17">
                  <c:v>1.4843011502755499</c:v>
                </c:pt>
                <c:pt idx="18">
                  <c:v>1.43523450999354</c:v>
                </c:pt>
                <c:pt idx="19">
                  <c:v>1.3692644689424098</c:v>
                </c:pt>
                <c:pt idx="20">
                  <c:v>1.2808175937111901</c:v>
                </c:pt>
                <c:pt idx="21">
                  <c:v>1.1673418207686301</c:v>
                </c:pt>
                <c:pt idx="22">
                  <c:v>1.0309144163346398</c:v>
                </c:pt>
                <c:pt idx="23">
                  <c:v>0.87634532525636599</c:v>
                </c:pt>
                <c:pt idx="24">
                  <c:v>0.70838693908616857</c:v>
                </c:pt>
                <c:pt idx="25">
                  <c:v>0.53051048934923051</c:v>
                </c:pt>
                <c:pt idx="26">
                  <c:v>0.34489759407908432</c:v>
                </c:pt>
                <c:pt idx="27">
                  <c:v>0.15273444464595853</c:v>
                </c:pt>
                <c:pt idx="28">
                  <c:v>4.5581017888752622E-2</c:v>
                </c:pt>
                <c:pt idx="29">
                  <c:v>0.250441847605468</c:v>
                </c:pt>
                <c:pt idx="30">
                  <c:v>0.46340880102959037</c:v>
                </c:pt>
              </c:numCache>
            </c:numRef>
          </c:yVal>
          <c:smooth val="1"/>
        </c:ser>
        <c:ser>
          <c:idx val="9"/>
          <c:order val="9"/>
          <c:tx>
            <c:strRef>
              <c:f>'n=1'!$K$4</c:f>
              <c:strCache>
                <c:ptCount val="1"/>
                <c:pt idx="0">
                  <c:v>m(b)in=2</c:v>
                </c:pt>
              </c:strCache>
            </c:strRef>
          </c:tx>
          <c:spPr>
            <a:ln w="19050">
              <a:solidFill>
                <a:srgbClr val="9BBB59"/>
              </a:solidFill>
              <a:prstDash val="lgDash"/>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K$5:$K$35</c:f>
              <c:numCache>
                <c:formatCode>0.0000</c:formatCode>
                <c:ptCount val="31"/>
                <c:pt idx="0">
                  <c:v>4.6023735149546114</c:v>
                </c:pt>
                <c:pt idx="1">
                  <c:v>4.5045978188883948</c:v>
                </c:pt>
                <c:pt idx="2">
                  <c:v>4.4020578362806875</c:v>
                </c:pt>
                <c:pt idx="3">
                  <c:v>4.2939154541932485</c:v>
                </c:pt>
                <c:pt idx="4">
                  <c:v>4.1799857357174295</c:v>
                </c:pt>
                <c:pt idx="5">
                  <c:v>4.0602322150955201</c:v>
                </c:pt>
                <c:pt idx="6">
                  <c:v>3.9347536706698021</c:v>
                </c:pt>
                <c:pt idx="7">
                  <c:v>3.8037681293783767</c:v>
                </c:pt>
                <c:pt idx="8">
                  <c:v>3.6675964571545281</c:v>
                </c:pt>
                <c:pt idx="9">
                  <c:v>3.526648552489783</c:v>
                </c:pt>
                <c:pt idx="10">
                  <c:v>3.3814156012016467</c:v>
                </c:pt>
                <c:pt idx="11">
                  <c:v>3.2324724480456597</c:v>
                </c:pt>
                <c:pt idx="12">
                  <c:v>3.0804954788040799</c:v>
                </c:pt>
                <c:pt idx="13">
                  <c:v>2.9263043436435598</c:v>
                </c:pt>
                <c:pt idx="14">
                  <c:v>2.7709410712764271</c:v>
                </c:pt>
                <c:pt idx="15">
                  <c:v>2.6158097248801977</c:v>
                </c:pt>
                <c:pt idx="16">
                  <c:v>2.462910277362099</c:v>
                </c:pt>
                <c:pt idx="17">
                  <c:v>2.3151903870624801</c:v>
                </c:pt>
                <c:pt idx="18">
                  <c:v>2.1769393368994399</c:v>
                </c:pt>
                <c:pt idx="19">
                  <c:v>2.0537750439877498</c:v>
                </c:pt>
                <c:pt idx="20">
                  <c:v>1.9512324071138201</c:v>
                </c:pt>
                <c:pt idx="21">
                  <c:v>1.8718208479401561</c:v>
                </c:pt>
                <c:pt idx="22">
                  <c:v>1.8134042338025798</c:v>
                </c:pt>
                <c:pt idx="23">
                  <c:v>1.7710843440524298</c:v>
                </c:pt>
                <c:pt idx="24">
                  <c:v>1.7399790139931759</c:v>
                </c:pt>
                <c:pt idx="25">
                  <c:v>1.71641962197089</c:v>
                </c:pt>
                <c:pt idx="26">
                  <c:v>1.6979292684316498</c:v>
                </c:pt>
                <c:pt idx="27">
                  <c:v>1.68286928180803</c:v>
                </c:pt>
                <c:pt idx="28">
                  <c:v>1.67012376610408</c:v>
                </c:pt>
                <c:pt idx="29">
                  <c:v>1.6588777207707563</c:v>
                </c:pt>
                <c:pt idx="30">
                  <c:v>1.64845759254944</c:v>
                </c:pt>
              </c:numCache>
            </c:numRef>
          </c:yVal>
          <c:smooth val="1"/>
        </c:ser>
        <c:ser>
          <c:idx val="10"/>
          <c:order val="10"/>
          <c:tx>
            <c:strRef>
              <c:f>'n=1'!$L$4</c:f>
              <c:strCache>
                <c:ptCount val="1"/>
                <c:pt idx="0">
                  <c:v>m(b)in=3</c:v>
                </c:pt>
              </c:strCache>
            </c:strRef>
          </c:tx>
          <c:spPr>
            <a:ln w="19050">
              <a:solidFill>
                <a:srgbClr val="8064A2"/>
              </a:solidFill>
              <a:prstDash val="lgDash"/>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L$5:$L$35</c:f>
              <c:numCache>
                <c:formatCode>0.0000</c:formatCode>
                <c:ptCount val="31"/>
                <c:pt idx="0">
                  <c:v>6.7450743689827455</c:v>
                </c:pt>
                <c:pt idx="1">
                  <c:v>6.6489330932796324</c:v>
                </c:pt>
                <c:pt idx="2">
                  <c:v>6.55332953804903</c:v>
                </c:pt>
                <c:pt idx="3">
                  <c:v>6.4579252325176055</c:v>
                </c:pt>
                <c:pt idx="4">
                  <c:v>6.3626250657095476</c:v>
                </c:pt>
                <c:pt idx="5">
                  <c:v>6.2671439204953865</c:v>
                </c:pt>
                <c:pt idx="6">
                  <c:v>6.1710205960709095</c:v>
                </c:pt>
                <c:pt idx="7">
                  <c:v>6.0736489854360238</c:v>
                </c:pt>
                <c:pt idx="8">
                  <c:v>5.9743251128341477</c:v>
                </c:pt>
                <c:pt idx="9">
                  <c:v>5.8723063503359665</c:v>
                </c:pt>
                <c:pt idx="10">
                  <c:v>5.7668762951438124</c:v>
                </c:pt>
                <c:pt idx="11">
                  <c:v>5.6574062450703755</c:v>
                </c:pt>
                <c:pt idx="12">
                  <c:v>5.5434034582339899</c:v>
                </c:pt>
                <c:pt idx="13">
                  <c:v>5.4245386387021934</c:v>
                </c:pt>
                <c:pt idx="14">
                  <c:v>5.3006500760525865</c:v>
                </c:pt>
                <c:pt idx="15">
                  <c:v>5.1717275919650501</c:v>
                </c:pt>
                <c:pt idx="16">
                  <c:v>5.0378834477938197</c:v>
                </c:pt>
                <c:pt idx="17">
                  <c:v>4.8993183560099345</c:v>
                </c:pt>
                <c:pt idx="18">
                  <c:v>4.7562891649250334</c:v>
                </c:pt>
                <c:pt idx="19">
                  <c:v>4.6090820824938934</c:v>
                </c:pt>
                <c:pt idx="20">
                  <c:v>4.4579927909313524</c:v>
                </c:pt>
                <c:pt idx="21">
                  <c:v>4.3033130738279155</c:v>
                </c:pt>
                <c:pt idx="22">
                  <c:v>4.1453232291820301</c:v>
                </c:pt>
                <c:pt idx="23">
                  <c:v>3.984287841736081</c:v>
                </c:pt>
                <c:pt idx="24">
                  <c:v>3.8204557820358467</c:v>
                </c:pt>
                <c:pt idx="25">
                  <c:v>3.65406183601955</c:v>
                </c:pt>
                <c:pt idx="26">
                  <c:v>3.4853311081298699</c:v>
                </c:pt>
                <c:pt idx="27">
                  <c:v>3.3144849710345867</c:v>
                </c:pt>
                <c:pt idx="28">
                  <c:v>3.1417539750918597</c:v>
                </c:pt>
                <c:pt idx="29">
                  <c:v>2.9673946612102671</c:v>
                </c:pt>
                <c:pt idx="30">
                  <c:v>2.7917244643843802</c:v>
                </c:pt>
              </c:numCache>
            </c:numRef>
          </c:yVal>
          <c:smooth val="1"/>
        </c:ser>
        <c:ser>
          <c:idx val="11"/>
          <c:order val="11"/>
          <c:tx>
            <c:strRef>
              <c:f>'n=1'!$M$4</c:f>
              <c:strCache>
                <c:ptCount val="1"/>
                <c:pt idx="0">
                  <c:v>m(b)in=4</c:v>
                </c:pt>
              </c:strCache>
            </c:strRef>
          </c:tx>
          <c:spPr>
            <a:ln w="19050">
              <a:solidFill>
                <a:srgbClr val="4BACC6"/>
              </a:solidFill>
              <a:prstDash val="lgDash"/>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M$5:$M$35</c:f>
              <c:numCache>
                <c:formatCode>0.0000</c:formatCode>
                <c:ptCount val="31"/>
                <c:pt idx="0">
                  <c:v>7.9668081762575396</c:v>
                </c:pt>
                <c:pt idx="1">
                  <c:v>7.8541738038329045</c:v>
                </c:pt>
                <c:pt idx="2">
                  <c:v>7.7424929547060604</c:v>
                </c:pt>
                <c:pt idx="3">
                  <c:v>7.6332939165578004</c:v>
                </c:pt>
                <c:pt idx="4">
                  <c:v>7.5266801995497801</c:v>
                </c:pt>
                <c:pt idx="5">
                  <c:v>7.4228643689347296</c:v>
                </c:pt>
                <c:pt idx="6">
                  <c:v>7.3221611246031824</c:v>
                </c:pt>
                <c:pt idx="7">
                  <c:v>7.2249683873991204</c:v>
                </c:pt>
                <c:pt idx="8">
                  <c:v>7.1317357715168495</c:v>
                </c:pt>
                <c:pt idx="9">
                  <c:v>7.0429218967143301</c:v>
                </c:pt>
                <c:pt idx="10">
                  <c:v>6.9589450923152203</c:v>
                </c:pt>
                <c:pt idx="11">
                  <c:v>6.8801352231690656</c:v>
                </c:pt>
                <c:pt idx="12">
                  <c:v>6.8066953018414198</c:v>
                </c:pt>
                <c:pt idx="13">
                  <c:v>6.7386806303428752</c:v>
                </c:pt>
                <c:pt idx="14">
                  <c:v>6.6759989414262355</c:v>
                </c:pt>
                <c:pt idx="15">
                  <c:v>6.6184258596561998</c:v>
                </c:pt>
                <c:pt idx="16">
                  <c:v>6.5656321024263899</c:v>
                </c:pt>
                <c:pt idx="17">
                  <c:v>6.51721228454001</c:v>
                </c:pt>
                <c:pt idx="18">
                  <c:v>6.4727086162846152</c:v>
                </c:pt>
                <c:pt idx="19">
                  <c:v>6.4316241401375853</c:v>
                </c:pt>
                <c:pt idx="20">
                  <c:v>6.3934207195352855</c:v>
                </c:pt>
                <c:pt idx="21">
                  <c:v>6.3574947689039396</c:v>
                </c:pt>
                <c:pt idx="22">
                  <c:v>6.3231158161045951</c:v>
                </c:pt>
                <c:pt idx="23">
                  <c:v>6.2892919244498637</c:v>
                </c:pt>
                <c:pt idx="24">
                  <c:v>6.2544820147119955</c:v>
                </c:pt>
                <c:pt idx="25">
                  <c:v>6.2159385775242244</c:v>
                </c:pt>
                <c:pt idx="26">
                  <c:v>6.1683696824380103</c:v>
                </c:pt>
                <c:pt idx="27">
                  <c:v>6.1023656293942699</c:v>
                </c:pt>
                <c:pt idx="28">
                  <c:v>6.0078326823352395</c:v>
                </c:pt>
                <c:pt idx="29">
                  <c:v>5.8848737488965375</c:v>
                </c:pt>
                <c:pt idx="30">
                  <c:v>5.7428398613373455</c:v>
                </c:pt>
              </c:numCache>
            </c:numRef>
          </c:yVal>
          <c:smooth val="1"/>
        </c:ser>
        <c:ser>
          <c:idx val="12"/>
          <c:order val="12"/>
          <c:tx>
            <c:strRef>
              <c:f>'n=1'!$N$4</c:f>
              <c:strCache>
                <c:ptCount val="1"/>
                <c:pt idx="0">
                  <c:v>m(b)in=5</c:v>
                </c:pt>
              </c:strCache>
            </c:strRef>
          </c:tx>
          <c:spPr>
            <a:ln w="19050">
              <a:solidFill>
                <a:srgbClr val="F79646"/>
              </a:solidFill>
              <a:prstDash val="lgDash"/>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N$5:$N$35</c:f>
              <c:numCache>
                <c:formatCode>0.0000</c:formatCode>
                <c:ptCount val="31"/>
                <c:pt idx="0">
                  <c:v>9.8189595896695696</c:v>
                </c:pt>
                <c:pt idx="1">
                  <c:v>9.7225818061347908</c:v>
                </c:pt>
                <c:pt idx="2">
                  <c:v>9.6241058969247497</c:v>
                </c:pt>
                <c:pt idx="3">
                  <c:v>9.5229845357302594</c:v>
                </c:pt>
                <c:pt idx="4">
                  <c:v>9.4192042575936572</c:v>
                </c:pt>
                <c:pt idx="5">
                  <c:v>9.3127526724981546</c:v>
                </c:pt>
                <c:pt idx="6">
                  <c:v>9.2036195609256595</c:v>
                </c:pt>
                <c:pt idx="7">
                  <c:v>9.0917981471940639</c:v>
                </c:pt>
                <c:pt idx="8">
                  <c:v>8.9772864639128684</c:v>
                </c:pt>
                <c:pt idx="9">
                  <c:v>8.8600887245957605</c:v>
                </c:pt>
                <c:pt idx="10">
                  <c:v>8.740216639542588</c:v>
                </c:pt>
                <c:pt idx="11">
                  <c:v>8.6176906411512579</c:v>
                </c:pt>
                <c:pt idx="12">
                  <c:v>8.4925410281168503</c:v>
                </c:pt>
                <c:pt idx="13">
                  <c:v>8.3648090930760528</c:v>
                </c:pt>
                <c:pt idx="14">
                  <c:v>8.234548370489458</c:v>
                </c:pt>
                <c:pt idx="15">
                  <c:v>8.1018262400409604</c:v>
                </c:pt>
                <c:pt idx="16">
                  <c:v>7.9667262722287298</c:v>
                </c:pt>
                <c:pt idx="17">
                  <c:v>7.8293519548671497</c:v>
                </c:pt>
                <c:pt idx="18">
                  <c:v>7.6898333576699445</c:v>
                </c:pt>
                <c:pt idx="19">
                  <c:v>7.5483354773773375</c:v>
                </c:pt>
                <c:pt idx="20">
                  <c:v>7.4050817203679875</c:v>
                </c:pt>
                <c:pt idx="21">
                  <c:v>7.2603839493217945</c:v>
                </c:pt>
                <c:pt idx="22">
                  <c:v>7.1147115014543445</c:v>
                </c:pt>
                <c:pt idx="23">
                  <c:v>6.9688266246813724</c:v>
                </c:pt>
                <c:pt idx="24">
                  <c:v>6.8240725397619748</c:v>
                </c:pt>
                <c:pt idx="25">
                  <c:v>6.6830262768524715</c:v>
                </c:pt>
                <c:pt idx="26">
                  <c:v>6.550834867555575</c:v>
                </c:pt>
                <c:pt idx="27">
                  <c:v>6.4367824447742139</c:v>
                </c:pt>
                <c:pt idx="28">
                  <c:v>6.3508796731491302</c:v>
                </c:pt>
                <c:pt idx="29">
                  <c:v>6.2929140255932765</c:v>
                </c:pt>
                <c:pt idx="30">
                  <c:v>6.2534739178006324</c:v>
                </c:pt>
              </c:numCache>
            </c:numRef>
          </c:yVal>
          <c:smooth val="1"/>
        </c:ser>
        <c:ser>
          <c:idx val="13"/>
          <c:order val="13"/>
          <c:tx>
            <c:strRef>
              <c:f>'n=1'!$O$4</c:f>
              <c:strCache>
                <c:ptCount val="1"/>
              </c:strCache>
            </c:strRef>
          </c:tx>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O$5:$O$35</c:f>
              <c:numCache>
                <c:formatCode>General</c:formatCode>
                <c:ptCount val="31"/>
              </c:numCache>
            </c:numRef>
          </c:yVal>
          <c:smooth val="1"/>
        </c:ser>
        <c:ser>
          <c:idx val="14"/>
          <c:order val="14"/>
          <c:tx>
            <c:strRef>
              <c:f>'n=1'!$P$4</c:f>
              <c:strCache>
                <c:ptCount val="1"/>
                <c:pt idx="0">
                  <c:v>m(f)=0</c:v>
                </c:pt>
              </c:strCache>
            </c:strRef>
          </c:tx>
          <c:spPr>
            <a:ln w="12700">
              <a:solidFill>
                <a:srgbClr val="1F497D">
                  <a:lumMod val="50000"/>
                </a:srgbClr>
              </a:solidFill>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P$5:$P$35</c:f>
              <c:numCache>
                <c:formatCode>0.0000</c:formatCode>
                <c:ptCount val="31"/>
                <c:pt idx="0">
                  <c:v>1.1316756296355301</c:v>
                </c:pt>
                <c:pt idx="1">
                  <c:v>1.16639385187762</c:v>
                </c:pt>
                <c:pt idx="2">
                  <c:v>1.1870061416209701</c:v>
                </c:pt>
                <c:pt idx="3">
                  <c:v>1.20186152623154</c:v>
                </c:pt>
                <c:pt idx="4">
                  <c:v>1.2119981724501951</c:v>
                </c:pt>
                <c:pt idx="5">
                  <c:v>1.2180355963249598</c:v>
                </c:pt>
                <c:pt idx="6">
                  <c:v>1.2202899907847999</c:v>
                </c:pt>
                <c:pt idx="7">
                  <c:v>1.2187426523214664</c:v>
                </c:pt>
                <c:pt idx="8">
                  <c:v>1.2130034260957301</c:v>
                </c:pt>
                <c:pt idx="9">
                  <c:v>1.2021252947115399</c:v>
                </c:pt>
                <c:pt idx="10">
                  <c:v>1.1841570928702152</c:v>
                </c:pt>
                <c:pt idx="11">
                  <c:v>1.1548021760503635</c:v>
                </c:pt>
                <c:pt idx="12">
                  <c:v>1.10212905678692</c:v>
                </c:pt>
                <c:pt idx="13">
                  <c:v>0.93485620516019263</c:v>
                </c:pt>
                <c:pt idx="14">
                  <c:v>0.95314017338978274</c:v>
                </c:pt>
              </c:numCache>
            </c:numRef>
          </c:yVal>
          <c:smooth val="1"/>
        </c:ser>
        <c:ser>
          <c:idx val="15"/>
          <c:order val="15"/>
          <c:tx>
            <c:strRef>
              <c:f>'n=1'!$Q$4</c:f>
              <c:strCache>
                <c:ptCount val="1"/>
                <c:pt idx="0">
                  <c:v>m(f)=1</c:v>
                </c:pt>
              </c:strCache>
            </c:strRef>
          </c:tx>
          <c:spPr>
            <a:ln w="12700">
              <a:solidFill>
                <a:srgbClr val="C0504D">
                  <a:lumMod val="50000"/>
                </a:srgbClr>
              </a:solidFill>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Q$5:$Q$35</c:f>
              <c:numCache>
                <c:formatCode>0.0000</c:formatCode>
                <c:ptCount val="31"/>
                <c:pt idx="0">
                  <c:v>2.48175369601155</c:v>
                </c:pt>
                <c:pt idx="1">
                  <c:v>2.6327168142750197</c:v>
                </c:pt>
                <c:pt idx="2">
                  <c:v>2.7924013000959702</c:v>
                </c:pt>
                <c:pt idx="3">
                  <c:v>2.9532612305054098</c:v>
                </c:pt>
                <c:pt idx="4">
                  <c:v>3.11348327513348</c:v>
                </c:pt>
                <c:pt idx="5">
                  <c:v>3.2714230897477701</c:v>
                </c:pt>
                <c:pt idx="6">
                  <c:v>3.4254974200223698</c:v>
                </c:pt>
                <c:pt idx="7">
                  <c:v>3.5741165855410202</c:v>
                </c:pt>
                <c:pt idx="8">
                  <c:v>3.7156656949659221</c:v>
                </c:pt>
                <c:pt idx="9">
                  <c:v>3.8485467699010401</c:v>
                </c:pt>
                <c:pt idx="10">
                  <c:v>3.9712857243168367</c:v>
                </c:pt>
                <c:pt idx="11">
                  <c:v>4.0826889876359855</c:v>
                </c:pt>
                <c:pt idx="12">
                  <c:v>4.1820040966824745</c:v>
                </c:pt>
                <c:pt idx="13">
                  <c:v>4.2690194003956501</c:v>
                </c:pt>
                <c:pt idx="14">
                  <c:v>4.3440550670147919</c:v>
                </c:pt>
                <c:pt idx="15">
                  <c:v>4.4078477888355598</c:v>
                </c:pt>
                <c:pt idx="16">
                  <c:v>4.4613779213339599</c:v>
                </c:pt>
                <c:pt idx="17">
                  <c:v>4.5056988105801414</c:v>
                </c:pt>
                <c:pt idx="18">
                  <c:v>4.5418063779188795</c:v>
                </c:pt>
                <c:pt idx="19">
                  <c:v>4.5705555432428975</c:v>
                </c:pt>
                <c:pt idx="20">
                  <c:v>4.5926203057666504</c:v>
                </c:pt>
                <c:pt idx="21">
                  <c:v>4.6084594604236324</c:v>
                </c:pt>
                <c:pt idx="22">
                  <c:v>4.6183044719466055</c:v>
                </c:pt>
                <c:pt idx="23">
                  <c:v>4.6221194573366819</c:v>
                </c:pt>
                <c:pt idx="24">
                  <c:v>4.6195296699737876</c:v>
                </c:pt>
                <c:pt idx="25">
                  <c:v>4.6096718887658401</c:v>
                </c:pt>
                <c:pt idx="26">
                  <c:v>4.5908694196511934</c:v>
                </c:pt>
                <c:pt idx="27">
                  <c:v>4.5598499141063424</c:v>
                </c:pt>
                <c:pt idx="28">
                  <c:v>4.5094463682865475</c:v>
                </c:pt>
                <c:pt idx="29">
                  <c:v>4.4184851483092276</c:v>
                </c:pt>
                <c:pt idx="30">
                  <c:v>4.1410476187089698</c:v>
                </c:pt>
              </c:numCache>
            </c:numRef>
          </c:yVal>
          <c:smooth val="1"/>
        </c:ser>
        <c:ser>
          <c:idx val="16"/>
          <c:order val="16"/>
          <c:tx>
            <c:strRef>
              <c:f>'n=1'!$R$4</c:f>
              <c:strCache>
                <c:ptCount val="1"/>
                <c:pt idx="0">
                  <c:v>m(f)=2</c:v>
                </c:pt>
              </c:strCache>
            </c:strRef>
          </c:tx>
          <c:spPr>
            <a:ln w="12700">
              <a:solidFill>
                <a:srgbClr val="9BBB59">
                  <a:lumMod val="50000"/>
                </a:srgbClr>
              </a:solidFill>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R$5:$R$35</c:f>
              <c:numCache>
                <c:formatCode>0.0000</c:formatCode>
                <c:ptCount val="31"/>
                <c:pt idx="0">
                  <c:v>4.5618951052778733</c:v>
                </c:pt>
                <c:pt idx="1">
                  <c:v>4.6520669382323545</c:v>
                </c:pt>
                <c:pt idx="2">
                  <c:v>4.7369741017145373</c:v>
                </c:pt>
                <c:pt idx="3">
                  <c:v>4.8184335725701875</c:v>
                </c:pt>
                <c:pt idx="4">
                  <c:v>4.8975890175266255</c:v>
                </c:pt>
                <c:pt idx="5">
                  <c:v>4.9757500369791314</c:v>
                </c:pt>
                <c:pt idx="6">
                  <c:v>5.0543861260813845</c:v>
                </c:pt>
                <c:pt idx="7">
                  <c:v>5.1351108403392658</c:v>
                </c:pt>
                <c:pt idx="8">
                  <c:v>5.2196416340400482</c:v>
                </c:pt>
                <c:pt idx="9">
                  <c:v>5.30971827323381</c:v>
                </c:pt>
                <c:pt idx="10">
                  <c:v>5.4069694770168724</c:v>
                </c:pt>
                <c:pt idx="11">
                  <c:v>5.5127389167853265</c:v>
                </c:pt>
                <c:pt idx="12">
                  <c:v>5.6279132138446375</c:v>
                </c:pt>
                <c:pt idx="13">
                  <c:v>5.7528144746148699</c:v>
                </c:pt>
                <c:pt idx="14">
                  <c:v>5.8872034343188924</c:v>
                </c:pt>
                <c:pt idx="15">
                  <c:v>6.0303895020009204</c:v>
                </c:pt>
                <c:pt idx="16">
                  <c:v>6.18139750660976</c:v>
                </c:pt>
                <c:pt idx="17">
                  <c:v>6.3391300827941439</c:v>
                </c:pt>
                <c:pt idx="18">
                  <c:v>6.5024861833849803</c:v>
                </c:pt>
                <c:pt idx="19">
                  <c:v>6.6704247345863701</c:v>
                </c:pt>
                <c:pt idx="20">
                  <c:v>6.8419783675865045</c:v>
                </c:pt>
                <c:pt idx="21">
                  <c:v>7.0162212199935334</c:v>
                </c:pt>
                <c:pt idx="22">
                  <c:v>7.1921844700108819</c:v>
                </c:pt>
                <c:pt idx="23">
                  <c:v>7.3686857954533513</c:v>
                </c:pt>
                <c:pt idx="24">
                  <c:v>7.5439388373279348</c:v>
                </c:pt>
                <c:pt idx="25">
                  <c:v>7.7145349945976065</c:v>
                </c:pt>
                <c:pt idx="26">
                  <c:v>7.8728497610513903</c:v>
                </c:pt>
                <c:pt idx="27">
                  <c:v>8.0029555178148506</c:v>
                </c:pt>
                <c:pt idx="28">
                  <c:v>8.0895924494285296</c:v>
                </c:pt>
                <c:pt idx="29">
                  <c:v>8.1411047369049108</c:v>
                </c:pt>
                <c:pt idx="30">
                  <c:v>8.1744466564422389</c:v>
                </c:pt>
              </c:numCache>
            </c:numRef>
          </c:yVal>
          <c:smooth val="1"/>
        </c:ser>
        <c:ser>
          <c:idx val="17"/>
          <c:order val="17"/>
          <c:tx>
            <c:strRef>
              <c:f>'n=1'!$S$4</c:f>
              <c:strCache>
                <c:ptCount val="1"/>
                <c:pt idx="0">
                  <c:v>m(f)=3</c:v>
                </c:pt>
              </c:strCache>
            </c:strRef>
          </c:tx>
          <c:spPr>
            <a:ln w="12700">
              <a:solidFill>
                <a:srgbClr val="8064A2">
                  <a:lumMod val="50000"/>
                </a:srgbClr>
              </a:solidFill>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S$5:$S$35</c:f>
              <c:numCache>
                <c:formatCode>0.0000</c:formatCode>
                <c:ptCount val="31"/>
                <c:pt idx="0">
                  <c:v>6.5636379290656555</c:v>
                </c:pt>
                <c:pt idx="1">
                  <c:v>6.6621579040556034</c:v>
                </c:pt>
                <c:pt idx="2">
                  <c:v>6.7607175744074119</c:v>
                </c:pt>
                <c:pt idx="3">
                  <c:v>6.8587703099372455</c:v>
                </c:pt>
                <c:pt idx="4">
                  <c:v>6.9555153687353606</c:v>
                </c:pt>
                <c:pt idx="5">
                  <c:v>7.0501572462234297</c:v>
                </c:pt>
                <c:pt idx="6">
                  <c:v>7.1419616664292045</c:v>
                </c:pt>
                <c:pt idx="7">
                  <c:v>7.2303003735523914</c:v>
                </c:pt>
                <c:pt idx="8">
                  <c:v>7.3146808562052517</c:v>
                </c:pt>
                <c:pt idx="9">
                  <c:v>7.3947537763477245</c:v>
                </c:pt>
                <c:pt idx="10">
                  <c:v>7.4703365310725713</c:v>
                </c:pt>
                <c:pt idx="11">
                  <c:v>7.541353187570901</c:v>
                </c:pt>
                <c:pt idx="12">
                  <c:v>7.6078492898103702</c:v>
                </c:pt>
                <c:pt idx="13">
                  <c:v>7.6699560963191455</c:v>
                </c:pt>
                <c:pt idx="14">
                  <c:v>7.7278670225053698</c:v>
                </c:pt>
                <c:pt idx="15">
                  <c:v>7.7818178580130555</c:v>
                </c:pt>
                <c:pt idx="16">
                  <c:v>7.8320727780584685</c:v>
                </c:pt>
                <c:pt idx="17">
                  <c:v>7.8789142763904163</c:v>
                </c:pt>
                <c:pt idx="18">
                  <c:v>7.9226421778202702</c:v>
                </c:pt>
                <c:pt idx="19">
                  <c:v>7.9635734893482324</c:v>
                </c:pt>
                <c:pt idx="20">
                  <c:v>8.0020667893357391</c:v>
                </c:pt>
                <c:pt idx="21">
                  <c:v>8.038547089219799</c:v>
                </c:pt>
                <c:pt idx="22">
                  <c:v>8.0735824738615047</c:v>
                </c:pt>
                <c:pt idx="23">
                  <c:v>8.1080454557208199</c:v>
                </c:pt>
                <c:pt idx="24">
                  <c:v>8.1434630374442794</c:v>
                </c:pt>
                <c:pt idx="25">
                  <c:v>8.1830689061127639</c:v>
                </c:pt>
                <c:pt idx="26">
                  <c:v>8.2343422406287985</c:v>
                </c:pt>
                <c:pt idx="27">
                  <c:v>8.3130930362702546</c:v>
                </c:pt>
                <c:pt idx="28">
                  <c:v>8.4344404340834505</c:v>
                </c:pt>
                <c:pt idx="29">
                  <c:v>8.5899745292901688</c:v>
                </c:pt>
                <c:pt idx="30">
                  <c:v>8.7627295776931096</c:v>
                </c:pt>
              </c:numCache>
            </c:numRef>
          </c:yVal>
          <c:smooth val="1"/>
        </c:ser>
        <c:ser>
          <c:idx val="18"/>
          <c:order val="18"/>
          <c:tx>
            <c:strRef>
              <c:f>'n=1'!$T$4</c:f>
              <c:strCache>
                <c:ptCount val="1"/>
                <c:pt idx="0">
                  <c:v>m(f)=4</c:v>
                </c:pt>
              </c:strCache>
            </c:strRef>
          </c:tx>
          <c:spPr>
            <a:ln w="12700">
              <a:solidFill>
                <a:srgbClr val="4BACC6">
                  <a:lumMod val="50000"/>
                </a:srgbClr>
              </a:solidFill>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T$5:$T$35</c:f>
              <c:numCache>
                <c:formatCode>0.0000</c:formatCode>
                <c:ptCount val="31"/>
                <c:pt idx="0">
                  <c:v>7.7707563386810499</c:v>
                </c:pt>
                <c:pt idx="1">
                  <c:v>7.8854642240505495</c:v>
                </c:pt>
                <c:pt idx="2">
                  <c:v>8.0037949806862727</c:v>
                </c:pt>
                <c:pt idx="3">
                  <c:v>8.124584244061273</c:v>
                </c:pt>
                <c:pt idx="4">
                  <c:v>8.2482412077209339</c:v>
                </c:pt>
                <c:pt idx="5">
                  <c:v>8.3751696193739615</c:v>
                </c:pt>
                <c:pt idx="6">
                  <c:v>8.5057305666644556</c:v>
                </c:pt>
                <c:pt idx="7">
                  <c:v>8.640212069145548</c:v>
                </c:pt>
                <c:pt idx="8">
                  <c:v>8.7788009475347639</c:v>
                </c:pt>
                <c:pt idx="9">
                  <c:v>8.9215848902368293</c:v>
                </c:pt>
                <c:pt idx="10">
                  <c:v>9.0685435551241067</c:v>
                </c:pt>
                <c:pt idx="11">
                  <c:v>9.2195654866869106</c:v>
                </c:pt>
                <c:pt idx="12">
                  <c:v>9.3744654888494701</c:v>
                </c:pt>
                <c:pt idx="13">
                  <c:v>9.5330040168071708</c:v>
                </c:pt>
                <c:pt idx="14">
                  <c:v>9.6949051050363106</c:v>
                </c:pt>
                <c:pt idx="15">
                  <c:v>9.8598697215863798</c:v>
                </c:pt>
                <c:pt idx="16">
                  <c:v>10.0275810298004</c:v>
                </c:pt>
                <c:pt idx="17">
                  <c:v>10.197708949161701</c:v>
                </c:pt>
                <c:pt idx="18">
                  <c:v>10.369865231932936</c:v>
                </c:pt>
                <c:pt idx="19">
                  <c:v>10.543509214192932</c:v>
                </c:pt>
                <c:pt idx="20">
                  <c:v>10.717891678434798</c:v>
                </c:pt>
                <c:pt idx="21">
                  <c:v>10.890474055512932</c:v>
                </c:pt>
                <c:pt idx="22">
                  <c:v>11.051097209569532</c:v>
                </c:pt>
                <c:pt idx="23">
                  <c:v>11.1586737114832</c:v>
                </c:pt>
                <c:pt idx="24">
                  <c:v>11.2146516168989</c:v>
                </c:pt>
                <c:pt idx="25">
                  <c:v>11.257055841179399</c:v>
                </c:pt>
                <c:pt idx="26">
                  <c:v>11.294699359388241</c:v>
                </c:pt>
                <c:pt idx="27">
                  <c:v>11.329661115833202</c:v>
                </c:pt>
                <c:pt idx="28">
                  <c:v>11.362655477116506</c:v>
                </c:pt>
                <c:pt idx="29">
                  <c:v>11.393998035188032</c:v>
                </c:pt>
                <c:pt idx="30">
                  <c:v>11.4239030441474</c:v>
                </c:pt>
              </c:numCache>
            </c:numRef>
          </c:yVal>
          <c:smooth val="1"/>
        </c:ser>
        <c:ser>
          <c:idx val="19"/>
          <c:order val="19"/>
          <c:tx>
            <c:strRef>
              <c:f>'n=1'!$U$4</c:f>
              <c:strCache>
                <c:ptCount val="1"/>
                <c:pt idx="0">
                  <c:v>m(f)=5</c:v>
                </c:pt>
              </c:strCache>
            </c:strRef>
          </c:tx>
          <c:spPr>
            <a:ln w="12700">
              <a:solidFill>
                <a:srgbClr val="F79646">
                  <a:lumMod val="50000"/>
                </a:srgbClr>
              </a:solidFill>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U$5:$U$35</c:f>
              <c:numCache>
                <c:formatCode>0.0000</c:formatCode>
                <c:ptCount val="31"/>
                <c:pt idx="0">
                  <c:v>9.7085109183327987</c:v>
                </c:pt>
                <c:pt idx="1">
                  <c:v>9.8014108768595527</c:v>
                </c:pt>
                <c:pt idx="2">
                  <c:v>9.8910235979787</c:v>
                </c:pt>
                <c:pt idx="3">
                  <c:v>9.9780168150512711</c:v>
                </c:pt>
                <c:pt idx="4">
                  <c:v>10.0623979025384</c:v>
                </c:pt>
                <c:pt idx="5">
                  <c:v>10.144172414434763</c:v>
                </c:pt>
                <c:pt idx="6">
                  <c:v>10.223345940086698</c:v>
                </c:pt>
                <c:pt idx="7">
                  <c:v>10.2999260254142</c:v>
                </c:pt>
                <c:pt idx="8">
                  <c:v>10.373924001580226</c:v>
                </c:pt>
                <c:pt idx="9">
                  <c:v>10.445356611283804</c:v>
                </c:pt>
                <c:pt idx="10">
                  <c:v>10.514250708113398</c:v>
                </c:pt>
                <c:pt idx="11">
                  <c:v>10.5806283071932</c:v>
                </c:pt>
                <c:pt idx="12">
                  <c:v>10.6445382105587</c:v>
                </c:pt>
                <c:pt idx="13">
                  <c:v>10.706029211708024</c:v>
                </c:pt>
                <c:pt idx="14">
                  <c:v>10.765166856738249</c:v>
                </c:pt>
                <c:pt idx="15">
                  <c:v>10.822015610398704</c:v>
                </c:pt>
                <c:pt idx="16">
                  <c:v>10.876684925579353</c:v>
                </c:pt>
                <c:pt idx="17">
                  <c:v>10.929301275393099</c:v>
                </c:pt>
                <c:pt idx="18">
                  <c:v>10.980064128280302</c:v>
                </c:pt>
                <c:pt idx="19">
                  <c:v>11.029284307525804</c:v>
                </c:pt>
                <c:pt idx="20">
                  <c:v>11.077719892325632</c:v>
                </c:pt>
                <c:pt idx="21">
                  <c:v>11.127618401205901</c:v>
                </c:pt>
                <c:pt idx="22">
                  <c:v>11.189133764655798</c:v>
                </c:pt>
                <c:pt idx="23">
                  <c:v>11.303213848668006</c:v>
                </c:pt>
                <c:pt idx="24">
                  <c:v>11.4682946642217</c:v>
                </c:pt>
                <c:pt idx="25">
                  <c:v>11.6464578223364</c:v>
                </c:pt>
                <c:pt idx="26">
                  <c:v>11.8286621225022</c:v>
                </c:pt>
                <c:pt idx="27">
                  <c:v>12.012822233525124</c:v>
                </c:pt>
                <c:pt idx="28">
                  <c:v>12.198215987251963</c:v>
                </c:pt>
                <c:pt idx="29">
                  <c:v>12.384463938708645</c:v>
                </c:pt>
                <c:pt idx="30">
                  <c:v>12.571308683456067</c:v>
                </c:pt>
              </c:numCache>
            </c:numRef>
          </c:yVal>
          <c:smooth val="1"/>
        </c:ser>
        <c:ser>
          <c:idx val="20"/>
          <c:order val="20"/>
          <c:tx>
            <c:strRef>
              <c:f>'n=1'!$V$4</c:f>
              <c:strCache>
                <c:ptCount val="1"/>
                <c:pt idx="0">
                  <c:v>m(b)=0</c:v>
                </c:pt>
              </c:strCache>
            </c:strRef>
          </c:tx>
          <c:spPr>
            <a:ln w="12700">
              <a:solidFill>
                <a:srgbClr val="1F497D">
                  <a:lumMod val="50000"/>
                </a:srgbClr>
              </a:solidFill>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V$5:$V$35</c:f>
              <c:numCache>
                <c:formatCode>0.0000</c:formatCode>
                <c:ptCount val="31"/>
                <c:pt idx="0">
                  <c:v>1.1452376067904799</c:v>
                </c:pt>
                <c:pt idx="1">
                  <c:v>1.1012184467604</c:v>
                </c:pt>
                <c:pt idx="2">
                  <c:v>1.05176406441354</c:v>
                </c:pt>
                <c:pt idx="3">
                  <c:v>0.98690338681562451</c:v>
                </c:pt>
                <c:pt idx="4">
                  <c:v>0.90350774833205227</c:v>
                </c:pt>
                <c:pt idx="5">
                  <c:v>0.7994961269151275</c:v>
                </c:pt>
                <c:pt idx="6">
                  <c:v>0.67458599507902295</c:v>
                </c:pt>
                <c:pt idx="7">
                  <c:v>0.53017942273453589</c:v>
                </c:pt>
                <c:pt idx="8">
                  <c:v>0.36850609210904878</c:v>
                </c:pt>
                <c:pt idx="9">
                  <c:v>0.19136373793907488</c:v>
                </c:pt>
                <c:pt idx="10">
                  <c:v>7.6200155789152258E-4</c:v>
                </c:pt>
                <c:pt idx="11">
                  <c:v>0.2102983120522951</c:v>
                </c:pt>
                <c:pt idx="12">
                  <c:v>0.447777750346668</c:v>
                </c:pt>
                <c:pt idx="13">
                  <c:v>0.80354229324341064</c:v>
                </c:pt>
                <c:pt idx="14">
                  <c:v>0.95310652124521456</c:v>
                </c:pt>
              </c:numCache>
            </c:numRef>
          </c:yVal>
          <c:smooth val="1"/>
        </c:ser>
        <c:ser>
          <c:idx val="21"/>
          <c:order val="21"/>
          <c:tx>
            <c:strRef>
              <c:f>'n=1'!$W$4</c:f>
              <c:strCache>
                <c:ptCount val="1"/>
                <c:pt idx="0">
                  <c:v>m(b)=1</c:v>
                </c:pt>
              </c:strCache>
            </c:strRef>
          </c:tx>
          <c:spPr>
            <a:ln w="12700">
              <a:solidFill>
                <a:srgbClr val="C0504D">
                  <a:lumMod val="50000"/>
                </a:srgbClr>
              </a:solidFill>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W$5:$W$35</c:f>
              <c:numCache>
                <c:formatCode>0.0000</c:formatCode>
                <c:ptCount val="31"/>
                <c:pt idx="0">
                  <c:v>2.47097054937371</c:v>
                </c:pt>
                <c:pt idx="1">
                  <c:v>2.3257986532682526</c:v>
                </c:pt>
                <c:pt idx="2">
                  <c:v>2.18420934594808</c:v>
                </c:pt>
                <c:pt idx="3">
                  <c:v>2.054986716881479</c:v>
                </c:pt>
                <c:pt idx="4">
                  <c:v>1.9413409532005401</c:v>
                </c:pt>
                <c:pt idx="5">
                  <c:v>1.8452782728760999</c:v>
                </c:pt>
                <c:pt idx="6">
                  <c:v>1.7668725354375201</c:v>
                </c:pt>
                <c:pt idx="7">
                  <c:v>1.7043243783856952</c:v>
                </c:pt>
                <c:pt idx="8">
                  <c:v>1.65471867547258</c:v>
                </c:pt>
                <c:pt idx="9">
                  <c:v>1.6149856639347901</c:v>
                </c:pt>
                <c:pt idx="10">
                  <c:v>1.5824172582781499</c:v>
                </c:pt>
                <c:pt idx="11">
                  <c:v>1.5548042148279264</c:v>
                </c:pt>
                <c:pt idx="12">
                  <c:v>1.5303593337680901</c:v>
                </c:pt>
                <c:pt idx="13">
                  <c:v>1.5075626181609549</c:v>
                </c:pt>
                <c:pt idx="14">
                  <c:v>1.4849756893004964</c:v>
                </c:pt>
                <c:pt idx="15">
                  <c:v>1.4610275754589499</c:v>
                </c:pt>
                <c:pt idx="16">
                  <c:v>1.4337275680554964</c:v>
                </c:pt>
                <c:pt idx="17">
                  <c:v>1.4002603421103854</c:v>
                </c:pt>
                <c:pt idx="18">
                  <c:v>1.3564882300508001</c:v>
                </c:pt>
                <c:pt idx="19">
                  <c:v>1.2966151286012964</c:v>
                </c:pt>
                <c:pt idx="20">
                  <c:v>1.2142291955209854</c:v>
                </c:pt>
                <c:pt idx="21">
                  <c:v>1.10549007974363</c:v>
                </c:pt>
                <c:pt idx="22">
                  <c:v>0.97171165426013772</c:v>
                </c:pt>
                <c:pt idx="23">
                  <c:v>0.81798749040543395</c:v>
                </c:pt>
                <c:pt idx="24">
                  <c:v>0.64974961068116832</c:v>
                </c:pt>
                <c:pt idx="25">
                  <c:v>0.47097026148034654</c:v>
                </c:pt>
                <c:pt idx="26">
                  <c:v>0.28408604512211538</c:v>
                </c:pt>
                <c:pt idx="27">
                  <c:v>9.0341699591047306E-2</c:v>
                </c:pt>
                <c:pt idx="28">
                  <c:v>0.10998994487399702</c:v>
                </c:pt>
                <c:pt idx="29">
                  <c:v>0.31771486244719038</c:v>
                </c:pt>
                <c:pt idx="30">
                  <c:v>0.53554736513067958</c:v>
                </c:pt>
              </c:numCache>
            </c:numRef>
          </c:yVal>
          <c:smooth val="1"/>
        </c:ser>
        <c:ser>
          <c:idx val="22"/>
          <c:order val="22"/>
          <c:tx>
            <c:strRef>
              <c:f>'n=1'!$X$4</c:f>
              <c:strCache>
                <c:ptCount val="1"/>
                <c:pt idx="0">
                  <c:v>m(b)=2</c:v>
                </c:pt>
              </c:strCache>
            </c:strRef>
          </c:tx>
          <c:spPr>
            <a:ln w="12700">
              <a:solidFill>
                <a:srgbClr val="9BBB59">
                  <a:lumMod val="50000"/>
                </a:srgbClr>
              </a:solidFill>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X$5:$X$35</c:f>
              <c:numCache>
                <c:formatCode>0.0000</c:formatCode>
                <c:ptCount val="31"/>
                <c:pt idx="0">
                  <c:v>4.5635312775088668</c:v>
                </c:pt>
                <c:pt idx="1">
                  <c:v>4.4681966197127885</c:v>
                </c:pt>
                <c:pt idx="2">
                  <c:v>4.3678303535498255</c:v>
                </c:pt>
                <c:pt idx="3">
                  <c:v>4.2612245136753701</c:v>
                </c:pt>
                <c:pt idx="4">
                  <c:v>4.1481556468303848</c:v>
                </c:pt>
                <c:pt idx="5">
                  <c:v>4.0285846532344891</c:v>
                </c:pt>
                <c:pt idx="6">
                  <c:v>3.902639858332158</c:v>
                </c:pt>
                <c:pt idx="7">
                  <c:v>3.770593514052019</c:v>
                </c:pt>
                <c:pt idx="8">
                  <c:v>3.6328356354028126</c:v>
                </c:pt>
                <c:pt idx="9">
                  <c:v>3.4898498569972101</c:v>
                </c:pt>
                <c:pt idx="10">
                  <c:v>3.3421959873465701</c:v>
                </c:pt>
                <c:pt idx="11">
                  <c:v>3.1905064573928201</c:v>
                </c:pt>
                <c:pt idx="12">
                  <c:v>3.0354831194176031</c:v>
                </c:pt>
                <c:pt idx="13">
                  <c:v>2.8779567726244499</c:v>
                </c:pt>
                <c:pt idx="14">
                  <c:v>2.7189340502043247</c:v>
                </c:pt>
                <c:pt idx="15">
                  <c:v>2.5597227450892701</c:v>
                </c:pt>
                <c:pt idx="16">
                  <c:v>2.4021781416543999</c:v>
                </c:pt>
                <c:pt idx="17">
                  <c:v>2.24903536997425</c:v>
                </c:pt>
                <c:pt idx="18">
                  <c:v>2.10440764315562</c:v>
                </c:pt>
                <c:pt idx="19">
                  <c:v>1.974053616298864</c:v>
                </c:pt>
                <c:pt idx="20">
                  <c:v>1.864355904133475</c:v>
                </c:pt>
                <c:pt idx="21">
                  <c:v>1.7791642717622964</c:v>
                </c:pt>
                <c:pt idx="22">
                  <c:v>1.717087021533845</c:v>
                </c:pt>
                <c:pt idx="23">
                  <c:v>1.67292651854</c:v>
                </c:pt>
                <c:pt idx="24">
                  <c:v>1.6411171735957963</c:v>
                </c:pt>
                <c:pt idx="25">
                  <c:v>1.6174586284533001</c:v>
                </c:pt>
                <c:pt idx="26">
                  <c:v>1.5991703145318001</c:v>
                </c:pt>
                <c:pt idx="27">
                  <c:v>1.5844007930414299</c:v>
                </c:pt>
                <c:pt idx="28">
                  <c:v>1.5719918470933449</c:v>
                </c:pt>
                <c:pt idx="29">
                  <c:v>1.5610629633208901</c:v>
                </c:pt>
                <c:pt idx="30">
                  <c:v>1.55089576068143</c:v>
                </c:pt>
              </c:numCache>
            </c:numRef>
          </c:yVal>
          <c:smooth val="1"/>
        </c:ser>
        <c:ser>
          <c:idx val="23"/>
          <c:order val="23"/>
          <c:tx>
            <c:strRef>
              <c:f>'n=1'!$Y$4</c:f>
              <c:strCache>
                <c:ptCount val="1"/>
                <c:pt idx="0">
                  <c:v>m(b)=3</c:v>
                </c:pt>
              </c:strCache>
            </c:strRef>
          </c:tx>
          <c:spPr>
            <a:ln w="12700">
              <a:solidFill>
                <a:srgbClr val="8064A2">
                  <a:lumMod val="50000"/>
                </a:srgbClr>
              </a:solidFill>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Y$5:$Y$35</c:f>
              <c:numCache>
                <c:formatCode>0.0000</c:formatCode>
                <c:ptCount val="31"/>
                <c:pt idx="0">
                  <c:v>6.5640415836342898</c:v>
                </c:pt>
                <c:pt idx="1">
                  <c:v>6.4663753651825102</c:v>
                </c:pt>
                <c:pt idx="2">
                  <c:v>6.3702281820280353</c:v>
                </c:pt>
                <c:pt idx="3">
                  <c:v>6.2756233526458534</c:v>
                </c:pt>
                <c:pt idx="4">
                  <c:v>6.1825389021139685</c:v>
                </c:pt>
                <c:pt idx="5">
                  <c:v>6.0906884330002597</c:v>
                </c:pt>
                <c:pt idx="6">
                  <c:v>5.9995276750736659</c:v>
                </c:pt>
                <c:pt idx="7">
                  <c:v>5.9082813604493003</c:v>
                </c:pt>
                <c:pt idx="8">
                  <c:v>5.8159910529909453</c:v>
                </c:pt>
                <c:pt idx="9">
                  <c:v>5.721584060507916</c:v>
                </c:pt>
                <c:pt idx="10">
                  <c:v>5.6239611894709398</c:v>
                </c:pt>
                <c:pt idx="11">
                  <c:v>5.5220957023878885</c:v>
                </c:pt>
                <c:pt idx="12">
                  <c:v>5.4151286573294275</c:v>
                </c:pt>
                <c:pt idx="13">
                  <c:v>5.3024413149371901</c:v>
                </c:pt>
                <c:pt idx="14">
                  <c:v>5.1836885185266945</c:v>
                </c:pt>
                <c:pt idx="15">
                  <c:v>5.0587883940210334</c:v>
                </c:pt>
                <c:pt idx="16">
                  <c:v>4.9278774423328899</c:v>
                </c:pt>
                <c:pt idx="17">
                  <c:v>4.7912483673803514</c:v>
                </c:pt>
                <c:pt idx="18">
                  <c:v>4.6492797812196596</c:v>
                </c:pt>
                <c:pt idx="19">
                  <c:v>4.5024227927359002</c:v>
                </c:pt>
                <c:pt idx="20">
                  <c:v>4.351092191594212</c:v>
                </c:pt>
                <c:pt idx="21">
                  <c:v>4.1957089707877655</c:v>
                </c:pt>
                <c:pt idx="22">
                  <c:v>4.0366624554470896</c:v>
                </c:pt>
                <c:pt idx="23">
                  <c:v>3.87430785619354</c:v>
                </c:pt>
                <c:pt idx="24">
                  <c:v>3.7089688199225499</c:v>
                </c:pt>
                <c:pt idx="25">
                  <c:v>3.5409416952088231</c:v>
                </c:pt>
                <c:pt idx="26">
                  <c:v>3.3705002407284699</c:v>
                </c:pt>
                <c:pt idx="27">
                  <c:v>3.19790287561562</c:v>
                </c:pt>
                <c:pt idx="28">
                  <c:v>3.0234165788977809</c:v>
                </c:pt>
                <c:pt idx="29">
                  <c:v>2.8473280278572299</c:v>
                </c:pt>
                <c:pt idx="30">
                  <c:v>2.6700008101936077</c:v>
                </c:pt>
              </c:numCache>
            </c:numRef>
          </c:yVal>
          <c:smooth val="1"/>
        </c:ser>
        <c:ser>
          <c:idx val="24"/>
          <c:order val="24"/>
          <c:tx>
            <c:strRef>
              <c:f>'n=1'!$Z$4</c:f>
              <c:strCache>
                <c:ptCount val="1"/>
                <c:pt idx="0">
                  <c:v>m(b)=4</c:v>
                </c:pt>
              </c:strCache>
            </c:strRef>
          </c:tx>
          <c:spPr>
            <a:ln w="12700">
              <a:solidFill>
                <a:srgbClr val="4BACC6">
                  <a:lumMod val="50000"/>
                </a:srgbClr>
              </a:solidFill>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Z$5:$Z$35</c:f>
              <c:numCache>
                <c:formatCode>0.0000</c:formatCode>
                <c:ptCount val="31"/>
                <c:pt idx="0">
                  <c:v>7.7676928093270465</c:v>
                </c:pt>
                <c:pt idx="1">
                  <c:v>7.6547420594937696</c:v>
                </c:pt>
                <c:pt idx="2">
                  <c:v>7.5418352806301101</c:v>
                </c:pt>
                <c:pt idx="3">
                  <c:v>7.4304119113286324</c:v>
                </c:pt>
                <c:pt idx="4">
                  <c:v>7.3205312864106045</c:v>
                </c:pt>
                <c:pt idx="5">
                  <c:v>7.2124070125528004</c:v>
                </c:pt>
                <c:pt idx="6">
                  <c:v>7.1064098905825501</c:v>
                </c:pt>
                <c:pt idx="7">
                  <c:v>7.0030593251734503</c:v>
                </c:pt>
                <c:pt idx="8">
                  <c:v>6.9029989781173065</c:v>
                </c:pt>
                <c:pt idx="9">
                  <c:v>6.8069525614528699</c:v>
                </c:pt>
                <c:pt idx="10">
                  <c:v>6.7156586716964846</c:v>
                </c:pt>
                <c:pt idx="11">
                  <c:v>6.6297901525218599</c:v>
                </c:pt>
                <c:pt idx="12">
                  <c:v>6.5498719027522903</c:v>
                </c:pt>
                <c:pt idx="13">
                  <c:v>6.4762165152832072</c:v>
                </c:pt>
                <c:pt idx="14">
                  <c:v>6.4088944856114791</c:v>
                </c:pt>
                <c:pt idx="15">
                  <c:v>6.3477444946667196</c:v>
                </c:pt>
                <c:pt idx="16">
                  <c:v>6.2924154178170655</c:v>
                </c:pt>
                <c:pt idx="17">
                  <c:v>6.2424233903849782</c:v>
                </c:pt>
                <c:pt idx="18">
                  <c:v>6.1972063739705785</c:v>
                </c:pt>
                <c:pt idx="19">
                  <c:v>6.1561665659026703</c:v>
                </c:pt>
                <c:pt idx="20">
                  <c:v>6.1186906010589945</c:v>
                </c:pt>
                <c:pt idx="21">
                  <c:v>6.0841526963790455</c:v>
                </c:pt>
                <c:pt idx="22">
                  <c:v>6.0518849884534855</c:v>
                </c:pt>
                <c:pt idx="23">
                  <c:v>6.0210966722226802</c:v>
                </c:pt>
                <c:pt idx="24">
                  <c:v>5.9908181870505102</c:v>
                </c:pt>
                <c:pt idx="25">
                  <c:v>5.9594179559045353</c:v>
                </c:pt>
                <c:pt idx="26">
                  <c:v>5.9240618373576766</c:v>
                </c:pt>
                <c:pt idx="27">
                  <c:v>5.8790443669655765</c:v>
                </c:pt>
                <c:pt idx="28">
                  <c:v>5.8139727200365696</c:v>
                </c:pt>
                <c:pt idx="29">
                  <c:v>5.7173571006095303</c:v>
                </c:pt>
                <c:pt idx="30">
                  <c:v>5.5901704460317445</c:v>
                </c:pt>
              </c:numCache>
            </c:numRef>
          </c:yVal>
          <c:smooth val="1"/>
        </c:ser>
        <c:ser>
          <c:idx val="25"/>
          <c:order val="25"/>
          <c:tx>
            <c:strRef>
              <c:f>'n=1'!$AA$4</c:f>
              <c:strCache>
                <c:ptCount val="1"/>
                <c:pt idx="0">
                  <c:v>m(b)=5</c:v>
                </c:pt>
              </c:strCache>
            </c:strRef>
          </c:tx>
          <c:spPr>
            <a:ln w="12700">
              <a:solidFill>
                <a:srgbClr val="F79646">
                  <a:lumMod val="50000"/>
                </a:srgbClr>
              </a:solidFill>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AA$5:$AA$35</c:f>
              <c:numCache>
                <c:formatCode>0.0000</c:formatCode>
                <c:ptCount val="31"/>
                <c:pt idx="0">
                  <c:v>9.7097983362432547</c:v>
                </c:pt>
                <c:pt idx="1">
                  <c:v>9.6142832065964789</c:v>
                </c:pt>
                <c:pt idx="2">
                  <c:v>9.5167242417155506</c:v>
                </c:pt>
                <c:pt idx="3">
                  <c:v>9.4164762206054728</c:v>
                </c:pt>
                <c:pt idx="4">
                  <c:v>9.3135095382710045</c:v>
                </c:pt>
                <c:pt idx="5">
                  <c:v>9.2077917383277779</c:v>
                </c:pt>
                <c:pt idx="6">
                  <c:v>9.0992898411610028</c:v>
                </c:pt>
                <c:pt idx="7">
                  <c:v>8.987962083714919</c:v>
                </c:pt>
                <c:pt idx="8">
                  <c:v>8.8738016938854294</c:v>
                </c:pt>
                <c:pt idx="9">
                  <c:v>8.7567850146882922</c:v>
                </c:pt>
                <c:pt idx="10">
                  <c:v>8.6369053278627685</c:v>
                </c:pt>
                <c:pt idx="11">
                  <c:v>8.5141679496293996</c:v>
                </c:pt>
                <c:pt idx="12">
                  <c:v>8.3885916857421687</c:v>
                </c:pt>
                <c:pt idx="13">
                  <c:v>8.2602153228916659</c:v>
                </c:pt>
                <c:pt idx="14">
                  <c:v>8.1290732574888906</c:v>
                </c:pt>
                <c:pt idx="15">
                  <c:v>7.9952398168343324</c:v>
                </c:pt>
                <c:pt idx="16">
                  <c:v>7.8587957962041104</c:v>
                </c:pt>
                <c:pt idx="17">
                  <c:v>7.7198393930901501</c:v>
                </c:pt>
                <c:pt idx="18">
                  <c:v>7.5784905905277196</c:v>
                </c:pt>
                <c:pt idx="19">
                  <c:v>7.4349015354550385</c:v>
                </c:pt>
                <c:pt idx="20">
                  <c:v>7.2892331246573097</c:v>
                </c:pt>
                <c:pt idx="21">
                  <c:v>7.1417444360870155</c:v>
                </c:pt>
                <c:pt idx="22">
                  <c:v>6.9927531086456902</c:v>
                </c:pt>
                <c:pt idx="23">
                  <c:v>6.8427416793297695</c:v>
                </c:pt>
                <c:pt idx="24">
                  <c:v>6.6924964771753368</c:v>
                </c:pt>
                <c:pt idx="25">
                  <c:v>6.5433474548600934</c:v>
                </c:pt>
                <c:pt idx="26">
                  <c:v>6.3980279430796001</c:v>
                </c:pt>
                <c:pt idx="27">
                  <c:v>6.2620599442408302</c:v>
                </c:pt>
                <c:pt idx="28">
                  <c:v>6.1458346931728896</c:v>
                </c:pt>
                <c:pt idx="29">
                  <c:v>6.0606184201368398</c:v>
                </c:pt>
                <c:pt idx="30">
                  <c:v>6.0053806100457034</c:v>
                </c:pt>
              </c:numCache>
            </c:numRef>
          </c:yVal>
          <c:smooth val="1"/>
        </c:ser>
        <c:ser>
          <c:idx val="26"/>
          <c:order val="26"/>
          <c:tx>
            <c:strRef>
              <c:f>'n=1'!$AB$4</c:f>
              <c:strCache>
                <c:ptCount val="1"/>
              </c:strCache>
            </c:strRef>
          </c:tx>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AB$5:$AB$35</c:f>
              <c:numCache>
                <c:formatCode>General</c:formatCode>
                <c:ptCount val="31"/>
              </c:numCache>
            </c:numRef>
          </c:yVal>
          <c:smooth val="1"/>
        </c:ser>
        <c:ser>
          <c:idx val="27"/>
          <c:order val="27"/>
          <c:tx>
            <c:strRef>
              <c:f>'n=1'!$AC$4</c:f>
              <c:strCache>
                <c:ptCount val="1"/>
                <c:pt idx="0">
                  <c:v>m(f)out=0</c:v>
                </c:pt>
              </c:strCache>
            </c:strRef>
          </c:tx>
          <c:spPr>
            <a:ln w="19050">
              <a:solidFill>
                <a:srgbClr val="1F497D"/>
              </a:solidFill>
              <a:prstDash val="lgDashDotDot"/>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AC$5:$AC$35</c:f>
              <c:numCache>
                <c:formatCode>0.0000</c:formatCode>
                <c:ptCount val="31"/>
                <c:pt idx="0">
                  <c:v>1.0210631202304599</c:v>
                </c:pt>
                <c:pt idx="1">
                  <c:v>1.0522855186647821</c:v>
                </c:pt>
                <c:pt idx="2">
                  <c:v>1.0695012401691328</c:v>
                </c:pt>
                <c:pt idx="3">
                  <c:v>1.0814515344121001</c:v>
                </c:pt>
                <c:pt idx="4">
                  <c:v>1.0889523209785752</c:v>
                </c:pt>
                <c:pt idx="5">
                  <c:v>1.0925700951916999</c:v>
                </c:pt>
                <c:pt idx="6">
                  <c:v>1.0924319214958245</c:v>
                </c:pt>
                <c:pt idx="7">
                  <c:v>1.08831845613767</c:v>
                </c:pt>
                <c:pt idx="8">
                  <c:v>1.07936002427149</c:v>
                </c:pt>
                <c:pt idx="9">
                  <c:v>1.0639908057731198</c:v>
                </c:pt>
                <c:pt idx="10">
                  <c:v>1.0384931825126598</c:v>
                </c:pt>
                <c:pt idx="11">
                  <c:v>0.992574935293984</c:v>
                </c:pt>
                <c:pt idx="12">
                  <c:v>0.86916414736859426</c:v>
                </c:pt>
                <c:pt idx="13">
                  <c:v>0.8406361949729485</c:v>
                </c:pt>
                <c:pt idx="14">
                  <c:v>0.92859942536719164</c:v>
                </c:pt>
              </c:numCache>
            </c:numRef>
          </c:yVal>
          <c:smooth val="1"/>
        </c:ser>
        <c:ser>
          <c:idx val="28"/>
          <c:order val="28"/>
          <c:tx>
            <c:strRef>
              <c:f>'n=1'!$AD$4</c:f>
              <c:strCache>
                <c:ptCount val="1"/>
                <c:pt idx="0">
                  <c:v>m(f)out=1</c:v>
                </c:pt>
              </c:strCache>
            </c:strRef>
          </c:tx>
          <c:spPr>
            <a:ln w="19050">
              <a:solidFill>
                <a:srgbClr val="C0504D">
                  <a:lumMod val="75000"/>
                </a:srgbClr>
              </a:solidFill>
              <a:prstDash val="lgDashDotDot"/>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AD$5:$AD$35</c:f>
              <c:numCache>
                <c:formatCode>0.0000</c:formatCode>
                <c:ptCount val="31"/>
                <c:pt idx="0">
                  <c:v>2.3227925063185877</c:v>
                </c:pt>
                <c:pt idx="1">
                  <c:v>2.4763813046550598</c:v>
                </c:pt>
                <c:pt idx="2">
                  <c:v>2.6379665655347702</c:v>
                </c:pt>
                <c:pt idx="3">
                  <c:v>2.7995800250387477</c:v>
                </c:pt>
                <c:pt idx="4">
                  <c:v>2.9592962846446267</c:v>
                </c:pt>
                <c:pt idx="5">
                  <c:v>3.1153054133330373</c:v>
                </c:pt>
                <c:pt idx="6">
                  <c:v>3.2658045803281199</c:v>
                </c:pt>
                <c:pt idx="7">
                  <c:v>3.4089577870450012</c:v>
                </c:pt>
                <c:pt idx="8">
                  <c:v>3.54293560687714</c:v>
                </c:pt>
                <c:pt idx="9">
                  <c:v>3.6660435319193398</c:v>
                </c:pt>
                <c:pt idx="10">
                  <c:v>3.7769240356949698</c:v>
                </c:pt>
                <c:pt idx="11">
                  <c:v>3.874768574336882</c:v>
                </c:pt>
                <c:pt idx="12">
                  <c:v>3.95944044080237</c:v>
                </c:pt>
                <c:pt idx="13">
                  <c:v>4.0314400761779865</c:v>
                </c:pt>
                <c:pt idx="14">
                  <c:v>4.0917294270472997</c:v>
                </c:pt>
                <c:pt idx="15">
                  <c:v>4.1414982324605401</c:v>
                </c:pt>
                <c:pt idx="16">
                  <c:v>4.1819557278785053</c:v>
                </c:pt>
                <c:pt idx="17">
                  <c:v>4.2141879299856848</c:v>
                </c:pt>
                <c:pt idx="18">
                  <c:v>4.2390452335950703</c:v>
                </c:pt>
                <c:pt idx="19">
                  <c:v>4.2572707336334501</c:v>
                </c:pt>
                <c:pt idx="20">
                  <c:v>4.2691465123360945</c:v>
                </c:pt>
                <c:pt idx="21">
                  <c:v>4.2747867045424401</c:v>
                </c:pt>
                <c:pt idx="22">
                  <c:v>4.2739240473349875</c:v>
                </c:pt>
                <c:pt idx="23">
                  <c:v>4.2657969500248898</c:v>
                </c:pt>
                <c:pt idx="24">
                  <c:v>4.2487548273653033</c:v>
                </c:pt>
                <c:pt idx="25">
                  <c:v>4.2196307313191523</c:v>
                </c:pt>
                <c:pt idx="26">
                  <c:v>4.1712444079388504</c:v>
                </c:pt>
                <c:pt idx="27">
                  <c:v>4.0813374304762799</c:v>
                </c:pt>
                <c:pt idx="28">
                  <c:v>3.8290046583007</c:v>
                </c:pt>
                <c:pt idx="29">
                  <c:v>3.9049424567962387</c:v>
                </c:pt>
                <c:pt idx="30">
                  <c:v>3.9829139653179602</c:v>
                </c:pt>
              </c:numCache>
            </c:numRef>
          </c:yVal>
          <c:smooth val="1"/>
        </c:ser>
        <c:ser>
          <c:idx val="29"/>
          <c:order val="29"/>
          <c:tx>
            <c:strRef>
              <c:f>'n=1'!$AE$4</c:f>
              <c:strCache>
                <c:ptCount val="1"/>
                <c:pt idx="0">
                  <c:v>m(f)out=2</c:v>
                </c:pt>
              </c:strCache>
            </c:strRef>
          </c:tx>
          <c:spPr>
            <a:ln w="19050">
              <a:solidFill>
                <a:srgbClr val="9BBB59">
                  <a:lumMod val="75000"/>
                </a:srgbClr>
              </a:solidFill>
              <a:prstDash val="lgDashDotDot"/>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AE$5:$AE$35</c:f>
              <c:numCache>
                <c:formatCode>0.0000</c:formatCode>
                <c:ptCount val="31"/>
                <c:pt idx="0">
                  <c:v>4.24235832280959</c:v>
                </c:pt>
                <c:pt idx="1">
                  <c:v>4.3307086636406824</c:v>
                </c:pt>
                <c:pt idx="2">
                  <c:v>4.4138245834598004</c:v>
                </c:pt>
                <c:pt idx="3">
                  <c:v>4.4940000161609275</c:v>
                </c:pt>
                <c:pt idx="4">
                  <c:v>4.5724836918489702</c:v>
                </c:pt>
                <c:pt idx="5">
                  <c:v>4.6510896480980453</c:v>
                </c:pt>
                <c:pt idx="6">
                  <c:v>4.73155594221193</c:v>
                </c:pt>
                <c:pt idx="7">
                  <c:v>4.8158349805844853</c:v>
                </c:pt>
                <c:pt idx="8">
                  <c:v>4.9059290245584304</c:v>
                </c:pt>
                <c:pt idx="9">
                  <c:v>5.0037227925847096</c:v>
                </c:pt>
                <c:pt idx="10">
                  <c:v>5.1107566760772922</c:v>
                </c:pt>
                <c:pt idx="11">
                  <c:v>5.2280021276792796</c:v>
                </c:pt>
                <c:pt idx="12">
                  <c:v>5.3557319582388034</c:v>
                </c:pt>
                <c:pt idx="13">
                  <c:v>5.4936333927422192</c:v>
                </c:pt>
                <c:pt idx="14">
                  <c:v>5.64055727957951</c:v>
                </c:pt>
                <c:pt idx="15">
                  <c:v>5.7955871884463095</c:v>
                </c:pt>
                <c:pt idx="16">
                  <c:v>5.9573976151912404</c:v>
                </c:pt>
                <c:pt idx="17">
                  <c:v>6.1248013431781265</c:v>
                </c:pt>
                <c:pt idx="18">
                  <c:v>6.2966973235085923</c:v>
                </c:pt>
                <c:pt idx="19">
                  <c:v>6.4722824078587013</c:v>
                </c:pt>
                <c:pt idx="20">
                  <c:v>6.6505533636636303</c:v>
                </c:pt>
                <c:pt idx="21">
                  <c:v>6.8306938420627414</c:v>
                </c:pt>
                <c:pt idx="22">
                  <c:v>7.0115264703048714</c:v>
                </c:pt>
                <c:pt idx="23">
                  <c:v>7.1919002366620344</c:v>
                </c:pt>
                <c:pt idx="24">
                  <c:v>7.36699635533716</c:v>
                </c:pt>
                <c:pt idx="25">
                  <c:v>7.5227192537895755</c:v>
                </c:pt>
                <c:pt idx="26">
                  <c:v>7.6276535822258476</c:v>
                </c:pt>
                <c:pt idx="27">
                  <c:v>7.6800304525679355</c:v>
                </c:pt>
                <c:pt idx="28">
                  <c:v>7.7097748270013797</c:v>
                </c:pt>
                <c:pt idx="29">
                  <c:v>7.7311693059170592</c:v>
                </c:pt>
                <c:pt idx="30">
                  <c:v>7.7482439101391458</c:v>
                </c:pt>
              </c:numCache>
            </c:numRef>
          </c:yVal>
          <c:smooth val="1"/>
        </c:ser>
        <c:ser>
          <c:idx val="30"/>
          <c:order val="30"/>
          <c:tx>
            <c:strRef>
              <c:f>'n=1'!$AF$4</c:f>
              <c:strCache>
                <c:ptCount val="1"/>
                <c:pt idx="0">
                  <c:v>m(f)out=3</c:v>
                </c:pt>
              </c:strCache>
            </c:strRef>
          </c:tx>
          <c:spPr>
            <a:ln w="19050">
              <a:solidFill>
                <a:srgbClr val="8064A2">
                  <a:lumMod val="75000"/>
                </a:srgbClr>
              </a:solidFill>
              <a:prstDash val="lgDashDotDot"/>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AF$5:$AF$35</c:f>
              <c:numCache>
                <c:formatCode>0.0000</c:formatCode>
                <c:ptCount val="31"/>
                <c:pt idx="0">
                  <c:v>6.1258525728868234</c:v>
                </c:pt>
                <c:pt idx="1">
                  <c:v>6.2264746193022775</c:v>
                </c:pt>
                <c:pt idx="2">
                  <c:v>6.3273702993621601</c:v>
                </c:pt>
                <c:pt idx="3">
                  <c:v>6.4276241098127196</c:v>
                </c:pt>
                <c:pt idx="4">
                  <c:v>6.52630967480001</c:v>
                </c:pt>
                <c:pt idx="5">
                  <c:v>6.6225299300541485</c:v>
                </c:pt>
                <c:pt idx="6">
                  <c:v>6.7154795338803801</c:v>
                </c:pt>
                <c:pt idx="7">
                  <c:v>6.8044922462548296</c:v>
                </c:pt>
                <c:pt idx="8">
                  <c:v>6.88906920283645</c:v>
                </c:pt>
                <c:pt idx="9">
                  <c:v>6.9688870133758485</c:v>
                </c:pt>
                <c:pt idx="10">
                  <c:v>7.0437880227513334</c:v>
                </c:pt>
                <c:pt idx="11">
                  <c:v>7.113698692932882</c:v>
                </c:pt>
                <c:pt idx="12">
                  <c:v>7.1788957130162698</c:v>
                </c:pt>
                <c:pt idx="13">
                  <c:v>7.2393852064133597</c:v>
                </c:pt>
                <c:pt idx="14">
                  <c:v>7.2954667046103534</c:v>
                </c:pt>
                <c:pt idx="15">
                  <c:v>7.3474121457508996</c:v>
                </c:pt>
                <c:pt idx="16">
                  <c:v>7.3955181691551655</c:v>
                </c:pt>
                <c:pt idx="17">
                  <c:v>7.4400887633455604</c:v>
                </c:pt>
                <c:pt idx="18">
                  <c:v>7.4814388223373713</c:v>
                </c:pt>
                <c:pt idx="19">
                  <c:v>7.5199016759781099</c:v>
                </c:pt>
                <c:pt idx="20">
                  <c:v>7.5559350638732345</c:v>
                </c:pt>
                <c:pt idx="21">
                  <c:v>7.58981761746782</c:v>
                </c:pt>
                <c:pt idx="22">
                  <c:v>7.6224658904009255</c:v>
                </c:pt>
                <c:pt idx="23">
                  <c:v>7.6554427692244396</c:v>
                </c:pt>
                <c:pt idx="24">
                  <c:v>7.6930116872830085</c:v>
                </c:pt>
                <c:pt idx="25">
                  <c:v>7.7475401737730101</c:v>
                </c:pt>
                <c:pt idx="26">
                  <c:v>7.8528727776535865</c:v>
                </c:pt>
                <c:pt idx="27">
                  <c:v>8.0108160349026747</c:v>
                </c:pt>
                <c:pt idx="28">
                  <c:v>8.1895441375370268</c:v>
                </c:pt>
                <c:pt idx="29">
                  <c:v>8.3754253035345307</c:v>
                </c:pt>
                <c:pt idx="30">
                  <c:v>8.5642777506988139</c:v>
                </c:pt>
              </c:numCache>
            </c:numRef>
          </c:yVal>
          <c:smooth val="1"/>
        </c:ser>
        <c:ser>
          <c:idx val="31"/>
          <c:order val="31"/>
          <c:tx>
            <c:strRef>
              <c:f>'n=1'!$AG$4</c:f>
              <c:strCache>
                <c:ptCount val="1"/>
                <c:pt idx="0">
                  <c:v>m(f)out=4</c:v>
                </c:pt>
              </c:strCache>
            </c:strRef>
          </c:tx>
          <c:spPr>
            <a:ln w="19050">
              <a:solidFill>
                <a:srgbClr val="4BACC6">
                  <a:lumMod val="75000"/>
                </a:srgbClr>
              </a:solidFill>
              <a:prstDash val="lgDashDotDot"/>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AG$5:$AG$35</c:f>
              <c:numCache>
                <c:formatCode>0.0000</c:formatCode>
                <c:ptCount val="31"/>
                <c:pt idx="0">
                  <c:v>7.3368665384385698</c:v>
                </c:pt>
                <c:pt idx="1">
                  <c:v>7.4510279246408411</c:v>
                </c:pt>
                <c:pt idx="2">
                  <c:v>7.5688344257953695</c:v>
                </c:pt>
                <c:pt idx="3">
                  <c:v>7.6892458055972597</c:v>
                </c:pt>
                <c:pt idx="4">
                  <c:v>7.8128203067935456</c:v>
                </c:pt>
                <c:pt idx="5">
                  <c:v>7.9397624318620732</c:v>
                </c:pt>
                <c:pt idx="6">
                  <c:v>8.07063176982013</c:v>
                </c:pt>
                <c:pt idx="7">
                  <c:v>8.2057401431445687</c:v>
                </c:pt>
                <c:pt idx="8">
                  <c:v>8.3452291407147943</c:v>
                </c:pt>
                <c:pt idx="9">
                  <c:v>8.4891503295003208</c:v>
                </c:pt>
                <c:pt idx="10">
                  <c:v>8.6374320169354508</c:v>
                </c:pt>
                <c:pt idx="11">
                  <c:v>8.7898944684889706</c:v>
                </c:pt>
                <c:pt idx="12">
                  <c:v>8.9462768553023047</c:v>
                </c:pt>
                <c:pt idx="13">
                  <c:v>9.10650217404317</c:v>
                </c:pt>
                <c:pt idx="14">
                  <c:v>9.2699471036327719</c:v>
                </c:pt>
                <c:pt idx="15">
                  <c:v>9.4363566404219803</c:v>
                </c:pt>
                <c:pt idx="16">
                  <c:v>9.6053385523899841</c:v>
                </c:pt>
                <c:pt idx="17">
                  <c:v>9.7764223115851507</c:v>
                </c:pt>
                <c:pt idx="18">
                  <c:v>9.9491147434988019</c:v>
                </c:pt>
                <c:pt idx="19">
                  <c:v>10.122436747307042</c:v>
                </c:pt>
                <c:pt idx="20">
                  <c:v>10.294294299511099</c:v>
                </c:pt>
                <c:pt idx="21">
                  <c:v>10.460504098910949</c:v>
                </c:pt>
                <c:pt idx="22">
                  <c:v>10.602574486436399</c:v>
                </c:pt>
                <c:pt idx="23">
                  <c:v>10.694838716195999</c:v>
                </c:pt>
                <c:pt idx="24">
                  <c:v>10.751907605286799</c:v>
                </c:pt>
                <c:pt idx="25">
                  <c:v>10.7960475136545</c:v>
                </c:pt>
                <c:pt idx="26">
                  <c:v>10.834778301593859</c:v>
                </c:pt>
                <c:pt idx="27">
                  <c:v>10.870180496412702</c:v>
                </c:pt>
                <c:pt idx="28">
                  <c:v>10.903227041532999</c:v>
                </c:pt>
                <c:pt idx="29">
                  <c:v>10.934372125749601</c:v>
                </c:pt>
                <c:pt idx="30">
                  <c:v>10.963896950398432</c:v>
                </c:pt>
              </c:numCache>
            </c:numRef>
          </c:yVal>
          <c:smooth val="1"/>
        </c:ser>
        <c:ser>
          <c:idx val="32"/>
          <c:order val="32"/>
          <c:tx>
            <c:strRef>
              <c:f>'n=1'!$AH$4</c:f>
              <c:strCache>
                <c:ptCount val="1"/>
                <c:pt idx="0">
                  <c:v>m(f)out=5</c:v>
                </c:pt>
              </c:strCache>
            </c:strRef>
          </c:tx>
          <c:spPr>
            <a:ln w="19050">
              <a:solidFill>
                <a:srgbClr val="F79646">
                  <a:lumMod val="75000"/>
                </a:srgbClr>
              </a:solidFill>
              <a:prstDash val="lgDashDotDot"/>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AH$5:$AH$35</c:f>
              <c:numCache>
                <c:formatCode>0.0000</c:formatCode>
                <c:ptCount val="31"/>
                <c:pt idx="0">
                  <c:v>9.258650780590072</c:v>
                </c:pt>
                <c:pt idx="1">
                  <c:v>9.3517176269200046</c:v>
                </c:pt>
                <c:pt idx="2">
                  <c:v>9.4415686944439408</c:v>
                </c:pt>
                <c:pt idx="3">
                  <c:v>9.5288454912474219</c:v>
                </c:pt>
                <c:pt idx="4">
                  <c:v>9.6135439647823695</c:v>
                </c:pt>
                <c:pt idx="5">
                  <c:v>9.6956004580464228</c:v>
                </c:pt>
                <c:pt idx="6">
                  <c:v>9.7751147952664592</c:v>
                </c:pt>
                <c:pt idx="7">
                  <c:v>9.8520369967147765</c:v>
                </c:pt>
                <c:pt idx="8">
                  <c:v>9.926376421883548</c:v>
                </c:pt>
                <c:pt idx="9">
                  <c:v>9.9981355691439298</c:v>
                </c:pt>
                <c:pt idx="10">
                  <c:v>10.067339270560106</c:v>
                </c:pt>
                <c:pt idx="11">
                  <c:v>10.134020499683798</c:v>
                </c:pt>
                <c:pt idx="12">
                  <c:v>10.198225718493156</c:v>
                </c:pt>
                <c:pt idx="13">
                  <c:v>10.260017071613399</c:v>
                </c:pt>
                <c:pt idx="14">
                  <c:v>10.319476002324432</c:v>
                </c:pt>
                <c:pt idx="15">
                  <c:v>10.376710318357341</c:v>
                </c:pt>
                <c:pt idx="16">
                  <c:v>10.431935640797699</c:v>
                </c:pt>
                <c:pt idx="17">
                  <c:v>10.485175127260099</c:v>
                </c:pt>
                <c:pt idx="18">
                  <c:v>10.5369915743014</c:v>
                </c:pt>
                <c:pt idx="19">
                  <c:v>10.588046783288902</c:v>
                </c:pt>
                <c:pt idx="20">
                  <c:v>10.640409610205024</c:v>
                </c:pt>
                <c:pt idx="21">
                  <c:v>10.697880678770799</c:v>
                </c:pt>
                <c:pt idx="22">
                  <c:v>10.779819845371</c:v>
                </c:pt>
                <c:pt idx="23">
                  <c:v>10.909771452952601</c:v>
                </c:pt>
                <c:pt idx="24">
                  <c:v>11.074502898428353</c:v>
                </c:pt>
                <c:pt idx="25">
                  <c:v>11.2519304193584</c:v>
                </c:pt>
                <c:pt idx="26">
                  <c:v>11.433595787090701</c:v>
                </c:pt>
                <c:pt idx="27">
                  <c:v>11.6179924764139</c:v>
                </c:pt>
                <c:pt idx="28">
                  <c:v>11.8039603411182</c:v>
                </c:pt>
                <c:pt idx="29">
                  <c:v>11.9909773448413</c:v>
                </c:pt>
                <c:pt idx="30">
                  <c:v>12.1787452299811</c:v>
                </c:pt>
              </c:numCache>
            </c:numRef>
          </c:yVal>
          <c:smooth val="1"/>
        </c:ser>
        <c:ser>
          <c:idx val="33"/>
          <c:order val="33"/>
          <c:tx>
            <c:strRef>
              <c:f>'n=1'!$AI$4</c:f>
              <c:strCache>
                <c:ptCount val="1"/>
              </c:strCache>
            </c:strRef>
          </c:tx>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AI$5:$AI$35</c:f>
              <c:numCache>
                <c:formatCode>General</c:formatCode>
                <c:ptCount val="31"/>
              </c:numCache>
            </c:numRef>
          </c:yVal>
          <c:smooth val="1"/>
        </c:ser>
        <c:ser>
          <c:idx val="34"/>
          <c:order val="34"/>
          <c:tx>
            <c:strRef>
              <c:f>'n=1'!$AJ$4</c:f>
              <c:strCache>
                <c:ptCount val="1"/>
                <c:pt idx="0">
                  <c:v>m(b)out=0</c:v>
                </c:pt>
              </c:strCache>
            </c:strRef>
          </c:tx>
          <c:spPr>
            <a:ln w="19050">
              <a:solidFill>
                <a:srgbClr val="1F497D"/>
              </a:solidFill>
              <a:prstDash val="lgDashDotDot"/>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AJ$5:$AJ$35</c:f>
              <c:numCache>
                <c:formatCode>0.0000</c:formatCode>
                <c:ptCount val="31"/>
                <c:pt idx="0">
                  <c:v>1.0354616770633636</c:v>
                </c:pt>
                <c:pt idx="1">
                  <c:v>0.99544390102694236</c:v>
                </c:pt>
                <c:pt idx="2">
                  <c:v>0.95075158522373404</c:v>
                </c:pt>
                <c:pt idx="3">
                  <c:v>0.89051895291056549</c:v>
                </c:pt>
                <c:pt idx="4">
                  <c:v>0.81088252486999957</c:v>
                </c:pt>
                <c:pt idx="5">
                  <c:v>0.70900331719867926</c:v>
                </c:pt>
                <c:pt idx="6">
                  <c:v>0.58417035222021496</c:v>
                </c:pt>
                <c:pt idx="7">
                  <c:v>0.43785223068006601</c:v>
                </c:pt>
                <c:pt idx="8">
                  <c:v>0.27245044234146398</c:v>
                </c:pt>
                <c:pt idx="9">
                  <c:v>8.9707144722172977E-2</c:v>
                </c:pt>
                <c:pt idx="10">
                  <c:v>0.11138266793004695</c:v>
                </c:pt>
                <c:pt idx="11">
                  <c:v>0.33858014734715108</c:v>
                </c:pt>
                <c:pt idx="12">
                  <c:v>0.64991066518028062</c:v>
                </c:pt>
                <c:pt idx="13">
                  <c:v>0.84133777361208495</c:v>
                </c:pt>
                <c:pt idx="14">
                  <c:v>0.92694798899834396</c:v>
                </c:pt>
              </c:numCache>
            </c:numRef>
          </c:yVal>
          <c:smooth val="1"/>
        </c:ser>
        <c:ser>
          <c:idx val="35"/>
          <c:order val="35"/>
          <c:tx>
            <c:strRef>
              <c:f>'n=1'!$AK$4</c:f>
              <c:strCache>
                <c:ptCount val="1"/>
                <c:pt idx="0">
                  <c:v>m(b)out=1</c:v>
                </c:pt>
              </c:strCache>
            </c:strRef>
          </c:tx>
          <c:spPr>
            <a:ln w="19050">
              <a:solidFill>
                <a:srgbClr val="C0504D">
                  <a:lumMod val="75000"/>
                </a:srgbClr>
              </a:solidFill>
              <a:prstDash val="lgDashDotDot"/>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AK$5:$AK$35</c:f>
              <c:numCache>
                <c:formatCode>0.0000</c:formatCode>
                <c:ptCount val="31"/>
                <c:pt idx="0">
                  <c:v>2.3113155303885988</c:v>
                </c:pt>
                <c:pt idx="1">
                  <c:v>2.1627045955538597</c:v>
                </c:pt>
                <c:pt idx="2">
                  <c:v>2.0164429553864567</c:v>
                </c:pt>
                <c:pt idx="3">
                  <c:v>1.8824101659737478</c:v>
                </c:pt>
                <c:pt idx="4">
                  <c:v>1.76453289453568</c:v>
                </c:pt>
                <c:pt idx="5">
                  <c:v>1.6655811952749864</c:v>
                </c:pt>
                <c:pt idx="6">
                  <c:v>1.58595992861568</c:v>
                </c:pt>
                <c:pt idx="7">
                  <c:v>1.5236059965146498</c:v>
                </c:pt>
                <c:pt idx="8">
                  <c:v>1.4750917896256261</c:v>
                </c:pt>
                <c:pt idx="9">
                  <c:v>1.4364253974056536</c:v>
                </c:pt>
                <c:pt idx="10">
                  <c:v>1.4049505873135599</c:v>
                </c:pt>
                <c:pt idx="11">
                  <c:v>1.3780312834128299</c:v>
                </c:pt>
                <c:pt idx="12">
                  <c:v>1.3536749081074664</c:v>
                </c:pt>
                <c:pt idx="13">
                  <c:v>1.330113876046535</c:v>
                </c:pt>
                <c:pt idx="14">
                  <c:v>1.30564991096271</c:v>
                </c:pt>
                <c:pt idx="15">
                  <c:v>1.27810593247769</c:v>
                </c:pt>
                <c:pt idx="16">
                  <c:v>1.24460724371576</c:v>
                </c:pt>
                <c:pt idx="17">
                  <c:v>1.20105983935612</c:v>
                </c:pt>
                <c:pt idx="18">
                  <c:v>1.140872409595034</c:v>
                </c:pt>
                <c:pt idx="19">
                  <c:v>1.05890801952424</c:v>
                </c:pt>
                <c:pt idx="20">
                  <c:v>0.95042757950974499</c:v>
                </c:pt>
                <c:pt idx="21">
                  <c:v>0.81650078995428998</c:v>
                </c:pt>
                <c:pt idx="22">
                  <c:v>0.66211120781763499</c:v>
                </c:pt>
                <c:pt idx="23">
                  <c:v>0.49254371499851002</c:v>
                </c:pt>
                <c:pt idx="24">
                  <c:v>0.31166445041059199</c:v>
                </c:pt>
                <c:pt idx="25">
                  <c:v>0.121304537546777</c:v>
                </c:pt>
                <c:pt idx="26">
                  <c:v>7.7788143744967897E-2</c:v>
                </c:pt>
                <c:pt idx="27">
                  <c:v>0.28652778051051597</c:v>
                </c:pt>
                <c:pt idx="28">
                  <c:v>0.50946673954517696</c:v>
                </c:pt>
                <c:pt idx="29">
                  <c:v>0.76435108289609777</c:v>
                </c:pt>
                <c:pt idx="30">
                  <c:v>1.0770402161296564</c:v>
                </c:pt>
              </c:numCache>
            </c:numRef>
          </c:yVal>
          <c:smooth val="1"/>
        </c:ser>
        <c:ser>
          <c:idx val="36"/>
          <c:order val="36"/>
          <c:tx>
            <c:strRef>
              <c:f>'n=1'!$AL$4</c:f>
              <c:strCache>
                <c:ptCount val="1"/>
                <c:pt idx="0">
                  <c:v>m(b)out=2</c:v>
                </c:pt>
              </c:strCache>
            </c:strRef>
          </c:tx>
          <c:spPr>
            <a:ln w="19050">
              <a:solidFill>
                <a:srgbClr val="9BBB59">
                  <a:lumMod val="75000"/>
                </a:srgbClr>
              </a:solidFill>
              <a:prstDash val="lgDashDotDot"/>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AL$5:$AL$35</c:f>
              <c:numCache>
                <c:formatCode>0.0000</c:formatCode>
                <c:ptCount val="31"/>
                <c:pt idx="0">
                  <c:v>4.2444086319816714</c:v>
                </c:pt>
                <c:pt idx="1">
                  <c:v>4.1509175203434738</c:v>
                </c:pt>
                <c:pt idx="2">
                  <c:v>4.0524590013137702</c:v>
                </c:pt>
                <c:pt idx="3">
                  <c:v>3.9474940752890699</c:v>
                </c:pt>
                <c:pt idx="4">
                  <c:v>3.8357118760763602</c:v>
                </c:pt>
                <c:pt idx="5">
                  <c:v>3.7170259247557831</c:v>
                </c:pt>
                <c:pt idx="6">
                  <c:v>3.5915708122828001</c:v>
                </c:pt>
                <c:pt idx="7">
                  <c:v>3.45970081263355</c:v>
                </c:pt>
                <c:pt idx="8">
                  <c:v>3.3218151272622567</c:v>
                </c:pt>
                <c:pt idx="9">
                  <c:v>3.1784928473848799</c:v>
                </c:pt>
                <c:pt idx="10">
                  <c:v>3.03041332368137</c:v>
                </c:pt>
                <c:pt idx="11">
                  <c:v>2.8783466543472831</c:v>
                </c:pt>
                <c:pt idx="12">
                  <c:v>2.7231937551015193</c:v>
                </c:pt>
                <c:pt idx="13">
                  <c:v>2.5660673118713202</c:v>
                </c:pt>
                <c:pt idx="14">
                  <c:v>2.408040457718803</c:v>
                </c:pt>
                <c:pt idx="15">
                  <c:v>2.2513516088662371</c:v>
                </c:pt>
                <c:pt idx="16">
                  <c:v>2.0986280597657667</c:v>
                </c:pt>
                <c:pt idx="17">
                  <c:v>1.9539875004677052</c:v>
                </c:pt>
                <c:pt idx="18">
                  <c:v>1.8231952449776099</c:v>
                </c:pt>
                <c:pt idx="19">
                  <c:v>1.7127000302696298</c:v>
                </c:pt>
                <c:pt idx="20">
                  <c:v>1.6265606317167345</c:v>
                </c:pt>
                <c:pt idx="21">
                  <c:v>1.5636543598119799</c:v>
                </c:pt>
                <c:pt idx="22">
                  <c:v>1.5188966489410598</c:v>
                </c:pt>
                <c:pt idx="23">
                  <c:v>1.4868921178190961</c:v>
                </c:pt>
                <c:pt idx="24">
                  <c:v>1.4627389865037401</c:v>
                </c:pt>
                <c:pt idx="25">
                  <c:v>1.4441958725728199</c:v>
                </c:pt>
                <c:pt idx="26">
                  <c:v>1.4292117093950598</c:v>
                </c:pt>
                <c:pt idx="27">
                  <c:v>1.4165217269311698</c:v>
                </c:pt>
                <c:pt idx="28">
                  <c:v>1.4048217373884428</c:v>
                </c:pt>
                <c:pt idx="29">
                  <c:v>1.3944496726626798</c:v>
                </c:pt>
                <c:pt idx="30">
                  <c:v>1.3833125409047338</c:v>
                </c:pt>
              </c:numCache>
            </c:numRef>
          </c:yVal>
          <c:smooth val="1"/>
        </c:ser>
        <c:ser>
          <c:idx val="37"/>
          <c:order val="37"/>
          <c:tx>
            <c:strRef>
              <c:f>'n=1'!$AM$4</c:f>
              <c:strCache>
                <c:ptCount val="1"/>
                <c:pt idx="0">
                  <c:v>m(b)out=3</c:v>
                </c:pt>
              </c:strCache>
            </c:strRef>
          </c:tx>
          <c:spPr>
            <a:ln w="19050">
              <a:solidFill>
                <a:srgbClr val="8064A2">
                  <a:lumMod val="75000"/>
                </a:srgbClr>
              </a:solidFill>
              <a:prstDash val="lgDashDotDot"/>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AM$5:$AM$35</c:f>
              <c:numCache>
                <c:formatCode>0.0000</c:formatCode>
                <c:ptCount val="31"/>
                <c:pt idx="0">
                  <c:v>6.1258002395346765</c:v>
                </c:pt>
                <c:pt idx="1">
                  <c:v>6.0261785456181896</c:v>
                </c:pt>
                <c:pt idx="2">
                  <c:v>5.9281297098174299</c:v>
                </c:pt>
                <c:pt idx="3">
                  <c:v>5.8320154756958855</c:v>
                </c:pt>
                <c:pt idx="4">
                  <c:v>5.7378938304510703</c:v>
                </c:pt>
                <c:pt idx="5">
                  <c:v>5.6455216262416785</c:v>
                </c:pt>
                <c:pt idx="6">
                  <c:v>5.5543599561403765</c:v>
                </c:pt>
                <c:pt idx="7">
                  <c:v>5.4636034665506834</c:v>
                </c:pt>
                <c:pt idx="8">
                  <c:v>5.3722328514182545</c:v>
                </c:pt>
                <c:pt idx="9">
                  <c:v>5.2790895052909423</c:v>
                </c:pt>
                <c:pt idx="10">
                  <c:v>5.1829698983859034</c:v>
                </c:pt>
                <c:pt idx="11">
                  <c:v>5.0827327338713353</c:v>
                </c:pt>
                <c:pt idx="12">
                  <c:v>4.9774046208729485</c:v>
                </c:pt>
                <c:pt idx="13">
                  <c:v>4.8662640346545114</c:v>
                </c:pt>
                <c:pt idx="14">
                  <c:v>4.7488848218876765</c:v>
                </c:pt>
                <c:pt idx="15">
                  <c:v>4.6251316371369038</c:v>
                </c:pt>
                <c:pt idx="16">
                  <c:v>4.4951150879248702</c:v>
                </c:pt>
                <c:pt idx="17">
                  <c:v>4.3591249940983801</c:v>
                </c:pt>
                <c:pt idx="18">
                  <c:v>4.2175612211358056</c:v>
                </c:pt>
                <c:pt idx="19">
                  <c:v>4.0708753007191198</c:v>
                </c:pt>
                <c:pt idx="20">
                  <c:v>3.9194728820044578</c:v>
                </c:pt>
                <c:pt idx="21">
                  <c:v>3.7639738521383928</c:v>
                </c:pt>
                <c:pt idx="22">
                  <c:v>3.6046111045728302</c:v>
                </c:pt>
                <c:pt idx="23">
                  <c:v>3.4418361873104599</c:v>
                </c:pt>
                <c:pt idx="24">
                  <c:v>3.27600378542129</c:v>
                </c:pt>
                <c:pt idx="25">
                  <c:v>3.1074393847433499</c:v>
                </c:pt>
                <c:pt idx="26">
                  <c:v>2.9364607487076202</c:v>
                </c:pt>
                <c:pt idx="27">
                  <c:v>2.763393606859148</c:v>
                </c:pt>
                <c:pt idx="28">
                  <c:v>2.5886288885704181</c:v>
                </c:pt>
                <c:pt idx="29">
                  <c:v>2.4125831549591821</c:v>
                </c:pt>
                <c:pt idx="30">
                  <c:v>2.2359557126684102</c:v>
                </c:pt>
              </c:numCache>
            </c:numRef>
          </c:yVal>
          <c:smooth val="1"/>
        </c:ser>
        <c:ser>
          <c:idx val="38"/>
          <c:order val="38"/>
          <c:tx>
            <c:strRef>
              <c:f>'n=1'!$AN$4</c:f>
              <c:strCache>
                <c:ptCount val="1"/>
                <c:pt idx="0">
                  <c:v>m(b)out=4</c:v>
                </c:pt>
              </c:strCache>
            </c:strRef>
          </c:tx>
          <c:spPr>
            <a:ln w="19050">
              <a:solidFill>
                <a:srgbClr val="4BACC6">
                  <a:lumMod val="75000"/>
                </a:srgbClr>
              </a:solidFill>
              <a:prstDash val="lgDashDotDot"/>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AN$5:$AN$35</c:f>
              <c:numCache>
                <c:formatCode>0.0000</c:formatCode>
                <c:ptCount val="31"/>
                <c:pt idx="0">
                  <c:v>7.3339292854671534</c:v>
                </c:pt>
                <c:pt idx="1">
                  <c:v>7.2215486838777814</c:v>
                </c:pt>
                <c:pt idx="2">
                  <c:v>7.1092417357740496</c:v>
                </c:pt>
                <c:pt idx="3">
                  <c:v>6.9983338643112596</c:v>
                </c:pt>
                <c:pt idx="4">
                  <c:v>6.8888421839321303</c:v>
                </c:pt>
                <c:pt idx="5">
                  <c:v>6.7809479317730101</c:v>
                </c:pt>
                <c:pt idx="6">
                  <c:v>6.6750007567924845</c:v>
                </c:pt>
                <c:pt idx="7">
                  <c:v>6.5715120068140598</c:v>
                </c:pt>
                <c:pt idx="8">
                  <c:v>6.47113287741373</c:v>
                </c:pt>
                <c:pt idx="9">
                  <c:v>6.3746127749223804</c:v>
                </c:pt>
                <c:pt idx="10">
                  <c:v>6.2827352556281699</c:v>
                </c:pt>
                <c:pt idx="11">
                  <c:v>6.19623473368185</c:v>
                </c:pt>
                <c:pt idx="12">
                  <c:v>6.1157062067372268</c:v>
                </c:pt>
                <c:pt idx="13">
                  <c:v>6.0415285487273085</c:v>
                </c:pt>
                <c:pt idx="14">
                  <c:v>5.97382289929521</c:v>
                </c:pt>
                <c:pt idx="15">
                  <c:v>5.9125350101654872</c:v>
                </c:pt>
                <c:pt idx="16">
                  <c:v>5.8570892323138155</c:v>
                </c:pt>
                <c:pt idx="17">
                  <c:v>5.8072290440228391</c:v>
                </c:pt>
                <c:pt idx="18">
                  <c:v>5.7622967518031833</c:v>
                </c:pt>
                <c:pt idx="19">
                  <c:v>5.7216685264078899</c:v>
                </c:pt>
                <c:pt idx="20">
                  <c:v>5.6847078590468838</c:v>
                </c:pt>
                <c:pt idx="21">
                  <c:v>5.6507752532319255</c:v>
                </c:pt>
                <c:pt idx="22">
                  <c:v>5.6191822917156395</c:v>
                </c:pt>
                <c:pt idx="23">
                  <c:v>5.5890177882559797</c:v>
                </c:pt>
                <c:pt idx="24">
                  <c:v>5.5595611942340675</c:v>
                </c:pt>
                <c:pt idx="25">
                  <c:v>5.5288606357150485</c:v>
                </c:pt>
                <c:pt idx="26">
                  <c:v>5.4939528112676097</c:v>
                </c:pt>
                <c:pt idx="27">
                  <c:v>5.4484796443847534</c:v>
                </c:pt>
                <c:pt idx="28">
                  <c:v>5.3831044881625401</c:v>
                </c:pt>
                <c:pt idx="29">
                  <c:v>5.2841742106116145</c:v>
                </c:pt>
                <c:pt idx="30">
                  <c:v>5.1541217603847675</c:v>
                </c:pt>
              </c:numCache>
            </c:numRef>
          </c:yVal>
          <c:smooth val="1"/>
        </c:ser>
        <c:ser>
          <c:idx val="39"/>
          <c:order val="39"/>
          <c:tx>
            <c:strRef>
              <c:f>'n=1'!$AO$4</c:f>
              <c:strCache>
                <c:ptCount val="1"/>
                <c:pt idx="0">
                  <c:v>m(b)out=5</c:v>
                </c:pt>
              </c:strCache>
            </c:strRef>
          </c:tx>
          <c:spPr>
            <a:ln w="19050">
              <a:solidFill>
                <a:srgbClr val="F79646">
                  <a:lumMod val="75000"/>
                </a:srgbClr>
              </a:solidFill>
              <a:prstDash val="lgDashDotDot"/>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AO$5:$AO$35</c:f>
              <c:numCache>
                <c:formatCode>0.0000</c:formatCode>
                <c:ptCount val="31"/>
                <c:pt idx="0">
                  <c:v>9.2599079812086007</c:v>
                </c:pt>
                <c:pt idx="1">
                  <c:v>9.1642867845742106</c:v>
                </c:pt>
                <c:pt idx="2">
                  <c:v>9.0666882656419254</c:v>
                </c:pt>
                <c:pt idx="3">
                  <c:v>8.9664765041308208</c:v>
                </c:pt>
                <c:pt idx="4">
                  <c:v>8.8636245439949324</c:v>
                </c:pt>
                <c:pt idx="5">
                  <c:v>8.7581001920020185</c:v>
                </c:pt>
                <c:pt idx="6">
                  <c:v>8.6498683346697707</c:v>
                </c:pt>
                <c:pt idx="7">
                  <c:v>8.5388938268482502</c:v>
                </c:pt>
                <c:pt idx="8">
                  <c:v>8.4251447028288506</c:v>
                </c:pt>
                <c:pt idx="9">
                  <c:v>8.3085255246592205</c:v>
                </c:pt>
                <c:pt idx="10">
                  <c:v>8.1891365931017361</c:v>
                </c:pt>
                <c:pt idx="11">
                  <c:v>8.0669182722942008</c:v>
                </c:pt>
                <c:pt idx="12">
                  <c:v>7.9418776672992397</c:v>
                </c:pt>
                <c:pt idx="13">
                  <c:v>7.8140379234485655</c:v>
                </c:pt>
                <c:pt idx="14">
                  <c:v>7.6834347314631799</c:v>
                </c:pt>
                <c:pt idx="15">
                  <c:v>7.55012372764444</c:v>
                </c:pt>
                <c:pt idx="16">
                  <c:v>7.4141773557761397</c:v>
                </c:pt>
                <c:pt idx="17">
                  <c:v>7.2756872262073697</c:v>
                </c:pt>
                <c:pt idx="18">
                  <c:v>7.1347670946765334</c:v>
                </c:pt>
                <c:pt idx="19">
                  <c:v>6.9915570296922303</c:v>
                </c:pt>
                <c:pt idx="20">
                  <c:v>6.8462343509716996</c:v>
                </c:pt>
                <c:pt idx="21">
                  <c:v>6.6990313991393498</c:v>
                </c:pt>
                <c:pt idx="22">
                  <c:v>6.5502701737221791</c:v>
                </c:pt>
                <c:pt idx="23">
                  <c:v>6.4005853025112698</c:v>
                </c:pt>
                <c:pt idx="24">
                  <c:v>6.2503404772609699</c:v>
                </c:pt>
                <c:pt idx="25">
                  <c:v>6.1012791750253434</c:v>
                </c:pt>
                <c:pt idx="26">
                  <c:v>5.9564985991767498</c:v>
                </c:pt>
                <c:pt idx="27">
                  <c:v>5.8207952783078998</c:v>
                </c:pt>
                <c:pt idx="28">
                  <c:v>5.7070556548479745</c:v>
                </c:pt>
                <c:pt idx="29">
                  <c:v>5.6239674416130097</c:v>
                </c:pt>
                <c:pt idx="30">
                  <c:v>5.5715432555585904</c:v>
                </c:pt>
              </c:numCache>
            </c:numRef>
          </c:yVal>
          <c:smooth val="1"/>
        </c:ser>
        <c:dLbls>
          <c:showLegendKey val="0"/>
          <c:showVal val="0"/>
          <c:showCatName val="0"/>
          <c:showSerName val="0"/>
          <c:showPercent val="0"/>
          <c:showBubbleSize val="0"/>
        </c:dLbls>
        <c:axId val="37595008"/>
        <c:axId val="37596544"/>
      </c:scatterChart>
      <c:valAx>
        <c:axId val="37595008"/>
        <c:scaling>
          <c:orientation val="minMax"/>
          <c:max val="3"/>
        </c:scaling>
        <c:delete val="0"/>
        <c:axPos val="b"/>
        <c:numFmt formatCode="General" sourceLinked="0"/>
        <c:majorTickMark val="in"/>
        <c:minorTickMark val="none"/>
        <c:tickLblPos val="nextTo"/>
        <c:txPr>
          <a:bodyPr rot="0" vert="horz"/>
          <a:lstStyle/>
          <a:p>
            <a:pPr>
              <a:defRPr>
                <a:latin typeface="Times New Roman" pitchFamily="18" charset="0"/>
                <a:cs typeface="Times New Roman" pitchFamily="18" charset="0"/>
              </a:defRPr>
            </a:pPr>
            <a:endParaRPr lang="en-US"/>
          </a:p>
        </c:txPr>
        <c:crossAx val="37596544"/>
        <c:crosses val="autoZero"/>
        <c:crossBetween val="midCat"/>
      </c:valAx>
      <c:valAx>
        <c:axId val="37596544"/>
        <c:scaling>
          <c:orientation val="minMax"/>
          <c:max val="12"/>
        </c:scaling>
        <c:delete val="0"/>
        <c:axPos val="l"/>
        <c:numFmt formatCode="0.0" sourceLinked="0"/>
        <c:majorTickMark val="in"/>
        <c:minorTickMark val="none"/>
        <c:tickLblPos val="nextTo"/>
        <c:txPr>
          <a:bodyPr/>
          <a:lstStyle/>
          <a:p>
            <a:pPr>
              <a:defRPr>
                <a:latin typeface="Times New Roman" pitchFamily="18" charset="0"/>
                <a:cs typeface="Times New Roman" pitchFamily="18" charset="0"/>
              </a:defRPr>
            </a:pPr>
            <a:endParaRPr lang="en-US"/>
          </a:p>
        </c:txPr>
        <c:crossAx val="37595008"/>
        <c:crosses val="autoZero"/>
        <c:crossBetween val="midCat"/>
      </c:valAx>
      <c:spPr>
        <a:noFill/>
        <a:ln w="12700">
          <a:solidFill>
            <a:sysClr val="windowText" lastClr="000000"/>
          </a:solidFill>
        </a:ln>
      </c:spPr>
    </c:plotArea>
    <c:plotVisOnly val="1"/>
    <c:dispBlanksAs val="gap"/>
    <c:showDLblsOverMax val="0"/>
  </c:chart>
  <c:spPr>
    <a:ln>
      <a:noFill/>
    </a:ln>
  </c:sp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0"/>
          <c:order val="0"/>
          <c:tx>
            <c:strRef>
              <c:f>'n=1'!$B$4</c:f>
              <c:strCache>
                <c:ptCount val="1"/>
                <c:pt idx="0">
                  <c:v>m(f)in=0</c:v>
                </c:pt>
              </c:strCache>
            </c:strRef>
          </c:tx>
          <c:spPr>
            <a:ln w="19050">
              <a:solidFill>
                <a:srgbClr val="1F497D">
                  <a:lumMod val="60000"/>
                  <a:lumOff val="40000"/>
                </a:srgbClr>
              </a:solidFill>
              <a:prstDash val="lgDash"/>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B$5:$B$35</c:f>
              <c:numCache>
                <c:formatCode>0.0000</c:formatCode>
                <c:ptCount val="31"/>
                <c:pt idx="0">
                  <c:v>1.25699080096163</c:v>
                </c:pt>
                <c:pt idx="1">
                  <c:v>1.3015584771278899</c:v>
                </c:pt>
                <c:pt idx="2">
                  <c:v>1.3316704266839401</c:v>
                </c:pt>
                <c:pt idx="3">
                  <c:v>1.3545356868479199</c:v>
                </c:pt>
                <c:pt idx="4">
                  <c:v>1.37131937112529</c:v>
                </c:pt>
                <c:pt idx="5">
                  <c:v>1.3828333418471199</c:v>
                </c:pt>
                <c:pt idx="6">
                  <c:v>1.3895662554280754</c:v>
                </c:pt>
                <c:pt idx="7">
                  <c:v>1.3916952290241098</c:v>
                </c:pt>
                <c:pt idx="8">
                  <c:v>1.3890541524464299</c:v>
                </c:pt>
                <c:pt idx="9">
                  <c:v>1.38102700878259</c:v>
                </c:pt>
                <c:pt idx="10">
                  <c:v>1.366283155221794</c:v>
                </c:pt>
                <c:pt idx="11">
                  <c:v>1.3421054395403738</c:v>
                </c:pt>
                <c:pt idx="12">
                  <c:v>1.3023655519985835</c:v>
                </c:pt>
                <c:pt idx="13">
                  <c:v>1.22827504943618</c:v>
                </c:pt>
                <c:pt idx="14">
                  <c:v>1.0129903385799659</c:v>
                </c:pt>
              </c:numCache>
            </c:numRef>
          </c:yVal>
          <c:smooth val="1"/>
        </c:ser>
        <c:ser>
          <c:idx val="1"/>
          <c:order val="1"/>
          <c:tx>
            <c:strRef>
              <c:f>'n=1'!$C$4</c:f>
              <c:strCache>
                <c:ptCount val="1"/>
                <c:pt idx="0">
                  <c:v>m(f)in=1</c:v>
                </c:pt>
              </c:strCache>
            </c:strRef>
          </c:tx>
          <c:spPr>
            <a:ln w="19050">
              <a:solidFill>
                <a:srgbClr val="C0504D">
                  <a:lumMod val="60000"/>
                  <a:lumOff val="40000"/>
                </a:srgbClr>
              </a:solidFill>
              <a:prstDash val="lgDash"/>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C$5:$C$35</c:f>
              <c:numCache>
                <c:formatCode>0.0000</c:formatCode>
                <c:ptCount val="31"/>
                <c:pt idx="0">
                  <c:v>2.7561885850172101</c:v>
                </c:pt>
                <c:pt idx="1">
                  <c:v>2.8993358866596877</c:v>
                </c:pt>
                <c:pt idx="2">
                  <c:v>3.0518859134649974</c:v>
                </c:pt>
                <c:pt idx="3">
                  <c:v>3.20726186366874</c:v>
                </c:pt>
                <c:pt idx="4">
                  <c:v>3.363560640771921</c:v>
                </c:pt>
                <c:pt idx="5">
                  <c:v>3.5190078143502377</c:v>
                </c:pt>
                <c:pt idx="6">
                  <c:v>3.6718777091682377</c:v>
                </c:pt>
                <c:pt idx="7">
                  <c:v>3.8204286183487177</c:v>
                </c:pt>
                <c:pt idx="8">
                  <c:v>3.9628759175690407</c:v>
                </c:pt>
                <c:pt idx="9">
                  <c:v>4.0974225523719765</c:v>
                </c:pt>
                <c:pt idx="10">
                  <c:v>4.2223682358061501</c:v>
                </c:pt>
                <c:pt idx="11">
                  <c:v>4.3362867922722534</c:v>
                </c:pt>
                <c:pt idx="12">
                  <c:v>4.4382263099753914</c:v>
                </c:pt>
                <c:pt idx="13">
                  <c:v>4.5278484125441372</c:v>
                </c:pt>
                <c:pt idx="14">
                  <c:v>4.6054360921777855</c:v>
                </c:pt>
                <c:pt idx="15">
                  <c:v>4.6717647289128834</c:v>
                </c:pt>
                <c:pt idx="16">
                  <c:v>4.7278987718272445</c:v>
                </c:pt>
                <c:pt idx="17">
                  <c:v>4.7749927067756097</c:v>
                </c:pt>
                <c:pt idx="18">
                  <c:v>4.8141458255892644</c:v>
                </c:pt>
                <c:pt idx="19">
                  <c:v>4.8463196255469603</c:v>
                </c:pt>
                <c:pt idx="20">
                  <c:v>4.87230261158824</c:v>
                </c:pt>
                <c:pt idx="21">
                  <c:v>4.8927027336649314</c:v>
                </c:pt>
                <c:pt idx="22">
                  <c:v>4.9079515149281203</c:v>
                </c:pt>
                <c:pt idx="23">
                  <c:v>4.9183074893212053</c:v>
                </c:pt>
                <c:pt idx="24">
                  <c:v>4.9238522129086597</c:v>
                </c:pt>
                <c:pt idx="25">
                  <c:v>4.9244675884826599</c:v>
                </c:pt>
                <c:pt idx="26">
                  <c:v>4.9197872784446099</c:v>
                </c:pt>
                <c:pt idx="27">
                  <c:v>4.9090928721881752</c:v>
                </c:pt>
                <c:pt idx="28">
                  <c:v>4.8911013295165775</c:v>
                </c:pt>
                <c:pt idx="29">
                  <c:v>4.8634919965594445</c:v>
                </c:pt>
                <c:pt idx="30">
                  <c:v>4.8216858674872149</c:v>
                </c:pt>
              </c:numCache>
            </c:numRef>
          </c:yVal>
          <c:smooth val="1"/>
        </c:ser>
        <c:ser>
          <c:idx val="2"/>
          <c:order val="2"/>
          <c:tx>
            <c:strRef>
              <c:f>'n=1'!$D$4</c:f>
              <c:strCache>
                <c:ptCount val="1"/>
                <c:pt idx="0">
                  <c:v>m(f)in=2</c:v>
                </c:pt>
              </c:strCache>
            </c:strRef>
          </c:tx>
          <c:spPr>
            <a:ln w="19050">
              <a:solidFill>
                <a:srgbClr val="9BBB59"/>
              </a:solidFill>
              <a:prstDash val="lgDash"/>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D$5:$D$35</c:f>
              <c:numCache>
                <c:formatCode>0.0000</c:formatCode>
                <c:ptCount val="31"/>
                <c:pt idx="0">
                  <c:v>4.65016026378263</c:v>
                </c:pt>
                <c:pt idx="1">
                  <c:v>4.7406724674530514</c:v>
                </c:pt>
                <c:pt idx="2">
                  <c:v>4.8265725599077678</c:v>
                </c:pt>
                <c:pt idx="3">
                  <c:v>4.9094818910161599</c:v>
                </c:pt>
                <c:pt idx="4">
                  <c:v>4.9903397146857333</c:v>
                </c:pt>
                <c:pt idx="5">
                  <c:v>5.0702599396089303</c:v>
                </c:pt>
                <c:pt idx="6">
                  <c:v>5.1505421757694201</c:v>
                </c:pt>
                <c:pt idx="7">
                  <c:v>5.2326729214027772</c:v>
                </c:pt>
                <c:pt idx="8">
                  <c:v>5.3183008206035298</c:v>
                </c:pt>
                <c:pt idx="9">
                  <c:v>5.409164111630866</c:v>
                </c:pt>
                <c:pt idx="10">
                  <c:v>5.5069516145522499</c:v>
                </c:pt>
                <c:pt idx="11">
                  <c:v>5.6131010604945697</c:v>
                </c:pt>
                <c:pt idx="12">
                  <c:v>5.7285803290306845</c:v>
                </c:pt>
                <c:pt idx="13">
                  <c:v>5.8537322055100498</c:v>
                </c:pt>
                <c:pt idx="14">
                  <c:v>5.9882508450451999</c:v>
                </c:pt>
                <c:pt idx="15">
                  <c:v>6.1312942949641496</c:v>
                </c:pt>
                <c:pt idx="16">
                  <c:v>6.2816606896078477</c:v>
                </c:pt>
                <c:pt idx="17">
                  <c:v>6.4379526046588333</c:v>
                </c:pt>
                <c:pt idx="18">
                  <c:v>6.5986566424130801</c:v>
                </c:pt>
                <c:pt idx="19">
                  <c:v>6.7621096481553344</c:v>
                </c:pt>
                <c:pt idx="20">
                  <c:v>6.9263080167065798</c:v>
                </c:pt>
                <c:pt idx="21">
                  <c:v>7.0884653492813401</c:v>
                </c:pt>
                <c:pt idx="22">
                  <c:v>7.2441464025309399</c:v>
                </c:pt>
                <c:pt idx="23">
                  <c:v>7.3860264407228104</c:v>
                </c:pt>
                <c:pt idx="24">
                  <c:v>7.5041849944678916</c:v>
                </c:pt>
                <c:pt idx="25">
                  <c:v>7.5922322389080055</c:v>
                </c:pt>
                <c:pt idx="26">
                  <c:v>7.6537859567513316</c:v>
                </c:pt>
                <c:pt idx="27">
                  <c:v>7.6974996191884255</c:v>
                </c:pt>
                <c:pt idx="28">
                  <c:v>7.7302157500435333</c:v>
                </c:pt>
                <c:pt idx="29">
                  <c:v>7.7559301498089015</c:v>
                </c:pt>
                <c:pt idx="30">
                  <c:v>7.7768379636337199</c:v>
                </c:pt>
              </c:numCache>
            </c:numRef>
          </c:yVal>
          <c:smooth val="1"/>
        </c:ser>
        <c:ser>
          <c:idx val="3"/>
          <c:order val="3"/>
          <c:tx>
            <c:strRef>
              <c:f>'n=1'!$E$4</c:f>
              <c:strCache>
                <c:ptCount val="1"/>
                <c:pt idx="0">
                  <c:v>m(f)in=3</c:v>
                </c:pt>
              </c:strCache>
            </c:strRef>
          </c:tx>
          <c:spPr>
            <a:ln w="19050">
              <a:prstDash val="lgDash"/>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E$5:$E$35</c:f>
              <c:numCache>
                <c:formatCode>0.0000</c:formatCode>
                <c:ptCount val="31"/>
                <c:pt idx="0">
                  <c:v>6.4379522957171424</c:v>
                </c:pt>
                <c:pt idx="1">
                  <c:v>6.5308273619325199</c:v>
                </c:pt>
                <c:pt idx="2">
                  <c:v>6.6201103440516285</c:v>
                </c:pt>
                <c:pt idx="3">
                  <c:v>6.7062834478546192</c:v>
                </c:pt>
                <c:pt idx="4">
                  <c:v>6.7891841035866314</c:v>
                </c:pt>
                <c:pt idx="5">
                  <c:v>6.86867195366976</c:v>
                </c:pt>
                <c:pt idx="6">
                  <c:v>6.9446420753627534</c:v>
                </c:pt>
                <c:pt idx="7">
                  <c:v>7.0170332660934891</c:v>
                </c:pt>
                <c:pt idx="8">
                  <c:v>7.0858315943817702</c:v>
                </c:pt>
                <c:pt idx="9">
                  <c:v>7.15107013238904</c:v>
                </c:pt>
                <c:pt idx="10">
                  <c:v>7.2128261745087086</c:v>
                </c:pt>
                <c:pt idx="11">
                  <c:v>7.27121734941678</c:v>
                </c:pt>
                <c:pt idx="12">
                  <c:v>7.3263979774689334</c:v>
                </c:pt>
                <c:pt idx="13">
                  <c:v>7.3785570072724695</c:v>
                </c:pt>
                <c:pt idx="14">
                  <c:v>7.4279191729651455</c:v>
                </c:pt>
                <c:pt idx="15">
                  <c:v>7.474752095092204</c:v>
                </c:pt>
                <c:pt idx="16">
                  <c:v>7.5193811357618534</c:v>
                </c:pt>
                <c:pt idx="17">
                  <c:v>7.5622188752024675</c:v>
                </c:pt>
                <c:pt idx="18">
                  <c:v>7.6038229753395701</c:v>
                </c:pt>
                <c:pt idx="19">
                  <c:v>7.6450067041305898</c:v>
                </c:pt>
                <c:pt idx="20">
                  <c:v>7.6870586877223497</c:v>
                </c:pt>
                <c:pt idx="21">
                  <c:v>7.7321765208555755</c:v>
                </c:pt>
                <c:pt idx="22">
                  <c:v>7.7843342682119196</c:v>
                </c:pt>
                <c:pt idx="23">
                  <c:v>7.8504852884131475</c:v>
                </c:pt>
                <c:pt idx="24">
                  <c:v>7.9402572307175996</c:v>
                </c:pt>
                <c:pt idx="25">
                  <c:v>8.0598078846912546</c:v>
                </c:pt>
                <c:pt idx="26">
                  <c:v>8.2053311250721919</c:v>
                </c:pt>
                <c:pt idx="27">
                  <c:v>8.3680145365438072</c:v>
                </c:pt>
                <c:pt idx="28">
                  <c:v>8.5408776158739492</c:v>
                </c:pt>
                <c:pt idx="29">
                  <c:v>8.7197962470478547</c:v>
                </c:pt>
                <c:pt idx="30">
                  <c:v>8.9024449315517291</c:v>
                </c:pt>
              </c:numCache>
            </c:numRef>
          </c:yVal>
          <c:smooth val="1"/>
        </c:ser>
        <c:ser>
          <c:idx val="4"/>
          <c:order val="4"/>
          <c:tx>
            <c:strRef>
              <c:f>'n=1'!$F$4</c:f>
              <c:strCache>
                <c:ptCount val="1"/>
                <c:pt idx="0">
                  <c:v>m(f)in=4</c:v>
                </c:pt>
              </c:strCache>
            </c:strRef>
          </c:tx>
          <c:spPr>
            <a:ln w="19050">
              <a:solidFill>
                <a:srgbClr val="4BACC6"/>
              </a:solidFill>
              <a:prstDash val="lgDash"/>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F$5:$F$35</c:f>
              <c:numCache>
                <c:formatCode>0.0000</c:formatCode>
                <c:ptCount val="31"/>
                <c:pt idx="0">
                  <c:v>8.07357324417789</c:v>
                </c:pt>
                <c:pt idx="1">
                  <c:v>8.1891229279656095</c:v>
                </c:pt>
                <c:pt idx="2">
                  <c:v>8.3106473170940767</c:v>
                </c:pt>
                <c:pt idx="3">
                  <c:v>8.436581702583549</c:v>
                </c:pt>
                <c:pt idx="4">
                  <c:v>8.5668352817143703</c:v>
                </c:pt>
                <c:pt idx="5">
                  <c:v>8.7012791685620439</c:v>
                </c:pt>
                <c:pt idx="6">
                  <c:v>8.8397340961285042</c:v>
                </c:pt>
                <c:pt idx="7">
                  <c:v>8.9819731123107491</c:v>
                </c:pt>
                <c:pt idx="8">
                  <c:v>9.1276757334263987</c:v>
                </c:pt>
                <c:pt idx="9">
                  <c:v>9.2764133020791686</c:v>
                </c:pt>
                <c:pt idx="10">
                  <c:v>9.4275568900303206</c:v>
                </c:pt>
                <c:pt idx="11">
                  <c:v>9.5800677001719681</c:v>
                </c:pt>
                <c:pt idx="12">
                  <c:v>9.7319178046730919</c:v>
                </c:pt>
                <c:pt idx="13">
                  <c:v>9.878676255391273</c:v>
                </c:pt>
                <c:pt idx="14">
                  <c:v>10.010490652515704</c:v>
                </c:pt>
                <c:pt idx="15">
                  <c:v>10.115133024282224</c:v>
                </c:pt>
                <c:pt idx="16">
                  <c:v>10.194146700914898</c:v>
                </c:pt>
                <c:pt idx="17">
                  <c:v>10.258417222061899</c:v>
                </c:pt>
                <c:pt idx="18">
                  <c:v>10.314768070001699</c:v>
                </c:pt>
                <c:pt idx="19">
                  <c:v>10.366183279617049</c:v>
                </c:pt>
                <c:pt idx="20">
                  <c:v>10.4140124670212</c:v>
                </c:pt>
                <c:pt idx="21">
                  <c:v>10.458949550800241</c:v>
                </c:pt>
                <c:pt idx="22">
                  <c:v>10.5013999802266</c:v>
                </c:pt>
                <c:pt idx="23">
                  <c:v>10.541631276721899</c:v>
                </c:pt>
                <c:pt idx="24">
                  <c:v>10.5798391442304</c:v>
                </c:pt>
                <c:pt idx="25">
                  <c:v>10.616181330281202</c:v>
                </c:pt>
                <c:pt idx="26">
                  <c:v>10.650791257173324</c:v>
                </c:pt>
                <c:pt idx="27">
                  <c:v>10.683793122772901</c:v>
                </c:pt>
                <c:pt idx="28">
                  <c:v>10.715305897207324</c:v>
                </c:pt>
                <c:pt idx="29">
                  <c:v>10.745451421538901</c:v>
                </c:pt>
                <c:pt idx="30">
                  <c:v>10.774360834379801</c:v>
                </c:pt>
              </c:numCache>
            </c:numRef>
          </c:yVal>
          <c:smooth val="1"/>
        </c:ser>
        <c:ser>
          <c:idx val="5"/>
          <c:order val="5"/>
          <c:tx>
            <c:strRef>
              <c:f>'n=1'!$G$4</c:f>
              <c:strCache>
                <c:ptCount val="1"/>
                <c:pt idx="0">
                  <c:v>m(f)in=5</c:v>
                </c:pt>
              </c:strCache>
            </c:strRef>
          </c:tx>
          <c:spPr>
            <a:ln w="19050">
              <a:solidFill>
                <a:srgbClr val="F79646"/>
              </a:solidFill>
              <a:prstDash val="lgDash"/>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G$5:$G$35</c:f>
              <c:numCache>
                <c:formatCode>0.0000</c:formatCode>
                <c:ptCount val="31"/>
                <c:pt idx="0">
                  <c:v>9.0761064132171398</c:v>
                </c:pt>
                <c:pt idx="1">
                  <c:v>9.1709918682563281</c:v>
                </c:pt>
                <c:pt idx="2">
                  <c:v>9.26265113787613</c:v>
                </c:pt>
                <c:pt idx="3">
                  <c:v>9.3515383834050727</c:v>
                </c:pt>
                <c:pt idx="4">
                  <c:v>9.4376851990545099</c:v>
                </c:pt>
                <c:pt idx="5">
                  <c:v>9.5211492980450547</c:v>
                </c:pt>
                <c:pt idx="6">
                  <c:v>9.6020009376705691</c:v>
                </c:pt>
                <c:pt idx="7">
                  <c:v>9.6803478035667396</c:v>
                </c:pt>
                <c:pt idx="8">
                  <c:v>9.7563543641862207</c:v>
                </c:pt>
                <c:pt idx="9">
                  <c:v>9.8302851755468108</c:v>
                </c:pt>
                <c:pt idx="10">
                  <c:v>9.9025976061465748</c:v>
                </c:pt>
                <c:pt idx="11">
                  <c:v>9.9741622820559108</c:v>
                </c:pt>
                <c:pt idx="12">
                  <c:v>10.046791586812569</c:v>
                </c:pt>
                <c:pt idx="13">
                  <c:v>10.124808620246998</c:v>
                </c:pt>
                <c:pt idx="14">
                  <c:v>10.217863101121269</c:v>
                </c:pt>
                <c:pt idx="15">
                  <c:v>10.338049629896799</c:v>
                </c:pt>
                <c:pt idx="16">
                  <c:v>10.483694537095261</c:v>
                </c:pt>
                <c:pt idx="17">
                  <c:v>10.643796566290501</c:v>
                </c:pt>
                <c:pt idx="18">
                  <c:v>10.811420209840236</c:v>
                </c:pt>
                <c:pt idx="19">
                  <c:v>10.983504236180453</c:v>
                </c:pt>
                <c:pt idx="20">
                  <c:v>11.1586207358016</c:v>
                </c:pt>
                <c:pt idx="21">
                  <c:v>11.336007253412404</c:v>
                </c:pt>
                <c:pt idx="22">
                  <c:v>11.515209269860632</c:v>
                </c:pt>
                <c:pt idx="23">
                  <c:v>11.695912546132</c:v>
                </c:pt>
                <c:pt idx="24">
                  <c:v>11.877880859687274</c:v>
                </c:pt>
                <c:pt idx="25">
                  <c:v>12.060924803031</c:v>
                </c:pt>
                <c:pt idx="26">
                  <c:v>12.244872823257555</c:v>
                </c:pt>
                <c:pt idx="27">
                  <c:v>12.4295685051585</c:v>
                </c:pt>
                <c:pt idx="28">
                  <c:v>12.614847291561199</c:v>
                </c:pt>
                <c:pt idx="29">
                  <c:v>12.800525298346532</c:v>
                </c:pt>
                <c:pt idx="30">
                  <c:v>12.9863740983558</c:v>
                </c:pt>
              </c:numCache>
            </c:numRef>
          </c:yVal>
          <c:smooth val="1"/>
        </c:ser>
        <c:ser>
          <c:idx val="6"/>
          <c:order val="6"/>
          <c:tx>
            <c:strRef>
              <c:f>'n=1'!$H$4</c:f>
              <c:strCache>
                <c:ptCount val="1"/>
              </c:strCache>
            </c:strRef>
          </c:tx>
          <c:spPr>
            <a:ln w="12700"/>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H$5:$H$35</c:f>
              <c:numCache>
                <c:formatCode>General</c:formatCode>
                <c:ptCount val="31"/>
              </c:numCache>
            </c:numRef>
          </c:yVal>
          <c:smooth val="1"/>
        </c:ser>
        <c:ser>
          <c:idx val="7"/>
          <c:order val="7"/>
          <c:tx>
            <c:strRef>
              <c:f>'n=1'!$I$4</c:f>
              <c:strCache>
                <c:ptCount val="1"/>
                <c:pt idx="0">
                  <c:v>m(b)in=0</c:v>
                </c:pt>
              </c:strCache>
            </c:strRef>
          </c:tx>
          <c:spPr>
            <a:ln w="19050">
              <a:solidFill>
                <a:srgbClr val="1F497D">
                  <a:lumMod val="60000"/>
                  <a:lumOff val="40000"/>
                </a:srgbClr>
              </a:solidFill>
              <a:prstDash val="lgDash"/>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I$5:$I$35</c:f>
              <c:numCache>
                <c:formatCode>0.0000</c:formatCode>
                <c:ptCount val="31"/>
                <c:pt idx="0">
                  <c:v>1.2682072510757501</c:v>
                </c:pt>
                <c:pt idx="1">
                  <c:v>1.2130372093560999</c:v>
                </c:pt>
                <c:pt idx="2">
                  <c:v>1.150546534328905</c:v>
                </c:pt>
                <c:pt idx="3">
                  <c:v>1.07303978386177</c:v>
                </c:pt>
                <c:pt idx="4">
                  <c:v>0.97882616173577097</c:v>
                </c:pt>
                <c:pt idx="5">
                  <c:v>0.86708354928040199</c:v>
                </c:pt>
                <c:pt idx="6">
                  <c:v>0.73802647087065099</c:v>
                </c:pt>
                <c:pt idx="7">
                  <c:v>0.5926893758310825</c:v>
                </c:pt>
                <c:pt idx="8">
                  <c:v>0.43243064239101697</c:v>
                </c:pt>
                <c:pt idx="9">
                  <c:v>0.25836324735477001</c:v>
                </c:pt>
                <c:pt idx="10">
                  <c:v>7.0781315572436804E-2</c:v>
                </c:pt>
                <c:pt idx="11">
                  <c:v>0.13165140174519699</c:v>
                </c:pt>
                <c:pt idx="12">
                  <c:v>0.35395810565793701</c:v>
                </c:pt>
                <c:pt idx="13">
                  <c:v>0.61406702413910363</c:v>
                </c:pt>
                <c:pt idx="14">
                  <c:v>1.0129710596624661</c:v>
                </c:pt>
              </c:numCache>
            </c:numRef>
          </c:yVal>
          <c:smooth val="1"/>
        </c:ser>
        <c:ser>
          <c:idx val="8"/>
          <c:order val="8"/>
          <c:tx>
            <c:strRef>
              <c:f>'n=1'!$J$4</c:f>
              <c:strCache>
                <c:ptCount val="1"/>
                <c:pt idx="0">
                  <c:v>m(b)in=1</c:v>
                </c:pt>
              </c:strCache>
            </c:strRef>
          </c:tx>
          <c:spPr>
            <a:ln w="19050">
              <a:solidFill>
                <a:srgbClr val="C0504D">
                  <a:lumMod val="60000"/>
                  <a:lumOff val="40000"/>
                </a:srgbClr>
              </a:solidFill>
              <a:prstDash val="lgDash"/>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J$5:$J$35</c:f>
              <c:numCache>
                <c:formatCode>0.0000</c:formatCode>
                <c:ptCount val="31"/>
                <c:pt idx="0">
                  <c:v>2.747308579494919</c:v>
                </c:pt>
                <c:pt idx="1">
                  <c:v>2.6113309253775601</c:v>
                </c:pt>
                <c:pt idx="2">
                  <c:v>2.4806255765023271</c:v>
                </c:pt>
                <c:pt idx="3">
                  <c:v>2.3618889587686467</c:v>
                </c:pt>
                <c:pt idx="4">
                  <c:v>2.2568486813871926</c:v>
                </c:pt>
                <c:pt idx="5">
                  <c:v>2.1662436529195701</c:v>
                </c:pt>
                <c:pt idx="6">
                  <c:v>2.0896353881951901</c:v>
                </c:pt>
                <c:pt idx="7">
                  <c:v>2.0255836415934412</c:v>
                </c:pt>
                <c:pt idx="8">
                  <c:v>1.9720632190395799</c:v>
                </c:pt>
                <c:pt idx="9">
                  <c:v>1.92688664746322</c:v>
                </c:pt>
                <c:pt idx="10">
                  <c:v>1.8879694929882798</c:v>
                </c:pt>
                <c:pt idx="11">
                  <c:v>1.85342727963503</c:v>
                </c:pt>
                <c:pt idx="12">
                  <c:v>1.8215479063110938</c:v>
                </c:pt>
                <c:pt idx="13">
                  <c:v>1.790688768461544</c:v>
                </c:pt>
                <c:pt idx="14">
                  <c:v>1.7591208971720047</c:v>
                </c:pt>
                <c:pt idx="15">
                  <c:v>1.7248204957085498</c:v>
                </c:pt>
                <c:pt idx="16">
                  <c:v>1.6852057681532735</c:v>
                </c:pt>
                <c:pt idx="17">
                  <c:v>1.6368660215786401</c:v>
                </c:pt>
                <c:pt idx="18">
                  <c:v>1.5754938746604399</c:v>
                </c:pt>
                <c:pt idx="19">
                  <c:v>1.49649617420007</c:v>
                </c:pt>
                <c:pt idx="20">
                  <c:v>1.3965610512974598</c:v>
                </c:pt>
                <c:pt idx="21">
                  <c:v>1.27531288795189</c:v>
                </c:pt>
                <c:pt idx="22">
                  <c:v>1.1352582978793198</c:v>
                </c:pt>
                <c:pt idx="23">
                  <c:v>0.98012589000535999</c:v>
                </c:pt>
                <c:pt idx="24">
                  <c:v>0.81337478407380204</c:v>
                </c:pt>
                <c:pt idx="25">
                  <c:v>0.63759977924659839</c:v>
                </c:pt>
                <c:pt idx="26">
                  <c:v>0.45453409800222699</c:v>
                </c:pt>
                <c:pt idx="27">
                  <c:v>0.26521618759093601</c:v>
                </c:pt>
                <c:pt idx="28">
                  <c:v>7.0125332656528996E-2</c:v>
                </c:pt>
                <c:pt idx="29">
                  <c:v>0.13077882321737797</c:v>
                </c:pt>
                <c:pt idx="30">
                  <c:v>0.33816466444145254</c:v>
                </c:pt>
              </c:numCache>
            </c:numRef>
          </c:yVal>
          <c:smooth val="1"/>
        </c:ser>
        <c:ser>
          <c:idx val="9"/>
          <c:order val="9"/>
          <c:tx>
            <c:strRef>
              <c:f>'n=1'!$K$4</c:f>
              <c:strCache>
                <c:ptCount val="1"/>
                <c:pt idx="0">
                  <c:v>m(b)in=2</c:v>
                </c:pt>
              </c:strCache>
            </c:strRef>
          </c:tx>
          <c:spPr>
            <a:ln w="19050">
              <a:solidFill>
                <a:srgbClr val="9BBB59"/>
              </a:solidFill>
              <a:prstDash val="lgDash"/>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K$5:$K$35</c:f>
              <c:numCache>
                <c:formatCode>0.0000</c:formatCode>
                <c:ptCount val="31"/>
                <c:pt idx="0">
                  <c:v>4.6518058427337845</c:v>
                </c:pt>
                <c:pt idx="1">
                  <c:v>4.5569472512624696</c:v>
                </c:pt>
                <c:pt idx="2">
                  <c:v>4.4580231294632924</c:v>
                </c:pt>
                <c:pt idx="3">
                  <c:v>4.3538995654026724</c:v>
                </c:pt>
                <c:pt idx="4">
                  <c:v>4.2443818433978695</c:v>
                </c:pt>
                <c:pt idx="5">
                  <c:v>4.1294081079157845</c:v>
                </c:pt>
                <c:pt idx="6">
                  <c:v>4.0090420763156898</c:v>
                </c:pt>
                <c:pt idx="7">
                  <c:v>3.8834645438136599</c:v>
                </c:pt>
                <c:pt idx="8">
                  <c:v>3.7529652367449597</c:v>
                </c:pt>
                <c:pt idx="9">
                  <c:v>3.6179375165769927</c:v>
                </c:pt>
                <c:pt idx="10">
                  <c:v>3.4788793695662821</c:v>
                </c:pt>
                <c:pt idx="11">
                  <c:v>3.3364052839254175</c:v>
                </c:pt>
                <c:pt idx="12">
                  <c:v>3.1912754366329277</c:v>
                </c:pt>
                <c:pt idx="13">
                  <c:v>3.044451557460508</c:v>
                </c:pt>
                <c:pt idx="14">
                  <c:v>2.8971929634617397</c:v>
                </c:pt>
                <c:pt idx="15">
                  <c:v>2.7512106112458277</c:v>
                </c:pt>
                <c:pt idx="16">
                  <c:v>2.608877755405369</c:v>
                </c:pt>
                <c:pt idx="17">
                  <c:v>2.4734780681431667</c:v>
                </c:pt>
                <c:pt idx="18">
                  <c:v>2.3492345991166599</c:v>
                </c:pt>
                <c:pt idx="19">
                  <c:v>2.2406792792633201</c:v>
                </c:pt>
                <c:pt idx="20">
                  <c:v>2.1510797259357997</c:v>
                </c:pt>
                <c:pt idx="21">
                  <c:v>2.0807474289218701</c:v>
                </c:pt>
                <c:pt idx="22">
                  <c:v>2.0271175592496413</c:v>
                </c:pt>
                <c:pt idx="23">
                  <c:v>1.9863493562761301</c:v>
                </c:pt>
                <c:pt idx="24">
                  <c:v>1.9548287847562835</c:v>
                </c:pt>
                <c:pt idx="25">
                  <c:v>1.9297233763595498</c:v>
                </c:pt>
                <c:pt idx="26">
                  <c:v>1.9089310945525799</c:v>
                </c:pt>
                <c:pt idx="27">
                  <c:v>1.8908206664428</c:v>
                </c:pt>
                <c:pt idx="28">
                  <c:v>1.8739021603748101</c:v>
                </c:pt>
                <c:pt idx="29">
                  <c:v>1.8563274482279899</c:v>
                </c:pt>
                <c:pt idx="30">
                  <c:v>1.8347392534783398</c:v>
                </c:pt>
              </c:numCache>
            </c:numRef>
          </c:yVal>
          <c:smooth val="1"/>
        </c:ser>
        <c:ser>
          <c:idx val="10"/>
          <c:order val="10"/>
          <c:tx>
            <c:strRef>
              <c:f>'n=1'!$L$4</c:f>
              <c:strCache>
                <c:ptCount val="1"/>
                <c:pt idx="0">
                  <c:v>m(b)in=3</c:v>
                </c:pt>
              </c:strCache>
            </c:strRef>
          </c:tx>
          <c:spPr>
            <a:ln w="19050">
              <a:solidFill>
                <a:srgbClr val="8064A2"/>
              </a:solidFill>
              <a:prstDash val="lgDash"/>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L$5:$L$35</c:f>
              <c:numCache>
                <c:formatCode>0.0000</c:formatCode>
                <c:ptCount val="31"/>
                <c:pt idx="0">
                  <c:v>6.43922361301144</c:v>
                </c:pt>
                <c:pt idx="1">
                  <c:v>6.3435863864998696</c:v>
                </c:pt>
                <c:pt idx="2">
                  <c:v>6.2458989166930801</c:v>
                </c:pt>
                <c:pt idx="3">
                  <c:v>6.1456070479563545</c:v>
                </c:pt>
                <c:pt idx="4">
                  <c:v>6.0427178463905138</c:v>
                </c:pt>
                <c:pt idx="5">
                  <c:v>5.9371758398237855</c:v>
                </c:pt>
                <c:pt idx="6">
                  <c:v>5.8288693833596934</c:v>
                </c:pt>
                <c:pt idx="7">
                  <c:v>5.7176443323779855</c:v>
                </c:pt>
                <c:pt idx="8">
                  <c:v>5.6033226445882498</c:v>
                </c:pt>
                <c:pt idx="9">
                  <c:v>5.4857228240559603</c:v>
                </c:pt>
                <c:pt idx="10">
                  <c:v>5.36467911408839</c:v>
                </c:pt>
                <c:pt idx="11">
                  <c:v>5.2400569769489937</c:v>
                </c:pt>
                <c:pt idx="12">
                  <c:v>5.1117634281821678</c:v>
                </c:pt>
                <c:pt idx="13">
                  <c:v>4.9797519106463914</c:v>
                </c:pt>
                <c:pt idx="14">
                  <c:v>4.8440223374140299</c:v>
                </c:pt>
                <c:pt idx="15">
                  <c:v>4.7046175346388797</c:v>
                </c:pt>
                <c:pt idx="16">
                  <c:v>4.5616175430973795</c:v>
                </c:pt>
                <c:pt idx="17">
                  <c:v>4.4151331472085085</c:v>
                </c:pt>
                <c:pt idx="18">
                  <c:v>4.2652944197434399</c:v>
                </c:pt>
                <c:pt idx="19">
                  <c:v>4.1122551876219076</c:v>
                </c:pt>
                <c:pt idx="20">
                  <c:v>3.9561771734725877</c:v>
                </c:pt>
                <c:pt idx="21">
                  <c:v>3.7972326694703575</c:v>
                </c:pt>
                <c:pt idx="22">
                  <c:v>3.6356025390130884</c:v>
                </c:pt>
                <c:pt idx="23">
                  <c:v>3.4714794542431298</c:v>
                </c:pt>
                <c:pt idx="24">
                  <c:v>3.3050687393753067</c:v>
                </c:pt>
                <c:pt idx="25">
                  <c:v>3.1366136784917198</c:v>
                </c:pt>
                <c:pt idx="26">
                  <c:v>2.9664126745838169</c:v>
                </c:pt>
                <c:pt idx="27">
                  <c:v>2.7948862809157702</c:v>
                </c:pt>
                <c:pt idx="28">
                  <c:v>2.6227172596019219</c:v>
                </c:pt>
                <c:pt idx="29">
                  <c:v>2.4512169685148777</c:v>
                </c:pt>
                <c:pt idx="30">
                  <c:v>2.2833693753397899</c:v>
                </c:pt>
              </c:numCache>
            </c:numRef>
          </c:yVal>
          <c:smooth val="1"/>
        </c:ser>
        <c:ser>
          <c:idx val="11"/>
          <c:order val="11"/>
          <c:tx>
            <c:strRef>
              <c:f>'n=1'!$M$4</c:f>
              <c:strCache>
                <c:ptCount val="1"/>
                <c:pt idx="0">
                  <c:v>m(b)in=4</c:v>
                </c:pt>
              </c:strCache>
            </c:strRef>
          </c:tx>
          <c:spPr>
            <a:ln w="19050">
              <a:solidFill>
                <a:srgbClr val="4BACC6"/>
              </a:solidFill>
              <a:prstDash val="lgDash"/>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M$5:$M$35</c:f>
              <c:numCache>
                <c:formatCode>0.0000</c:formatCode>
                <c:ptCount val="31"/>
                <c:pt idx="0">
                  <c:v>8.0706130720980305</c:v>
                </c:pt>
                <c:pt idx="1">
                  <c:v>7.9595296862652098</c:v>
                </c:pt>
                <c:pt idx="2">
                  <c:v>7.85154300129755</c:v>
                </c:pt>
                <c:pt idx="3">
                  <c:v>7.7481301311685202</c:v>
                </c:pt>
                <c:pt idx="4">
                  <c:v>7.6493251118663199</c:v>
                </c:pt>
                <c:pt idx="5">
                  <c:v>7.5551601233913503</c:v>
                </c:pt>
                <c:pt idx="6">
                  <c:v>7.4656650713550095</c:v>
                </c:pt>
                <c:pt idx="7">
                  <c:v>7.3808605673861845</c:v>
                </c:pt>
                <c:pt idx="8">
                  <c:v>7.3007489041830391</c:v>
                </c:pt>
                <c:pt idx="9">
                  <c:v>7.2253049919689696</c:v>
                </c:pt>
                <c:pt idx="10">
                  <c:v>7.1544667859888333</c:v>
                </c:pt>
                <c:pt idx="11">
                  <c:v>7.0881308983872344</c:v>
                </c:pt>
                <c:pt idx="12">
                  <c:v>7.0261471359265304</c:v>
                </c:pt>
                <c:pt idx="13">
                  <c:v>6.96831019660375</c:v>
                </c:pt>
                <c:pt idx="14">
                  <c:v>6.9143732400453075</c:v>
                </c:pt>
                <c:pt idx="15">
                  <c:v>6.8639796083401201</c:v>
                </c:pt>
                <c:pt idx="16">
                  <c:v>6.8166261576987397</c:v>
                </c:pt>
                <c:pt idx="17">
                  <c:v>6.7713781810026523</c:v>
                </c:pt>
                <c:pt idx="18">
                  <c:v>6.7256705912570096</c:v>
                </c:pt>
                <c:pt idx="19">
                  <c:v>6.6682216194275075</c:v>
                </c:pt>
                <c:pt idx="20">
                  <c:v>6.5656644666475055</c:v>
                </c:pt>
                <c:pt idx="21">
                  <c:v>6.4269356123443</c:v>
                </c:pt>
                <c:pt idx="22">
                  <c:v>6.2775916445230324</c:v>
                </c:pt>
                <c:pt idx="23">
                  <c:v>6.1237107516581375</c:v>
                </c:pt>
                <c:pt idx="24">
                  <c:v>5.9668031952231368</c:v>
                </c:pt>
                <c:pt idx="25">
                  <c:v>5.8074375543440455</c:v>
                </c:pt>
                <c:pt idx="26">
                  <c:v>5.6458756060862267</c:v>
                </c:pt>
                <c:pt idx="27">
                  <c:v>5.4822986911079123</c:v>
                </c:pt>
                <c:pt idx="28">
                  <c:v>5.3168273480965365</c:v>
                </c:pt>
                <c:pt idx="29">
                  <c:v>5.1495635481334396</c:v>
                </c:pt>
                <c:pt idx="30">
                  <c:v>4.9805917446617771</c:v>
                </c:pt>
              </c:numCache>
            </c:numRef>
          </c:yVal>
          <c:smooth val="1"/>
        </c:ser>
        <c:ser>
          <c:idx val="12"/>
          <c:order val="12"/>
          <c:tx>
            <c:strRef>
              <c:f>'n=1'!$N$4</c:f>
              <c:strCache>
                <c:ptCount val="1"/>
                <c:pt idx="0">
                  <c:v>m(b)in=5</c:v>
                </c:pt>
              </c:strCache>
            </c:strRef>
          </c:tx>
          <c:spPr>
            <a:ln w="19050">
              <a:solidFill>
                <a:srgbClr val="F79646"/>
              </a:solidFill>
              <a:prstDash val="lgDash"/>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N$5:$N$35</c:f>
              <c:numCache>
                <c:formatCode>0.0000</c:formatCode>
                <c:ptCount val="31"/>
                <c:pt idx="0">
                  <c:v>9.0769336128503202</c:v>
                </c:pt>
                <c:pt idx="1">
                  <c:v>8.9792583235429397</c:v>
                </c:pt>
                <c:pt idx="2">
                  <c:v>8.8791497655668596</c:v>
                </c:pt>
                <c:pt idx="3">
                  <c:v>8.7761971432822996</c:v>
                </c:pt>
                <c:pt idx="4">
                  <c:v>8.6703920448325889</c:v>
                </c:pt>
                <c:pt idx="5">
                  <c:v>8.561728940665418</c:v>
                </c:pt>
                <c:pt idx="6">
                  <c:v>8.4502057038745679</c:v>
                </c:pt>
                <c:pt idx="7">
                  <c:v>8.3358245786315308</c:v>
                </c:pt>
                <c:pt idx="8">
                  <c:v>8.2185896405997489</c:v>
                </c:pt>
                <c:pt idx="9">
                  <c:v>8.0985208438123983</c:v>
                </c:pt>
                <c:pt idx="10">
                  <c:v>7.9756396204573834</c:v>
                </c:pt>
                <c:pt idx="11">
                  <c:v>7.8499812410634355</c:v>
                </c:pt>
                <c:pt idx="12">
                  <c:v>7.7215964563057815</c:v>
                </c:pt>
                <c:pt idx="13">
                  <c:v>7.5905582925681196</c:v>
                </c:pt>
                <c:pt idx="14">
                  <c:v>7.4569759205872845</c:v>
                </c:pt>
                <c:pt idx="15">
                  <c:v>7.3210280211667795</c:v>
                </c:pt>
                <c:pt idx="16">
                  <c:v>7.1830335901960876</c:v>
                </c:pt>
                <c:pt idx="17">
                  <c:v>7.0437599292086714</c:v>
                </c:pt>
                <c:pt idx="18">
                  <c:v>6.9056057426628934</c:v>
                </c:pt>
                <c:pt idx="19">
                  <c:v>6.7796098354114811</c:v>
                </c:pt>
                <c:pt idx="20">
                  <c:v>6.6992078863555697</c:v>
                </c:pt>
                <c:pt idx="21">
                  <c:v>6.6549114204658606</c:v>
                </c:pt>
                <c:pt idx="22">
                  <c:v>6.6213708955866801</c:v>
                </c:pt>
                <c:pt idx="23">
                  <c:v>6.5922872839404301</c:v>
                </c:pt>
                <c:pt idx="24">
                  <c:v>6.5660430367884555</c:v>
                </c:pt>
                <c:pt idx="25">
                  <c:v>6.54199223156035</c:v>
                </c:pt>
                <c:pt idx="26">
                  <c:v>6.5197786695623501</c:v>
                </c:pt>
                <c:pt idx="27">
                  <c:v>6.4991610442829053</c:v>
                </c:pt>
                <c:pt idx="28">
                  <c:v>6.4799576301190198</c:v>
                </c:pt>
                <c:pt idx="29">
                  <c:v>6.4620176847961197</c:v>
                </c:pt>
                <c:pt idx="30">
                  <c:v>6.4452095825596958</c:v>
                </c:pt>
              </c:numCache>
            </c:numRef>
          </c:yVal>
          <c:smooth val="1"/>
        </c:ser>
        <c:ser>
          <c:idx val="13"/>
          <c:order val="13"/>
          <c:tx>
            <c:strRef>
              <c:f>'n=1'!$O$4</c:f>
              <c:strCache>
                <c:ptCount val="1"/>
              </c:strCache>
            </c:strRef>
          </c:tx>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O$5:$O$35</c:f>
              <c:numCache>
                <c:formatCode>General</c:formatCode>
                <c:ptCount val="31"/>
              </c:numCache>
            </c:numRef>
          </c:yVal>
          <c:smooth val="1"/>
        </c:ser>
        <c:ser>
          <c:idx val="14"/>
          <c:order val="14"/>
          <c:tx>
            <c:strRef>
              <c:f>'n=1'!$P$4</c:f>
              <c:strCache>
                <c:ptCount val="1"/>
                <c:pt idx="0">
                  <c:v>m(f)=0</c:v>
                </c:pt>
              </c:strCache>
            </c:strRef>
          </c:tx>
          <c:spPr>
            <a:ln w="12700">
              <a:solidFill>
                <a:srgbClr val="1F497D">
                  <a:lumMod val="50000"/>
                </a:srgbClr>
              </a:solidFill>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P$5:$P$35</c:f>
              <c:numCache>
                <c:formatCode>0.0000</c:formatCode>
                <c:ptCount val="31"/>
                <c:pt idx="0">
                  <c:v>1.1316756296355301</c:v>
                </c:pt>
                <c:pt idx="1">
                  <c:v>1.16639385187762</c:v>
                </c:pt>
                <c:pt idx="2">
                  <c:v>1.1870061416209701</c:v>
                </c:pt>
                <c:pt idx="3">
                  <c:v>1.20186152623154</c:v>
                </c:pt>
                <c:pt idx="4">
                  <c:v>1.2119981724501951</c:v>
                </c:pt>
                <c:pt idx="5">
                  <c:v>1.2180355963249598</c:v>
                </c:pt>
                <c:pt idx="6">
                  <c:v>1.2202899907847999</c:v>
                </c:pt>
                <c:pt idx="7">
                  <c:v>1.2187426523214664</c:v>
                </c:pt>
                <c:pt idx="8">
                  <c:v>1.2130034260957301</c:v>
                </c:pt>
                <c:pt idx="9">
                  <c:v>1.2021252947115399</c:v>
                </c:pt>
                <c:pt idx="10">
                  <c:v>1.1841570928702152</c:v>
                </c:pt>
                <c:pt idx="11">
                  <c:v>1.1548021760503635</c:v>
                </c:pt>
                <c:pt idx="12">
                  <c:v>1.10212905678692</c:v>
                </c:pt>
                <c:pt idx="13">
                  <c:v>0.93485620516019263</c:v>
                </c:pt>
                <c:pt idx="14">
                  <c:v>0.95314017338978274</c:v>
                </c:pt>
              </c:numCache>
            </c:numRef>
          </c:yVal>
          <c:smooth val="1"/>
        </c:ser>
        <c:ser>
          <c:idx val="15"/>
          <c:order val="15"/>
          <c:tx>
            <c:strRef>
              <c:f>'n=1'!$Q$4</c:f>
              <c:strCache>
                <c:ptCount val="1"/>
                <c:pt idx="0">
                  <c:v>m(f)=1</c:v>
                </c:pt>
              </c:strCache>
            </c:strRef>
          </c:tx>
          <c:spPr>
            <a:ln w="12700">
              <a:solidFill>
                <a:srgbClr val="C0504D">
                  <a:lumMod val="50000"/>
                </a:srgbClr>
              </a:solidFill>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Q$5:$Q$35</c:f>
              <c:numCache>
                <c:formatCode>0.0000</c:formatCode>
                <c:ptCount val="31"/>
                <c:pt idx="0">
                  <c:v>2.48175369601155</c:v>
                </c:pt>
                <c:pt idx="1">
                  <c:v>2.6327168142750197</c:v>
                </c:pt>
                <c:pt idx="2">
                  <c:v>2.7924013000959702</c:v>
                </c:pt>
                <c:pt idx="3">
                  <c:v>2.9532612305054098</c:v>
                </c:pt>
                <c:pt idx="4">
                  <c:v>3.11348327513348</c:v>
                </c:pt>
                <c:pt idx="5">
                  <c:v>3.2714230897477701</c:v>
                </c:pt>
                <c:pt idx="6">
                  <c:v>3.4254974200223698</c:v>
                </c:pt>
                <c:pt idx="7">
                  <c:v>3.5741165855410202</c:v>
                </c:pt>
                <c:pt idx="8">
                  <c:v>3.7156656949659221</c:v>
                </c:pt>
                <c:pt idx="9">
                  <c:v>3.8485467699010401</c:v>
                </c:pt>
                <c:pt idx="10">
                  <c:v>3.9712857243168367</c:v>
                </c:pt>
                <c:pt idx="11">
                  <c:v>4.0826889876359855</c:v>
                </c:pt>
                <c:pt idx="12">
                  <c:v>4.1820040966824745</c:v>
                </c:pt>
                <c:pt idx="13">
                  <c:v>4.2690194003956501</c:v>
                </c:pt>
                <c:pt idx="14">
                  <c:v>4.3440550670147919</c:v>
                </c:pt>
                <c:pt idx="15">
                  <c:v>4.4078477888355598</c:v>
                </c:pt>
                <c:pt idx="16">
                  <c:v>4.4613779213339599</c:v>
                </c:pt>
                <c:pt idx="17">
                  <c:v>4.5056988105801414</c:v>
                </c:pt>
                <c:pt idx="18">
                  <c:v>4.5418063779188795</c:v>
                </c:pt>
                <c:pt idx="19">
                  <c:v>4.5705555432428975</c:v>
                </c:pt>
                <c:pt idx="20">
                  <c:v>4.5926203057666504</c:v>
                </c:pt>
                <c:pt idx="21">
                  <c:v>4.6084594604236324</c:v>
                </c:pt>
                <c:pt idx="22">
                  <c:v>4.6183044719466055</c:v>
                </c:pt>
                <c:pt idx="23">
                  <c:v>4.6221194573366819</c:v>
                </c:pt>
                <c:pt idx="24">
                  <c:v>4.6195296699737876</c:v>
                </c:pt>
                <c:pt idx="25">
                  <c:v>4.6096718887658401</c:v>
                </c:pt>
                <c:pt idx="26">
                  <c:v>4.5908694196511934</c:v>
                </c:pt>
                <c:pt idx="27">
                  <c:v>4.5598499141063424</c:v>
                </c:pt>
                <c:pt idx="28">
                  <c:v>4.5094463682865475</c:v>
                </c:pt>
                <c:pt idx="29">
                  <c:v>4.4184851483092276</c:v>
                </c:pt>
                <c:pt idx="30">
                  <c:v>4.1410476187089698</c:v>
                </c:pt>
              </c:numCache>
            </c:numRef>
          </c:yVal>
          <c:smooth val="1"/>
        </c:ser>
        <c:ser>
          <c:idx val="16"/>
          <c:order val="16"/>
          <c:tx>
            <c:strRef>
              <c:f>'n=1'!$R$4</c:f>
              <c:strCache>
                <c:ptCount val="1"/>
                <c:pt idx="0">
                  <c:v>m(f)=2</c:v>
                </c:pt>
              </c:strCache>
            </c:strRef>
          </c:tx>
          <c:spPr>
            <a:ln w="12700">
              <a:solidFill>
                <a:srgbClr val="9BBB59">
                  <a:lumMod val="50000"/>
                </a:srgbClr>
              </a:solidFill>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R$5:$R$35</c:f>
              <c:numCache>
                <c:formatCode>0.0000</c:formatCode>
                <c:ptCount val="31"/>
                <c:pt idx="0">
                  <c:v>4.5618951052778733</c:v>
                </c:pt>
                <c:pt idx="1">
                  <c:v>4.6520669382323545</c:v>
                </c:pt>
                <c:pt idx="2">
                  <c:v>4.7369741017145373</c:v>
                </c:pt>
                <c:pt idx="3">
                  <c:v>4.8184335725701875</c:v>
                </c:pt>
                <c:pt idx="4">
                  <c:v>4.8975890175266255</c:v>
                </c:pt>
                <c:pt idx="5">
                  <c:v>4.9757500369791314</c:v>
                </c:pt>
                <c:pt idx="6">
                  <c:v>5.0543861260813845</c:v>
                </c:pt>
                <c:pt idx="7">
                  <c:v>5.1351108403392658</c:v>
                </c:pt>
                <c:pt idx="8">
                  <c:v>5.2196416340400482</c:v>
                </c:pt>
                <c:pt idx="9">
                  <c:v>5.30971827323381</c:v>
                </c:pt>
                <c:pt idx="10">
                  <c:v>5.4069694770168724</c:v>
                </c:pt>
                <c:pt idx="11">
                  <c:v>5.5127389167853265</c:v>
                </c:pt>
                <c:pt idx="12">
                  <c:v>5.6279132138446375</c:v>
                </c:pt>
                <c:pt idx="13">
                  <c:v>5.7528144746148699</c:v>
                </c:pt>
                <c:pt idx="14">
                  <c:v>5.8872034343188924</c:v>
                </c:pt>
                <c:pt idx="15">
                  <c:v>6.0303895020009204</c:v>
                </c:pt>
                <c:pt idx="16">
                  <c:v>6.18139750660976</c:v>
                </c:pt>
                <c:pt idx="17">
                  <c:v>6.3391300827941439</c:v>
                </c:pt>
                <c:pt idx="18">
                  <c:v>6.5024861833849803</c:v>
                </c:pt>
                <c:pt idx="19">
                  <c:v>6.6704247345863701</c:v>
                </c:pt>
                <c:pt idx="20">
                  <c:v>6.8419783675865045</c:v>
                </c:pt>
                <c:pt idx="21">
                  <c:v>7.0162212199935334</c:v>
                </c:pt>
                <c:pt idx="22">
                  <c:v>7.1921844700108819</c:v>
                </c:pt>
                <c:pt idx="23">
                  <c:v>7.3686857954533513</c:v>
                </c:pt>
                <c:pt idx="24">
                  <c:v>7.5439388373279348</c:v>
                </c:pt>
                <c:pt idx="25">
                  <c:v>7.7145349945976065</c:v>
                </c:pt>
                <c:pt idx="26">
                  <c:v>7.8728497610513903</c:v>
                </c:pt>
                <c:pt idx="27">
                  <c:v>8.0029555178148506</c:v>
                </c:pt>
                <c:pt idx="28">
                  <c:v>8.0895924494285296</c:v>
                </c:pt>
                <c:pt idx="29">
                  <c:v>8.1411047369049108</c:v>
                </c:pt>
                <c:pt idx="30">
                  <c:v>8.1744466564422389</c:v>
                </c:pt>
              </c:numCache>
            </c:numRef>
          </c:yVal>
          <c:smooth val="1"/>
        </c:ser>
        <c:ser>
          <c:idx val="17"/>
          <c:order val="17"/>
          <c:tx>
            <c:strRef>
              <c:f>'n=1'!$S$4</c:f>
              <c:strCache>
                <c:ptCount val="1"/>
                <c:pt idx="0">
                  <c:v>m(f)=3</c:v>
                </c:pt>
              </c:strCache>
            </c:strRef>
          </c:tx>
          <c:spPr>
            <a:ln w="12700">
              <a:solidFill>
                <a:srgbClr val="8064A2">
                  <a:lumMod val="50000"/>
                </a:srgbClr>
              </a:solidFill>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S$5:$S$35</c:f>
              <c:numCache>
                <c:formatCode>0.0000</c:formatCode>
                <c:ptCount val="31"/>
                <c:pt idx="0">
                  <c:v>6.5636379290656555</c:v>
                </c:pt>
                <c:pt idx="1">
                  <c:v>6.6621579040556034</c:v>
                </c:pt>
                <c:pt idx="2">
                  <c:v>6.7607175744074119</c:v>
                </c:pt>
                <c:pt idx="3">
                  <c:v>6.8587703099372455</c:v>
                </c:pt>
                <c:pt idx="4">
                  <c:v>6.9555153687353606</c:v>
                </c:pt>
                <c:pt idx="5">
                  <c:v>7.0501572462234297</c:v>
                </c:pt>
                <c:pt idx="6">
                  <c:v>7.1419616664292045</c:v>
                </c:pt>
                <c:pt idx="7">
                  <c:v>7.2303003735523914</c:v>
                </c:pt>
                <c:pt idx="8">
                  <c:v>7.3146808562052517</c:v>
                </c:pt>
                <c:pt idx="9">
                  <c:v>7.3947537763477245</c:v>
                </c:pt>
                <c:pt idx="10">
                  <c:v>7.4703365310725713</c:v>
                </c:pt>
                <c:pt idx="11">
                  <c:v>7.541353187570901</c:v>
                </c:pt>
                <c:pt idx="12">
                  <c:v>7.6078492898103702</c:v>
                </c:pt>
                <c:pt idx="13">
                  <c:v>7.6699560963191455</c:v>
                </c:pt>
                <c:pt idx="14">
                  <c:v>7.7278670225053698</c:v>
                </c:pt>
                <c:pt idx="15">
                  <c:v>7.7818178580130555</c:v>
                </c:pt>
                <c:pt idx="16">
                  <c:v>7.8320727780584685</c:v>
                </c:pt>
                <c:pt idx="17">
                  <c:v>7.8789142763904163</c:v>
                </c:pt>
                <c:pt idx="18">
                  <c:v>7.9226421778202702</c:v>
                </c:pt>
                <c:pt idx="19">
                  <c:v>7.9635734893482324</c:v>
                </c:pt>
                <c:pt idx="20">
                  <c:v>8.0020667893357391</c:v>
                </c:pt>
                <c:pt idx="21">
                  <c:v>8.038547089219799</c:v>
                </c:pt>
                <c:pt idx="22">
                  <c:v>8.0735824738615047</c:v>
                </c:pt>
                <c:pt idx="23">
                  <c:v>8.1080454557208199</c:v>
                </c:pt>
                <c:pt idx="24">
                  <c:v>8.1434630374442794</c:v>
                </c:pt>
                <c:pt idx="25">
                  <c:v>8.1830689061127639</c:v>
                </c:pt>
                <c:pt idx="26">
                  <c:v>8.2343422406287985</c:v>
                </c:pt>
                <c:pt idx="27">
                  <c:v>8.3130930362702546</c:v>
                </c:pt>
                <c:pt idx="28">
                  <c:v>8.4344404340834505</c:v>
                </c:pt>
                <c:pt idx="29">
                  <c:v>8.5899745292901688</c:v>
                </c:pt>
                <c:pt idx="30">
                  <c:v>8.7627295776931096</c:v>
                </c:pt>
              </c:numCache>
            </c:numRef>
          </c:yVal>
          <c:smooth val="1"/>
        </c:ser>
        <c:ser>
          <c:idx val="18"/>
          <c:order val="18"/>
          <c:tx>
            <c:strRef>
              <c:f>'n=1'!$T$4</c:f>
              <c:strCache>
                <c:ptCount val="1"/>
                <c:pt idx="0">
                  <c:v>m(f)=4</c:v>
                </c:pt>
              </c:strCache>
            </c:strRef>
          </c:tx>
          <c:spPr>
            <a:ln w="12700">
              <a:solidFill>
                <a:srgbClr val="4BACC6">
                  <a:lumMod val="50000"/>
                </a:srgbClr>
              </a:solidFill>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T$5:$T$35</c:f>
              <c:numCache>
                <c:formatCode>0.0000</c:formatCode>
                <c:ptCount val="31"/>
                <c:pt idx="0">
                  <c:v>7.7707563386810499</c:v>
                </c:pt>
                <c:pt idx="1">
                  <c:v>7.8854642240505495</c:v>
                </c:pt>
                <c:pt idx="2">
                  <c:v>8.0037949806862727</c:v>
                </c:pt>
                <c:pt idx="3">
                  <c:v>8.124584244061273</c:v>
                </c:pt>
                <c:pt idx="4">
                  <c:v>8.2482412077209339</c:v>
                </c:pt>
                <c:pt idx="5">
                  <c:v>8.3751696193739615</c:v>
                </c:pt>
                <c:pt idx="6">
                  <c:v>8.5057305666644556</c:v>
                </c:pt>
                <c:pt idx="7">
                  <c:v>8.640212069145548</c:v>
                </c:pt>
                <c:pt idx="8">
                  <c:v>8.7788009475347639</c:v>
                </c:pt>
                <c:pt idx="9">
                  <c:v>8.9215848902368293</c:v>
                </c:pt>
                <c:pt idx="10">
                  <c:v>9.0685435551241067</c:v>
                </c:pt>
                <c:pt idx="11">
                  <c:v>9.2195654866869106</c:v>
                </c:pt>
                <c:pt idx="12">
                  <c:v>9.3744654888494701</c:v>
                </c:pt>
                <c:pt idx="13">
                  <c:v>9.5330040168071708</c:v>
                </c:pt>
                <c:pt idx="14">
                  <c:v>9.6949051050363106</c:v>
                </c:pt>
                <c:pt idx="15">
                  <c:v>9.8598697215863798</c:v>
                </c:pt>
                <c:pt idx="16">
                  <c:v>10.0275810298004</c:v>
                </c:pt>
                <c:pt idx="17">
                  <c:v>10.197708949161701</c:v>
                </c:pt>
                <c:pt idx="18">
                  <c:v>10.369865231932936</c:v>
                </c:pt>
                <c:pt idx="19">
                  <c:v>10.543509214192932</c:v>
                </c:pt>
                <c:pt idx="20">
                  <c:v>10.717891678434798</c:v>
                </c:pt>
                <c:pt idx="21">
                  <c:v>10.890474055512932</c:v>
                </c:pt>
                <c:pt idx="22">
                  <c:v>11.051097209569532</c:v>
                </c:pt>
                <c:pt idx="23">
                  <c:v>11.1586737114832</c:v>
                </c:pt>
                <c:pt idx="24">
                  <c:v>11.2146516168989</c:v>
                </c:pt>
                <c:pt idx="25">
                  <c:v>11.257055841179399</c:v>
                </c:pt>
                <c:pt idx="26">
                  <c:v>11.294699359388241</c:v>
                </c:pt>
                <c:pt idx="27">
                  <c:v>11.329661115833202</c:v>
                </c:pt>
                <c:pt idx="28">
                  <c:v>11.362655477116506</c:v>
                </c:pt>
                <c:pt idx="29">
                  <c:v>11.393998035188032</c:v>
                </c:pt>
                <c:pt idx="30">
                  <c:v>11.4239030441474</c:v>
                </c:pt>
              </c:numCache>
            </c:numRef>
          </c:yVal>
          <c:smooth val="1"/>
        </c:ser>
        <c:ser>
          <c:idx val="19"/>
          <c:order val="19"/>
          <c:tx>
            <c:strRef>
              <c:f>'n=1'!$U$4</c:f>
              <c:strCache>
                <c:ptCount val="1"/>
                <c:pt idx="0">
                  <c:v>m(f)=5</c:v>
                </c:pt>
              </c:strCache>
            </c:strRef>
          </c:tx>
          <c:spPr>
            <a:ln w="12700">
              <a:solidFill>
                <a:srgbClr val="F79646">
                  <a:lumMod val="50000"/>
                </a:srgbClr>
              </a:solidFill>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U$5:$U$35</c:f>
              <c:numCache>
                <c:formatCode>0.0000</c:formatCode>
                <c:ptCount val="31"/>
                <c:pt idx="0">
                  <c:v>9.7085109183327987</c:v>
                </c:pt>
                <c:pt idx="1">
                  <c:v>9.8014108768595527</c:v>
                </c:pt>
                <c:pt idx="2">
                  <c:v>9.8910235979787</c:v>
                </c:pt>
                <c:pt idx="3">
                  <c:v>9.9780168150512711</c:v>
                </c:pt>
                <c:pt idx="4">
                  <c:v>10.0623979025384</c:v>
                </c:pt>
                <c:pt idx="5">
                  <c:v>10.144172414434763</c:v>
                </c:pt>
                <c:pt idx="6">
                  <c:v>10.223345940086698</c:v>
                </c:pt>
                <c:pt idx="7">
                  <c:v>10.2999260254142</c:v>
                </c:pt>
                <c:pt idx="8">
                  <c:v>10.373924001580226</c:v>
                </c:pt>
                <c:pt idx="9">
                  <c:v>10.445356611283804</c:v>
                </c:pt>
                <c:pt idx="10">
                  <c:v>10.514250708113398</c:v>
                </c:pt>
                <c:pt idx="11">
                  <c:v>10.5806283071932</c:v>
                </c:pt>
                <c:pt idx="12">
                  <c:v>10.6445382105587</c:v>
                </c:pt>
                <c:pt idx="13">
                  <c:v>10.706029211708024</c:v>
                </c:pt>
                <c:pt idx="14">
                  <c:v>10.765166856738249</c:v>
                </c:pt>
                <c:pt idx="15">
                  <c:v>10.822015610398704</c:v>
                </c:pt>
                <c:pt idx="16">
                  <c:v>10.876684925579353</c:v>
                </c:pt>
                <c:pt idx="17">
                  <c:v>10.929301275393099</c:v>
                </c:pt>
                <c:pt idx="18">
                  <c:v>10.980064128280302</c:v>
                </c:pt>
                <c:pt idx="19">
                  <c:v>11.029284307525804</c:v>
                </c:pt>
                <c:pt idx="20">
                  <c:v>11.077719892325632</c:v>
                </c:pt>
                <c:pt idx="21">
                  <c:v>11.127618401205901</c:v>
                </c:pt>
                <c:pt idx="22">
                  <c:v>11.189133764655798</c:v>
                </c:pt>
                <c:pt idx="23">
                  <c:v>11.303213848668006</c:v>
                </c:pt>
                <c:pt idx="24">
                  <c:v>11.4682946642217</c:v>
                </c:pt>
                <c:pt idx="25">
                  <c:v>11.6464578223364</c:v>
                </c:pt>
                <c:pt idx="26">
                  <c:v>11.8286621225022</c:v>
                </c:pt>
                <c:pt idx="27">
                  <c:v>12.012822233525124</c:v>
                </c:pt>
                <c:pt idx="28">
                  <c:v>12.198215987251963</c:v>
                </c:pt>
                <c:pt idx="29">
                  <c:v>12.384463938708645</c:v>
                </c:pt>
                <c:pt idx="30">
                  <c:v>12.571308683456067</c:v>
                </c:pt>
              </c:numCache>
            </c:numRef>
          </c:yVal>
          <c:smooth val="1"/>
        </c:ser>
        <c:ser>
          <c:idx val="20"/>
          <c:order val="20"/>
          <c:tx>
            <c:strRef>
              <c:f>'n=1'!$V$4</c:f>
              <c:strCache>
                <c:ptCount val="1"/>
                <c:pt idx="0">
                  <c:v>m(b)=0</c:v>
                </c:pt>
              </c:strCache>
            </c:strRef>
          </c:tx>
          <c:spPr>
            <a:ln w="12700">
              <a:solidFill>
                <a:srgbClr val="1F497D">
                  <a:lumMod val="50000"/>
                </a:srgbClr>
              </a:solidFill>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V$5:$V$35</c:f>
              <c:numCache>
                <c:formatCode>0.0000</c:formatCode>
                <c:ptCount val="31"/>
                <c:pt idx="0">
                  <c:v>1.1452376067904799</c:v>
                </c:pt>
                <c:pt idx="1">
                  <c:v>1.1012184467604</c:v>
                </c:pt>
                <c:pt idx="2">
                  <c:v>1.05176406441354</c:v>
                </c:pt>
                <c:pt idx="3">
                  <c:v>0.98690338681562451</c:v>
                </c:pt>
                <c:pt idx="4">
                  <c:v>0.90350774833205227</c:v>
                </c:pt>
                <c:pt idx="5">
                  <c:v>0.7994961269151275</c:v>
                </c:pt>
                <c:pt idx="6">
                  <c:v>0.67458599507902295</c:v>
                </c:pt>
                <c:pt idx="7">
                  <c:v>0.53017942273453589</c:v>
                </c:pt>
                <c:pt idx="8">
                  <c:v>0.36850609210904878</c:v>
                </c:pt>
                <c:pt idx="9">
                  <c:v>0.19136373793907488</c:v>
                </c:pt>
                <c:pt idx="10">
                  <c:v>7.6200155789152258E-4</c:v>
                </c:pt>
                <c:pt idx="11">
                  <c:v>0.2102983120522951</c:v>
                </c:pt>
                <c:pt idx="12">
                  <c:v>0.447777750346668</c:v>
                </c:pt>
                <c:pt idx="13">
                  <c:v>0.80354229324341064</c:v>
                </c:pt>
                <c:pt idx="14">
                  <c:v>0.95310652124521456</c:v>
                </c:pt>
              </c:numCache>
            </c:numRef>
          </c:yVal>
          <c:smooth val="1"/>
        </c:ser>
        <c:ser>
          <c:idx val="21"/>
          <c:order val="21"/>
          <c:tx>
            <c:strRef>
              <c:f>'n=1'!$W$4</c:f>
              <c:strCache>
                <c:ptCount val="1"/>
                <c:pt idx="0">
                  <c:v>m(b)=1</c:v>
                </c:pt>
              </c:strCache>
            </c:strRef>
          </c:tx>
          <c:spPr>
            <a:ln w="12700">
              <a:solidFill>
                <a:srgbClr val="C0504D">
                  <a:lumMod val="50000"/>
                </a:srgbClr>
              </a:solidFill>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W$5:$W$35</c:f>
              <c:numCache>
                <c:formatCode>0.0000</c:formatCode>
                <c:ptCount val="31"/>
                <c:pt idx="0">
                  <c:v>2.47097054937371</c:v>
                </c:pt>
                <c:pt idx="1">
                  <c:v>2.3257986532682526</c:v>
                </c:pt>
                <c:pt idx="2">
                  <c:v>2.18420934594808</c:v>
                </c:pt>
                <c:pt idx="3">
                  <c:v>2.054986716881479</c:v>
                </c:pt>
                <c:pt idx="4">
                  <c:v>1.9413409532005401</c:v>
                </c:pt>
                <c:pt idx="5">
                  <c:v>1.8452782728760999</c:v>
                </c:pt>
                <c:pt idx="6">
                  <c:v>1.7668725354375201</c:v>
                </c:pt>
                <c:pt idx="7">
                  <c:v>1.7043243783856952</c:v>
                </c:pt>
                <c:pt idx="8">
                  <c:v>1.65471867547258</c:v>
                </c:pt>
                <c:pt idx="9">
                  <c:v>1.6149856639347901</c:v>
                </c:pt>
                <c:pt idx="10">
                  <c:v>1.5824172582781499</c:v>
                </c:pt>
                <c:pt idx="11">
                  <c:v>1.5548042148279264</c:v>
                </c:pt>
                <c:pt idx="12">
                  <c:v>1.5303593337680901</c:v>
                </c:pt>
                <c:pt idx="13">
                  <c:v>1.5075626181609549</c:v>
                </c:pt>
                <c:pt idx="14">
                  <c:v>1.4849756893004964</c:v>
                </c:pt>
                <c:pt idx="15">
                  <c:v>1.4610275754589499</c:v>
                </c:pt>
                <c:pt idx="16">
                  <c:v>1.4337275680554964</c:v>
                </c:pt>
                <c:pt idx="17">
                  <c:v>1.4002603421103854</c:v>
                </c:pt>
                <c:pt idx="18">
                  <c:v>1.3564882300508001</c:v>
                </c:pt>
                <c:pt idx="19">
                  <c:v>1.2966151286012964</c:v>
                </c:pt>
                <c:pt idx="20">
                  <c:v>1.2142291955209854</c:v>
                </c:pt>
                <c:pt idx="21">
                  <c:v>1.10549007974363</c:v>
                </c:pt>
                <c:pt idx="22">
                  <c:v>0.97171165426013772</c:v>
                </c:pt>
                <c:pt idx="23">
                  <c:v>0.81798749040543395</c:v>
                </c:pt>
                <c:pt idx="24">
                  <c:v>0.64974961068116832</c:v>
                </c:pt>
                <c:pt idx="25">
                  <c:v>0.47097026148034654</c:v>
                </c:pt>
                <c:pt idx="26">
                  <c:v>0.28408604512211538</c:v>
                </c:pt>
                <c:pt idx="27">
                  <c:v>9.0341699591047306E-2</c:v>
                </c:pt>
                <c:pt idx="28">
                  <c:v>0.10998994487399702</c:v>
                </c:pt>
                <c:pt idx="29">
                  <c:v>0.31771486244719038</c:v>
                </c:pt>
                <c:pt idx="30">
                  <c:v>0.53554736513067958</c:v>
                </c:pt>
              </c:numCache>
            </c:numRef>
          </c:yVal>
          <c:smooth val="1"/>
        </c:ser>
        <c:ser>
          <c:idx val="22"/>
          <c:order val="22"/>
          <c:tx>
            <c:strRef>
              <c:f>'n=1'!$X$4</c:f>
              <c:strCache>
                <c:ptCount val="1"/>
                <c:pt idx="0">
                  <c:v>m(b)=2</c:v>
                </c:pt>
              </c:strCache>
            </c:strRef>
          </c:tx>
          <c:spPr>
            <a:ln w="12700">
              <a:solidFill>
                <a:srgbClr val="9BBB59">
                  <a:lumMod val="50000"/>
                </a:srgbClr>
              </a:solidFill>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X$5:$X$35</c:f>
              <c:numCache>
                <c:formatCode>0.0000</c:formatCode>
                <c:ptCount val="31"/>
                <c:pt idx="0">
                  <c:v>4.5635312775088668</c:v>
                </c:pt>
                <c:pt idx="1">
                  <c:v>4.4681966197127885</c:v>
                </c:pt>
                <c:pt idx="2">
                  <c:v>4.3678303535498255</c:v>
                </c:pt>
                <c:pt idx="3">
                  <c:v>4.2612245136753701</c:v>
                </c:pt>
                <c:pt idx="4">
                  <c:v>4.1481556468303848</c:v>
                </c:pt>
                <c:pt idx="5">
                  <c:v>4.0285846532344891</c:v>
                </c:pt>
                <c:pt idx="6">
                  <c:v>3.902639858332158</c:v>
                </c:pt>
                <c:pt idx="7">
                  <c:v>3.770593514052019</c:v>
                </c:pt>
                <c:pt idx="8">
                  <c:v>3.6328356354028126</c:v>
                </c:pt>
                <c:pt idx="9">
                  <c:v>3.4898498569972101</c:v>
                </c:pt>
                <c:pt idx="10">
                  <c:v>3.3421959873465701</c:v>
                </c:pt>
                <c:pt idx="11">
                  <c:v>3.1905064573928201</c:v>
                </c:pt>
                <c:pt idx="12">
                  <c:v>3.0354831194176031</c:v>
                </c:pt>
                <c:pt idx="13">
                  <c:v>2.8779567726244499</c:v>
                </c:pt>
                <c:pt idx="14">
                  <c:v>2.7189340502043247</c:v>
                </c:pt>
                <c:pt idx="15">
                  <c:v>2.5597227450892701</c:v>
                </c:pt>
                <c:pt idx="16">
                  <c:v>2.4021781416543999</c:v>
                </c:pt>
                <c:pt idx="17">
                  <c:v>2.24903536997425</c:v>
                </c:pt>
                <c:pt idx="18">
                  <c:v>2.10440764315562</c:v>
                </c:pt>
                <c:pt idx="19">
                  <c:v>1.974053616298864</c:v>
                </c:pt>
                <c:pt idx="20">
                  <c:v>1.864355904133475</c:v>
                </c:pt>
                <c:pt idx="21">
                  <c:v>1.7791642717622964</c:v>
                </c:pt>
                <c:pt idx="22">
                  <c:v>1.717087021533845</c:v>
                </c:pt>
                <c:pt idx="23">
                  <c:v>1.67292651854</c:v>
                </c:pt>
                <c:pt idx="24">
                  <c:v>1.6411171735957963</c:v>
                </c:pt>
                <c:pt idx="25">
                  <c:v>1.6174586284533001</c:v>
                </c:pt>
                <c:pt idx="26">
                  <c:v>1.5991703145318001</c:v>
                </c:pt>
                <c:pt idx="27">
                  <c:v>1.5844007930414299</c:v>
                </c:pt>
                <c:pt idx="28">
                  <c:v>1.5719918470933449</c:v>
                </c:pt>
                <c:pt idx="29">
                  <c:v>1.5610629633208901</c:v>
                </c:pt>
                <c:pt idx="30">
                  <c:v>1.55089576068143</c:v>
                </c:pt>
              </c:numCache>
            </c:numRef>
          </c:yVal>
          <c:smooth val="1"/>
        </c:ser>
        <c:ser>
          <c:idx val="23"/>
          <c:order val="23"/>
          <c:tx>
            <c:strRef>
              <c:f>'n=1'!$Y$4</c:f>
              <c:strCache>
                <c:ptCount val="1"/>
                <c:pt idx="0">
                  <c:v>m(b)=3</c:v>
                </c:pt>
              </c:strCache>
            </c:strRef>
          </c:tx>
          <c:spPr>
            <a:ln w="12700">
              <a:solidFill>
                <a:srgbClr val="8064A2">
                  <a:lumMod val="50000"/>
                </a:srgbClr>
              </a:solidFill>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Y$5:$Y$35</c:f>
              <c:numCache>
                <c:formatCode>0.0000</c:formatCode>
                <c:ptCount val="31"/>
                <c:pt idx="0">
                  <c:v>6.5640415836342898</c:v>
                </c:pt>
                <c:pt idx="1">
                  <c:v>6.4663753651825102</c:v>
                </c:pt>
                <c:pt idx="2">
                  <c:v>6.3702281820280353</c:v>
                </c:pt>
                <c:pt idx="3">
                  <c:v>6.2756233526458534</c:v>
                </c:pt>
                <c:pt idx="4">
                  <c:v>6.1825389021139685</c:v>
                </c:pt>
                <c:pt idx="5">
                  <c:v>6.0906884330002597</c:v>
                </c:pt>
                <c:pt idx="6">
                  <c:v>5.9995276750736659</c:v>
                </c:pt>
                <c:pt idx="7">
                  <c:v>5.9082813604493003</c:v>
                </c:pt>
                <c:pt idx="8">
                  <c:v>5.8159910529909453</c:v>
                </c:pt>
                <c:pt idx="9">
                  <c:v>5.721584060507916</c:v>
                </c:pt>
                <c:pt idx="10">
                  <c:v>5.6239611894709398</c:v>
                </c:pt>
                <c:pt idx="11">
                  <c:v>5.5220957023878885</c:v>
                </c:pt>
                <c:pt idx="12">
                  <c:v>5.4151286573294275</c:v>
                </c:pt>
                <c:pt idx="13">
                  <c:v>5.3024413149371901</c:v>
                </c:pt>
                <c:pt idx="14">
                  <c:v>5.1836885185266945</c:v>
                </c:pt>
                <c:pt idx="15">
                  <c:v>5.0587883940210334</c:v>
                </c:pt>
                <c:pt idx="16">
                  <c:v>4.9278774423328899</c:v>
                </c:pt>
                <c:pt idx="17">
                  <c:v>4.7912483673803514</c:v>
                </c:pt>
                <c:pt idx="18">
                  <c:v>4.6492797812196596</c:v>
                </c:pt>
                <c:pt idx="19">
                  <c:v>4.5024227927359002</c:v>
                </c:pt>
                <c:pt idx="20">
                  <c:v>4.351092191594212</c:v>
                </c:pt>
                <c:pt idx="21">
                  <c:v>4.1957089707877655</c:v>
                </c:pt>
                <c:pt idx="22">
                  <c:v>4.0366624554470896</c:v>
                </c:pt>
                <c:pt idx="23">
                  <c:v>3.87430785619354</c:v>
                </c:pt>
                <c:pt idx="24">
                  <c:v>3.7089688199225499</c:v>
                </c:pt>
                <c:pt idx="25">
                  <c:v>3.5409416952088231</c:v>
                </c:pt>
                <c:pt idx="26">
                  <c:v>3.3705002407284699</c:v>
                </c:pt>
                <c:pt idx="27">
                  <c:v>3.19790287561562</c:v>
                </c:pt>
                <c:pt idx="28">
                  <c:v>3.0234165788977809</c:v>
                </c:pt>
                <c:pt idx="29">
                  <c:v>2.8473280278572299</c:v>
                </c:pt>
                <c:pt idx="30">
                  <c:v>2.6700008101936077</c:v>
                </c:pt>
              </c:numCache>
            </c:numRef>
          </c:yVal>
          <c:smooth val="1"/>
        </c:ser>
        <c:ser>
          <c:idx val="24"/>
          <c:order val="24"/>
          <c:tx>
            <c:strRef>
              <c:f>'n=1'!$Z$4</c:f>
              <c:strCache>
                <c:ptCount val="1"/>
                <c:pt idx="0">
                  <c:v>m(b)=4</c:v>
                </c:pt>
              </c:strCache>
            </c:strRef>
          </c:tx>
          <c:spPr>
            <a:ln w="12700">
              <a:solidFill>
                <a:srgbClr val="4BACC6">
                  <a:lumMod val="50000"/>
                </a:srgbClr>
              </a:solidFill>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Z$5:$Z$35</c:f>
              <c:numCache>
                <c:formatCode>0.0000</c:formatCode>
                <c:ptCount val="31"/>
                <c:pt idx="0">
                  <c:v>7.7676928093270465</c:v>
                </c:pt>
                <c:pt idx="1">
                  <c:v>7.6547420594937696</c:v>
                </c:pt>
                <c:pt idx="2">
                  <c:v>7.5418352806301101</c:v>
                </c:pt>
                <c:pt idx="3">
                  <c:v>7.4304119113286324</c:v>
                </c:pt>
                <c:pt idx="4">
                  <c:v>7.3205312864106045</c:v>
                </c:pt>
                <c:pt idx="5">
                  <c:v>7.2124070125528004</c:v>
                </c:pt>
                <c:pt idx="6">
                  <c:v>7.1064098905825501</c:v>
                </c:pt>
                <c:pt idx="7">
                  <c:v>7.0030593251734503</c:v>
                </c:pt>
                <c:pt idx="8">
                  <c:v>6.9029989781173065</c:v>
                </c:pt>
                <c:pt idx="9">
                  <c:v>6.8069525614528699</c:v>
                </c:pt>
                <c:pt idx="10">
                  <c:v>6.7156586716964846</c:v>
                </c:pt>
                <c:pt idx="11">
                  <c:v>6.6297901525218599</c:v>
                </c:pt>
                <c:pt idx="12">
                  <c:v>6.5498719027522903</c:v>
                </c:pt>
                <c:pt idx="13">
                  <c:v>6.4762165152832072</c:v>
                </c:pt>
                <c:pt idx="14">
                  <c:v>6.4088944856114791</c:v>
                </c:pt>
                <c:pt idx="15">
                  <c:v>6.3477444946667196</c:v>
                </c:pt>
                <c:pt idx="16">
                  <c:v>6.2924154178170655</c:v>
                </c:pt>
                <c:pt idx="17">
                  <c:v>6.2424233903849782</c:v>
                </c:pt>
                <c:pt idx="18">
                  <c:v>6.1972063739705785</c:v>
                </c:pt>
                <c:pt idx="19">
                  <c:v>6.1561665659026703</c:v>
                </c:pt>
                <c:pt idx="20">
                  <c:v>6.1186906010589945</c:v>
                </c:pt>
                <c:pt idx="21">
                  <c:v>6.0841526963790455</c:v>
                </c:pt>
                <c:pt idx="22">
                  <c:v>6.0518849884534855</c:v>
                </c:pt>
                <c:pt idx="23">
                  <c:v>6.0210966722226802</c:v>
                </c:pt>
                <c:pt idx="24">
                  <c:v>5.9908181870505102</c:v>
                </c:pt>
                <c:pt idx="25">
                  <c:v>5.9594179559045353</c:v>
                </c:pt>
                <c:pt idx="26">
                  <c:v>5.9240618373576766</c:v>
                </c:pt>
                <c:pt idx="27">
                  <c:v>5.8790443669655765</c:v>
                </c:pt>
                <c:pt idx="28">
                  <c:v>5.8139727200365696</c:v>
                </c:pt>
                <c:pt idx="29">
                  <c:v>5.7173571006095303</c:v>
                </c:pt>
                <c:pt idx="30">
                  <c:v>5.5901704460317445</c:v>
                </c:pt>
              </c:numCache>
            </c:numRef>
          </c:yVal>
          <c:smooth val="1"/>
        </c:ser>
        <c:ser>
          <c:idx val="25"/>
          <c:order val="25"/>
          <c:tx>
            <c:strRef>
              <c:f>'n=1'!$AA$4</c:f>
              <c:strCache>
                <c:ptCount val="1"/>
                <c:pt idx="0">
                  <c:v>m(b)=5</c:v>
                </c:pt>
              </c:strCache>
            </c:strRef>
          </c:tx>
          <c:spPr>
            <a:ln w="12700">
              <a:solidFill>
                <a:srgbClr val="F79646">
                  <a:lumMod val="50000"/>
                </a:srgbClr>
              </a:solidFill>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AA$5:$AA$35</c:f>
              <c:numCache>
                <c:formatCode>0.0000</c:formatCode>
                <c:ptCount val="31"/>
                <c:pt idx="0">
                  <c:v>9.7097983362432547</c:v>
                </c:pt>
                <c:pt idx="1">
                  <c:v>9.6142832065964789</c:v>
                </c:pt>
                <c:pt idx="2">
                  <c:v>9.5167242417155506</c:v>
                </c:pt>
                <c:pt idx="3">
                  <c:v>9.4164762206054728</c:v>
                </c:pt>
                <c:pt idx="4">
                  <c:v>9.3135095382710045</c:v>
                </c:pt>
                <c:pt idx="5">
                  <c:v>9.2077917383277779</c:v>
                </c:pt>
                <c:pt idx="6">
                  <c:v>9.0992898411610028</c:v>
                </c:pt>
                <c:pt idx="7">
                  <c:v>8.987962083714919</c:v>
                </c:pt>
                <c:pt idx="8">
                  <c:v>8.8738016938854294</c:v>
                </c:pt>
                <c:pt idx="9">
                  <c:v>8.7567850146882922</c:v>
                </c:pt>
                <c:pt idx="10">
                  <c:v>8.6369053278627685</c:v>
                </c:pt>
                <c:pt idx="11">
                  <c:v>8.5141679496293996</c:v>
                </c:pt>
                <c:pt idx="12">
                  <c:v>8.3885916857421687</c:v>
                </c:pt>
                <c:pt idx="13">
                  <c:v>8.2602153228916659</c:v>
                </c:pt>
                <c:pt idx="14">
                  <c:v>8.1290732574888906</c:v>
                </c:pt>
                <c:pt idx="15">
                  <c:v>7.9952398168343324</c:v>
                </c:pt>
                <c:pt idx="16">
                  <c:v>7.8587957962041104</c:v>
                </c:pt>
                <c:pt idx="17">
                  <c:v>7.7198393930901501</c:v>
                </c:pt>
                <c:pt idx="18">
                  <c:v>7.5784905905277196</c:v>
                </c:pt>
                <c:pt idx="19">
                  <c:v>7.4349015354550385</c:v>
                </c:pt>
                <c:pt idx="20">
                  <c:v>7.2892331246573097</c:v>
                </c:pt>
                <c:pt idx="21">
                  <c:v>7.1417444360870155</c:v>
                </c:pt>
                <c:pt idx="22">
                  <c:v>6.9927531086456902</c:v>
                </c:pt>
                <c:pt idx="23">
                  <c:v>6.8427416793297695</c:v>
                </c:pt>
                <c:pt idx="24">
                  <c:v>6.6924964771753368</c:v>
                </c:pt>
                <c:pt idx="25">
                  <c:v>6.5433474548600934</c:v>
                </c:pt>
                <c:pt idx="26">
                  <c:v>6.3980279430796001</c:v>
                </c:pt>
                <c:pt idx="27">
                  <c:v>6.2620599442408302</c:v>
                </c:pt>
                <c:pt idx="28">
                  <c:v>6.1458346931728896</c:v>
                </c:pt>
                <c:pt idx="29">
                  <c:v>6.0606184201368398</c:v>
                </c:pt>
                <c:pt idx="30">
                  <c:v>6.0053806100457034</c:v>
                </c:pt>
              </c:numCache>
            </c:numRef>
          </c:yVal>
          <c:smooth val="1"/>
        </c:ser>
        <c:ser>
          <c:idx val="26"/>
          <c:order val="26"/>
          <c:tx>
            <c:strRef>
              <c:f>'n=1'!$AB$4</c:f>
              <c:strCache>
                <c:ptCount val="1"/>
              </c:strCache>
            </c:strRef>
          </c:tx>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AB$5:$AB$35</c:f>
              <c:numCache>
                <c:formatCode>General</c:formatCode>
                <c:ptCount val="31"/>
              </c:numCache>
            </c:numRef>
          </c:yVal>
          <c:smooth val="1"/>
        </c:ser>
        <c:ser>
          <c:idx val="27"/>
          <c:order val="27"/>
          <c:tx>
            <c:strRef>
              <c:f>'n=1'!$AC$4</c:f>
              <c:strCache>
                <c:ptCount val="1"/>
                <c:pt idx="0">
                  <c:v>m(f)out=0</c:v>
                </c:pt>
              </c:strCache>
            </c:strRef>
          </c:tx>
          <c:spPr>
            <a:ln w="19050">
              <a:solidFill>
                <a:srgbClr val="1F497D"/>
              </a:solidFill>
              <a:prstDash val="lgDashDotDot"/>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AC$5:$AC$35</c:f>
              <c:numCache>
                <c:formatCode>0.0000</c:formatCode>
                <c:ptCount val="31"/>
                <c:pt idx="0">
                  <c:v>0.91984845138333138</c:v>
                </c:pt>
                <c:pt idx="1">
                  <c:v>0.94528568389877465</c:v>
                </c:pt>
                <c:pt idx="2">
                  <c:v>0.95735284978342206</c:v>
                </c:pt>
                <c:pt idx="3">
                  <c:v>0.96515174978863949</c:v>
                </c:pt>
                <c:pt idx="4">
                  <c:v>0.96944352808027801</c:v>
                </c:pt>
                <c:pt idx="5">
                  <c:v>0.97056301842871395</c:v>
                </c:pt>
                <c:pt idx="6">
                  <c:v>0.96844012129015</c:v>
                </c:pt>
                <c:pt idx="7">
                  <c:v>0.9626806278229455</c:v>
                </c:pt>
                <c:pt idx="8">
                  <c:v>0.95219603419221799</c:v>
                </c:pt>
                <c:pt idx="9">
                  <c:v>0.93468395954008665</c:v>
                </c:pt>
                <c:pt idx="10">
                  <c:v>0.90400820302029705</c:v>
                </c:pt>
                <c:pt idx="11">
                  <c:v>0.83813621931168902</c:v>
                </c:pt>
                <c:pt idx="12">
                  <c:v>0.727315058686266</c:v>
                </c:pt>
              </c:numCache>
            </c:numRef>
          </c:yVal>
          <c:smooth val="1"/>
        </c:ser>
        <c:ser>
          <c:idx val="28"/>
          <c:order val="28"/>
          <c:tx>
            <c:strRef>
              <c:f>'n=1'!$AD$4</c:f>
              <c:strCache>
                <c:ptCount val="1"/>
                <c:pt idx="0">
                  <c:v>m(f)out=1</c:v>
                </c:pt>
              </c:strCache>
            </c:strRef>
          </c:tx>
          <c:spPr>
            <a:ln w="19050">
              <a:solidFill>
                <a:srgbClr val="C0504D">
                  <a:lumMod val="75000"/>
                </a:srgbClr>
              </a:solidFill>
              <a:prstDash val="lgDashDotDot"/>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AD$5:$AD$35</c:f>
              <c:numCache>
                <c:formatCode>0.0000</c:formatCode>
                <c:ptCount val="31"/>
                <c:pt idx="0">
                  <c:v>2.16152277389889</c:v>
                </c:pt>
                <c:pt idx="1">
                  <c:v>2.3256574040456575</c:v>
                </c:pt>
                <c:pt idx="2">
                  <c:v>2.4988823689909401</c:v>
                </c:pt>
                <c:pt idx="3">
                  <c:v>2.6724986069552177</c:v>
                </c:pt>
                <c:pt idx="4">
                  <c:v>2.8450231940062167</c:v>
                </c:pt>
                <c:pt idx="5">
                  <c:v>3.014992051936439</c:v>
                </c:pt>
                <c:pt idx="6">
                  <c:v>3.1810498852690667</c:v>
                </c:pt>
                <c:pt idx="7">
                  <c:v>3.3415825192196267</c:v>
                </c:pt>
                <c:pt idx="8">
                  <c:v>3.49478162593805</c:v>
                </c:pt>
                <c:pt idx="9">
                  <c:v>3.63862871533546</c:v>
                </c:pt>
                <c:pt idx="10">
                  <c:v>3.7710214427708371</c:v>
                </c:pt>
                <c:pt idx="11">
                  <c:v>3.890046166082143</c:v>
                </c:pt>
                <c:pt idx="12">
                  <c:v>3.9943529835252374</c:v>
                </c:pt>
                <c:pt idx="13">
                  <c:v>4.0834760420472396</c:v>
                </c:pt>
                <c:pt idx="14">
                  <c:v>4.1579107523693368</c:v>
                </c:pt>
                <c:pt idx="15">
                  <c:v>4.2188975157746524</c:v>
                </c:pt>
                <c:pt idx="16">
                  <c:v>4.2680476376912475</c:v>
                </c:pt>
                <c:pt idx="17">
                  <c:v>4.3069959640640398</c:v>
                </c:pt>
                <c:pt idx="18">
                  <c:v>4.3371763496718465</c:v>
                </c:pt>
                <c:pt idx="19">
                  <c:v>4.3597158505119644</c:v>
                </c:pt>
                <c:pt idx="20">
                  <c:v>4.3754060026755202</c:v>
                </c:pt>
                <c:pt idx="21">
                  <c:v>4.3846638522141772</c:v>
                </c:pt>
                <c:pt idx="22">
                  <c:v>4.3875300077233685</c:v>
                </c:pt>
                <c:pt idx="23">
                  <c:v>4.38357032316837</c:v>
                </c:pt>
                <c:pt idx="24">
                  <c:v>4.3716124123314453</c:v>
                </c:pt>
                <c:pt idx="25">
                  <c:v>4.3491532669924355</c:v>
                </c:pt>
                <c:pt idx="26">
                  <c:v>4.3105947636397755</c:v>
                </c:pt>
                <c:pt idx="27">
                  <c:v>4.239769210388582</c:v>
                </c:pt>
                <c:pt idx="28">
                  <c:v>3.9804058067887977</c:v>
                </c:pt>
                <c:pt idx="29">
                  <c:v>4.0619861563181896</c:v>
                </c:pt>
                <c:pt idx="30">
                  <c:v>4.1474155410241034</c:v>
                </c:pt>
              </c:numCache>
            </c:numRef>
          </c:yVal>
          <c:smooth val="1"/>
        </c:ser>
        <c:ser>
          <c:idx val="29"/>
          <c:order val="29"/>
          <c:tx>
            <c:strRef>
              <c:f>'n=1'!$AE$4</c:f>
              <c:strCache>
                <c:ptCount val="1"/>
                <c:pt idx="0">
                  <c:v>m(f)out=2</c:v>
                </c:pt>
              </c:strCache>
            </c:strRef>
          </c:tx>
          <c:spPr>
            <a:ln w="19050">
              <a:solidFill>
                <a:srgbClr val="9BBB59">
                  <a:lumMod val="75000"/>
                </a:srgbClr>
              </a:solidFill>
              <a:prstDash val="lgDashDotDot"/>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AE$5:$AE$35</c:f>
              <c:numCache>
                <c:formatCode>0.0000</c:formatCode>
                <c:ptCount val="31"/>
                <c:pt idx="0">
                  <c:v>4.2784013302143133</c:v>
                </c:pt>
                <c:pt idx="1">
                  <c:v>4.3583962505950744</c:v>
                </c:pt>
                <c:pt idx="2">
                  <c:v>4.4313399453382534</c:v>
                </c:pt>
                <c:pt idx="3">
                  <c:v>4.5002583613857086</c:v>
                </c:pt>
                <c:pt idx="4">
                  <c:v>4.5663292689334698</c:v>
                </c:pt>
                <c:pt idx="5">
                  <c:v>4.6309163917319855</c:v>
                </c:pt>
                <c:pt idx="6">
                  <c:v>4.6955818883026996</c:v>
                </c:pt>
                <c:pt idx="7">
                  <c:v>4.7621201185224376</c:v>
                </c:pt>
                <c:pt idx="8">
                  <c:v>4.8325357048992297</c:v>
                </c:pt>
                <c:pt idx="9">
                  <c:v>4.9091204108927124</c:v>
                </c:pt>
                <c:pt idx="10">
                  <c:v>4.9941761380099745</c:v>
                </c:pt>
                <c:pt idx="11">
                  <c:v>5.0898045614590455</c:v>
                </c:pt>
                <c:pt idx="12">
                  <c:v>5.19750952674831</c:v>
                </c:pt>
                <c:pt idx="13">
                  <c:v>5.3178741899859334</c:v>
                </c:pt>
                <c:pt idx="14">
                  <c:v>5.4504822832616524</c:v>
                </c:pt>
                <c:pt idx="15">
                  <c:v>5.5941378227741865</c:v>
                </c:pt>
                <c:pt idx="16">
                  <c:v>5.7472029112599996</c:v>
                </c:pt>
                <c:pt idx="17">
                  <c:v>5.9079979548938804</c:v>
                </c:pt>
                <c:pt idx="18">
                  <c:v>6.0749565550521956</c:v>
                </c:pt>
                <c:pt idx="19">
                  <c:v>6.2467379297910899</c:v>
                </c:pt>
                <c:pt idx="20">
                  <c:v>6.4222283286948114</c:v>
                </c:pt>
                <c:pt idx="21">
                  <c:v>6.6005035051908498</c:v>
                </c:pt>
                <c:pt idx="22">
                  <c:v>6.7807595933406972</c:v>
                </c:pt>
                <c:pt idx="23">
                  <c:v>6.9623224317101382</c:v>
                </c:pt>
                <c:pt idx="24">
                  <c:v>7.1444108921357472</c:v>
                </c:pt>
                <c:pt idx="25">
                  <c:v>7.32615973015257</c:v>
                </c:pt>
                <c:pt idx="26">
                  <c:v>7.5063306331315713</c:v>
                </c:pt>
                <c:pt idx="27">
                  <c:v>7.6827774710941101</c:v>
                </c:pt>
                <c:pt idx="28">
                  <c:v>7.8513541348690801</c:v>
                </c:pt>
                <c:pt idx="29">
                  <c:v>8.0035752774564024</c:v>
                </c:pt>
                <c:pt idx="30">
                  <c:v>8.1254753187323505</c:v>
                </c:pt>
              </c:numCache>
            </c:numRef>
          </c:yVal>
          <c:smooth val="1"/>
        </c:ser>
        <c:ser>
          <c:idx val="30"/>
          <c:order val="30"/>
          <c:tx>
            <c:strRef>
              <c:f>'n=1'!$AF$4</c:f>
              <c:strCache>
                <c:ptCount val="1"/>
                <c:pt idx="0">
                  <c:v>m(f)out=3</c:v>
                </c:pt>
              </c:strCache>
            </c:strRef>
          </c:tx>
          <c:spPr>
            <a:ln w="19050">
              <a:solidFill>
                <a:srgbClr val="8064A2">
                  <a:lumMod val="75000"/>
                </a:srgbClr>
              </a:solidFill>
              <a:prstDash val="lgDashDotDot"/>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AF$5:$AF$35</c:f>
              <c:numCache>
                <c:formatCode>0.0000</c:formatCode>
                <c:ptCount val="31"/>
                <c:pt idx="0">
                  <c:v>6.3720888769609472</c:v>
                </c:pt>
                <c:pt idx="1">
                  <c:v>6.4831060146070998</c:v>
                </c:pt>
                <c:pt idx="2">
                  <c:v>6.5971600094296203</c:v>
                </c:pt>
                <c:pt idx="3">
                  <c:v>6.7121064604745397</c:v>
                </c:pt>
                <c:pt idx="4">
                  <c:v>6.8268058807642298</c:v>
                </c:pt>
                <c:pt idx="5">
                  <c:v>6.9400899598386498</c:v>
                </c:pt>
                <c:pt idx="6">
                  <c:v>7.05082029909713</c:v>
                </c:pt>
                <c:pt idx="7">
                  <c:v>7.1579487017711196</c:v>
                </c:pt>
                <c:pt idx="8">
                  <c:v>7.2605743852670299</c:v>
                </c:pt>
                <c:pt idx="9">
                  <c:v>7.3579906879482655</c:v>
                </c:pt>
                <c:pt idx="10">
                  <c:v>7.4497133763660699</c:v>
                </c:pt>
                <c:pt idx="11">
                  <c:v>7.5354855110628485</c:v>
                </c:pt>
                <c:pt idx="12">
                  <c:v>7.6152590970074296</c:v>
                </c:pt>
                <c:pt idx="13">
                  <c:v>7.6891591540756803</c:v>
                </c:pt>
                <c:pt idx="14">
                  <c:v>7.7574391187886995</c:v>
                </c:pt>
                <c:pt idx="15">
                  <c:v>7.8204366427571053</c:v>
                </c:pt>
                <c:pt idx="16">
                  <c:v>7.8785364380875675</c:v>
                </c:pt>
                <c:pt idx="17">
                  <c:v>7.9321432614036524</c:v>
                </c:pt>
                <c:pt idx="18">
                  <c:v>7.9816648756607753</c:v>
                </c:pt>
                <c:pt idx="19">
                  <c:v>8.0275028586340067</c:v>
                </c:pt>
                <c:pt idx="20">
                  <c:v>8.0700331974497068</c:v>
                </c:pt>
                <c:pt idx="21">
                  <c:v>8.10966108714676</c:v>
                </c:pt>
                <c:pt idx="22">
                  <c:v>8.1467939687689395</c:v>
                </c:pt>
                <c:pt idx="23">
                  <c:v>8.1818568672118079</c:v>
                </c:pt>
                <c:pt idx="24">
                  <c:v>8.2153906718363992</c:v>
                </c:pt>
                <c:pt idx="25">
                  <c:v>8.248143691986618</c:v>
                </c:pt>
                <c:pt idx="26">
                  <c:v>8.2812761677488389</c:v>
                </c:pt>
                <c:pt idx="27">
                  <c:v>8.3168609560148603</c:v>
                </c:pt>
                <c:pt idx="28">
                  <c:v>8.3589480784534604</c:v>
                </c:pt>
                <c:pt idx="29">
                  <c:v>8.4159964266621206</c:v>
                </c:pt>
                <c:pt idx="30">
                  <c:v>8.5019298861838219</c:v>
                </c:pt>
              </c:numCache>
            </c:numRef>
          </c:yVal>
          <c:smooth val="1"/>
        </c:ser>
        <c:ser>
          <c:idx val="31"/>
          <c:order val="31"/>
          <c:tx>
            <c:strRef>
              <c:f>'n=1'!$AG$4</c:f>
              <c:strCache>
                <c:ptCount val="1"/>
                <c:pt idx="0">
                  <c:v>m(f)out=4</c:v>
                </c:pt>
              </c:strCache>
            </c:strRef>
          </c:tx>
          <c:spPr>
            <a:ln w="19050">
              <a:solidFill>
                <a:srgbClr val="4BACC6">
                  <a:lumMod val="75000"/>
                </a:srgbClr>
              </a:solidFill>
              <a:prstDash val="lgDashDotDot"/>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AG$5:$AG$35</c:f>
              <c:numCache>
                <c:formatCode>0.0000</c:formatCode>
                <c:ptCount val="31"/>
                <c:pt idx="0">
                  <c:v>7.6681916051787855</c:v>
                </c:pt>
                <c:pt idx="1">
                  <c:v>7.7754007008605903</c:v>
                </c:pt>
                <c:pt idx="2">
                  <c:v>7.8839793539549197</c:v>
                </c:pt>
                <c:pt idx="3">
                  <c:v>7.9936976254089753</c:v>
                </c:pt>
                <c:pt idx="4">
                  <c:v>8.1051976162235704</c:v>
                </c:pt>
                <c:pt idx="5">
                  <c:v>8.2191759430536919</c:v>
                </c:pt>
                <c:pt idx="6">
                  <c:v>8.3363421754351101</c:v>
                </c:pt>
                <c:pt idx="7">
                  <c:v>8.4573680135049294</c:v>
                </c:pt>
                <c:pt idx="8">
                  <c:v>8.5828331563291247</c:v>
                </c:pt>
                <c:pt idx="9">
                  <c:v>8.7131774496883789</c:v>
                </c:pt>
                <c:pt idx="10">
                  <c:v>8.8486708320310079</c:v>
                </c:pt>
                <c:pt idx="11">
                  <c:v>8.989412530203662</c:v>
                </c:pt>
                <c:pt idx="12">
                  <c:v>9.13529805702942</c:v>
                </c:pt>
                <c:pt idx="13">
                  <c:v>9.2861322758881055</c:v>
                </c:pt>
                <c:pt idx="14">
                  <c:v>9.4415920416282528</c:v>
                </c:pt>
                <c:pt idx="15">
                  <c:v>9.6013036344841289</c:v>
                </c:pt>
                <c:pt idx="16">
                  <c:v>9.7648662037423808</c:v>
                </c:pt>
                <c:pt idx="17">
                  <c:v>9.9318801385581406</c:v>
                </c:pt>
                <c:pt idx="18">
                  <c:v>10.101961084479667</c:v>
                </c:pt>
                <c:pt idx="19">
                  <c:v>10.274749357207634</c:v>
                </c:pt>
                <c:pt idx="20">
                  <c:v>10.449911694296601</c:v>
                </c:pt>
                <c:pt idx="21">
                  <c:v>10.627144945227</c:v>
                </c:pt>
                <c:pt idx="22">
                  <c:v>10.8061581772367</c:v>
                </c:pt>
                <c:pt idx="23">
                  <c:v>10.986650739441806</c:v>
                </c:pt>
                <c:pt idx="24">
                  <c:v>11.168165644622698</c:v>
                </c:pt>
                <c:pt idx="25">
                  <c:v>11.350435950952741</c:v>
                </c:pt>
                <c:pt idx="26">
                  <c:v>11.530676850119599</c:v>
                </c:pt>
                <c:pt idx="27">
                  <c:v>11.693649167947306</c:v>
                </c:pt>
                <c:pt idx="28">
                  <c:v>11.766907217595236</c:v>
                </c:pt>
                <c:pt idx="29">
                  <c:v>11.8078239255232</c:v>
                </c:pt>
                <c:pt idx="30">
                  <c:v>11.8423170474539</c:v>
                </c:pt>
              </c:numCache>
            </c:numRef>
          </c:yVal>
          <c:smooth val="1"/>
        </c:ser>
        <c:ser>
          <c:idx val="32"/>
          <c:order val="32"/>
          <c:tx>
            <c:strRef>
              <c:f>'n=1'!$AH$4</c:f>
              <c:strCache>
                <c:ptCount val="1"/>
                <c:pt idx="0">
                  <c:v>m(f)out=5</c:v>
                </c:pt>
              </c:strCache>
            </c:strRef>
          </c:tx>
          <c:spPr>
            <a:ln w="19050">
              <a:solidFill>
                <a:srgbClr val="F79646">
                  <a:lumMod val="75000"/>
                </a:srgbClr>
              </a:solidFill>
              <a:prstDash val="lgDashDotDot"/>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AH$5:$AH$35</c:f>
              <c:numCache>
                <c:formatCode>0.0000</c:formatCode>
                <c:ptCount val="31"/>
                <c:pt idx="0">
                  <c:v>10.034642611502624</c:v>
                </c:pt>
                <c:pt idx="1">
                  <c:v>10.128997124107601</c:v>
                </c:pt>
                <c:pt idx="2">
                  <c:v>10.220440993189802</c:v>
                </c:pt>
                <c:pt idx="3">
                  <c:v>10.309472895220832</c:v>
                </c:pt>
                <c:pt idx="4">
                  <c:v>10.3960806716928</c:v>
                </c:pt>
                <c:pt idx="5">
                  <c:v>10.4802505412214</c:v>
                </c:pt>
                <c:pt idx="6">
                  <c:v>10.5619691573434</c:v>
                </c:pt>
                <c:pt idx="7">
                  <c:v>10.641225604876748</c:v>
                </c:pt>
                <c:pt idx="8">
                  <c:v>10.71801318919244</c:v>
                </c:pt>
                <c:pt idx="9">
                  <c:v>10.7923309140951</c:v>
                </c:pt>
                <c:pt idx="10">
                  <c:v>10.864184588562257</c:v>
                </c:pt>
                <c:pt idx="11">
                  <c:v>10.933581128940499</c:v>
                </c:pt>
                <c:pt idx="12">
                  <c:v>11.0005714123264</c:v>
                </c:pt>
                <c:pt idx="13">
                  <c:v>11.065150257533826</c:v>
                </c:pt>
                <c:pt idx="14">
                  <c:v>11.127357583191065</c:v>
                </c:pt>
                <c:pt idx="15">
                  <c:v>11.187241713141299</c:v>
                </c:pt>
                <c:pt idx="16">
                  <c:v>11.244857771781865</c:v>
                </c:pt>
                <c:pt idx="17">
                  <c:v>11.300265544446599</c:v>
                </c:pt>
                <c:pt idx="18">
                  <c:v>11.353529020857724</c:v>
                </c:pt>
                <c:pt idx="19">
                  <c:v>11.404713445630559</c:v>
                </c:pt>
                <c:pt idx="20">
                  <c:v>11.453912963559604</c:v>
                </c:pt>
                <c:pt idx="21">
                  <c:v>11.501168738514798</c:v>
                </c:pt>
                <c:pt idx="22">
                  <c:v>11.5466316485637</c:v>
                </c:pt>
                <c:pt idx="23">
                  <c:v>11.590430471907032</c:v>
                </c:pt>
                <c:pt idx="24">
                  <c:v>11.632858770584798</c:v>
                </c:pt>
                <c:pt idx="25">
                  <c:v>11.674165629434198</c:v>
                </c:pt>
                <c:pt idx="26">
                  <c:v>11.716641294266232</c:v>
                </c:pt>
                <c:pt idx="27">
                  <c:v>11.779987345605926</c:v>
                </c:pt>
                <c:pt idx="28">
                  <c:v>11.923939124363599</c:v>
                </c:pt>
                <c:pt idx="29">
                  <c:v>12.105234461277902</c:v>
                </c:pt>
                <c:pt idx="30">
                  <c:v>12.291229714940398</c:v>
                </c:pt>
              </c:numCache>
            </c:numRef>
          </c:yVal>
          <c:smooth val="1"/>
        </c:ser>
        <c:ser>
          <c:idx val="33"/>
          <c:order val="33"/>
          <c:tx>
            <c:strRef>
              <c:f>'n=1'!$AI$4</c:f>
              <c:strCache>
                <c:ptCount val="1"/>
              </c:strCache>
            </c:strRef>
          </c:tx>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AI$5:$AI$35</c:f>
              <c:numCache>
                <c:formatCode>General</c:formatCode>
                <c:ptCount val="31"/>
              </c:numCache>
            </c:numRef>
          </c:yVal>
          <c:smooth val="1"/>
        </c:ser>
        <c:ser>
          <c:idx val="34"/>
          <c:order val="34"/>
          <c:tx>
            <c:strRef>
              <c:f>'n=1'!$AJ$4</c:f>
              <c:strCache>
                <c:ptCount val="1"/>
                <c:pt idx="0">
                  <c:v>m(b)out=0</c:v>
                </c:pt>
              </c:strCache>
            </c:strRef>
          </c:tx>
          <c:spPr>
            <a:ln w="19050">
              <a:solidFill>
                <a:srgbClr val="1F497D"/>
              </a:solidFill>
              <a:prstDash val="lgDashDotDot"/>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AJ$5:$AJ$35</c:f>
              <c:numCache>
                <c:formatCode>0.0000</c:formatCode>
                <c:ptCount val="31"/>
                <c:pt idx="0">
                  <c:v>0.93568645874930401</c:v>
                </c:pt>
                <c:pt idx="1">
                  <c:v>0.90282557359252025</c:v>
                </c:pt>
                <c:pt idx="2">
                  <c:v>0.86720933466946126</c:v>
                </c:pt>
                <c:pt idx="3">
                  <c:v>0.8165482699793275</c:v>
                </c:pt>
                <c:pt idx="4">
                  <c:v>0.74527011485718664</c:v>
                </c:pt>
                <c:pt idx="5">
                  <c:v>0.64854388955959585</c:v>
                </c:pt>
                <c:pt idx="6">
                  <c:v>0.52469197803669565</c:v>
                </c:pt>
                <c:pt idx="7">
                  <c:v>0.37582063273059907</c:v>
                </c:pt>
                <c:pt idx="8">
                  <c:v>0.20597839154868899</c:v>
                </c:pt>
                <c:pt idx="9">
                  <c:v>1.72811206136134E-2</c:v>
                </c:pt>
                <c:pt idx="10">
                  <c:v>0.19252765050377688</c:v>
                </c:pt>
                <c:pt idx="11">
                  <c:v>0.44358603222320597</c:v>
                </c:pt>
                <c:pt idx="12">
                  <c:v>0.72744595047409055</c:v>
                </c:pt>
              </c:numCache>
            </c:numRef>
          </c:yVal>
          <c:smooth val="1"/>
        </c:ser>
        <c:ser>
          <c:idx val="35"/>
          <c:order val="35"/>
          <c:tx>
            <c:strRef>
              <c:f>'n=1'!$AK$4</c:f>
              <c:strCache>
                <c:ptCount val="1"/>
                <c:pt idx="0">
                  <c:v>m(b)out=1</c:v>
                </c:pt>
              </c:strCache>
            </c:strRef>
          </c:tx>
          <c:spPr>
            <a:ln w="19050">
              <a:solidFill>
                <a:srgbClr val="C0504D">
                  <a:lumMod val="75000"/>
                </a:srgbClr>
              </a:solidFill>
              <a:prstDash val="lgDashDotDot"/>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AK$5:$AK$35</c:f>
              <c:numCache>
                <c:formatCode>0.0000</c:formatCode>
                <c:ptCount val="31"/>
                <c:pt idx="0">
                  <c:v>2.1476745867461671</c:v>
                </c:pt>
                <c:pt idx="1">
                  <c:v>1.9880874552306342</c:v>
                </c:pt>
                <c:pt idx="2">
                  <c:v>1.82956073480061</c:v>
                </c:pt>
                <c:pt idx="3">
                  <c:v>1.68348988860618</c:v>
                </c:pt>
                <c:pt idx="4">
                  <c:v>1.5554714194699859</c:v>
                </c:pt>
                <c:pt idx="5">
                  <c:v>1.4501724657517845</c:v>
                </c:pt>
                <c:pt idx="6">
                  <c:v>1.36890078724876</c:v>
                </c:pt>
                <c:pt idx="7">
                  <c:v>1.3088477810724</c:v>
                </c:pt>
                <c:pt idx="8">
                  <c:v>1.2646647826138464</c:v>
                </c:pt>
                <c:pt idx="9">
                  <c:v>1.2317436224505698</c:v>
                </c:pt>
                <c:pt idx="10">
                  <c:v>1.2060851073412735</c:v>
                </c:pt>
                <c:pt idx="11">
                  <c:v>1.1851681218537478</c:v>
                </c:pt>
                <c:pt idx="12">
                  <c:v>1.1670987926657799</c:v>
                </c:pt>
                <c:pt idx="13">
                  <c:v>1.150453629842904</c:v>
                </c:pt>
                <c:pt idx="14">
                  <c:v>1.1340281664367278</c:v>
                </c:pt>
                <c:pt idx="15">
                  <c:v>1.1165913156277698</c:v>
                </c:pt>
                <c:pt idx="16">
                  <c:v>1.0967075650922835</c:v>
                </c:pt>
                <c:pt idx="17">
                  <c:v>1.0722704295767478</c:v>
                </c:pt>
                <c:pt idx="18">
                  <c:v>1.0401542203584899</c:v>
                </c:pt>
                <c:pt idx="19">
                  <c:v>0.99546563266171095</c:v>
                </c:pt>
                <c:pt idx="20">
                  <c:v>0.9313689059332465</c:v>
                </c:pt>
                <c:pt idx="21">
                  <c:v>0.84085711071354563</c:v>
                </c:pt>
                <c:pt idx="22">
                  <c:v>0.72108158311600401</c:v>
                </c:pt>
                <c:pt idx="23">
                  <c:v>0.57540353602276351</c:v>
                </c:pt>
                <c:pt idx="24">
                  <c:v>0.40980028700087001</c:v>
                </c:pt>
                <c:pt idx="25">
                  <c:v>0.229812204723815</c:v>
                </c:pt>
                <c:pt idx="26">
                  <c:v>3.7887719845398002E-2</c:v>
                </c:pt>
                <c:pt idx="27">
                  <c:v>0.165984126668728</c:v>
                </c:pt>
                <c:pt idx="28">
                  <c:v>0.38655281741875813</c:v>
                </c:pt>
                <c:pt idx="29">
                  <c:v>0.6473405963592882</c:v>
                </c:pt>
                <c:pt idx="30">
                  <c:v>0.91158765531638397</c:v>
                </c:pt>
              </c:numCache>
            </c:numRef>
          </c:yVal>
          <c:smooth val="1"/>
        </c:ser>
        <c:ser>
          <c:idx val="36"/>
          <c:order val="36"/>
          <c:tx>
            <c:strRef>
              <c:f>'n=1'!$AL$4</c:f>
              <c:strCache>
                <c:ptCount val="1"/>
                <c:pt idx="0">
                  <c:v>m(b)out=2</c:v>
                </c:pt>
              </c:strCache>
            </c:strRef>
          </c:tx>
          <c:spPr>
            <a:ln w="19050">
              <a:solidFill>
                <a:srgbClr val="9BBB59">
                  <a:lumMod val="75000"/>
                </a:srgbClr>
              </a:solidFill>
              <a:prstDash val="lgDashDotDot"/>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AL$5:$AL$35</c:f>
              <c:numCache>
                <c:formatCode>0.0000</c:formatCode>
                <c:ptCount val="31"/>
                <c:pt idx="0">
                  <c:v>4.2822243703870395</c:v>
                </c:pt>
                <c:pt idx="1">
                  <c:v>4.1963480434839004</c:v>
                </c:pt>
                <c:pt idx="2">
                  <c:v>4.1056895367303765</c:v>
                </c:pt>
                <c:pt idx="3">
                  <c:v>4.0078504480844055</c:v>
                </c:pt>
                <c:pt idx="4">
                  <c:v>3.90251952721855</c:v>
                </c:pt>
                <c:pt idx="5">
                  <c:v>3.7895963157537098</c:v>
                </c:pt>
                <c:pt idx="6">
                  <c:v>3.6691824206372701</c:v>
                </c:pt>
                <c:pt idx="7">
                  <c:v>3.5415600929714612</c:v>
                </c:pt>
                <c:pt idx="8">
                  <c:v>3.4071543969272571</c:v>
                </c:pt>
                <c:pt idx="9">
                  <c:v>3.2665092120682</c:v>
                </c:pt>
                <c:pt idx="10">
                  <c:v>3.1202449647503601</c:v>
                </c:pt>
                <c:pt idx="11">
                  <c:v>2.96904482291714</c:v>
                </c:pt>
                <c:pt idx="12">
                  <c:v>2.8136539145677775</c:v>
                </c:pt>
                <c:pt idx="13">
                  <c:v>2.6548029721888931</c:v>
                </c:pt>
                <c:pt idx="14">
                  <c:v>2.4934761082223402</c:v>
                </c:pt>
                <c:pt idx="15">
                  <c:v>2.3307465688789399</c:v>
                </c:pt>
                <c:pt idx="16">
                  <c:v>2.1680711224989899</c:v>
                </c:pt>
                <c:pt idx="17">
                  <c:v>2.0075517393489899</c:v>
                </c:pt>
                <c:pt idx="18">
                  <c:v>1.8524202031218</c:v>
                </c:pt>
                <c:pt idx="19">
                  <c:v>1.7073364798239299</c:v>
                </c:pt>
                <c:pt idx="20">
                  <c:v>1.5794366066122398</c:v>
                </c:pt>
                <c:pt idx="21">
                  <c:v>1.4755749695081199</c:v>
                </c:pt>
                <c:pt idx="22">
                  <c:v>1.398487865551769</c:v>
                </c:pt>
                <c:pt idx="23">
                  <c:v>1.344752700340744</c:v>
                </c:pt>
                <c:pt idx="24">
                  <c:v>1.3074138965100299</c:v>
                </c:pt>
                <c:pt idx="25">
                  <c:v>1.2810955518959199</c:v>
                </c:pt>
                <c:pt idx="26">
                  <c:v>1.2618292816750747</c:v>
                </c:pt>
                <c:pt idx="27">
                  <c:v>1.2471509098468052</c:v>
                </c:pt>
                <c:pt idx="28">
                  <c:v>1.2355494775189098</c:v>
                </c:pt>
                <c:pt idx="29">
                  <c:v>1.2260012326186798</c:v>
                </c:pt>
                <c:pt idx="30">
                  <c:v>1.2179311564863764</c:v>
                </c:pt>
              </c:numCache>
            </c:numRef>
          </c:yVal>
          <c:smooth val="1"/>
        </c:ser>
        <c:ser>
          <c:idx val="37"/>
          <c:order val="37"/>
          <c:tx>
            <c:strRef>
              <c:f>'n=1'!$AM$4</c:f>
              <c:strCache>
                <c:ptCount val="1"/>
                <c:pt idx="0">
                  <c:v>m(b)out=3</c:v>
                </c:pt>
              </c:strCache>
            </c:strRef>
          </c:tx>
          <c:spPr>
            <a:ln w="19050">
              <a:solidFill>
                <a:srgbClr val="8064A2">
                  <a:lumMod val="75000"/>
                </a:srgbClr>
              </a:solidFill>
              <a:prstDash val="lgDashDotDot"/>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AM$5:$AM$35</c:f>
              <c:numCache>
                <c:formatCode>0.0000</c:formatCode>
                <c:ptCount val="31"/>
                <c:pt idx="0">
                  <c:v>6.3699313570895644</c:v>
                </c:pt>
                <c:pt idx="1">
                  <c:v>6.2617445895746524</c:v>
                </c:pt>
                <c:pt idx="2">
                  <c:v>6.156114966945279</c:v>
                </c:pt>
                <c:pt idx="3">
                  <c:v>6.05457155757205</c:v>
                </c:pt>
                <c:pt idx="4">
                  <c:v>5.9573681070614404</c:v>
                </c:pt>
                <c:pt idx="5">
                  <c:v>5.8644571178844744</c:v>
                </c:pt>
                <c:pt idx="6">
                  <c:v>5.7755007580904065</c:v>
                </c:pt>
                <c:pt idx="7">
                  <c:v>5.6899477217177301</c:v>
                </c:pt>
                <c:pt idx="8">
                  <c:v>5.6068779856796773</c:v>
                </c:pt>
                <c:pt idx="9">
                  <c:v>5.5252359935954045</c:v>
                </c:pt>
                <c:pt idx="10">
                  <c:v>5.4437620369722373</c:v>
                </c:pt>
                <c:pt idx="11">
                  <c:v>5.3610653488135096</c:v>
                </c:pt>
                <c:pt idx="12">
                  <c:v>5.2756927620440477</c:v>
                </c:pt>
                <c:pt idx="13">
                  <c:v>5.1862204297586834</c:v>
                </c:pt>
                <c:pt idx="14">
                  <c:v>5.0913647731302198</c:v>
                </c:pt>
                <c:pt idx="15">
                  <c:v>4.9900953789142601</c:v>
                </c:pt>
                <c:pt idx="16">
                  <c:v>4.8817224104213297</c:v>
                </c:pt>
                <c:pt idx="17">
                  <c:v>4.7659328896706201</c:v>
                </c:pt>
                <c:pt idx="18">
                  <c:v>4.6427658610823945</c:v>
                </c:pt>
                <c:pt idx="19">
                  <c:v>4.5125377796198434</c:v>
                </c:pt>
                <c:pt idx="20">
                  <c:v>4.3757220565675796</c:v>
                </c:pt>
                <c:pt idx="21">
                  <c:v>4.2329667811416325</c:v>
                </c:pt>
                <c:pt idx="22">
                  <c:v>4.0848008641623297</c:v>
                </c:pt>
                <c:pt idx="23">
                  <c:v>3.9318151663245606</c:v>
                </c:pt>
                <c:pt idx="24">
                  <c:v>3.774533764928119</c:v>
                </c:pt>
                <c:pt idx="25">
                  <c:v>3.6134345803915791</c:v>
                </c:pt>
                <c:pt idx="26">
                  <c:v>3.4489064825246101</c:v>
                </c:pt>
                <c:pt idx="27">
                  <c:v>3.2813130662732299</c:v>
                </c:pt>
                <c:pt idx="28">
                  <c:v>3.1109717722235199</c:v>
                </c:pt>
                <c:pt idx="29">
                  <c:v>2.9381654712682574</c:v>
                </c:pt>
                <c:pt idx="30">
                  <c:v>2.7631572340297001</c:v>
                </c:pt>
              </c:numCache>
            </c:numRef>
          </c:yVal>
          <c:smooth val="1"/>
        </c:ser>
        <c:ser>
          <c:idx val="38"/>
          <c:order val="38"/>
          <c:tx>
            <c:strRef>
              <c:f>'n=1'!$AN$4</c:f>
              <c:strCache>
                <c:ptCount val="1"/>
                <c:pt idx="0">
                  <c:v>m(b)out=4</c:v>
                </c:pt>
              </c:strCache>
            </c:strRef>
          </c:tx>
          <c:spPr>
            <a:ln w="19050">
              <a:solidFill>
                <a:srgbClr val="4BACC6">
                  <a:lumMod val="75000"/>
                </a:srgbClr>
              </a:solidFill>
              <a:prstDash val="lgDashDotDot"/>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AN$5:$AN$35</c:f>
              <c:numCache>
                <c:formatCode>0.0000</c:formatCode>
                <c:ptCount val="31"/>
                <c:pt idx="0">
                  <c:v>7.6666183969079045</c:v>
                </c:pt>
                <c:pt idx="1">
                  <c:v>7.5595380801565</c:v>
                </c:pt>
                <c:pt idx="2">
                  <c:v>7.4514666285582001</c:v>
                </c:pt>
                <c:pt idx="3">
                  <c:v>7.3429797090713604</c:v>
                </c:pt>
                <c:pt idx="4">
                  <c:v>7.2339970204652095</c:v>
                </c:pt>
                <c:pt idx="5">
                  <c:v>7.1245731674542334</c:v>
                </c:pt>
                <c:pt idx="6">
                  <c:v>7.0149032573824872</c:v>
                </c:pt>
                <c:pt idx="7">
                  <c:v>6.9053293959168753</c:v>
                </c:pt>
                <c:pt idx="8">
                  <c:v>6.7963470077649024</c:v>
                </c:pt>
                <c:pt idx="9">
                  <c:v>6.6886081488836382</c:v>
                </c:pt>
                <c:pt idx="10">
                  <c:v>6.5829166359266145</c:v>
                </c:pt>
                <c:pt idx="11">
                  <c:v>6.4802073343667423</c:v>
                </c:pt>
                <c:pt idx="12">
                  <c:v>6.3815007676391398</c:v>
                </c:pt>
                <c:pt idx="13">
                  <c:v>6.2878269928455399</c:v>
                </c:pt>
                <c:pt idx="14">
                  <c:v>6.2001220288839001</c:v>
                </c:pt>
                <c:pt idx="15">
                  <c:v>6.1191150521805033</c:v>
                </c:pt>
                <c:pt idx="16">
                  <c:v>6.0452372612193201</c:v>
                </c:pt>
                <c:pt idx="17">
                  <c:v>5.9785822587337085</c:v>
                </c:pt>
                <c:pt idx="18">
                  <c:v>5.9189291765689855</c:v>
                </c:pt>
                <c:pt idx="19">
                  <c:v>5.8658148182385457</c:v>
                </c:pt>
                <c:pt idx="20">
                  <c:v>5.8186268361133076</c:v>
                </c:pt>
                <c:pt idx="21">
                  <c:v>5.7766906882094453</c:v>
                </c:pt>
                <c:pt idx="22">
                  <c:v>5.7393204511181439</c:v>
                </c:pt>
                <c:pt idx="23">
                  <c:v>5.7058847497292744</c:v>
                </c:pt>
                <c:pt idx="24">
                  <c:v>5.6757819763969835</c:v>
                </c:pt>
                <c:pt idx="25">
                  <c:v>5.6484649029591498</c:v>
                </c:pt>
                <c:pt idx="26">
                  <c:v>5.6234415296305365</c:v>
                </c:pt>
                <c:pt idx="27">
                  <c:v>5.6002085971024496</c:v>
                </c:pt>
                <c:pt idx="28">
                  <c:v>5.5782005294624497</c:v>
                </c:pt>
                <c:pt idx="29">
                  <c:v>5.5566966222777703</c:v>
                </c:pt>
                <c:pt idx="30">
                  <c:v>5.5345373844318404</c:v>
                </c:pt>
              </c:numCache>
            </c:numRef>
          </c:yVal>
          <c:smooth val="1"/>
        </c:ser>
        <c:ser>
          <c:idx val="39"/>
          <c:order val="39"/>
          <c:tx>
            <c:strRef>
              <c:f>'n=1'!$AO$4</c:f>
              <c:strCache>
                <c:ptCount val="1"/>
                <c:pt idx="0">
                  <c:v>m(b)out=5</c:v>
                </c:pt>
              </c:strCache>
            </c:strRef>
          </c:tx>
          <c:spPr>
            <a:ln w="19050">
              <a:solidFill>
                <a:srgbClr val="F79646">
                  <a:lumMod val="75000"/>
                </a:srgbClr>
              </a:solidFill>
              <a:prstDash val="lgDashDotDot"/>
            </a:ln>
          </c:spPr>
          <c:marker>
            <c:symbol val="none"/>
          </c:marker>
          <c:xVal>
            <c:numRef>
              <c:f>'n=1'!$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1'!$AO$5:$AO$35</c:f>
              <c:numCache>
                <c:formatCode>0.0000</c:formatCode>
                <c:ptCount val="31"/>
                <c:pt idx="0">
                  <c:v>10.0356331496418</c:v>
                </c:pt>
                <c:pt idx="1">
                  <c:v>9.9389026277751089</c:v>
                </c:pt>
                <c:pt idx="2">
                  <c:v>9.8402523540026792</c:v>
                </c:pt>
                <c:pt idx="3">
                  <c:v>9.7391890762286568</c:v>
                </c:pt>
                <c:pt idx="4">
                  <c:v>9.6356959770498047</c:v>
                </c:pt>
                <c:pt idx="5">
                  <c:v>9.5297502271299255</c:v>
                </c:pt>
                <c:pt idx="6">
                  <c:v>9.421324448315918</c:v>
                </c:pt>
                <c:pt idx="7">
                  <c:v>9.3103886845297108</c:v>
                </c:pt>
                <c:pt idx="8">
                  <c:v>9.1969127000393183</c:v>
                </c:pt>
                <c:pt idx="9">
                  <c:v>9.0808684004492104</c:v>
                </c:pt>
                <c:pt idx="10">
                  <c:v>8.9622321735848747</c:v>
                </c:pt>
                <c:pt idx="11">
                  <c:v>8.8409869738799411</c:v>
                </c:pt>
                <c:pt idx="12">
                  <c:v>8.7171240190772501</c:v>
                </c:pt>
                <c:pt idx="13">
                  <c:v>8.5906440230603707</c:v>
                </c:pt>
                <c:pt idx="14">
                  <c:v>8.4615579449934408</c:v>
                </c:pt>
                <c:pt idx="15">
                  <c:v>8.3298729539829228</c:v>
                </c:pt>
                <c:pt idx="16">
                  <c:v>8.1956593836894207</c:v>
                </c:pt>
                <c:pt idx="17">
                  <c:v>8.0589302251010047</c:v>
                </c:pt>
                <c:pt idx="18">
                  <c:v>7.9197387372635104</c:v>
                </c:pt>
                <c:pt idx="19">
                  <c:v>7.7781472605381499</c:v>
                </c:pt>
                <c:pt idx="20">
                  <c:v>7.6342264708778398</c:v>
                </c:pt>
                <c:pt idx="21">
                  <c:v>7.4880549168326898</c:v>
                </c:pt>
                <c:pt idx="22">
                  <c:v>7.3397194191302502</c:v>
                </c:pt>
                <c:pt idx="23">
                  <c:v>7.1893176247417996</c:v>
                </c:pt>
                <c:pt idx="24">
                  <c:v>7.0369655193200495</c:v>
                </c:pt>
                <c:pt idx="25">
                  <c:v>6.8828157172686906</c:v>
                </c:pt>
                <c:pt idx="26">
                  <c:v>6.7269374063461855</c:v>
                </c:pt>
                <c:pt idx="27">
                  <c:v>6.5696547257771734</c:v>
                </c:pt>
                <c:pt idx="28">
                  <c:v>6.4112541984643592</c:v>
                </c:pt>
                <c:pt idx="29">
                  <c:v>6.2522810491852265</c:v>
                </c:pt>
                <c:pt idx="30">
                  <c:v>6.0938259928796814</c:v>
                </c:pt>
              </c:numCache>
            </c:numRef>
          </c:yVal>
          <c:smooth val="1"/>
        </c:ser>
        <c:dLbls>
          <c:showLegendKey val="0"/>
          <c:showVal val="0"/>
          <c:showCatName val="0"/>
          <c:showSerName val="0"/>
          <c:showPercent val="0"/>
          <c:showBubbleSize val="0"/>
        </c:dLbls>
        <c:axId val="37711872"/>
        <c:axId val="37713408"/>
      </c:scatterChart>
      <c:valAx>
        <c:axId val="37711872"/>
        <c:scaling>
          <c:orientation val="minMax"/>
          <c:max val="3"/>
        </c:scaling>
        <c:delete val="0"/>
        <c:axPos val="b"/>
        <c:numFmt formatCode="General" sourceLinked="0"/>
        <c:majorTickMark val="in"/>
        <c:minorTickMark val="none"/>
        <c:tickLblPos val="nextTo"/>
        <c:txPr>
          <a:bodyPr rot="0" vert="horz"/>
          <a:lstStyle/>
          <a:p>
            <a:pPr>
              <a:defRPr>
                <a:latin typeface="Times New Roman" pitchFamily="18" charset="0"/>
                <a:cs typeface="Times New Roman" pitchFamily="18" charset="0"/>
              </a:defRPr>
            </a:pPr>
            <a:endParaRPr lang="en-US"/>
          </a:p>
        </c:txPr>
        <c:crossAx val="37713408"/>
        <c:crosses val="autoZero"/>
        <c:crossBetween val="midCat"/>
      </c:valAx>
      <c:valAx>
        <c:axId val="37713408"/>
        <c:scaling>
          <c:orientation val="minMax"/>
          <c:max val="12"/>
        </c:scaling>
        <c:delete val="0"/>
        <c:axPos val="l"/>
        <c:numFmt formatCode="0.0" sourceLinked="0"/>
        <c:majorTickMark val="in"/>
        <c:minorTickMark val="none"/>
        <c:tickLblPos val="nextTo"/>
        <c:txPr>
          <a:bodyPr/>
          <a:lstStyle/>
          <a:p>
            <a:pPr>
              <a:defRPr>
                <a:latin typeface="Times New Roman" pitchFamily="18" charset="0"/>
                <a:cs typeface="Times New Roman" pitchFamily="18" charset="0"/>
              </a:defRPr>
            </a:pPr>
            <a:endParaRPr lang="en-US"/>
          </a:p>
        </c:txPr>
        <c:crossAx val="37711872"/>
        <c:crosses val="autoZero"/>
        <c:crossBetween val="midCat"/>
      </c:valAx>
      <c:spPr>
        <a:noFill/>
        <a:ln w="12700">
          <a:solidFill>
            <a:sysClr val="windowText" lastClr="000000"/>
          </a:solidFill>
        </a:ln>
      </c:spPr>
    </c:plotArea>
    <c:plotVisOnly val="1"/>
    <c:dispBlanksAs val="gap"/>
    <c:showDLblsOverMax val="0"/>
  </c:chart>
  <c:spPr>
    <a:ln>
      <a:noFill/>
    </a:ln>
  </c:sp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0"/>
          <c:order val="0"/>
          <c:tx>
            <c:strRef>
              <c:f>'n=2'!$B$4</c:f>
              <c:strCache>
                <c:ptCount val="1"/>
                <c:pt idx="0">
                  <c:v>m(f)in=0</c:v>
                </c:pt>
              </c:strCache>
            </c:strRef>
          </c:tx>
          <c:spPr>
            <a:ln w="19050">
              <a:solidFill>
                <a:srgbClr val="1F497D">
                  <a:lumMod val="60000"/>
                  <a:lumOff val="40000"/>
                </a:srgbClr>
              </a:solidFill>
              <a:prstDash val="lgDash"/>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B$5:$B$35</c:f>
              <c:numCache>
                <c:formatCode>#,##0.0000</c:formatCode>
                <c:ptCount val="31"/>
                <c:pt idx="0">
                  <c:v>1.8248796128116398</c:v>
                </c:pt>
                <c:pt idx="1">
                  <c:v>1.9366518237044401</c:v>
                </c:pt>
                <c:pt idx="2">
                  <c:v>2.0382990586374015</c:v>
                </c:pt>
                <c:pt idx="3">
                  <c:v>2.1396610443294199</c:v>
                </c:pt>
                <c:pt idx="4">
                  <c:v>2.2407746684938581</c:v>
                </c:pt>
                <c:pt idx="5">
                  <c:v>2.3416652736371177</c:v>
                </c:pt>
                <c:pt idx="6">
                  <c:v>2.4423506277601987</c:v>
                </c:pt>
                <c:pt idx="7">
                  <c:v>2.5428430768930377</c:v>
                </c:pt>
                <c:pt idx="8">
                  <c:v>2.64315080845165</c:v>
                </c:pt>
                <c:pt idx="9">
                  <c:v>2.7432785517940412</c:v>
                </c:pt>
                <c:pt idx="10">
                  <c:v>2.843227950374978</c:v>
                </c:pt>
                <c:pt idx="11">
                  <c:v>2.9429976811420002</c:v>
                </c:pt>
                <c:pt idx="12">
                  <c:v>3.042583351312238</c:v>
                </c:pt>
                <c:pt idx="13">
                  <c:v>3.141977145080999</c:v>
                </c:pt>
                <c:pt idx="14">
                  <c:v>3.2411671590933699</c:v>
                </c:pt>
                <c:pt idx="15">
                  <c:v>3.3401362208589402</c:v>
                </c:pt>
                <c:pt idx="16">
                  <c:v>3.4388598617580577</c:v>
                </c:pt>
                <c:pt idx="17">
                  <c:v>3.5373026563455499</c:v>
                </c:pt>
                <c:pt idx="18">
                  <c:v>3.6354111441471999</c:v>
                </c:pt>
                <c:pt idx="19">
                  <c:v>3.733098781606619</c:v>
                </c:pt>
                <c:pt idx="20">
                  <c:v>3.8302092421076499</c:v>
                </c:pt>
                <c:pt idx="21">
                  <c:v>3.9264083795624987</c:v>
                </c:pt>
                <c:pt idx="22">
                  <c:v>4.0207538727924055</c:v>
                </c:pt>
                <c:pt idx="23">
                  <c:v>4.1084806832569045</c:v>
                </c:pt>
                <c:pt idx="24">
                  <c:v>4.2080377734202496</c:v>
                </c:pt>
              </c:numCache>
            </c:numRef>
          </c:yVal>
          <c:smooth val="1"/>
        </c:ser>
        <c:ser>
          <c:idx val="1"/>
          <c:order val="1"/>
          <c:tx>
            <c:strRef>
              <c:f>'n=2'!$C$4</c:f>
              <c:strCache>
                <c:ptCount val="1"/>
                <c:pt idx="0">
                  <c:v>m(f)in=1</c:v>
                </c:pt>
              </c:strCache>
            </c:strRef>
          </c:tx>
          <c:spPr>
            <a:ln w="19050">
              <a:solidFill>
                <a:srgbClr val="C0504D">
                  <a:lumMod val="60000"/>
                  <a:lumOff val="40000"/>
                </a:srgbClr>
              </a:solidFill>
              <a:prstDash val="lgDash"/>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C$5:$C$35</c:f>
              <c:numCache>
                <c:formatCode>#,##0.0000</c:formatCode>
                <c:ptCount val="31"/>
                <c:pt idx="0">
                  <c:v>2.8857640047382467</c:v>
                </c:pt>
                <c:pt idx="1">
                  <c:v>3.1453174470159428</c:v>
                </c:pt>
                <c:pt idx="2">
                  <c:v>3.407368261945658</c:v>
                </c:pt>
                <c:pt idx="3">
                  <c:v>3.6645011424674574</c:v>
                </c:pt>
                <c:pt idx="4">
                  <c:v>3.9160806234239316</c:v>
                </c:pt>
                <c:pt idx="5">
                  <c:v>4.1614425630030096</c:v>
                </c:pt>
                <c:pt idx="6">
                  <c:v>4.3999125532191385</c:v>
                </c:pt>
                <c:pt idx="7">
                  <c:v>4.6308354810085097</c:v>
                </c:pt>
                <c:pt idx="8">
                  <c:v>4.8536137813697824</c:v>
                </c:pt>
                <c:pt idx="9">
                  <c:v>5.0677504920485399</c:v>
                </c:pt>
                <c:pt idx="10">
                  <c:v>5.2728898196775456</c:v>
                </c:pt>
                <c:pt idx="11">
                  <c:v>5.4688474675485095</c:v>
                </c:pt>
                <c:pt idx="12">
                  <c:v>5.6556237208832334</c:v>
                </c:pt>
                <c:pt idx="13">
                  <c:v>5.8333960243412504</c:v>
                </c:pt>
                <c:pt idx="14">
                  <c:v>6.0024926606762055</c:v>
                </c:pt>
                <c:pt idx="15">
                  <c:v>6.1633532836015101</c:v>
                </c:pt>
                <c:pt idx="16">
                  <c:v>6.3164839161550734</c:v>
                </c:pt>
                <c:pt idx="17">
                  <c:v>6.4624133114929485</c:v>
                </c:pt>
                <c:pt idx="18">
                  <c:v>6.6016552392488395</c:v>
                </c:pt>
                <c:pt idx="19">
                  <c:v>6.7346784350011877</c:v>
                </c:pt>
                <c:pt idx="20">
                  <c:v>6.8618836721408965</c:v>
                </c:pt>
                <c:pt idx="21">
                  <c:v>6.9835858688582606</c:v>
                </c:pt>
                <c:pt idx="22">
                  <c:v>7.0999982294936324</c:v>
                </c:pt>
                <c:pt idx="23">
                  <c:v>7.2112147122765</c:v>
                </c:pt>
                <c:pt idx="24">
                  <c:v>7.3171860115625744</c:v>
                </c:pt>
                <c:pt idx="25">
                  <c:v>7.4176820929070502</c:v>
                </c:pt>
                <c:pt idx="26">
                  <c:v>7.5122291758932853</c:v>
                </c:pt>
                <c:pt idx="27">
                  <c:v>7.5999979458237403</c:v>
                </c:pt>
                <c:pt idx="28">
                  <c:v>7.6795917896263424</c:v>
                </c:pt>
                <c:pt idx="29">
                  <c:v>7.7486071160238534</c:v>
                </c:pt>
                <c:pt idx="30">
                  <c:v>7.8025854699449848</c:v>
                </c:pt>
              </c:numCache>
            </c:numRef>
          </c:yVal>
          <c:smooth val="1"/>
        </c:ser>
        <c:ser>
          <c:idx val="2"/>
          <c:order val="2"/>
          <c:tx>
            <c:strRef>
              <c:f>'n=2'!$D$4</c:f>
              <c:strCache>
                <c:ptCount val="1"/>
                <c:pt idx="0">
                  <c:v>m(f)in=2</c:v>
                </c:pt>
              </c:strCache>
            </c:strRef>
          </c:tx>
          <c:spPr>
            <a:ln w="19050">
              <a:solidFill>
                <a:srgbClr val="9BBB59"/>
              </a:solidFill>
              <a:prstDash val="lgDash"/>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D$5:$D$35</c:f>
              <c:numCache>
                <c:formatCode>#,##0.0000</c:formatCode>
                <c:ptCount val="31"/>
                <c:pt idx="0">
                  <c:v>5.5813111220091924</c:v>
                </c:pt>
                <c:pt idx="1">
                  <c:v>5.7726786780201804</c:v>
                </c:pt>
                <c:pt idx="2">
                  <c:v>5.95943824397225</c:v>
                </c:pt>
                <c:pt idx="3">
                  <c:v>6.1438297678171603</c:v>
                </c:pt>
                <c:pt idx="4">
                  <c:v>6.3274001778241775</c:v>
                </c:pt>
                <c:pt idx="5">
                  <c:v>6.5116486408571372</c:v>
                </c:pt>
                <c:pt idx="6">
                  <c:v>6.6979751363340245</c:v>
                </c:pt>
                <c:pt idx="7">
                  <c:v>6.8876413446813904</c:v>
                </c:pt>
                <c:pt idx="8">
                  <c:v>7.0817356702051475</c:v>
                </c:pt>
                <c:pt idx="9">
                  <c:v>7.2811391733322814</c:v>
                </c:pt>
                <c:pt idx="10">
                  <c:v>7.4864943096427314</c:v>
                </c:pt>
                <c:pt idx="11">
                  <c:v>7.6981814464994196</c:v>
                </c:pt>
                <c:pt idx="12">
                  <c:v>7.9163078422404602</c:v>
                </c:pt>
                <c:pt idx="13">
                  <c:v>8.1407100113117359</c:v>
                </c:pt>
                <c:pt idx="14">
                  <c:v>8.3709642653505991</c:v>
                </c:pt>
                <c:pt idx="15">
                  <c:v>8.6063931698371139</c:v>
                </c:pt>
                <c:pt idx="16">
                  <c:v>8.8460479361501392</c:v>
                </c:pt>
                <c:pt idx="17">
                  <c:v>9.0886361568543705</c:v>
                </c:pt>
                <c:pt idx="18">
                  <c:v>9.3323475258046766</c:v>
                </c:pt>
                <c:pt idx="19">
                  <c:v>9.5745095219224048</c:v>
                </c:pt>
                <c:pt idx="20">
                  <c:v>9.8110560065267247</c:v>
                </c:pt>
                <c:pt idx="21">
                  <c:v>10.0361822612601</c:v>
                </c:pt>
                <c:pt idx="22">
                  <c:v>10.243586818600132</c:v>
                </c:pt>
                <c:pt idx="23">
                  <c:v>10.430165555099602</c:v>
                </c:pt>
                <c:pt idx="24">
                  <c:v>10.598105215777</c:v>
                </c:pt>
                <c:pt idx="25">
                  <c:v>10.752157423184499</c:v>
                </c:pt>
                <c:pt idx="26">
                  <c:v>10.8965107864177</c:v>
                </c:pt>
                <c:pt idx="27">
                  <c:v>11.033983959227324</c:v>
                </c:pt>
                <c:pt idx="28">
                  <c:v>11.166335874567338</c:v>
                </c:pt>
                <c:pt idx="29">
                  <c:v>11.294669172159598</c:v>
                </c:pt>
                <c:pt idx="30">
                  <c:v>11.419699152719332</c:v>
                </c:pt>
              </c:numCache>
            </c:numRef>
          </c:yVal>
          <c:smooth val="1"/>
        </c:ser>
        <c:ser>
          <c:idx val="3"/>
          <c:order val="3"/>
          <c:tx>
            <c:strRef>
              <c:f>'n=2'!$E$4</c:f>
              <c:strCache>
                <c:ptCount val="1"/>
                <c:pt idx="0">
                  <c:v>m(f)in=3</c:v>
                </c:pt>
              </c:strCache>
            </c:strRef>
          </c:tx>
          <c:spPr>
            <a:ln w="19050">
              <a:prstDash val="lgDash"/>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E$5:$E$35</c:f>
              <c:numCache>
                <c:formatCode>#,##0.0000</c:formatCode>
                <c:ptCount val="31"/>
                <c:pt idx="0">
                  <c:v>6.5775460248801103</c:v>
                </c:pt>
                <c:pt idx="1">
                  <c:v>6.7782243611414001</c:v>
                </c:pt>
                <c:pt idx="2">
                  <c:v>6.981000685076066</c:v>
                </c:pt>
                <c:pt idx="3">
                  <c:v>7.1848200610301856</c:v>
                </c:pt>
                <c:pt idx="4">
                  <c:v>7.3885865099913355</c:v>
                </c:pt>
                <c:pt idx="5">
                  <c:v>7.5913021300145571</c:v>
                </c:pt>
                <c:pt idx="6">
                  <c:v>7.7921072714236965</c:v>
                </c:pt>
                <c:pt idx="7">
                  <c:v>7.9902974174277102</c:v>
                </c:pt>
                <c:pt idx="8">
                  <c:v>8.1853255235328639</c:v>
                </c:pt>
                <c:pt idx="9">
                  <c:v>8.3767964669131096</c:v>
                </c:pt>
                <c:pt idx="10">
                  <c:v>8.5644580381610567</c:v>
                </c:pt>
                <c:pt idx="11">
                  <c:v>8.7481914852089826</c:v>
                </c:pt>
                <c:pt idx="12">
                  <c:v>8.928004128703499</c:v>
                </c:pt>
                <c:pt idx="13">
                  <c:v>9.1040269497611739</c:v>
                </c:pt>
                <c:pt idx="14">
                  <c:v>9.2765214128515119</c:v>
                </c:pt>
                <c:pt idx="15">
                  <c:v>9.4459028455727498</c:v>
                </c:pt>
                <c:pt idx="16">
                  <c:v>9.6127921094242268</c:v>
                </c:pt>
                <c:pt idx="17">
                  <c:v>9.7781228008944119</c:v>
                </c:pt>
                <c:pt idx="18">
                  <c:v>9.9433422113060708</c:v>
                </c:pt>
                <c:pt idx="19">
                  <c:v>10.110775241023299</c:v>
                </c:pt>
                <c:pt idx="20">
                  <c:v>10.284168700694142</c:v>
                </c:pt>
                <c:pt idx="21">
                  <c:v>10.469040371028136</c:v>
                </c:pt>
                <c:pt idx="22">
                  <c:v>10.6714403451502</c:v>
                </c:pt>
                <c:pt idx="23">
                  <c:v>10.894251527390798</c:v>
                </c:pt>
                <c:pt idx="24">
                  <c:v>11.135092564221926</c:v>
                </c:pt>
                <c:pt idx="25">
                  <c:v>11.389037488944942</c:v>
                </c:pt>
                <c:pt idx="26">
                  <c:v>11.651736292500438</c:v>
                </c:pt>
                <c:pt idx="27">
                  <c:v>11.920214230072904</c:v>
                </c:pt>
                <c:pt idx="28">
                  <c:v>12.192552354574724</c:v>
                </c:pt>
                <c:pt idx="29">
                  <c:v>12.467473493629306</c:v>
                </c:pt>
                <c:pt idx="30">
                  <c:v>12.744059909692901</c:v>
                </c:pt>
              </c:numCache>
            </c:numRef>
          </c:yVal>
          <c:smooth val="1"/>
        </c:ser>
        <c:ser>
          <c:idx val="4"/>
          <c:order val="4"/>
          <c:tx>
            <c:strRef>
              <c:f>'n=2'!$F$4</c:f>
              <c:strCache>
                <c:ptCount val="1"/>
                <c:pt idx="0">
                  <c:v>m(f)in=4</c:v>
                </c:pt>
              </c:strCache>
            </c:strRef>
          </c:tx>
          <c:spPr>
            <a:ln w="19050">
              <a:solidFill>
                <a:srgbClr val="4BACC6"/>
              </a:solidFill>
              <a:prstDash val="lgDash"/>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F$5:$F$35</c:f>
              <c:numCache>
                <c:formatCode>#,##0.0000</c:formatCode>
                <c:ptCount val="31"/>
                <c:pt idx="0">
                  <c:v>8.767343615110148</c:v>
                </c:pt>
                <c:pt idx="1">
                  <c:v>8.989889697939704</c:v>
                </c:pt>
                <c:pt idx="2">
                  <c:v>9.2159561251129407</c:v>
                </c:pt>
                <c:pt idx="3">
                  <c:v>9.4432882931223503</c:v>
                </c:pt>
                <c:pt idx="4">
                  <c:v>9.6721028323327705</c:v>
                </c:pt>
                <c:pt idx="5">
                  <c:v>9.9026123909554808</c:v>
                </c:pt>
                <c:pt idx="6">
                  <c:v>10.135003674459202</c:v>
                </c:pt>
                <c:pt idx="7">
                  <c:v>10.369419965699645</c:v>
                </c:pt>
                <c:pt idx="8">
                  <c:v>10.605936778020432</c:v>
                </c:pt>
                <c:pt idx="9">
                  <c:v>10.844534976024741</c:v>
                </c:pt>
                <c:pt idx="10">
                  <c:v>11.085062905762404</c:v>
                </c:pt>
                <c:pt idx="11">
                  <c:v>11.327175247271398</c:v>
                </c:pt>
                <c:pt idx="12">
                  <c:v>11.570222246796501</c:v>
                </c:pt>
                <c:pt idx="13">
                  <c:v>11.813043900106599</c:v>
                </c:pt>
                <c:pt idx="14">
                  <c:v>12.053561274086036</c:v>
                </c:pt>
                <c:pt idx="15">
                  <c:v>12.288163477203559</c:v>
                </c:pt>
                <c:pt idx="16">
                  <c:v>12.511375837896299</c:v>
                </c:pt>
                <c:pt idx="17">
                  <c:v>12.717777486691842</c:v>
                </c:pt>
                <c:pt idx="18">
                  <c:v>12.906289708828332</c:v>
                </c:pt>
                <c:pt idx="19">
                  <c:v>13.08060691958736</c:v>
                </c:pt>
                <c:pt idx="20">
                  <c:v>13.2452422766968</c:v>
                </c:pt>
                <c:pt idx="21">
                  <c:v>13.403365480775065</c:v>
                </c:pt>
                <c:pt idx="22">
                  <c:v>13.556874813041524</c:v>
                </c:pt>
                <c:pt idx="23">
                  <c:v>13.706892353773902</c:v>
                </c:pt>
                <c:pt idx="24">
                  <c:v>13.854119927353</c:v>
                </c:pt>
                <c:pt idx="25">
                  <c:v>13.999030591730802</c:v>
                </c:pt>
                <c:pt idx="26">
                  <c:v>14.141973495566665</c:v>
                </c:pt>
                <c:pt idx="27">
                  <c:v>14.2832323188528</c:v>
                </c:pt>
                <c:pt idx="28">
                  <c:v>14.423060951115099</c:v>
                </c:pt>
                <c:pt idx="29">
                  <c:v>14.5617079673631</c:v>
                </c:pt>
                <c:pt idx="30">
                  <c:v>14.699437746743722</c:v>
                </c:pt>
              </c:numCache>
            </c:numRef>
          </c:yVal>
          <c:smooth val="1"/>
        </c:ser>
        <c:ser>
          <c:idx val="5"/>
          <c:order val="5"/>
          <c:tx>
            <c:strRef>
              <c:f>'n=2'!$G$4</c:f>
              <c:strCache>
                <c:ptCount val="1"/>
                <c:pt idx="0">
                  <c:v>m(f)in=5</c:v>
                </c:pt>
              </c:strCache>
            </c:strRef>
          </c:tx>
          <c:spPr>
            <a:ln w="19050">
              <a:solidFill>
                <a:srgbClr val="F79646"/>
              </a:solidFill>
              <a:prstDash val="lgDash"/>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G$5:$G$35</c:f>
              <c:numCache>
                <c:formatCode>#,##0.0000</c:formatCode>
                <c:ptCount val="31"/>
                <c:pt idx="0">
                  <c:v>9.9379515321076202</c:v>
                </c:pt>
                <c:pt idx="1">
                  <c:v>10.126437956679732</c:v>
                </c:pt>
                <c:pt idx="2">
                  <c:v>10.3121084732783</c:v>
                </c:pt>
                <c:pt idx="3">
                  <c:v>10.496184980317302</c:v>
                </c:pt>
                <c:pt idx="4">
                  <c:v>10.678684347327932</c:v>
                </c:pt>
                <c:pt idx="5">
                  <c:v>10.859621562499402</c:v>
                </c:pt>
                <c:pt idx="6">
                  <c:v>11.039017571004306</c:v>
                </c:pt>
                <c:pt idx="7">
                  <c:v>11.2169098498618</c:v>
                </c:pt>
                <c:pt idx="8">
                  <c:v>11.393367252080624</c:v>
                </c:pt>
                <c:pt idx="9">
                  <c:v>11.568512213082126</c:v>
                </c:pt>
                <c:pt idx="10">
                  <c:v>11.7425565076735</c:v>
                </c:pt>
                <c:pt idx="11">
                  <c:v>11.915863063957801</c:v>
                </c:pt>
                <c:pt idx="12">
                  <c:v>12.089060518090006</c:v>
                </c:pt>
                <c:pt idx="13">
                  <c:v>12.263253235864926</c:v>
                </c:pt>
                <c:pt idx="14">
                  <c:v>12.440436515274266</c:v>
                </c:pt>
                <c:pt idx="15">
                  <c:v>12.624116764523999</c:v>
                </c:pt>
                <c:pt idx="16">
                  <c:v>12.81965089316996</c:v>
                </c:pt>
                <c:pt idx="17">
                  <c:v>13.0323260511749</c:v>
                </c:pt>
                <c:pt idx="18">
                  <c:v>13.263091121279798</c:v>
                </c:pt>
                <c:pt idx="19">
                  <c:v>13.508119189913465</c:v>
                </c:pt>
                <c:pt idx="20">
                  <c:v>13.762762042026599</c:v>
                </c:pt>
                <c:pt idx="21">
                  <c:v>14.023720108150998</c:v>
                </c:pt>
                <c:pt idx="22">
                  <c:v>14.288968096763469</c:v>
                </c:pt>
                <c:pt idx="23">
                  <c:v>14.557253950648304</c:v>
                </c:pt>
                <c:pt idx="24">
                  <c:v>14.827745153745624</c:v>
                </c:pt>
                <c:pt idx="25">
                  <c:v>15.099829692106702</c:v>
                </c:pt>
                <c:pt idx="26">
                  <c:v>15.373003071162024</c:v>
                </c:pt>
                <c:pt idx="27">
                  <c:v>15.6468006137777</c:v>
                </c:pt>
                <c:pt idx="28">
                  <c:v>15.920743623284899</c:v>
                </c:pt>
                <c:pt idx="29">
                  <c:v>16.194290954900531</c:v>
                </c:pt>
                <c:pt idx="30">
                  <c:v>16.466781039800789</c:v>
                </c:pt>
              </c:numCache>
            </c:numRef>
          </c:yVal>
          <c:smooth val="1"/>
        </c:ser>
        <c:ser>
          <c:idx val="6"/>
          <c:order val="6"/>
          <c:tx>
            <c:strRef>
              <c:f>'n=2'!$H$4</c:f>
              <c:strCache>
                <c:ptCount val="1"/>
              </c:strCache>
            </c:strRef>
          </c:tx>
          <c:spPr>
            <a:ln w="12700"/>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H$5:$H$35</c:f>
              <c:numCache>
                <c:formatCode>General</c:formatCode>
                <c:ptCount val="31"/>
              </c:numCache>
            </c:numRef>
          </c:yVal>
          <c:smooth val="1"/>
        </c:ser>
        <c:ser>
          <c:idx val="7"/>
          <c:order val="7"/>
          <c:tx>
            <c:strRef>
              <c:f>'n=2'!$I$4</c:f>
              <c:strCache>
                <c:ptCount val="1"/>
                <c:pt idx="0">
                  <c:v>m(b)in=0</c:v>
                </c:pt>
              </c:strCache>
            </c:strRef>
          </c:tx>
          <c:spPr>
            <a:ln w="19050">
              <a:solidFill>
                <a:srgbClr val="1F497D">
                  <a:lumMod val="60000"/>
                  <a:lumOff val="40000"/>
                </a:srgbClr>
              </a:solidFill>
              <a:prstDash val="lgDash"/>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I$5:$I$35</c:f>
              <c:numCache>
                <c:formatCode>#,##0.0000</c:formatCode>
                <c:ptCount val="31"/>
                <c:pt idx="0">
                  <c:v>1.8444424271367263</c:v>
                </c:pt>
                <c:pt idx="1">
                  <c:v>1.73224098274978</c:v>
                </c:pt>
                <c:pt idx="2">
                  <c:v>1.6292163171697198</c:v>
                </c:pt>
                <c:pt idx="3">
                  <c:v>1.5252233626433898</c:v>
                </c:pt>
                <c:pt idx="4">
                  <c:v>1.4192388050801754</c:v>
                </c:pt>
                <c:pt idx="5">
                  <c:v>1.30683244672767</c:v>
                </c:pt>
                <c:pt idx="6">
                  <c:v>1.1537399050891264</c:v>
                </c:pt>
                <c:pt idx="7">
                  <c:v>0.90213378895228791</c:v>
                </c:pt>
                <c:pt idx="8">
                  <c:v>0.62082755263848033</c:v>
                </c:pt>
                <c:pt idx="9">
                  <c:v>0.33327281362165201</c:v>
                </c:pt>
                <c:pt idx="10">
                  <c:v>4.2750833772124096E-2</c:v>
                </c:pt>
                <c:pt idx="11">
                  <c:v>0.24985968730108299</c:v>
                </c:pt>
                <c:pt idx="12">
                  <c:v>0.54420735228523798</c:v>
                </c:pt>
                <c:pt idx="13">
                  <c:v>0.84011971889349402</c:v>
                </c:pt>
                <c:pt idx="14">
                  <c:v>1.13750772292742</c:v>
                </c:pt>
                <c:pt idx="15">
                  <c:v>1.43633309473023</c:v>
                </c:pt>
                <c:pt idx="16">
                  <c:v>1.7365969399885135</c:v>
                </c:pt>
                <c:pt idx="17">
                  <c:v>2.0383380593863412</c:v>
                </c:pt>
                <c:pt idx="18">
                  <c:v>2.3416387158813299</c:v>
                </c:pt>
                <c:pt idx="19">
                  <c:v>2.6466410237581384</c:v>
                </c:pt>
                <c:pt idx="20">
                  <c:v>2.953587255978408</c:v>
                </c:pt>
                <c:pt idx="21">
                  <c:v>3.2629341488011052</c:v>
                </c:pt>
                <c:pt idx="22">
                  <c:v>3.5757930986596</c:v>
                </c:pt>
                <c:pt idx="23">
                  <c:v>3.8971593742434267</c:v>
                </c:pt>
                <c:pt idx="24">
                  <c:v>4.2080425877513914</c:v>
                </c:pt>
              </c:numCache>
            </c:numRef>
          </c:yVal>
          <c:smooth val="1"/>
        </c:ser>
        <c:ser>
          <c:idx val="8"/>
          <c:order val="8"/>
          <c:tx>
            <c:strRef>
              <c:f>'n=2'!$J$4</c:f>
              <c:strCache>
                <c:ptCount val="1"/>
                <c:pt idx="0">
                  <c:v>m(b)in=1</c:v>
                </c:pt>
              </c:strCache>
            </c:strRef>
          </c:tx>
          <c:spPr>
            <a:ln w="19050">
              <a:solidFill>
                <a:srgbClr val="C0504D">
                  <a:lumMod val="60000"/>
                  <a:lumOff val="40000"/>
                </a:srgbClr>
              </a:solidFill>
              <a:prstDash val="lgDash"/>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J$5:$J$35</c:f>
              <c:numCache>
                <c:formatCode>#,##0.0000</c:formatCode>
                <c:ptCount val="31"/>
                <c:pt idx="0">
                  <c:v>2.8720974277809987</c:v>
                </c:pt>
                <c:pt idx="1">
                  <c:v>2.6088399642837277</c:v>
                </c:pt>
                <c:pt idx="2">
                  <c:v>2.33557877682258</c:v>
                </c:pt>
                <c:pt idx="3">
                  <c:v>2.05989067807909</c:v>
                </c:pt>
                <c:pt idx="4">
                  <c:v>1.7830989789818401</c:v>
                </c:pt>
                <c:pt idx="5">
                  <c:v>1.5098781014550799</c:v>
                </c:pt>
                <c:pt idx="6">
                  <c:v>1.27468378060001</c:v>
                </c:pt>
                <c:pt idx="7">
                  <c:v>1.1354841732654599</c:v>
                </c:pt>
                <c:pt idx="8">
                  <c:v>1.0235566870954931</c:v>
                </c:pt>
                <c:pt idx="9">
                  <c:v>0.915488504170485</c:v>
                </c:pt>
                <c:pt idx="10">
                  <c:v>0.807983748645554</c:v>
                </c:pt>
                <c:pt idx="11">
                  <c:v>0.70008642369727503</c:v>
                </c:pt>
                <c:pt idx="12">
                  <c:v>0.59129474322577003</c:v>
                </c:pt>
                <c:pt idx="13">
                  <c:v>0.48119489644188101</c:v>
                </c:pt>
                <c:pt idx="14">
                  <c:v>0.36933830997487066</c:v>
                </c:pt>
                <c:pt idx="15">
                  <c:v>0.25516908431059199</c:v>
                </c:pt>
                <c:pt idx="16">
                  <c:v>0.13795341633539263</c:v>
                </c:pt>
                <c:pt idx="17">
                  <c:v>1.6692645396905601E-2</c:v>
                </c:pt>
                <c:pt idx="18">
                  <c:v>0.109988226895433</c:v>
                </c:pt>
                <c:pt idx="19">
                  <c:v>0.24397139776584653</c:v>
                </c:pt>
                <c:pt idx="20">
                  <c:v>0.38775430435692898</c:v>
                </c:pt>
                <c:pt idx="21">
                  <c:v>0.54441719121479359</c:v>
                </c:pt>
                <c:pt idx="22">
                  <c:v>0.71724856748071164</c:v>
                </c:pt>
                <c:pt idx="23">
                  <c:v>0.90890004281617465</c:v>
                </c:pt>
                <c:pt idx="24">
                  <c:v>1.1203810439564201</c:v>
                </c:pt>
                <c:pt idx="25">
                  <c:v>1.3506550545804801</c:v>
                </c:pt>
                <c:pt idx="26">
                  <c:v>1.59721347763</c:v>
                </c:pt>
                <c:pt idx="27">
                  <c:v>1.8570957079001498</c:v>
                </c:pt>
                <c:pt idx="28">
                  <c:v>2.12765258121475</c:v>
                </c:pt>
                <c:pt idx="29">
                  <c:v>2.4068632944883421</c:v>
                </c:pt>
                <c:pt idx="30">
                  <c:v>2.6933743566223773</c:v>
                </c:pt>
              </c:numCache>
            </c:numRef>
          </c:yVal>
          <c:smooth val="1"/>
        </c:ser>
        <c:ser>
          <c:idx val="9"/>
          <c:order val="9"/>
          <c:tx>
            <c:strRef>
              <c:f>'n=2'!$K$4</c:f>
              <c:strCache>
                <c:ptCount val="1"/>
                <c:pt idx="0">
                  <c:v>m(b)in=2</c:v>
                </c:pt>
              </c:strCache>
            </c:strRef>
          </c:tx>
          <c:spPr>
            <a:ln w="19050">
              <a:solidFill>
                <a:srgbClr val="9BBB59"/>
              </a:solidFill>
              <a:prstDash val="lgDash"/>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K$5:$K$35</c:f>
              <c:numCache>
                <c:formatCode>#,##0.0000</c:formatCode>
                <c:ptCount val="31"/>
                <c:pt idx="0">
                  <c:v>5.58269577343719</c:v>
                </c:pt>
                <c:pt idx="1">
                  <c:v>5.3860971735981824</c:v>
                </c:pt>
                <c:pt idx="2">
                  <c:v>5.1837292402757145</c:v>
                </c:pt>
                <c:pt idx="3">
                  <c:v>4.9741271965707199</c:v>
                </c:pt>
                <c:pt idx="4">
                  <c:v>4.7569073522001704</c:v>
                </c:pt>
                <c:pt idx="5">
                  <c:v>4.5320960859377504</c:v>
                </c:pt>
                <c:pt idx="6">
                  <c:v>4.3000607369337196</c:v>
                </c:pt>
                <c:pt idx="7">
                  <c:v>4.0614054784002045</c:v>
                </c:pt>
                <c:pt idx="8">
                  <c:v>3.8168672269704977</c:v>
                </c:pt>
                <c:pt idx="9">
                  <c:v>3.5672335748013499</c:v>
                </c:pt>
                <c:pt idx="10">
                  <c:v>3.3132931207850467</c:v>
                </c:pt>
                <c:pt idx="11">
                  <c:v>3.0558134362209621</c:v>
                </c:pt>
                <c:pt idx="12">
                  <c:v>2.7955416838044198</c:v>
                </c:pt>
                <c:pt idx="13">
                  <c:v>2.5332220915642267</c:v>
                </c:pt>
                <c:pt idx="14">
                  <c:v>2.2696275856620809</c:v>
                </c:pt>
                <c:pt idx="15">
                  <c:v>2.0056060177197077</c:v>
                </c:pt>
                <c:pt idx="16">
                  <c:v>1.74214433146953</c:v>
                </c:pt>
                <c:pt idx="17">
                  <c:v>1.4804559398360273</c:v>
                </c:pt>
                <c:pt idx="18">
                  <c:v>1.2220951491460901</c:v>
                </c:pt>
                <c:pt idx="19">
                  <c:v>0.96909087270721495</c:v>
                </c:pt>
                <c:pt idx="20">
                  <c:v>0.72405781568677297</c:v>
                </c:pt>
                <c:pt idx="21">
                  <c:v>0.49016558747102401</c:v>
                </c:pt>
                <c:pt idx="22">
                  <c:v>0.27076547228411801</c:v>
                </c:pt>
                <c:pt idx="23">
                  <c:v>6.8545196081406495E-2</c:v>
                </c:pt>
                <c:pt idx="24">
                  <c:v>0.11547771736743601</c:v>
                </c:pt>
                <c:pt idx="25">
                  <c:v>0.28236281286110598</c:v>
                </c:pt>
                <c:pt idx="26">
                  <c:v>0.43467815037335</c:v>
                </c:pt>
                <c:pt idx="27">
                  <c:v>0.57549053186923849</c:v>
                </c:pt>
                <c:pt idx="28">
                  <c:v>0.70761467151894164</c:v>
                </c:pt>
                <c:pt idx="29">
                  <c:v>0.83332292817587605</c:v>
                </c:pt>
                <c:pt idx="30">
                  <c:v>0.95434693060230302</c:v>
                </c:pt>
              </c:numCache>
            </c:numRef>
          </c:yVal>
          <c:smooth val="1"/>
        </c:ser>
        <c:ser>
          <c:idx val="10"/>
          <c:order val="10"/>
          <c:tx>
            <c:strRef>
              <c:f>'n=2'!$L$4</c:f>
              <c:strCache>
                <c:ptCount val="1"/>
                <c:pt idx="0">
                  <c:v>m(b)in=3</c:v>
                </c:pt>
              </c:strCache>
            </c:strRef>
          </c:tx>
          <c:spPr>
            <a:ln w="19050">
              <a:solidFill>
                <a:srgbClr val="8064A2"/>
              </a:solidFill>
              <a:prstDash val="lgDash"/>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L$5:$L$35</c:f>
              <c:numCache>
                <c:formatCode>#,##0.0000</c:formatCode>
                <c:ptCount val="31"/>
                <c:pt idx="0">
                  <c:v>6.5777127275426901</c:v>
                </c:pt>
                <c:pt idx="1">
                  <c:v>6.3802098941305871</c:v>
                </c:pt>
                <c:pt idx="2">
                  <c:v>6.1868493328228382</c:v>
                </c:pt>
                <c:pt idx="3">
                  <c:v>5.9980383326843834</c:v>
                </c:pt>
                <c:pt idx="4">
                  <c:v>5.8138788129843704</c:v>
                </c:pt>
                <c:pt idx="5">
                  <c:v>5.6340602110620699</c:v>
                </c:pt>
                <c:pt idx="6">
                  <c:v>5.4579173230030698</c:v>
                </c:pt>
                <c:pt idx="7">
                  <c:v>5.2845253609700853</c:v>
                </c:pt>
                <c:pt idx="8">
                  <c:v>5.1127998009409845</c:v>
                </c:pt>
                <c:pt idx="9">
                  <c:v>4.9415776477331734</c:v>
                </c:pt>
                <c:pt idx="10">
                  <c:v>4.7696758034664946</c:v>
                </c:pt>
                <c:pt idx="11">
                  <c:v>4.5959307805114955</c:v>
                </c:pt>
                <c:pt idx="12">
                  <c:v>4.4192291894202125</c:v>
                </c:pt>
                <c:pt idx="13">
                  <c:v>4.2385369552709475</c:v>
                </c:pt>
                <c:pt idx="14">
                  <c:v>4.0529314775520655</c:v>
                </c:pt>
                <c:pt idx="15">
                  <c:v>3.861636241971619</c:v>
                </c:pt>
                <c:pt idx="16">
                  <c:v>3.6640531611860401</c:v>
                </c:pt>
                <c:pt idx="17">
                  <c:v>3.4597855864947267</c:v>
                </c:pt>
                <c:pt idx="18">
                  <c:v>3.2486455669685901</c:v>
                </c:pt>
                <c:pt idx="19">
                  <c:v>3.0306424526906377</c:v>
                </c:pt>
                <c:pt idx="20">
                  <c:v>2.8059547927020811</c:v>
                </c:pt>
                <c:pt idx="21" formatCode="0.0000">
                  <c:v>2.5748914375475702</c:v>
                </c:pt>
                <c:pt idx="22">
                  <c:v>2.3378491980301916</c:v>
                </c:pt>
                <c:pt idx="23">
                  <c:v>2.0952741258658367</c:v>
                </c:pt>
                <c:pt idx="24">
                  <c:v>1.8476287580135664</c:v>
                </c:pt>
                <c:pt idx="25">
                  <c:v>1.5953696387906564</c:v>
                </c:pt>
                <c:pt idx="26">
                  <c:v>1.3389322090243598</c:v>
                </c:pt>
                <c:pt idx="27">
                  <c:v>1.0787232253870698</c:v>
                </c:pt>
                <c:pt idx="28">
                  <c:v>0.81511899555047462</c:v>
                </c:pt>
                <c:pt idx="29">
                  <c:v>0.54846857493055956</c:v>
                </c:pt>
                <c:pt idx="30">
                  <c:v>0.27910219512464701</c:v>
                </c:pt>
              </c:numCache>
            </c:numRef>
          </c:yVal>
          <c:smooth val="1"/>
        </c:ser>
        <c:ser>
          <c:idx val="11"/>
          <c:order val="11"/>
          <c:tx>
            <c:strRef>
              <c:f>'n=2'!$M$4</c:f>
              <c:strCache>
                <c:ptCount val="1"/>
                <c:pt idx="0">
                  <c:v>m(b)in=4</c:v>
                </c:pt>
              </c:strCache>
            </c:strRef>
          </c:tx>
          <c:spPr>
            <a:ln w="19050">
              <a:solidFill>
                <a:srgbClr val="4BACC6"/>
              </a:solidFill>
              <a:prstDash val="lgDash"/>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M$5:$M$35</c:f>
              <c:numCache>
                <c:formatCode>0.0000</c:formatCode>
                <c:ptCount val="31"/>
                <c:pt idx="0">
                  <c:v>8.7624368493261873</c:v>
                </c:pt>
                <c:pt idx="1">
                  <c:v>8.5407715604912529</c:v>
                </c:pt>
                <c:pt idx="2">
                  <c:v>8.3174195529316641</c:v>
                </c:pt>
                <c:pt idx="3">
                  <c:v>8.0947609293816001</c:v>
                </c:pt>
                <c:pt idx="4">
                  <c:v>7.8727963538484085</c:v>
                </c:pt>
                <c:pt idx="5">
                  <c:v>7.6516047314366302</c:v>
                </c:pt>
                <c:pt idx="6">
                  <c:v>7.431349631437703</c:v>
                </c:pt>
                <c:pt idx="7">
                  <c:v>7.2122831705407702</c:v>
                </c:pt>
                <c:pt idx="8">
                  <c:v>6.9947468198142602</c:v>
                </c:pt>
                <c:pt idx="9">
                  <c:v>6.7791681757369124</c:v>
                </c:pt>
                <c:pt idx="10">
                  <c:v>6.5660522711911602</c:v>
                </c:pt>
                <c:pt idx="11">
                  <c:v>6.3559656723346976</c:v>
                </c:pt>
                <c:pt idx="12">
                  <c:v>6.1495116957822002</c:v>
                </c:pt>
                <c:pt idx="13">
                  <c:v>5.9472959312486502</c:v>
                </c:pt>
                <c:pt idx="14">
                  <c:v>5.7498830971222734</c:v>
                </c:pt>
                <c:pt idx="15">
                  <c:v>5.5577489082775475</c:v>
                </c:pt>
                <c:pt idx="16">
                  <c:v>5.37123324755047</c:v>
                </c:pt>
                <c:pt idx="17">
                  <c:v>5.19050210444271</c:v>
                </c:pt>
                <c:pt idx="18">
                  <c:v>5.0155242273492648</c:v>
                </c:pt>
                <c:pt idx="19">
                  <c:v>4.8460640772134775</c:v>
                </c:pt>
                <c:pt idx="20">
                  <c:v>4.6816867404261098</c:v>
                </c:pt>
                <c:pt idx="21">
                  <c:v>4.5217647867240824</c:v>
                </c:pt>
                <c:pt idx="22">
                  <c:v>4.3654725083930455</c:v>
                </c:pt>
                <c:pt idx="23">
                  <c:v>4.2117513544717724</c:v>
                </c:pt>
                <c:pt idx="24">
                  <c:v>4.0592149927426782</c:v>
                </c:pt>
                <c:pt idx="25">
                  <c:v>3.9059795638760302</c:v>
                </c:pt>
                <c:pt idx="26">
                  <c:v>3.7493870752402212</c:v>
                </c:pt>
                <c:pt idx="27">
                  <c:v>3.5857151545138231</c:v>
                </c:pt>
                <c:pt idx="28">
                  <c:v>3.4102818271427102</c:v>
                </c:pt>
                <c:pt idx="29">
                  <c:v>3.2187284965373371</c:v>
                </c:pt>
                <c:pt idx="30">
                  <c:v>3.0093085879444099</c:v>
                </c:pt>
              </c:numCache>
            </c:numRef>
          </c:yVal>
          <c:smooth val="1"/>
        </c:ser>
        <c:ser>
          <c:idx val="12"/>
          <c:order val="12"/>
          <c:tx>
            <c:strRef>
              <c:f>'n=2'!$N$4</c:f>
              <c:strCache>
                <c:ptCount val="1"/>
                <c:pt idx="0">
                  <c:v>m(b)in=5</c:v>
                </c:pt>
              </c:strCache>
            </c:strRef>
          </c:tx>
          <c:spPr>
            <a:ln w="19050">
              <a:solidFill>
                <a:srgbClr val="F79646"/>
              </a:solidFill>
              <a:prstDash val="lgDash"/>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N$5:$N$35</c:f>
              <c:numCache>
                <c:formatCode>0.0000</c:formatCode>
                <c:ptCount val="31"/>
                <c:pt idx="0">
                  <c:v>9.9403296386577509</c:v>
                </c:pt>
                <c:pt idx="1">
                  <c:v>9.7502047604307887</c:v>
                </c:pt>
                <c:pt idx="2">
                  <c:v>9.5595549133298316</c:v>
                </c:pt>
                <c:pt idx="3">
                  <c:v>9.3671332130255731</c:v>
                </c:pt>
                <c:pt idx="4">
                  <c:v>9.1728587369089247</c:v>
                </c:pt>
                <c:pt idx="5">
                  <c:v>8.9766376426716548</c:v>
                </c:pt>
                <c:pt idx="6">
                  <c:v>8.7783662796253594</c:v>
                </c:pt>
                <c:pt idx="7">
                  <c:v>8.5779352629077597</c:v>
                </c:pt>
                <c:pt idx="8">
                  <c:v>8.3752342126255233</c:v>
                </c:pt>
                <c:pt idx="9">
                  <c:v>8.1701568382307705</c:v>
                </c:pt>
                <c:pt idx="10">
                  <c:v>7.9626060590543304</c:v>
                </c:pt>
                <c:pt idx="11">
                  <c:v>7.7524989214657865</c:v>
                </c:pt>
                <c:pt idx="12">
                  <c:v>7.5397710095683772</c:v>
                </c:pt>
                <c:pt idx="13">
                  <c:v>7.3243804837468875</c:v>
                </c:pt>
                <c:pt idx="14">
                  <c:v>7.1063115956909098</c:v>
                </c:pt>
                <c:pt idx="15">
                  <c:v>6.8855779624413485</c:v>
                </c:pt>
                <c:pt idx="16">
                  <c:v>6.6622259800575465</c:v>
                </c:pt>
                <c:pt idx="17">
                  <c:v>6.4363387177060902</c:v>
                </c:pt>
                <c:pt idx="18">
                  <c:v>6.2080429501907597</c:v>
                </c:pt>
                <c:pt idx="19">
                  <c:v>5.9775168040317865</c:v>
                </c:pt>
                <c:pt idx="20">
                  <c:v>5.7450056993795497</c:v>
                </c:pt>
                <c:pt idx="21">
                  <c:v>5.5108468842559297</c:v>
                </c:pt>
                <c:pt idx="22">
                  <c:v>5.2755109596976295</c:v>
                </c:pt>
                <c:pt idx="23">
                  <c:v>5.0396720250264773</c:v>
                </c:pt>
                <c:pt idx="24">
                  <c:v>4.8043259528868845</c:v>
                </c:pt>
                <c:pt idx="25">
                  <c:v>4.5709855103941397</c:v>
                </c:pt>
                <c:pt idx="26">
                  <c:v>4.3419602118506004</c:v>
                </c:pt>
                <c:pt idx="27">
                  <c:v>4.1206647322771</c:v>
                </c:pt>
                <c:pt idx="28">
                  <c:v>3.91150471166016</c:v>
                </c:pt>
                <c:pt idx="29">
                  <c:v>3.718597664381678</c:v>
                </c:pt>
                <c:pt idx="30">
                  <c:v>3.5434789011874002</c:v>
                </c:pt>
              </c:numCache>
            </c:numRef>
          </c:yVal>
          <c:smooth val="1"/>
        </c:ser>
        <c:ser>
          <c:idx val="13"/>
          <c:order val="13"/>
          <c:tx>
            <c:strRef>
              <c:f>'n=2'!$O$4</c:f>
              <c:strCache>
                <c:ptCount val="1"/>
              </c:strCache>
            </c:strRef>
          </c:tx>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O$5:$O$35</c:f>
              <c:numCache>
                <c:formatCode>General</c:formatCode>
                <c:ptCount val="31"/>
              </c:numCache>
            </c:numRef>
          </c:yVal>
          <c:smooth val="1"/>
        </c:ser>
        <c:ser>
          <c:idx val="14"/>
          <c:order val="14"/>
          <c:tx>
            <c:strRef>
              <c:f>'n=2'!$P$4</c:f>
              <c:strCache>
                <c:ptCount val="1"/>
                <c:pt idx="0">
                  <c:v>m(f)=0</c:v>
                </c:pt>
              </c:strCache>
            </c:strRef>
          </c:tx>
          <c:spPr>
            <a:ln w="12700">
              <a:solidFill>
                <a:srgbClr val="1F497D">
                  <a:lumMod val="50000"/>
                </a:srgbClr>
              </a:solidFill>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P$5:$P$35</c:f>
              <c:numCache>
                <c:formatCode>0.0000</c:formatCode>
                <c:ptCount val="31"/>
                <c:pt idx="0">
                  <c:v>1.7963730114969301</c:v>
                </c:pt>
                <c:pt idx="1">
                  <c:v>1.90890640014584</c:v>
                </c:pt>
                <c:pt idx="2">
                  <c:v>2.0111383381891867</c:v>
                </c:pt>
                <c:pt idx="3">
                  <c:v>2.11290386341634</c:v>
                </c:pt>
                <c:pt idx="4">
                  <c:v>2.2142978107695499</c:v>
                </c:pt>
                <c:pt idx="5">
                  <c:v>2.3153812938573601</c:v>
                </c:pt>
                <c:pt idx="6">
                  <c:v>2.4161945371272102</c:v>
                </c:pt>
                <c:pt idx="7">
                  <c:v>2.5167640666365898</c:v>
                </c:pt>
                <c:pt idx="8">
                  <c:v>2.6171071739611098</c:v>
                </c:pt>
                <c:pt idx="9">
                  <c:v>2.7172328116534601</c:v>
                </c:pt>
                <c:pt idx="10">
                  <c:v>2.8171439943169787</c:v>
                </c:pt>
                <c:pt idx="11">
                  <c:v>2.9168374787236178</c:v>
                </c:pt>
                <c:pt idx="12">
                  <c:v>3.0163034831581461</c:v>
                </c:pt>
                <c:pt idx="13">
                  <c:v>3.115524510026618</c:v>
                </c:pt>
                <c:pt idx="14">
                  <c:v>3.2144727270984501</c:v>
                </c:pt>
                <c:pt idx="15">
                  <c:v>3.3131061406789399</c:v>
                </c:pt>
                <c:pt idx="16">
                  <c:v>3.4113602196626198</c:v>
                </c:pt>
                <c:pt idx="17">
                  <c:v>3.5091332859320215</c:v>
                </c:pt>
                <c:pt idx="18">
                  <c:v>3.6062542898648631</c:v>
                </c:pt>
                <c:pt idx="19">
                  <c:v>3.7024128481708698</c:v>
                </c:pt>
                <c:pt idx="20">
                  <c:v>3.7969627821960699</c:v>
                </c:pt>
                <c:pt idx="21">
                  <c:v>3.8882469036173677</c:v>
                </c:pt>
                <c:pt idx="22">
                  <c:v>3.9698197281796399</c:v>
                </c:pt>
                <c:pt idx="23">
                  <c:v>4.0158666959292324</c:v>
                </c:pt>
                <c:pt idx="24">
                  <c:v>4.2215658584783844</c:v>
                </c:pt>
              </c:numCache>
            </c:numRef>
          </c:yVal>
          <c:smooth val="1"/>
        </c:ser>
        <c:ser>
          <c:idx val="15"/>
          <c:order val="15"/>
          <c:tx>
            <c:strRef>
              <c:f>'n=2'!$Q$4</c:f>
              <c:strCache>
                <c:ptCount val="1"/>
                <c:pt idx="0">
                  <c:v>m(f)=1</c:v>
                </c:pt>
              </c:strCache>
            </c:strRef>
          </c:tx>
          <c:spPr>
            <a:ln w="12700">
              <a:solidFill>
                <a:srgbClr val="C0504D">
                  <a:lumMod val="50000"/>
                </a:srgbClr>
              </a:solidFill>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Q$5:$Q$35</c:f>
              <c:numCache>
                <c:formatCode>0.0000</c:formatCode>
                <c:ptCount val="31"/>
                <c:pt idx="0">
                  <c:v>2.8541198175765699</c:v>
                </c:pt>
                <c:pt idx="1">
                  <c:v>3.1124620617018426</c:v>
                </c:pt>
                <c:pt idx="2">
                  <c:v>3.3733232912992701</c:v>
                </c:pt>
                <c:pt idx="3">
                  <c:v>3.6293022666804409</c:v>
                </c:pt>
                <c:pt idx="4">
                  <c:v>3.8796651885924267</c:v>
                </c:pt>
                <c:pt idx="5">
                  <c:v>4.1236695876915803</c:v>
                </c:pt>
                <c:pt idx="6">
                  <c:v>4.3605764876267346</c:v>
                </c:pt>
                <c:pt idx="7">
                  <c:v>4.5896796210879724</c:v>
                </c:pt>
                <c:pt idx="8">
                  <c:v>4.8103465554339895</c:v>
                </c:pt>
                <c:pt idx="9">
                  <c:v>5.0220661622720497</c:v>
                </c:pt>
                <c:pt idx="10">
                  <c:v>5.2244907134715497</c:v>
                </c:pt>
                <c:pt idx="11">
                  <c:v>5.4174680639315334</c:v>
                </c:pt>
                <c:pt idx="12">
                  <c:v>5.6010502291165265</c:v>
                </c:pt>
                <c:pt idx="13">
                  <c:v>5.77548048827855</c:v>
                </c:pt>
                <c:pt idx="14">
                  <c:v>5.9411566903806472</c:v>
                </c:pt>
                <c:pt idx="15">
                  <c:v>6.0985855574091339</c:v>
                </c:pt>
                <c:pt idx="16">
                  <c:v>6.2483311094965996</c:v>
                </c:pt>
                <c:pt idx="17">
                  <c:v>6.3909665875348001</c:v>
                </c:pt>
                <c:pt idx="18">
                  <c:v>6.5270363047432696</c:v>
                </c:pt>
                <c:pt idx="19">
                  <c:v>6.6570253692424872</c:v>
                </c:pt>
                <c:pt idx="20">
                  <c:v>6.7813377643697024</c:v>
                </c:pt>
                <c:pt idx="21">
                  <c:v>6.9002792644045421</c:v>
                </c:pt>
                <c:pt idx="22">
                  <c:v>7.0140415985186699</c:v>
                </c:pt>
                <c:pt idx="23">
                  <c:v>7.1226833500835065</c:v>
                </c:pt>
                <c:pt idx="24">
                  <c:v>7.2261019515146803</c:v>
                </c:pt>
                <c:pt idx="25">
                  <c:v>7.3239873521757834</c:v>
                </c:pt>
                <c:pt idx="26">
                  <c:v>7.4157421296468904</c:v>
                </c:pt>
                <c:pt idx="27">
                  <c:v>7.500333735733884</c:v>
                </c:pt>
                <c:pt idx="28">
                  <c:v>7.5760030745991296</c:v>
                </c:pt>
                <c:pt idx="29">
                  <c:v>7.6396212137730153</c:v>
                </c:pt>
                <c:pt idx="30">
                  <c:v>7.6850043333467255</c:v>
                </c:pt>
              </c:numCache>
            </c:numRef>
          </c:yVal>
          <c:smooth val="1"/>
        </c:ser>
        <c:ser>
          <c:idx val="16"/>
          <c:order val="16"/>
          <c:tx>
            <c:strRef>
              <c:f>'n=2'!$R$4</c:f>
              <c:strCache>
                <c:ptCount val="1"/>
                <c:pt idx="0">
                  <c:v>m(f)=2</c:v>
                </c:pt>
              </c:strCache>
            </c:strRef>
          </c:tx>
          <c:spPr>
            <a:ln w="12700">
              <a:solidFill>
                <a:srgbClr val="9BBB59">
                  <a:lumMod val="50000"/>
                </a:srgbClr>
              </a:solidFill>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R$5:$R$35</c:f>
              <c:numCache>
                <c:formatCode>0.0000</c:formatCode>
                <c:ptCount val="31"/>
                <c:pt idx="0">
                  <c:v>5.573773153187644</c:v>
                </c:pt>
                <c:pt idx="1">
                  <c:v>5.7567838983026514</c:v>
                </c:pt>
                <c:pt idx="2">
                  <c:v>5.9339937955212054</c:v>
                </c:pt>
                <c:pt idx="3">
                  <c:v>6.1090755251201703</c:v>
                </c:pt>
                <c:pt idx="4">
                  <c:v>6.2839521405406362</c:v>
                </c:pt>
                <c:pt idx="5">
                  <c:v>6.4603364917974204</c:v>
                </c:pt>
                <c:pt idx="6">
                  <c:v>6.6397352991639096</c:v>
                </c:pt>
                <c:pt idx="7">
                  <c:v>6.8234394442581801</c:v>
                </c:pt>
                <c:pt idx="8">
                  <c:v>7.0125128328230675</c:v>
                </c:pt>
                <c:pt idx="9">
                  <c:v>7.2077715461946203</c:v>
                </c:pt>
                <c:pt idx="10">
                  <c:v>7.4097589036690259</c:v>
                </c:pt>
                <c:pt idx="11">
                  <c:v>7.6187251911740503</c:v>
                </c:pt>
                <c:pt idx="12">
                  <c:v>7.8346189691575345</c:v>
                </c:pt>
                <c:pt idx="13">
                  <c:v>8.0570907985186295</c:v>
                </c:pt>
                <c:pt idx="14">
                  <c:v>8.2855016895278606</c:v>
                </c:pt>
                <c:pt idx="15">
                  <c:v>8.5189266289569101</c:v>
                </c:pt>
                <c:pt idx="16">
                  <c:v>8.7561017697055981</c:v>
                </c:pt>
                <c:pt idx="17">
                  <c:v>8.9953341027583793</c:v>
                </c:pt>
                <c:pt idx="18">
                  <c:v>9.2342756796136634</c:v>
                </c:pt>
                <c:pt idx="19">
                  <c:v>9.4695897636748008</c:v>
                </c:pt>
                <c:pt idx="20">
                  <c:v>9.696673263931519</c:v>
                </c:pt>
                <c:pt idx="21">
                  <c:v>9.9101218290789603</c:v>
                </c:pt>
                <c:pt idx="22">
                  <c:v>10.105782311452424</c:v>
                </c:pt>
                <c:pt idx="23">
                  <c:v>10.2831491692546</c:v>
                </c:pt>
                <c:pt idx="24">
                  <c:v>10.445076358513926</c:v>
                </c:pt>
                <c:pt idx="25">
                  <c:v>10.595370922019098</c:v>
                </c:pt>
                <c:pt idx="26">
                  <c:v>10.737174946571752</c:v>
                </c:pt>
                <c:pt idx="27">
                  <c:v>10.872671580981702</c:v>
                </c:pt>
                <c:pt idx="28">
                  <c:v>11.0033041978503</c:v>
                </c:pt>
                <c:pt idx="29">
                  <c:v>11.130031243731198</c:v>
                </c:pt>
                <c:pt idx="30">
                  <c:v>11.253504677040524</c:v>
                </c:pt>
              </c:numCache>
            </c:numRef>
          </c:yVal>
          <c:smooth val="1"/>
        </c:ser>
        <c:ser>
          <c:idx val="17"/>
          <c:order val="17"/>
          <c:tx>
            <c:strRef>
              <c:f>'n=2'!$S$4</c:f>
              <c:strCache>
                <c:ptCount val="1"/>
                <c:pt idx="0">
                  <c:v>m(f)=3</c:v>
                </c:pt>
              </c:strCache>
            </c:strRef>
          </c:tx>
          <c:spPr>
            <a:ln w="12700">
              <a:solidFill>
                <a:srgbClr val="8064A2">
                  <a:lumMod val="50000"/>
                </a:srgbClr>
              </a:solidFill>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S$5:$S$35</c:f>
              <c:numCache>
                <c:formatCode>0.0000</c:formatCode>
                <c:ptCount val="31"/>
                <c:pt idx="0">
                  <c:v>6.3983017819063734</c:v>
                </c:pt>
                <c:pt idx="1">
                  <c:v>6.6055836988806975</c:v>
                </c:pt>
                <c:pt idx="2">
                  <c:v>6.8161582525531985</c:v>
                </c:pt>
                <c:pt idx="3">
                  <c:v>7.0277172511039501</c:v>
                </c:pt>
                <c:pt idx="4">
                  <c:v>7.2387774610417024</c:v>
                </c:pt>
                <c:pt idx="5">
                  <c:v>7.4481118995938198</c:v>
                </c:pt>
                <c:pt idx="6">
                  <c:v>7.6547498473951645</c:v>
                </c:pt>
                <c:pt idx="7">
                  <c:v>7.8579560116393345</c:v>
                </c:pt>
                <c:pt idx="8">
                  <c:v>8.0572050217206002</c:v>
                </c:pt>
                <c:pt idx="9">
                  <c:v>8.2521579726571197</c:v>
                </c:pt>
                <c:pt idx="10">
                  <c:v>8.4426431333616598</c:v>
                </c:pt>
                <c:pt idx="11">
                  <c:v>8.6286415679990682</c:v>
                </c:pt>
                <c:pt idx="12">
                  <c:v>8.8102788364145539</c:v>
                </c:pt>
                <c:pt idx="13">
                  <c:v>8.9878254186943902</c:v>
                </c:pt>
                <c:pt idx="14">
                  <c:v>9.16171100651834</c:v>
                </c:pt>
                <c:pt idx="15">
                  <c:v>9.3325646696123048</c:v>
                </c:pt>
                <c:pt idx="16">
                  <c:v>9.50127775500696</c:v>
                </c:pt>
                <c:pt idx="17">
                  <c:v>9.6691739058262804</c:v>
                </c:pt>
                <c:pt idx="18">
                  <c:v>9.8382247956930389</c:v>
                </c:pt>
                <c:pt idx="19">
                  <c:v>10.0114185923047</c:v>
                </c:pt>
                <c:pt idx="20">
                  <c:v>10.1930430366655</c:v>
                </c:pt>
                <c:pt idx="21">
                  <c:v>10.388226970209224</c:v>
                </c:pt>
                <c:pt idx="22">
                  <c:v>10.600886868012402</c:v>
                </c:pt>
                <c:pt idx="23">
                  <c:v>10.8313162466037</c:v>
                </c:pt>
                <c:pt idx="24">
                  <c:v>11.076472009163638</c:v>
                </c:pt>
                <c:pt idx="25">
                  <c:v>11.332382953445338</c:v>
                </c:pt>
                <c:pt idx="26">
                  <c:v>11.595738270035326</c:v>
                </c:pt>
                <c:pt idx="27">
                  <c:v>11.8642052497005</c:v>
                </c:pt>
                <c:pt idx="28">
                  <c:v>12.136165700036269</c:v>
                </c:pt>
                <c:pt idx="29">
                  <c:v>12.4104644715358</c:v>
                </c:pt>
                <c:pt idx="30">
                  <c:v>12.6862159996254</c:v>
                </c:pt>
              </c:numCache>
            </c:numRef>
          </c:yVal>
          <c:smooth val="1"/>
        </c:ser>
        <c:ser>
          <c:idx val="18"/>
          <c:order val="18"/>
          <c:tx>
            <c:strRef>
              <c:f>'n=2'!$T$4</c:f>
              <c:strCache>
                <c:ptCount val="1"/>
                <c:pt idx="0">
                  <c:v>m(f)=4</c:v>
                </c:pt>
              </c:strCache>
            </c:strRef>
          </c:tx>
          <c:spPr>
            <a:ln w="12700">
              <a:solidFill>
                <a:srgbClr val="4BACC6">
                  <a:lumMod val="50000"/>
                </a:srgbClr>
              </a:solidFill>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T$5:$T$35</c:f>
              <c:numCache>
                <c:formatCode>0.0000</c:formatCode>
                <c:ptCount val="31"/>
                <c:pt idx="0">
                  <c:v>8.6411511663819489</c:v>
                </c:pt>
                <c:pt idx="1">
                  <c:v>8.8640132212923</c:v>
                </c:pt>
                <c:pt idx="2">
                  <c:v>9.0899346576151068</c:v>
                </c:pt>
                <c:pt idx="3">
                  <c:v>9.3166849062937267</c:v>
                </c:pt>
                <c:pt idx="4">
                  <c:v>9.544573358634068</c:v>
                </c:pt>
                <c:pt idx="5">
                  <c:v>9.77390523367173</c:v>
                </c:pt>
                <c:pt idx="6">
                  <c:v>10.004957574268024</c:v>
                </c:pt>
                <c:pt idx="7">
                  <c:v>10.237953656632161</c:v>
                </c:pt>
                <c:pt idx="8">
                  <c:v>10.473051523187006</c:v>
                </c:pt>
                <c:pt idx="9">
                  <c:v>10.710269441089997</c:v>
                </c:pt>
                <c:pt idx="10">
                  <c:v>10.949496599196141</c:v>
                </c:pt>
                <c:pt idx="11">
                  <c:v>11.1903983546242</c:v>
                </c:pt>
                <c:pt idx="12">
                  <c:v>11.432304236595026</c:v>
                </c:pt>
                <c:pt idx="13">
                  <c:v>11.673979560200699</c:v>
                </c:pt>
                <c:pt idx="14">
                  <c:v>11.9131929673727</c:v>
                </c:pt>
                <c:pt idx="15">
                  <c:v>12.1461830025259</c:v>
                </c:pt>
                <c:pt idx="16">
                  <c:v>12.367171793760798</c:v>
                </c:pt>
                <c:pt idx="17">
                  <c:v>12.570937867670304</c:v>
                </c:pt>
                <c:pt idx="18">
                  <c:v>12.756931133195501</c:v>
                </c:pt>
                <c:pt idx="19">
                  <c:v>12.929088062636801</c:v>
                </c:pt>
                <c:pt idx="20">
                  <c:v>13.091886868376324</c:v>
                </c:pt>
                <c:pt idx="21">
                  <c:v>13.248316493501456</c:v>
                </c:pt>
                <c:pt idx="22">
                  <c:v>13.400199306842802</c:v>
                </c:pt>
                <c:pt idx="23">
                  <c:v>13.548621585477456</c:v>
                </c:pt>
                <c:pt idx="24">
                  <c:v>13.694266609404902</c:v>
                </c:pt>
                <c:pt idx="25">
                  <c:v>13.837626059601241</c:v>
                </c:pt>
                <c:pt idx="26">
                  <c:v>13.97904688674666</c:v>
                </c:pt>
                <c:pt idx="27">
                  <c:v>14.1188355985751</c:v>
                </c:pt>
                <c:pt idx="28">
                  <c:v>14.257273373309799</c:v>
                </c:pt>
                <c:pt idx="29">
                  <c:v>14.394644450506124</c:v>
                </c:pt>
                <c:pt idx="30">
                  <c:v>14.531260323075156</c:v>
                </c:pt>
              </c:numCache>
            </c:numRef>
          </c:yVal>
          <c:smooth val="1"/>
        </c:ser>
        <c:ser>
          <c:idx val="19"/>
          <c:order val="19"/>
          <c:tx>
            <c:strRef>
              <c:f>'n=2'!$U$4</c:f>
              <c:strCache>
                <c:ptCount val="1"/>
                <c:pt idx="0">
                  <c:v>m(f)=5</c:v>
                </c:pt>
              </c:strCache>
            </c:strRef>
          </c:tx>
          <c:spPr>
            <a:ln w="12700">
              <a:solidFill>
                <a:srgbClr val="F79646">
                  <a:lumMod val="50000"/>
                </a:srgbClr>
              </a:solidFill>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U$5:$U$35</c:f>
              <c:numCache>
                <c:formatCode>0.0000</c:formatCode>
                <c:ptCount val="31"/>
                <c:pt idx="0">
                  <c:v>9.8010786760956687</c:v>
                </c:pt>
                <c:pt idx="1">
                  <c:v>9.9878893583838018</c:v>
                </c:pt>
                <c:pt idx="2">
                  <c:v>10.171996797676799</c:v>
                </c:pt>
                <c:pt idx="3">
                  <c:v>10.354803876154802</c:v>
                </c:pt>
                <c:pt idx="4">
                  <c:v>10.536295721160901</c:v>
                </c:pt>
                <c:pt idx="5">
                  <c:v>10.7164482507348</c:v>
                </c:pt>
                <c:pt idx="6">
                  <c:v>10.895239315722661</c:v>
                </c:pt>
                <c:pt idx="7">
                  <c:v>11.072662618812638</c:v>
                </c:pt>
                <c:pt idx="8">
                  <c:v>11.248745851469399</c:v>
                </c:pt>
                <c:pt idx="9">
                  <c:v>11.423576240666936</c:v>
                </c:pt>
                <c:pt idx="10">
                  <c:v>11.597340122743701</c:v>
                </c:pt>
                <c:pt idx="11">
                  <c:v>11.7704110327658</c:v>
                </c:pt>
                <c:pt idx="12">
                  <c:v>11.943375891557169</c:v>
                </c:pt>
                <c:pt idx="13">
                  <c:v>12.117437358522642</c:v>
                </c:pt>
                <c:pt idx="14">
                  <c:v>12.294708823941598</c:v>
                </c:pt>
                <c:pt idx="15">
                  <c:v>12.478908140053452</c:v>
                </c:pt>
                <c:pt idx="16">
                  <c:v>12.67558091578776</c:v>
                </c:pt>
                <c:pt idx="17">
                  <c:v>12.889838181509226</c:v>
                </c:pt>
                <c:pt idx="18">
                  <c:v>13.122106215787536</c:v>
                </c:pt>
                <c:pt idx="19">
                  <c:v>13.368209931396599</c:v>
                </c:pt>
                <c:pt idx="20">
                  <c:v>13.623656621873399</c:v>
                </c:pt>
                <c:pt idx="21">
                  <c:v>13.8852511662831</c:v>
                </c:pt>
                <c:pt idx="22">
                  <c:v>14.1510516937552</c:v>
                </c:pt>
                <c:pt idx="23">
                  <c:v>14.419845869491304</c:v>
                </c:pt>
                <c:pt idx="24">
                  <c:v>14.690817275640899</c:v>
                </c:pt>
                <c:pt idx="25">
                  <c:v>14.963356989129641</c:v>
                </c:pt>
                <c:pt idx="26">
                  <c:v>15.2369574197657</c:v>
                </c:pt>
                <c:pt idx="27">
                  <c:v>15.51114692474</c:v>
                </c:pt>
                <c:pt idx="28">
                  <c:v>15.785435989565032</c:v>
                </c:pt>
                <c:pt idx="29">
                  <c:v>16.059269449848131</c:v>
                </c:pt>
                <c:pt idx="30">
                  <c:v>16.33196751143636</c:v>
                </c:pt>
              </c:numCache>
            </c:numRef>
          </c:yVal>
          <c:smooth val="1"/>
        </c:ser>
        <c:ser>
          <c:idx val="20"/>
          <c:order val="20"/>
          <c:tx>
            <c:strRef>
              <c:f>'n=2'!$V$4</c:f>
              <c:strCache>
                <c:ptCount val="1"/>
                <c:pt idx="0">
                  <c:v>m(b)=0</c:v>
                </c:pt>
              </c:strCache>
            </c:strRef>
          </c:tx>
          <c:spPr>
            <a:ln w="12700">
              <a:solidFill>
                <a:srgbClr val="1F497D">
                  <a:lumMod val="50000"/>
                </a:srgbClr>
              </a:solidFill>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V$5:$V$35</c:f>
              <c:numCache>
                <c:formatCode>0.0000</c:formatCode>
                <c:ptCount val="31"/>
                <c:pt idx="0">
                  <c:v>1.8157249934161659</c:v>
                </c:pt>
                <c:pt idx="1">
                  <c:v>1.70230854176297</c:v>
                </c:pt>
                <c:pt idx="2">
                  <c:v>1.5971507018117164</c:v>
                </c:pt>
                <c:pt idx="3">
                  <c:v>1.4894277283747699</c:v>
                </c:pt>
                <c:pt idx="4">
                  <c:v>1.3760786354041299</c:v>
                </c:pt>
                <c:pt idx="5">
                  <c:v>1.2469787525987899</c:v>
                </c:pt>
                <c:pt idx="6">
                  <c:v>1.0714557323218001</c:v>
                </c:pt>
                <c:pt idx="7">
                  <c:v>0.83125785420405895</c:v>
                </c:pt>
                <c:pt idx="8">
                  <c:v>0.5598133330509415</c:v>
                </c:pt>
                <c:pt idx="9">
                  <c:v>0.27723296903141997</c:v>
                </c:pt>
                <c:pt idx="10">
                  <c:v>1.05819581713038E-2</c:v>
                </c:pt>
                <c:pt idx="11">
                  <c:v>0.30164200541906089</c:v>
                </c:pt>
                <c:pt idx="12">
                  <c:v>0.59511306608299763</c:v>
                </c:pt>
                <c:pt idx="13">
                  <c:v>0.89059749597231963</c:v>
                </c:pt>
                <c:pt idx="14">
                  <c:v>1.1878955828441398</c:v>
                </c:pt>
                <c:pt idx="15">
                  <c:v>1.4869225603318801</c:v>
                </c:pt>
                <c:pt idx="16">
                  <c:v>1.7876826186206498</c:v>
                </c:pt>
                <c:pt idx="17">
                  <c:v>2.0902560901172387</c:v>
                </c:pt>
                <c:pt idx="18">
                  <c:v>2.39483271940265</c:v>
                </c:pt>
                <c:pt idx="19">
                  <c:v>2.7017768089281402</c:v>
                </c:pt>
                <c:pt idx="20">
                  <c:v>3.0118307884699602</c:v>
                </c:pt>
                <c:pt idx="21">
                  <c:v>3.3267844063055301</c:v>
                </c:pt>
                <c:pt idx="22">
                  <c:v>3.6532831787898199</c:v>
                </c:pt>
                <c:pt idx="23">
                  <c:v>4.0160692440772703</c:v>
                </c:pt>
                <c:pt idx="24">
                  <c:v>4.2215605740179445</c:v>
                </c:pt>
              </c:numCache>
            </c:numRef>
          </c:yVal>
          <c:smooth val="1"/>
        </c:ser>
        <c:ser>
          <c:idx val="21"/>
          <c:order val="21"/>
          <c:tx>
            <c:strRef>
              <c:f>'n=2'!$W$4</c:f>
              <c:strCache>
                <c:ptCount val="1"/>
                <c:pt idx="0">
                  <c:v>m(b)=1</c:v>
                </c:pt>
              </c:strCache>
            </c:strRef>
          </c:tx>
          <c:spPr>
            <a:ln w="12700">
              <a:solidFill>
                <a:srgbClr val="C0504D">
                  <a:lumMod val="50000"/>
                </a:srgbClr>
              </a:solidFill>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W$5:$W$35</c:f>
              <c:numCache>
                <c:formatCode>0.0000</c:formatCode>
                <c:ptCount val="31"/>
                <c:pt idx="0">
                  <c:v>2.8407544536210598</c:v>
                </c:pt>
                <c:pt idx="1">
                  <c:v>2.5790848621430098</c:v>
                </c:pt>
                <c:pt idx="2">
                  <c:v>2.3083258978879591</c:v>
                </c:pt>
                <c:pt idx="3">
                  <c:v>2.0367046030018368</c:v>
                </c:pt>
                <c:pt idx="4">
                  <c:v>1.7676076926907398</c:v>
                </c:pt>
                <c:pt idx="5">
                  <c:v>1.5114187244321899</c:v>
                </c:pt>
                <c:pt idx="6">
                  <c:v>1.29901683515609</c:v>
                </c:pt>
                <c:pt idx="7">
                  <c:v>1.1488124539183735</c:v>
                </c:pt>
                <c:pt idx="8">
                  <c:v>1.0274697453093136</c:v>
                </c:pt>
                <c:pt idx="9">
                  <c:v>0.91494282676685001</c:v>
                </c:pt>
                <c:pt idx="10">
                  <c:v>0.80532840516019977</c:v>
                </c:pt>
                <c:pt idx="11">
                  <c:v>0.69657347819151305</c:v>
                </c:pt>
                <c:pt idx="12">
                  <c:v>0.58771556524035951</c:v>
                </c:pt>
                <c:pt idx="13">
                  <c:v>0.47812956738365026</c:v>
                </c:pt>
                <c:pt idx="14">
                  <c:v>0.36728280836514854</c:v>
                </c:pt>
                <c:pt idx="15">
                  <c:v>0.25459094091776002</c:v>
                </c:pt>
                <c:pt idx="16">
                  <c:v>0.13932826730425488</c:v>
                </c:pt>
                <c:pt idx="17">
                  <c:v>2.0518449071642977E-2</c:v>
                </c:pt>
                <c:pt idx="18">
                  <c:v>0.103202265127703</c:v>
                </c:pt>
                <c:pt idx="19">
                  <c:v>0.23376363494129257</c:v>
                </c:pt>
                <c:pt idx="20">
                  <c:v>0.37384714273126601</c:v>
                </c:pt>
                <c:pt idx="21">
                  <c:v>0.52696237849201921</c:v>
                </c:pt>
                <c:pt idx="22">
                  <c:v>0.69709441669287919</c:v>
                </c:pt>
                <c:pt idx="23">
                  <c:v>0.88763449525437665</c:v>
                </c:pt>
                <c:pt idx="24">
                  <c:v>1.0999020973153464</c:v>
                </c:pt>
                <c:pt idx="25">
                  <c:v>1.3324922300766799</c:v>
                </c:pt>
                <c:pt idx="26">
                  <c:v>1.5821465735236635</c:v>
                </c:pt>
                <c:pt idx="27">
                  <c:v>1.845200569006235</c:v>
                </c:pt>
                <c:pt idx="28">
                  <c:v>2.11857690802788</c:v>
                </c:pt>
                <c:pt idx="29">
                  <c:v>2.4000280837490378</c:v>
                </c:pt>
                <c:pt idx="30">
                  <c:v>2.6880924482008202</c:v>
                </c:pt>
              </c:numCache>
            </c:numRef>
          </c:yVal>
          <c:smooth val="1"/>
        </c:ser>
        <c:ser>
          <c:idx val="22"/>
          <c:order val="22"/>
          <c:tx>
            <c:strRef>
              <c:f>'n=2'!$X$4</c:f>
              <c:strCache>
                <c:ptCount val="1"/>
                <c:pt idx="0">
                  <c:v>m(b)=2</c:v>
                </c:pt>
              </c:strCache>
            </c:strRef>
          </c:tx>
          <c:spPr>
            <a:ln w="12700">
              <a:solidFill>
                <a:srgbClr val="9BBB59">
                  <a:lumMod val="50000"/>
                </a:srgbClr>
              </a:solidFill>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X$5:$X$35</c:f>
              <c:numCache>
                <c:formatCode>0.0000</c:formatCode>
                <c:ptCount val="31"/>
                <c:pt idx="0">
                  <c:v>5.5769334132339914</c:v>
                </c:pt>
                <c:pt idx="1">
                  <c:v>5.3877190329838198</c:v>
                </c:pt>
                <c:pt idx="2">
                  <c:v>5.1919327989936424</c:v>
                </c:pt>
                <c:pt idx="3">
                  <c:v>4.9866907378566534</c:v>
                </c:pt>
                <c:pt idx="4">
                  <c:v>4.7714046765452665</c:v>
                </c:pt>
                <c:pt idx="5">
                  <c:v>4.5462655354475734</c:v>
                </c:pt>
                <c:pt idx="6">
                  <c:v>4.3120644106928099</c:v>
                </c:pt>
                <c:pt idx="7">
                  <c:v>4.0699317453528501</c:v>
                </c:pt>
                <c:pt idx="8">
                  <c:v>3.8210768651148377</c:v>
                </c:pt>
                <c:pt idx="9">
                  <c:v>3.5666602930866467</c:v>
                </c:pt>
                <c:pt idx="10">
                  <c:v>3.3077252767283412</c:v>
                </c:pt>
                <c:pt idx="11">
                  <c:v>3.0451934434079591</c:v>
                </c:pt>
                <c:pt idx="12">
                  <c:v>2.77988832750663</c:v>
                </c:pt>
                <c:pt idx="13">
                  <c:v>2.512581272626158</c:v>
                </c:pt>
                <c:pt idx="14">
                  <c:v>2.2440257215774229</c:v>
                </c:pt>
                <c:pt idx="15">
                  <c:v>1.9750289778941499</c:v>
                </c:pt>
                <c:pt idx="16">
                  <c:v>1.7065195503338499</c:v>
                </c:pt>
                <c:pt idx="17">
                  <c:v>1.4396485905640859</c:v>
                </c:pt>
                <c:pt idx="18">
                  <c:v>1.1759269905311398</c:v>
                </c:pt>
                <c:pt idx="19">
                  <c:v>0.917404811681234</c:v>
                </c:pt>
                <c:pt idx="20">
                  <c:v>0.66686102546281401</c:v>
                </c:pt>
                <c:pt idx="21">
                  <c:v>0.42787642356712413</c:v>
                </c:pt>
                <c:pt idx="22">
                  <c:v>0.20448752315680099</c:v>
                </c:pt>
                <c:pt idx="23">
                  <c:v>1.1388106883281137E-4</c:v>
                </c:pt>
                <c:pt idx="24">
                  <c:v>0.18392019614671754</c:v>
                </c:pt>
                <c:pt idx="25">
                  <c:v>0.34904099773483455</c:v>
                </c:pt>
                <c:pt idx="26">
                  <c:v>0.49856338260702898</c:v>
                </c:pt>
                <c:pt idx="27">
                  <c:v>0.63623032751414177</c:v>
                </c:pt>
                <c:pt idx="28">
                  <c:v>0.76527146397253665</c:v>
                </c:pt>
                <c:pt idx="29">
                  <c:v>0.88814499447365303</c:v>
                </c:pt>
                <c:pt idx="30">
                  <c:v>1.0066316096812999</c:v>
                </c:pt>
              </c:numCache>
            </c:numRef>
          </c:yVal>
          <c:smooth val="1"/>
        </c:ser>
        <c:ser>
          <c:idx val="23"/>
          <c:order val="23"/>
          <c:tx>
            <c:strRef>
              <c:f>'n=2'!$Y$4</c:f>
              <c:strCache>
                <c:ptCount val="1"/>
                <c:pt idx="0">
                  <c:v>m(b)=3</c:v>
                </c:pt>
              </c:strCache>
            </c:strRef>
          </c:tx>
          <c:spPr>
            <a:ln w="12700">
              <a:solidFill>
                <a:srgbClr val="8064A2">
                  <a:lumMod val="50000"/>
                </a:srgbClr>
              </a:solidFill>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Y$5:$Y$35</c:f>
              <c:numCache>
                <c:formatCode>0.0000</c:formatCode>
                <c:ptCount val="31"/>
                <c:pt idx="0">
                  <c:v>6.3971074530612295</c:v>
                </c:pt>
                <c:pt idx="1">
                  <c:v>6.1942090210527301</c:v>
                </c:pt>
                <c:pt idx="2">
                  <c:v>5.9967356823046858</c:v>
                </c:pt>
                <c:pt idx="3">
                  <c:v>5.8063419350496153</c:v>
                </c:pt>
                <c:pt idx="4">
                  <c:v>5.6233710833976724</c:v>
                </c:pt>
                <c:pt idx="5">
                  <c:v>5.4473828958042914</c:v>
                </c:pt>
                <c:pt idx="6">
                  <c:v>5.2773156483743495</c:v>
                </c:pt>
                <c:pt idx="7">
                  <c:v>5.1117451512037198</c:v>
                </c:pt>
                <c:pt idx="8">
                  <c:v>4.9491129216576102</c:v>
                </c:pt>
                <c:pt idx="9">
                  <c:v>4.7878656291362445</c:v>
                </c:pt>
                <c:pt idx="10">
                  <c:v>4.6265139578409054</c:v>
                </c:pt>
                <c:pt idx="11">
                  <c:v>4.4636443989091834</c:v>
                </c:pt>
                <c:pt idx="12">
                  <c:v>4.2979155633808368</c:v>
                </c:pt>
                <c:pt idx="13">
                  <c:v>4.1280602326671065</c:v>
                </c:pt>
                <c:pt idx="14">
                  <c:v>3.9529041356731902</c:v>
                </c:pt>
                <c:pt idx="15">
                  <c:v>3.7714040726332199</c:v>
                </c:pt>
                <c:pt idx="16">
                  <c:v>3.58270034823882</c:v>
                </c:pt>
                <c:pt idx="17">
                  <c:v>3.3861710300280001</c:v>
                </c:pt>
                <c:pt idx="18">
                  <c:v>3.1814710117363809</c:v>
                </c:pt>
                <c:pt idx="19">
                  <c:v>2.9685412490477781</c:v>
                </c:pt>
                <c:pt idx="20">
                  <c:v>2.74758311498596</c:v>
                </c:pt>
                <c:pt idx="21">
                  <c:v>2.5190046396174477</c:v>
                </c:pt>
                <c:pt idx="22">
                  <c:v>2.2833530777513373</c:v>
                </c:pt>
                <c:pt idx="23">
                  <c:v>2.0412488737114267</c:v>
                </c:pt>
                <c:pt idx="24">
                  <c:v>1.7933313968126059</c:v>
                </c:pt>
                <c:pt idx="25">
                  <c:v>1.54021580735232</c:v>
                </c:pt>
                <c:pt idx="26">
                  <c:v>1.28249427657171</c:v>
                </c:pt>
                <c:pt idx="27">
                  <c:v>1.0206817718860801</c:v>
                </c:pt>
                <c:pt idx="28">
                  <c:v>0.75524081521770825</c:v>
                </c:pt>
                <c:pt idx="29">
                  <c:v>0.48660576153504337</c:v>
                </c:pt>
                <c:pt idx="30">
                  <c:v>0.21515718852519977</c:v>
                </c:pt>
              </c:numCache>
            </c:numRef>
          </c:yVal>
          <c:smooth val="1"/>
        </c:ser>
        <c:ser>
          <c:idx val="24"/>
          <c:order val="24"/>
          <c:tx>
            <c:strRef>
              <c:f>'n=2'!$Z$4</c:f>
              <c:strCache>
                <c:ptCount val="1"/>
                <c:pt idx="0">
                  <c:v>m(b)=4</c:v>
                </c:pt>
              </c:strCache>
            </c:strRef>
          </c:tx>
          <c:spPr>
            <a:ln w="12700">
              <a:solidFill>
                <a:srgbClr val="4BACC6">
                  <a:lumMod val="50000"/>
                </a:srgbClr>
              </a:solidFill>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Z$5:$Z$35</c:f>
              <c:numCache>
                <c:formatCode>0.0000</c:formatCode>
                <c:ptCount val="31"/>
                <c:pt idx="0">
                  <c:v>8.6361104017902619</c:v>
                </c:pt>
                <c:pt idx="1">
                  <c:v>8.4135303069574068</c:v>
                </c:pt>
                <c:pt idx="2">
                  <c:v>8.1885191063553506</c:v>
                </c:pt>
                <c:pt idx="3">
                  <c:v>7.9634695658263714</c:v>
                </c:pt>
                <c:pt idx="4">
                  <c:v>7.7383380607391334</c:v>
                </c:pt>
                <c:pt idx="5">
                  <c:v>7.51316967568241</c:v>
                </c:pt>
                <c:pt idx="6">
                  <c:v>7.2881210132016871</c:v>
                </c:pt>
                <c:pt idx="7">
                  <c:v>7.0634382729258345</c:v>
                </c:pt>
                <c:pt idx="8">
                  <c:v>6.8394843698582033</c:v>
                </c:pt>
                <c:pt idx="9">
                  <c:v>6.6167331628746924</c:v>
                </c:pt>
                <c:pt idx="10">
                  <c:v>6.3957681720953801</c:v>
                </c:pt>
                <c:pt idx="11">
                  <c:v>6.1772683946644982</c:v>
                </c:pt>
                <c:pt idx="12">
                  <c:v>5.9620266577784387</c:v>
                </c:pt>
                <c:pt idx="13">
                  <c:v>5.7508494781590196</c:v>
                </c:pt>
                <c:pt idx="14">
                  <c:v>5.54458019505838</c:v>
                </c:pt>
                <c:pt idx="15">
                  <c:v>5.3440005309673255</c:v>
                </c:pt>
                <c:pt idx="16">
                  <c:v>5.1497633586390901</c:v>
                </c:pt>
                <c:pt idx="17">
                  <c:v>4.9623200184032399</c:v>
                </c:pt>
                <c:pt idx="18">
                  <c:v>4.78186416822028</c:v>
                </c:pt>
                <c:pt idx="19">
                  <c:v>4.6083115710535045</c:v>
                </c:pt>
                <c:pt idx="20">
                  <c:v>4.4412990335281322</c:v>
                </c:pt>
                <c:pt idx="21">
                  <c:v>4.2802242331975302</c:v>
                </c:pt>
                <c:pt idx="22">
                  <c:v>4.1242914079588298</c:v>
                </c:pt>
                <c:pt idx="23">
                  <c:v>3.9725052018084988</c:v>
                </c:pt>
                <c:pt idx="24">
                  <c:v>3.8236796572059699</c:v>
                </c:pt>
                <c:pt idx="25">
                  <c:v>3.67633537659772</c:v>
                </c:pt>
                <c:pt idx="26">
                  <c:v>3.5285062682444024</c:v>
                </c:pt>
                <c:pt idx="27">
                  <c:v>3.3774407860098621</c:v>
                </c:pt>
                <c:pt idx="28">
                  <c:v>3.2190719679270612</c:v>
                </c:pt>
                <c:pt idx="29">
                  <c:v>3.047992440796039</c:v>
                </c:pt>
                <c:pt idx="30">
                  <c:v>2.8587604981396231</c:v>
                </c:pt>
              </c:numCache>
            </c:numRef>
          </c:yVal>
          <c:smooth val="1"/>
        </c:ser>
        <c:ser>
          <c:idx val="25"/>
          <c:order val="25"/>
          <c:tx>
            <c:strRef>
              <c:f>'n=2'!$AA$4</c:f>
              <c:strCache>
                <c:ptCount val="1"/>
                <c:pt idx="0">
                  <c:v>m(b)=5</c:v>
                </c:pt>
              </c:strCache>
            </c:strRef>
          </c:tx>
          <c:spPr>
            <a:ln w="12700">
              <a:solidFill>
                <a:srgbClr val="F79646">
                  <a:lumMod val="50000"/>
                </a:srgbClr>
              </a:solidFill>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AA$5:$AA$35</c:f>
              <c:numCache>
                <c:formatCode>0.0000</c:formatCode>
                <c:ptCount val="31"/>
                <c:pt idx="0">
                  <c:v>9.8038646946493717</c:v>
                </c:pt>
                <c:pt idx="1">
                  <c:v>9.6157356897073161</c:v>
                </c:pt>
                <c:pt idx="2">
                  <c:v>9.4276042298167066</c:v>
                </c:pt>
                <c:pt idx="3">
                  <c:v>9.237999627048449</c:v>
                </c:pt>
                <c:pt idx="4">
                  <c:v>9.0467924142600005</c:v>
                </c:pt>
                <c:pt idx="5">
                  <c:v>8.8538451119586661</c:v>
                </c:pt>
                <c:pt idx="6">
                  <c:v>8.6589884726506519</c:v>
                </c:pt>
                <c:pt idx="7">
                  <c:v>8.4620385822890842</c:v>
                </c:pt>
                <c:pt idx="8">
                  <c:v>8.2628050902068608</c:v>
                </c:pt>
                <c:pt idx="9">
                  <c:v>8.061099895369285</c:v>
                </c:pt>
                <c:pt idx="10">
                  <c:v>7.8567457840558772</c:v>
                </c:pt>
                <c:pt idx="11">
                  <c:v>7.6495845277043415</c:v>
                </c:pt>
                <c:pt idx="12">
                  <c:v>7.4394839951218321</c:v>
                </c:pt>
                <c:pt idx="13">
                  <c:v>7.2263439479044314</c:v>
                </c:pt>
                <c:pt idx="14">
                  <c:v>7.0101003744157033</c:v>
                </c:pt>
                <c:pt idx="15">
                  <c:v>6.7907284425364001</c:v>
                </c:pt>
                <c:pt idx="16">
                  <c:v>6.5682443881644703</c:v>
                </c:pt>
                <c:pt idx="17">
                  <c:v>6.3427068874083696</c:v>
                </c:pt>
                <c:pt idx="18">
                  <c:v>6.11421871970468</c:v>
                </c:pt>
                <c:pt idx="19">
                  <c:v>5.8829298583305745</c:v>
                </c:pt>
                <c:pt idx="20">
                  <c:v>5.6490436475829799</c:v>
                </c:pt>
                <c:pt idx="21">
                  <c:v>5.4128286268423604</c:v>
                </c:pt>
                <c:pt idx="22">
                  <c:v>5.1746401986770403</c:v>
                </c:pt>
                <c:pt idx="23">
                  <c:v>4.9349593667436897</c:v>
                </c:pt>
                <c:pt idx="24">
                  <c:v>4.6944789689651696</c:v>
                </c:pt>
                <c:pt idx="25">
                  <c:v>4.45413740251053</c:v>
                </c:pt>
                <c:pt idx="26">
                  <c:v>4.2155044026294846</c:v>
                </c:pt>
                <c:pt idx="27">
                  <c:v>3.9809681738268221</c:v>
                </c:pt>
                <c:pt idx="28">
                  <c:v>3.7541887720398002</c:v>
                </c:pt>
                <c:pt idx="29">
                  <c:v>3.540346589557918</c:v>
                </c:pt>
                <c:pt idx="30">
                  <c:v>3.3446303262571302</c:v>
                </c:pt>
              </c:numCache>
            </c:numRef>
          </c:yVal>
          <c:smooth val="1"/>
        </c:ser>
        <c:ser>
          <c:idx val="26"/>
          <c:order val="26"/>
          <c:tx>
            <c:strRef>
              <c:f>'n=2'!$AB$4</c:f>
              <c:strCache>
                <c:ptCount val="1"/>
              </c:strCache>
            </c:strRef>
          </c:tx>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AB$5:$AB$35</c:f>
              <c:numCache>
                <c:formatCode>General</c:formatCode>
                <c:ptCount val="31"/>
              </c:numCache>
            </c:numRef>
          </c:yVal>
          <c:smooth val="1"/>
        </c:ser>
        <c:ser>
          <c:idx val="27"/>
          <c:order val="27"/>
          <c:tx>
            <c:strRef>
              <c:f>'n=2'!$AC$4</c:f>
              <c:strCache>
                <c:ptCount val="1"/>
                <c:pt idx="0">
                  <c:v>m(f)out=0</c:v>
                </c:pt>
              </c:strCache>
            </c:strRef>
          </c:tx>
          <c:spPr>
            <a:ln w="19050">
              <a:solidFill>
                <a:srgbClr val="1F497D"/>
              </a:solidFill>
              <a:prstDash val="lgDashDotDot"/>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AC$5:$AC$35</c:f>
              <c:numCache>
                <c:formatCode>0.0000</c:formatCode>
                <c:ptCount val="31"/>
                <c:pt idx="0">
                  <c:v>1.6122683302508301</c:v>
                </c:pt>
                <c:pt idx="1">
                  <c:v>1.7254316642185099</c:v>
                </c:pt>
                <c:pt idx="2">
                  <c:v>1.828150573060354</c:v>
                </c:pt>
                <c:pt idx="3">
                  <c:v>1.9302354112739335</c:v>
                </c:pt>
                <c:pt idx="4">
                  <c:v>2.0318230118496197</c:v>
                </c:pt>
                <c:pt idx="5">
                  <c:v>2.1329992854867501</c:v>
                </c:pt>
                <c:pt idx="6">
                  <c:v>2.23382074852853</c:v>
                </c:pt>
                <c:pt idx="7">
                  <c:v>2.334319417653083</c:v>
                </c:pt>
                <c:pt idx="8">
                  <c:v>2.4345164079443502</c:v>
                </c:pt>
                <c:pt idx="9">
                  <c:v>2.53442267876963</c:v>
                </c:pt>
                <c:pt idx="10">
                  <c:v>2.6340257133281977</c:v>
                </c:pt>
                <c:pt idx="11">
                  <c:v>2.7333107700712609</c:v>
                </c:pt>
                <c:pt idx="12">
                  <c:v>2.8322464838476451</c:v>
                </c:pt>
                <c:pt idx="13">
                  <c:v>2.9307721507061397</c:v>
                </c:pt>
                <c:pt idx="14">
                  <c:v>3.0288090261793599</c:v>
                </c:pt>
                <c:pt idx="15">
                  <c:v>3.1262178507146401</c:v>
                </c:pt>
                <c:pt idx="16">
                  <c:v>3.2227720106842868</c:v>
                </c:pt>
                <c:pt idx="17">
                  <c:v>3.3180452506206231</c:v>
                </c:pt>
                <c:pt idx="18">
                  <c:v>3.4112096702240606</c:v>
                </c:pt>
                <c:pt idx="19">
                  <c:v>3.5002107677111609</c:v>
                </c:pt>
                <c:pt idx="20">
                  <c:v>3.5777483708532021</c:v>
                </c:pt>
                <c:pt idx="21">
                  <c:v>3.5967955155981377</c:v>
                </c:pt>
                <c:pt idx="22">
                  <c:v>3.7996098911969498</c:v>
                </c:pt>
              </c:numCache>
            </c:numRef>
          </c:yVal>
          <c:smooth val="1"/>
        </c:ser>
        <c:ser>
          <c:idx val="28"/>
          <c:order val="28"/>
          <c:tx>
            <c:strRef>
              <c:f>'n=2'!$AD$4</c:f>
              <c:strCache>
                <c:ptCount val="1"/>
                <c:pt idx="0">
                  <c:v>m(f)out=1</c:v>
                </c:pt>
              </c:strCache>
            </c:strRef>
          </c:tx>
          <c:spPr>
            <a:ln w="19050">
              <a:solidFill>
                <a:srgbClr val="C0504D">
                  <a:lumMod val="75000"/>
                </a:srgbClr>
              </a:solidFill>
              <a:prstDash val="lgDashDotDot"/>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AD$5:$AD$35</c:f>
              <c:numCache>
                <c:formatCode>0.0000</c:formatCode>
                <c:ptCount val="31"/>
                <c:pt idx="0">
                  <c:v>2.7198700105229099</c:v>
                </c:pt>
                <c:pt idx="1">
                  <c:v>2.9763293796241177</c:v>
                </c:pt>
                <c:pt idx="2">
                  <c:v>3.23475808550246</c:v>
                </c:pt>
                <c:pt idx="3">
                  <c:v>3.4877604776770781</c:v>
                </c:pt>
                <c:pt idx="4">
                  <c:v>3.734424662402227</c:v>
                </c:pt>
                <c:pt idx="5">
                  <c:v>3.9738496628244797</c:v>
                </c:pt>
                <c:pt idx="6">
                  <c:v>4.2051693894016582</c:v>
                </c:pt>
                <c:pt idx="7">
                  <c:v>4.4276003705189275</c:v>
                </c:pt>
                <c:pt idx="8">
                  <c:v>4.6405025841654695</c:v>
                </c:pt>
                <c:pt idx="9">
                  <c:v>4.8434396824278334</c:v>
                </c:pt>
                <c:pt idx="10">
                  <c:v>5.0362226970580553</c:v>
                </c:pt>
                <c:pt idx="11">
                  <c:v>5.2189240499353806</c:v>
                </c:pt>
                <c:pt idx="12">
                  <c:v>5.3918568877665365</c:v>
                </c:pt>
                <c:pt idx="13">
                  <c:v>5.5555250783415433</c:v>
                </c:pt>
                <c:pt idx="14">
                  <c:v>5.7105566502146301</c:v>
                </c:pt>
                <c:pt idx="15">
                  <c:v>5.8576350958505303</c:v>
                </c:pt>
                <c:pt idx="16">
                  <c:v>5.9974390727673699</c:v>
                </c:pt>
                <c:pt idx="17">
                  <c:v>6.1305942169752239</c:v>
                </c:pt>
                <c:pt idx="18">
                  <c:v>6.2576494646256524</c:v>
                </c:pt>
                <c:pt idx="19">
                  <c:v>6.3790365497448001</c:v>
                </c:pt>
                <c:pt idx="20">
                  <c:v>6.4950680442237134</c:v>
                </c:pt>
                <c:pt idx="21">
                  <c:v>6.6059251114961697</c:v>
                </c:pt>
                <c:pt idx="22">
                  <c:v>6.7116108420027798</c:v>
                </c:pt>
                <c:pt idx="23">
                  <c:v>6.8119388550973055</c:v>
                </c:pt>
                <c:pt idx="24">
                  <c:v>6.9064485632329324</c:v>
                </c:pt>
                <c:pt idx="25">
                  <c:v>6.9942962317275699</c:v>
                </c:pt>
                <c:pt idx="26">
                  <c:v>7.0740015772002716</c:v>
                </c:pt>
                <c:pt idx="27">
                  <c:v>7.1429296528024375</c:v>
                </c:pt>
                <c:pt idx="28">
                  <c:v>7.1959660219855746</c:v>
                </c:pt>
                <c:pt idx="29">
                  <c:v>7.2211574598970385</c:v>
                </c:pt>
                <c:pt idx="30">
                  <c:v>7.1733661201786934</c:v>
                </c:pt>
              </c:numCache>
            </c:numRef>
          </c:yVal>
          <c:smooth val="1"/>
        </c:ser>
        <c:ser>
          <c:idx val="29"/>
          <c:order val="29"/>
          <c:tx>
            <c:strRef>
              <c:f>'n=2'!$AE$4</c:f>
              <c:strCache>
                <c:ptCount val="1"/>
                <c:pt idx="0">
                  <c:v>m(f)out=2</c:v>
                </c:pt>
              </c:strCache>
            </c:strRef>
          </c:tx>
          <c:spPr>
            <a:ln w="19050">
              <a:solidFill>
                <a:srgbClr val="9BBB59">
                  <a:lumMod val="75000"/>
                </a:srgbClr>
              </a:solidFill>
              <a:prstDash val="lgDashDotDot"/>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AE$5:$AE$35</c:f>
              <c:numCache>
                <c:formatCode>0.0000</c:formatCode>
                <c:ptCount val="31"/>
                <c:pt idx="0">
                  <c:v>5.2418096331059898</c:v>
                </c:pt>
                <c:pt idx="1">
                  <c:v>5.4199271023014814</c:v>
                </c:pt>
                <c:pt idx="2">
                  <c:v>5.5925500081163255</c:v>
                </c:pt>
                <c:pt idx="3">
                  <c:v>5.7643711069854433</c:v>
                </c:pt>
                <c:pt idx="4">
                  <c:v>5.9375249126143199</c:v>
                </c:pt>
                <c:pt idx="5">
                  <c:v>6.1138453605470744</c:v>
                </c:pt>
                <c:pt idx="6">
                  <c:v>6.2948885766787281</c:v>
                </c:pt>
                <c:pt idx="7">
                  <c:v>6.4819375514672775</c:v>
                </c:pt>
                <c:pt idx="8">
                  <c:v>6.6759835432915065</c:v>
                </c:pt>
                <c:pt idx="9">
                  <c:v>6.8776955136017799</c:v>
                </c:pt>
                <c:pt idx="10">
                  <c:v>7.0873943367703145</c:v>
                </c:pt>
                <c:pt idx="11">
                  <c:v>7.3050452296051045</c:v>
                </c:pt>
                <c:pt idx="12">
                  <c:v>7.5302730809296801</c:v>
                </c:pt>
                <c:pt idx="13">
                  <c:v>7.7623928300000475</c:v>
                </c:pt>
                <c:pt idx="14">
                  <c:v>8.0004310660434808</c:v>
                </c:pt>
                <c:pt idx="15">
                  <c:v>8.2430986559584483</c:v>
                </c:pt>
                <c:pt idx="16">
                  <c:v>8.4886567904781902</c:v>
                </c:pt>
                <c:pt idx="17">
                  <c:v>8.7345832551910494</c:v>
                </c:pt>
                <c:pt idx="18">
                  <c:v>8.9769130755303301</c:v>
                </c:pt>
                <c:pt idx="19">
                  <c:v>9.2092815185421895</c:v>
                </c:pt>
                <c:pt idx="20">
                  <c:v>9.4233638957882793</c:v>
                </c:pt>
                <c:pt idx="21">
                  <c:v>9.6136519992753993</c:v>
                </c:pt>
                <c:pt idx="22">
                  <c:v>9.7822566639587407</c:v>
                </c:pt>
                <c:pt idx="23">
                  <c:v>9.9354061051360727</c:v>
                </c:pt>
                <c:pt idx="24">
                  <c:v>10.0783430594922</c:v>
                </c:pt>
                <c:pt idx="25">
                  <c:v>10.214304597183602</c:v>
                </c:pt>
                <c:pt idx="26">
                  <c:v>10.345166967821232</c:v>
                </c:pt>
                <c:pt idx="27">
                  <c:v>10.472048311924341</c:v>
                </c:pt>
                <c:pt idx="28">
                  <c:v>10.5956494076728</c:v>
                </c:pt>
                <c:pt idx="29">
                  <c:v>10.716446322100706</c:v>
                </c:pt>
                <c:pt idx="30">
                  <c:v>10.834759936224502</c:v>
                </c:pt>
              </c:numCache>
            </c:numRef>
          </c:yVal>
          <c:smooth val="1"/>
        </c:ser>
        <c:ser>
          <c:idx val="30"/>
          <c:order val="30"/>
          <c:tx>
            <c:strRef>
              <c:f>'n=2'!$AF$4</c:f>
              <c:strCache>
                <c:ptCount val="1"/>
                <c:pt idx="0">
                  <c:v>m(f)out=3</c:v>
                </c:pt>
              </c:strCache>
            </c:strRef>
          </c:tx>
          <c:spPr>
            <a:ln w="19050">
              <a:solidFill>
                <a:srgbClr val="8064A2">
                  <a:lumMod val="75000"/>
                </a:srgbClr>
              </a:solidFill>
              <a:prstDash val="lgDashDotDot"/>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AF$5:$AF$35</c:f>
              <c:numCache>
                <c:formatCode>0.0000</c:formatCode>
                <c:ptCount val="31"/>
                <c:pt idx="0">
                  <c:v>5.9745274471601801</c:v>
                </c:pt>
                <c:pt idx="1">
                  <c:v>6.1864318699114715</c:v>
                </c:pt>
                <c:pt idx="2">
                  <c:v>6.4016007552281939</c:v>
                </c:pt>
                <c:pt idx="3">
                  <c:v>6.6169242490316433</c:v>
                </c:pt>
                <c:pt idx="4">
                  <c:v>6.8308176238569853</c:v>
                </c:pt>
                <c:pt idx="5">
                  <c:v>7.0420561863568603</c:v>
                </c:pt>
                <c:pt idx="6">
                  <c:v>7.2497244045068872</c:v>
                </c:pt>
                <c:pt idx="7">
                  <c:v>7.4531650625537313</c:v>
                </c:pt>
                <c:pt idx="8">
                  <c:v>7.6519383535150345</c:v>
                </c:pt>
                <c:pt idx="9">
                  <c:v>7.8457913676734385</c:v>
                </c:pt>
                <c:pt idx="10">
                  <c:v>8.0346361892111506</c:v>
                </c:pt>
                <c:pt idx="11">
                  <c:v>8.2185357024638019</c:v>
                </c:pt>
                <c:pt idx="12">
                  <c:v>8.3976985128693844</c:v>
                </c:pt>
                <c:pt idx="13">
                  <c:v>8.5724879755593779</c:v>
                </c:pt>
                <c:pt idx="14">
                  <c:v>8.7434565272945601</c:v>
                </c:pt>
                <c:pt idx="15">
                  <c:v>8.91142898886201</c:v>
                </c:pt>
                <c:pt idx="16">
                  <c:v>9.0776849539141207</c:v>
                </c:pt>
                <c:pt idx="17">
                  <c:v>9.2442316359699994</c:v>
                </c:pt>
                <c:pt idx="18">
                  <c:v>9.4147336075933996</c:v>
                </c:pt>
                <c:pt idx="19">
                  <c:v>9.5951731106190685</c:v>
                </c:pt>
                <c:pt idx="20">
                  <c:v>9.7935929914352506</c:v>
                </c:pt>
                <c:pt idx="21">
                  <c:v>10.0152707773172</c:v>
                </c:pt>
                <c:pt idx="22">
                  <c:v>10.257899305670399</c:v>
                </c:pt>
                <c:pt idx="23">
                  <c:v>10.515103215994626</c:v>
                </c:pt>
                <c:pt idx="24">
                  <c:v>10.781454209700632</c:v>
                </c:pt>
                <c:pt idx="25">
                  <c:v>11.05363422962947</c:v>
                </c:pt>
                <c:pt idx="26">
                  <c:v>11.329633381125102</c:v>
                </c:pt>
                <c:pt idx="27">
                  <c:v>11.608205471182798</c:v>
                </c:pt>
                <c:pt idx="28">
                  <c:v>11.888497870963342</c:v>
                </c:pt>
                <c:pt idx="29">
                  <c:v>12.1698626833234</c:v>
                </c:pt>
                <c:pt idx="30">
                  <c:v>12.451733551368957</c:v>
                </c:pt>
              </c:numCache>
            </c:numRef>
          </c:yVal>
          <c:smooth val="1"/>
        </c:ser>
        <c:ser>
          <c:idx val="31"/>
          <c:order val="31"/>
          <c:tx>
            <c:strRef>
              <c:f>'n=2'!$AG$4</c:f>
              <c:strCache>
                <c:ptCount val="1"/>
                <c:pt idx="0">
                  <c:v>m(f)out=4</c:v>
                </c:pt>
              </c:strCache>
            </c:strRef>
          </c:tx>
          <c:spPr>
            <a:ln w="19050">
              <a:solidFill>
                <a:srgbClr val="4BACC6">
                  <a:lumMod val="75000"/>
                </a:srgbClr>
              </a:solidFill>
              <a:prstDash val="lgDashDotDot"/>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AG$5:$AG$35</c:f>
              <c:numCache>
                <c:formatCode>0.0000</c:formatCode>
                <c:ptCount val="31"/>
                <c:pt idx="0">
                  <c:v>8.2254122592715397</c:v>
                </c:pt>
                <c:pt idx="1">
                  <c:v>8.4479860368257267</c:v>
                </c:pt>
                <c:pt idx="2">
                  <c:v>8.6735394951730704</c:v>
                </c:pt>
                <c:pt idx="3">
                  <c:v>8.8999058156597641</c:v>
                </c:pt>
                <c:pt idx="4">
                  <c:v>9.1274226732939301</c:v>
                </c:pt>
                <c:pt idx="5">
                  <c:v>9.3564120622140248</c:v>
                </c:pt>
                <c:pt idx="6">
                  <c:v>9.5871517265292301</c:v>
                </c:pt>
                <c:pt idx="7">
                  <c:v>9.8198083471367905</c:v>
                </c:pt>
                <c:pt idx="8">
                  <c:v>10.054583406225102</c:v>
                </c:pt>
                <c:pt idx="9">
                  <c:v>10.291321723167348</c:v>
                </c:pt>
                <c:pt idx="10">
                  <c:v>10.529789966601626</c:v>
                </c:pt>
                <c:pt idx="11">
                  <c:v>10.7693622756565</c:v>
                </c:pt>
                <c:pt idx="12">
                  <c:v>11.009284784104302</c:v>
                </c:pt>
                <c:pt idx="13">
                  <c:v>11.247578482401043</c:v>
                </c:pt>
                <c:pt idx="14">
                  <c:v>11.481506306301942</c:v>
                </c:pt>
                <c:pt idx="15">
                  <c:v>11.706918497481601</c:v>
                </c:pt>
                <c:pt idx="16">
                  <c:v>11.919225500130699</c:v>
                </c:pt>
                <c:pt idx="17">
                  <c:v>12.115845297836932</c:v>
                </c:pt>
                <c:pt idx="18">
                  <c:v>12.2978142225847</c:v>
                </c:pt>
                <c:pt idx="19">
                  <c:v>12.468368895627204</c:v>
                </c:pt>
                <c:pt idx="20">
                  <c:v>12.630697801745002</c:v>
                </c:pt>
                <c:pt idx="21">
                  <c:v>12.787070396608099</c:v>
                </c:pt>
                <c:pt idx="22">
                  <c:v>12.9389426525285</c:v>
                </c:pt>
                <c:pt idx="23">
                  <c:v>13.087261317666799</c:v>
                </c:pt>
                <c:pt idx="24">
                  <c:v>13.232672895610101</c:v>
                </c:pt>
                <c:pt idx="25">
                  <c:v>13.375630050432745</c:v>
                </c:pt>
                <c:pt idx="26">
                  <c:v>13.516487023989741</c:v>
                </c:pt>
                <c:pt idx="27">
                  <c:v>13.655558433563632</c:v>
                </c:pt>
                <c:pt idx="28">
                  <c:v>13.793135025327302</c:v>
                </c:pt>
                <c:pt idx="29">
                  <c:v>13.9295167917015</c:v>
                </c:pt>
                <c:pt idx="30">
                  <c:v>14.065041874198506</c:v>
                </c:pt>
              </c:numCache>
            </c:numRef>
          </c:yVal>
          <c:smooth val="1"/>
        </c:ser>
        <c:ser>
          <c:idx val="32"/>
          <c:order val="32"/>
          <c:tx>
            <c:strRef>
              <c:f>'n=2'!$AH$4</c:f>
              <c:strCache>
                <c:ptCount val="1"/>
                <c:pt idx="0">
                  <c:v>m(f)out=5</c:v>
                </c:pt>
              </c:strCache>
            </c:strRef>
          </c:tx>
          <c:spPr>
            <a:ln w="19050">
              <a:solidFill>
                <a:srgbClr val="F79646">
                  <a:lumMod val="75000"/>
                </a:srgbClr>
              </a:solidFill>
              <a:prstDash val="lgDashDotDot"/>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AH$5:$AH$35</c:f>
              <c:numCache>
                <c:formatCode>0.0000</c:formatCode>
                <c:ptCount val="31"/>
                <c:pt idx="0">
                  <c:v>9.3504189985986841</c:v>
                </c:pt>
                <c:pt idx="1">
                  <c:v>9.5375262431786805</c:v>
                </c:pt>
                <c:pt idx="2">
                  <c:v>9.7221757688116028</c:v>
                </c:pt>
                <c:pt idx="3">
                  <c:v>9.9057326666483796</c:v>
                </c:pt>
                <c:pt idx="4">
                  <c:v>10.088166844019399</c:v>
                </c:pt>
                <c:pt idx="5">
                  <c:v>10.269443642879224</c:v>
                </c:pt>
                <c:pt idx="6">
                  <c:v>10.449539035571638</c:v>
                </c:pt>
                <c:pt idx="7">
                  <c:v>10.628458841732998</c:v>
                </c:pt>
                <c:pt idx="8">
                  <c:v>10.8062644499144</c:v>
                </c:pt>
                <c:pt idx="9">
                  <c:v>10.983110246188026</c:v>
                </c:pt>
                <c:pt idx="10">
                  <c:v>11.159302956624424</c:v>
                </c:pt>
                <c:pt idx="11">
                  <c:v>11.335401698358726</c:v>
                </c:pt>
                <c:pt idx="12">
                  <c:v>11.512148193299</c:v>
                </c:pt>
                <c:pt idx="13">
                  <c:v>11.6914222427319</c:v>
                </c:pt>
                <c:pt idx="14">
                  <c:v>11.875801362574904</c:v>
                </c:pt>
                <c:pt idx="15">
                  <c:v>12.069273193508099</c:v>
                </c:pt>
                <c:pt idx="16">
                  <c:v>12.276318650293559</c:v>
                </c:pt>
                <c:pt idx="17">
                  <c:v>12.499414655235338</c:v>
                </c:pt>
                <c:pt idx="18">
                  <c:v>12.737307417671859</c:v>
                </c:pt>
                <c:pt idx="19">
                  <c:v>12.986634040756726</c:v>
                </c:pt>
                <c:pt idx="20">
                  <c:v>13.243847213124599</c:v>
                </c:pt>
                <c:pt idx="21">
                  <c:v>13.506758863305199</c:v>
                </c:pt>
                <c:pt idx="22">
                  <c:v>13.773735677934924</c:v>
                </c:pt>
                <c:pt idx="23">
                  <c:v>14.043720653819499</c:v>
                </c:pt>
                <c:pt idx="24">
                  <c:v>14.315904003795326</c:v>
                </c:pt>
                <c:pt idx="25">
                  <c:v>14.5897528689304</c:v>
                </c:pt>
                <c:pt idx="26">
                  <c:v>14.864759176076006</c:v>
                </c:pt>
                <c:pt idx="27">
                  <c:v>15.140454572287124</c:v>
                </c:pt>
                <c:pt idx="28">
                  <c:v>15.416367526896501</c:v>
                </c:pt>
                <c:pt idx="29">
                  <c:v>15.6919554163666</c:v>
                </c:pt>
                <c:pt idx="30">
                  <c:v>15.96654827684366</c:v>
                </c:pt>
              </c:numCache>
            </c:numRef>
          </c:yVal>
          <c:smooth val="1"/>
        </c:ser>
        <c:ser>
          <c:idx val="33"/>
          <c:order val="33"/>
          <c:tx>
            <c:strRef>
              <c:f>'n=2'!$AI$4</c:f>
              <c:strCache>
                <c:ptCount val="1"/>
              </c:strCache>
            </c:strRef>
          </c:tx>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AI$5:$AI$35</c:f>
              <c:numCache>
                <c:formatCode>General</c:formatCode>
                <c:ptCount val="31"/>
              </c:numCache>
            </c:numRef>
          </c:yVal>
          <c:smooth val="1"/>
        </c:ser>
        <c:ser>
          <c:idx val="34"/>
          <c:order val="34"/>
          <c:tx>
            <c:strRef>
              <c:f>'n=2'!$AJ$4</c:f>
              <c:strCache>
                <c:ptCount val="1"/>
                <c:pt idx="0">
                  <c:v>m(b)out=0</c:v>
                </c:pt>
              </c:strCache>
            </c:strRef>
          </c:tx>
          <c:spPr>
            <a:ln w="19050">
              <a:solidFill>
                <a:srgbClr val="1F497D"/>
              </a:solidFill>
              <a:prstDash val="lgDashDotDot"/>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AJ$5:$AJ$35</c:f>
              <c:numCache>
                <c:formatCode>0.0000</c:formatCode>
                <c:ptCount val="31"/>
                <c:pt idx="0">
                  <c:v>1.6314475229693235</c:v>
                </c:pt>
                <c:pt idx="1">
                  <c:v>1.5170623949233399</c:v>
                </c:pt>
                <c:pt idx="2">
                  <c:v>1.4103218276312499</c:v>
                </c:pt>
                <c:pt idx="3">
                  <c:v>1.3001744172110798</c:v>
                </c:pt>
                <c:pt idx="4">
                  <c:v>1.1831145796078621</c:v>
                </c:pt>
                <c:pt idx="5">
                  <c:v>1.0501801389036445</c:v>
                </c:pt>
                <c:pt idx="6">
                  <c:v>0.87981557534295596</c:v>
                </c:pt>
                <c:pt idx="7">
                  <c:v>0.65526571297241065</c:v>
                </c:pt>
                <c:pt idx="8">
                  <c:v>0.39421754967411798</c:v>
                </c:pt>
                <c:pt idx="9">
                  <c:v>0.11682601404408299</c:v>
                </c:pt>
                <c:pt idx="10">
                  <c:v>0.16850678586553244</c:v>
                </c:pt>
                <c:pt idx="11">
                  <c:v>0.45845539362410198</c:v>
                </c:pt>
                <c:pt idx="12">
                  <c:v>0.75172747062493073</c:v>
                </c:pt>
                <c:pt idx="13">
                  <c:v>1.04759894992168</c:v>
                </c:pt>
                <c:pt idx="14">
                  <c:v>1.3458423088595399</c:v>
                </c:pt>
                <c:pt idx="15">
                  <c:v>1.6463729646014971</c:v>
                </c:pt>
                <c:pt idx="16">
                  <c:v>1.94930578617701</c:v>
                </c:pt>
                <c:pt idx="17">
                  <c:v>2.2550631546864399</c:v>
                </c:pt>
                <c:pt idx="18">
                  <c:v>2.5644817020409847</c:v>
                </c:pt>
                <c:pt idx="19">
                  <c:v>2.8797010306228277</c:v>
                </c:pt>
                <c:pt idx="20">
                  <c:v>3.2080674408977781</c:v>
                </c:pt>
                <c:pt idx="21">
                  <c:v>3.5945910905961802</c:v>
                </c:pt>
                <c:pt idx="22">
                  <c:v>3.7995287961111499</c:v>
                </c:pt>
              </c:numCache>
            </c:numRef>
          </c:yVal>
          <c:smooth val="1"/>
        </c:ser>
        <c:ser>
          <c:idx val="35"/>
          <c:order val="35"/>
          <c:tx>
            <c:strRef>
              <c:f>'n=2'!$AK$4</c:f>
              <c:strCache>
                <c:ptCount val="1"/>
                <c:pt idx="0">
                  <c:v>m(b)out=1</c:v>
                </c:pt>
              </c:strCache>
            </c:strRef>
          </c:tx>
          <c:spPr>
            <a:ln w="19050">
              <a:solidFill>
                <a:srgbClr val="C0504D">
                  <a:lumMod val="75000"/>
                </a:srgbClr>
              </a:solidFill>
              <a:prstDash val="lgDashDotDot"/>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AK$5:$AK$35</c:f>
              <c:numCache>
                <c:formatCode>0.0000</c:formatCode>
                <c:ptCount val="31"/>
                <c:pt idx="0">
                  <c:v>2.706900262238479</c:v>
                </c:pt>
                <c:pt idx="1">
                  <c:v>2.44698816888405</c:v>
                </c:pt>
                <c:pt idx="2">
                  <c:v>2.1783363223236201</c:v>
                </c:pt>
                <c:pt idx="3">
                  <c:v>1.9093736329670299</c:v>
                </c:pt>
                <c:pt idx="4">
                  <c:v>1.6439320257032601</c:v>
                </c:pt>
                <c:pt idx="5">
                  <c:v>1.3916037239026</c:v>
                </c:pt>
                <c:pt idx="6">
                  <c:v>1.1735852510426599</c:v>
                </c:pt>
                <c:pt idx="7">
                  <c:v>1.0073998312290664</c:v>
                </c:pt>
                <c:pt idx="8">
                  <c:v>0.87498799623488055</c:v>
                </c:pt>
                <c:pt idx="9">
                  <c:v>0.75662563933142601</c:v>
                </c:pt>
                <c:pt idx="10">
                  <c:v>0.64372501588775977</c:v>
                </c:pt>
                <c:pt idx="11">
                  <c:v>0.53296102883728258</c:v>
                </c:pt>
                <c:pt idx="12">
                  <c:v>0.42277333901275632</c:v>
                </c:pt>
                <c:pt idx="13">
                  <c:v>0.31222427172290107</c:v>
                </c:pt>
                <c:pt idx="14">
                  <c:v>0.20056520269134553</c:v>
                </c:pt>
                <c:pt idx="15">
                  <c:v>8.7043132721973407E-2</c:v>
                </c:pt>
                <c:pt idx="16">
                  <c:v>2.9280291950258198E-2</c:v>
                </c:pt>
                <c:pt idx="17">
                  <c:v>0.14967747322656788</c:v>
                </c:pt>
                <c:pt idx="18">
                  <c:v>0.27600836874755041</c:v>
                </c:pt>
                <c:pt idx="19">
                  <c:v>0.41076424087164998</c:v>
                </c:pt>
                <c:pt idx="20">
                  <c:v>0.55778435618461164</c:v>
                </c:pt>
                <c:pt idx="21">
                  <c:v>0.72164636977923657</c:v>
                </c:pt>
                <c:pt idx="22">
                  <c:v>0.90685615875556658</c:v>
                </c:pt>
                <c:pt idx="23">
                  <c:v>1.1157798493373998</c:v>
                </c:pt>
                <c:pt idx="24">
                  <c:v>1.3472782805693664</c:v>
                </c:pt>
                <c:pt idx="25">
                  <c:v>1.5975771088155235</c:v>
                </c:pt>
                <c:pt idx="26">
                  <c:v>1.8623951235917671</c:v>
                </c:pt>
                <c:pt idx="27">
                  <c:v>2.13792009826554</c:v>
                </c:pt>
                <c:pt idx="28">
                  <c:v>2.4219135277348198</c:v>
                </c:pt>
                <c:pt idx="29">
                  <c:v>2.7127990501643571</c:v>
                </c:pt>
                <c:pt idx="30">
                  <c:v>3.0099813844793402</c:v>
                </c:pt>
              </c:numCache>
            </c:numRef>
          </c:yVal>
          <c:smooth val="1"/>
        </c:ser>
        <c:ser>
          <c:idx val="36"/>
          <c:order val="36"/>
          <c:tx>
            <c:strRef>
              <c:f>'n=2'!$AL$4</c:f>
              <c:strCache>
                <c:ptCount val="1"/>
                <c:pt idx="0">
                  <c:v>m(b)out=2</c:v>
                </c:pt>
              </c:strCache>
            </c:strRef>
          </c:tx>
          <c:spPr>
            <a:ln w="19050">
              <a:solidFill>
                <a:srgbClr val="9BBB59">
                  <a:lumMod val="75000"/>
                </a:srgbClr>
              </a:solidFill>
              <a:prstDash val="lgDashDotDot"/>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AL$5:$AL$35</c:f>
              <c:numCache>
                <c:formatCode>0.0000</c:formatCode>
                <c:ptCount val="31"/>
                <c:pt idx="0">
                  <c:v>5.2461488808400514</c:v>
                </c:pt>
                <c:pt idx="1">
                  <c:v>5.0622709039223501</c:v>
                </c:pt>
                <c:pt idx="2">
                  <c:v>4.8719715688101886</c:v>
                </c:pt>
                <c:pt idx="3">
                  <c:v>4.6710328947969497</c:v>
                </c:pt>
                <c:pt idx="4">
                  <c:v>4.4583778076551397</c:v>
                </c:pt>
                <c:pt idx="5">
                  <c:v>4.2341070239248424</c:v>
                </c:pt>
                <c:pt idx="6">
                  <c:v>3.9995126082636467</c:v>
                </c:pt>
                <c:pt idx="7">
                  <c:v>3.7559288655960201</c:v>
                </c:pt>
                <c:pt idx="8">
                  <c:v>3.5050483748192374</c:v>
                </c:pt>
                <c:pt idx="9">
                  <c:v>3.248339143710798</c:v>
                </c:pt>
                <c:pt idx="10">
                  <c:v>2.9870206772797299</c:v>
                </c:pt>
                <c:pt idx="11">
                  <c:v>2.7221335769838499</c:v>
                </c:pt>
                <c:pt idx="12">
                  <c:v>2.4545764869755877</c:v>
                </c:pt>
                <c:pt idx="13">
                  <c:v>2.1851500711255611</c:v>
                </c:pt>
                <c:pt idx="14">
                  <c:v>1.9147320131127901</c:v>
                </c:pt>
                <c:pt idx="15">
                  <c:v>1.6441556452445201</c:v>
                </c:pt>
                <c:pt idx="16">
                  <c:v>1.3745046372679064</c:v>
                </c:pt>
                <c:pt idx="17">
                  <c:v>1.1071751008648301</c:v>
                </c:pt>
                <c:pt idx="18">
                  <c:v>0.84409108098691898</c:v>
                </c:pt>
                <c:pt idx="19">
                  <c:v>0.587974061265785</c:v>
                </c:pt>
                <c:pt idx="20">
                  <c:v>0.34263155008927876</c:v>
                </c:pt>
                <c:pt idx="21">
                  <c:v>0.11259006974098312</c:v>
                </c:pt>
                <c:pt idx="22">
                  <c:v>9.7504771850162306E-2</c:v>
                </c:pt>
                <c:pt idx="23">
                  <c:v>0.28530733570746913</c:v>
                </c:pt>
                <c:pt idx="24">
                  <c:v>0.45197844902691808</c:v>
                </c:pt>
                <c:pt idx="25">
                  <c:v>0.60151419769682701</c:v>
                </c:pt>
                <c:pt idx="26">
                  <c:v>0.738235200436549</c:v>
                </c:pt>
                <c:pt idx="27">
                  <c:v>0.86589314109175997</c:v>
                </c:pt>
                <c:pt idx="28">
                  <c:v>0.98754256228062798</c:v>
                </c:pt>
                <c:pt idx="29">
                  <c:v>1.1048506636775501</c:v>
                </c:pt>
                <c:pt idx="30">
                  <c:v>1.2193104598320099</c:v>
                </c:pt>
              </c:numCache>
            </c:numRef>
          </c:yVal>
          <c:smooth val="1"/>
        </c:ser>
        <c:ser>
          <c:idx val="37"/>
          <c:order val="37"/>
          <c:tx>
            <c:strRef>
              <c:f>'n=2'!$AM$4</c:f>
              <c:strCache>
                <c:ptCount val="1"/>
                <c:pt idx="0">
                  <c:v>m(b)out=3</c:v>
                </c:pt>
              </c:strCache>
            </c:strRef>
          </c:tx>
          <c:spPr>
            <a:ln w="19050">
              <a:solidFill>
                <a:srgbClr val="8064A2">
                  <a:lumMod val="75000"/>
                </a:srgbClr>
              </a:solidFill>
              <a:prstDash val="lgDashDotDot"/>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AM$5:$AM$35</c:f>
              <c:numCache>
                <c:formatCode>0.0000</c:formatCode>
                <c:ptCount val="31"/>
                <c:pt idx="0">
                  <c:v>5.9722772525725771</c:v>
                </c:pt>
                <c:pt idx="1">
                  <c:v>5.7647033232145901</c:v>
                </c:pt>
                <c:pt idx="2">
                  <c:v>5.5626718092821399</c:v>
                </c:pt>
                <c:pt idx="3">
                  <c:v>5.3690788686066355</c:v>
                </c:pt>
                <c:pt idx="4">
                  <c:v>5.1847195010178844</c:v>
                </c:pt>
                <c:pt idx="5">
                  <c:v>5.0091816380212295</c:v>
                </c:pt>
                <c:pt idx="6">
                  <c:v>4.8410884669558696</c:v>
                </c:pt>
                <c:pt idx="7">
                  <c:v>4.6786335629152065</c:v>
                </c:pt>
                <c:pt idx="8">
                  <c:v>4.5196830844587073</c:v>
                </c:pt>
                <c:pt idx="9">
                  <c:v>4.3625351050910766</c:v>
                </c:pt>
                <c:pt idx="10">
                  <c:v>4.20547760350341</c:v>
                </c:pt>
                <c:pt idx="11">
                  <c:v>4.0469609638517801</c:v>
                </c:pt>
                <c:pt idx="12">
                  <c:v>3.8855515493843971</c:v>
                </c:pt>
                <c:pt idx="13">
                  <c:v>3.7199029470064371</c:v>
                </c:pt>
                <c:pt idx="14">
                  <c:v>3.5487149546937702</c:v>
                </c:pt>
                <c:pt idx="15">
                  <c:v>3.3709822003346197</c:v>
                </c:pt>
                <c:pt idx="16">
                  <c:v>3.1855767591952802</c:v>
                </c:pt>
                <c:pt idx="17">
                  <c:v>2.9919758735782174</c:v>
                </c:pt>
                <c:pt idx="18">
                  <c:v>2.7896292859282901</c:v>
                </c:pt>
                <c:pt idx="19">
                  <c:v>2.57847981159345</c:v>
                </c:pt>
                <c:pt idx="20">
                  <c:v>2.3587829919807031</c:v>
                </c:pt>
                <c:pt idx="21">
                  <c:v>2.1309753158072398</c:v>
                </c:pt>
                <c:pt idx="22">
                  <c:v>1.8956456458433799</c:v>
                </c:pt>
                <c:pt idx="23">
                  <c:v>1.6535038884364399</c:v>
                </c:pt>
                <c:pt idx="24">
                  <c:v>1.4052654821543635</c:v>
                </c:pt>
                <c:pt idx="25">
                  <c:v>1.1516219061078998</c:v>
                </c:pt>
                <c:pt idx="26">
                  <c:v>0.89321477789295478</c:v>
                </c:pt>
                <c:pt idx="27">
                  <c:v>0.63062343948431521</c:v>
                </c:pt>
                <c:pt idx="28">
                  <c:v>0.36436485188830636</c:v>
                </c:pt>
                <c:pt idx="29">
                  <c:v>9.4915445145404093E-2</c:v>
                </c:pt>
                <c:pt idx="30">
                  <c:v>0.17721252615071101</c:v>
                </c:pt>
              </c:numCache>
            </c:numRef>
          </c:yVal>
          <c:smooth val="1"/>
        </c:ser>
        <c:ser>
          <c:idx val="38"/>
          <c:order val="38"/>
          <c:tx>
            <c:strRef>
              <c:f>'n=2'!$AN$4</c:f>
              <c:strCache>
                <c:ptCount val="1"/>
                <c:pt idx="0">
                  <c:v>m(b)out=4</c:v>
                </c:pt>
              </c:strCache>
            </c:strRef>
          </c:tx>
          <c:spPr>
            <a:ln w="19050">
              <a:solidFill>
                <a:srgbClr val="4BACC6">
                  <a:lumMod val="75000"/>
                </a:srgbClr>
              </a:solidFill>
              <a:prstDash val="lgDashDotDot"/>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AN$5:$AN$35</c:f>
              <c:numCache>
                <c:formatCode>0.0000</c:formatCode>
                <c:ptCount val="31"/>
                <c:pt idx="0">
                  <c:v>8.2204270694400403</c:v>
                </c:pt>
                <c:pt idx="1">
                  <c:v>7.9980458241524204</c:v>
                </c:pt>
                <c:pt idx="2">
                  <c:v>7.7731315131336514</c:v>
                </c:pt>
                <c:pt idx="3">
                  <c:v>7.5480129966219875</c:v>
                </c:pt>
                <c:pt idx="4">
                  <c:v>7.3226139610184537</c:v>
                </c:pt>
                <c:pt idx="5">
                  <c:v>7.0969533220522898</c:v>
                </c:pt>
                <c:pt idx="6">
                  <c:v>6.87115663743214</c:v>
                </c:pt>
                <c:pt idx="7">
                  <c:v>6.6454625262290765</c:v>
                </c:pt>
                <c:pt idx="8">
                  <c:v>6.4202263786087395</c:v>
                </c:pt>
                <c:pt idx="9">
                  <c:v>6.1959236245425799</c:v>
                </c:pt>
                <c:pt idx="10">
                  <c:v>5.9730895020739734</c:v>
                </c:pt>
                <c:pt idx="11">
                  <c:v>5.7526007202753302</c:v>
                </c:pt>
                <c:pt idx="12">
                  <c:v>5.5351467670709855</c:v>
                </c:pt>
                <c:pt idx="13">
                  <c:v>5.3216331514437734</c:v>
                </c:pt>
                <c:pt idx="14">
                  <c:v>5.1129885562438044</c:v>
                </c:pt>
                <c:pt idx="15">
                  <c:v>4.9101007525541434</c:v>
                </c:pt>
                <c:pt idx="16">
                  <c:v>4.7137336996900734</c:v>
                </c:pt>
                <c:pt idx="17">
                  <c:v>4.5244375150077296</c:v>
                </c:pt>
                <c:pt idx="18">
                  <c:v>4.3424649331985696</c:v>
                </c:pt>
                <c:pt idx="19">
                  <c:v>4.1678790058222202</c:v>
                </c:pt>
                <c:pt idx="20">
                  <c:v>4.00022037458581</c:v>
                </c:pt>
                <c:pt idx="21">
                  <c:v>3.8388985611254398</c:v>
                </c:pt>
                <c:pt idx="22">
                  <c:v>3.6830689461044601</c:v>
                </c:pt>
                <c:pt idx="23">
                  <c:v>3.5316941067671701</c:v>
                </c:pt>
                <c:pt idx="24">
                  <c:v>3.3835476505315381</c:v>
                </c:pt>
                <c:pt idx="25">
                  <c:v>3.2371377419362575</c:v>
                </c:pt>
                <c:pt idx="26">
                  <c:v>3.0904487920683867</c:v>
                </c:pt>
                <c:pt idx="27">
                  <c:v>2.9410353473840098</c:v>
                </c:pt>
                <c:pt idx="28">
                  <c:v>2.7848290833331197</c:v>
                </c:pt>
                <c:pt idx="29">
                  <c:v>2.6162826408522677</c:v>
                </c:pt>
                <c:pt idx="30">
                  <c:v>2.4306783768152407</c:v>
                </c:pt>
              </c:numCache>
            </c:numRef>
          </c:yVal>
          <c:smooth val="1"/>
        </c:ser>
        <c:ser>
          <c:idx val="39"/>
          <c:order val="39"/>
          <c:tx>
            <c:strRef>
              <c:f>'n=2'!$AO$4</c:f>
              <c:strCache>
                <c:ptCount val="1"/>
                <c:pt idx="0">
                  <c:v>m(b)out=5</c:v>
                </c:pt>
              </c:strCache>
            </c:strRef>
          </c:tx>
          <c:spPr>
            <a:ln w="19050">
              <a:solidFill>
                <a:srgbClr val="F79646">
                  <a:lumMod val="75000"/>
                </a:srgbClr>
              </a:solidFill>
              <a:prstDash val="lgDashDotDot"/>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AO$5:$AO$35</c:f>
              <c:numCache>
                <c:formatCode>0.0000</c:formatCode>
                <c:ptCount val="31"/>
                <c:pt idx="0">
                  <c:v>9.3531649492093862</c:v>
                </c:pt>
                <c:pt idx="1">
                  <c:v>9.1650268333325027</c:v>
                </c:pt>
                <c:pt idx="2">
                  <c:v>8.9770506341447067</c:v>
                </c:pt>
                <c:pt idx="3">
                  <c:v>8.7878605167905839</c:v>
                </c:pt>
                <c:pt idx="4">
                  <c:v>8.5973352007393906</c:v>
                </c:pt>
                <c:pt idx="5">
                  <c:v>8.4053197186372728</c:v>
                </c:pt>
                <c:pt idx="6">
                  <c:v>8.2116304331565289</c:v>
                </c:pt>
                <c:pt idx="7">
                  <c:v>8.016062401233448</c:v>
                </c:pt>
                <c:pt idx="8">
                  <c:v>7.8183984228488104</c:v>
                </c:pt>
                <c:pt idx="9">
                  <c:v>7.61841903988452</c:v>
                </c:pt>
                <c:pt idx="10">
                  <c:v>7.4159127428540996</c:v>
                </c:pt>
                <c:pt idx="11">
                  <c:v>7.2106856939567798</c:v>
                </c:pt>
                <c:pt idx="12">
                  <c:v>7.0025703906767696</c:v>
                </c:pt>
                <c:pt idx="13">
                  <c:v>6.7914328700926001</c:v>
                </c:pt>
                <c:pt idx="14">
                  <c:v>6.5771782700458745</c:v>
                </c:pt>
                <c:pt idx="15">
                  <c:v>6.35975483305306</c:v>
                </c:pt>
                <c:pt idx="16">
                  <c:v>6.1391567335500703</c:v>
                </c:pt>
                <c:pt idx="17">
                  <c:v>5.9154264535306424</c:v>
                </c:pt>
                <c:pt idx="18">
                  <c:v>5.6885792204459316</c:v>
                </c:pt>
                <c:pt idx="19">
                  <c:v>5.4588597746438134</c:v>
                </c:pt>
                <c:pt idx="20">
                  <c:v>5.2264168027620297</c:v>
                </c:pt>
                <c:pt idx="21">
                  <c:v>4.9915101570732796</c:v>
                </c:pt>
                <c:pt idx="22">
                  <c:v>4.7544862476418306</c:v>
                </c:pt>
                <c:pt idx="23">
                  <c:v>4.5158141415606297</c:v>
                </c:pt>
                <c:pt idx="24">
                  <c:v>4.2761503119848134</c:v>
                </c:pt>
                <c:pt idx="25">
                  <c:v>4.0364544400937001</c:v>
                </c:pt>
                <c:pt idx="26">
                  <c:v>3.7981927186660247</c:v>
                </c:pt>
                <c:pt idx="27">
                  <c:v>3.5636667423479018</c:v>
                </c:pt>
                <c:pt idx="28">
                  <c:v>3.3360010861074101</c:v>
                </c:pt>
                <c:pt idx="29">
                  <c:v>3.1206621016807468</c:v>
                </c:pt>
                <c:pt idx="30">
                  <c:v>2.9227787295234577</c:v>
                </c:pt>
              </c:numCache>
            </c:numRef>
          </c:yVal>
          <c:smooth val="1"/>
        </c:ser>
        <c:dLbls>
          <c:showLegendKey val="0"/>
          <c:showVal val="0"/>
          <c:showCatName val="0"/>
          <c:showSerName val="0"/>
          <c:showPercent val="0"/>
          <c:showBubbleSize val="0"/>
        </c:dLbls>
        <c:axId val="37809536"/>
        <c:axId val="37827712"/>
      </c:scatterChart>
      <c:valAx>
        <c:axId val="37809536"/>
        <c:scaling>
          <c:orientation val="minMax"/>
          <c:max val="3"/>
        </c:scaling>
        <c:delete val="0"/>
        <c:axPos val="b"/>
        <c:numFmt formatCode="General" sourceLinked="0"/>
        <c:majorTickMark val="in"/>
        <c:minorTickMark val="none"/>
        <c:tickLblPos val="nextTo"/>
        <c:txPr>
          <a:bodyPr rot="0" vert="horz"/>
          <a:lstStyle/>
          <a:p>
            <a:pPr>
              <a:defRPr>
                <a:latin typeface="Times New Roman" pitchFamily="18" charset="0"/>
                <a:cs typeface="Times New Roman" pitchFamily="18" charset="0"/>
              </a:defRPr>
            </a:pPr>
            <a:endParaRPr lang="en-US"/>
          </a:p>
        </c:txPr>
        <c:crossAx val="37827712"/>
        <c:crosses val="autoZero"/>
        <c:crossBetween val="midCat"/>
      </c:valAx>
      <c:valAx>
        <c:axId val="37827712"/>
        <c:scaling>
          <c:orientation val="minMax"/>
          <c:max val="12"/>
        </c:scaling>
        <c:delete val="0"/>
        <c:axPos val="l"/>
        <c:numFmt formatCode="0.0" sourceLinked="0"/>
        <c:majorTickMark val="in"/>
        <c:minorTickMark val="none"/>
        <c:tickLblPos val="nextTo"/>
        <c:txPr>
          <a:bodyPr/>
          <a:lstStyle/>
          <a:p>
            <a:pPr>
              <a:defRPr>
                <a:latin typeface="Times New Roman" pitchFamily="18" charset="0"/>
                <a:cs typeface="Times New Roman" pitchFamily="18" charset="0"/>
              </a:defRPr>
            </a:pPr>
            <a:endParaRPr lang="en-US"/>
          </a:p>
        </c:txPr>
        <c:crossAx val="37809536"/>
        <c:crosses val="autoZero"/>
        <c:crossBetween val="midCat"/>
      </c:valAx>
      <c:spPr>
        <a:noFill/>
        <a:ln w="12700">
          <a:solidFill>
            <a:sysClr val="windowText" lastClr="000000"/>
          </a:solidFill>
        </a:ln>
      </c:spPr>
    </c:plotArea>
    <c:plotVisOnly val="1"/>
    <c:dispBlanksAs val="gap"/>
    <c:showDLblsOverMax val="0"/>
  </c:chart>
  <c:spPr>
    <a:ln>
      <a:noFill/>
    </a:ln>
  </c:sp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0"/>
          <c:order val="0"/>
          <c:tx>
            <c:strRef>
              <c:f>'n=2'!$B$4</c:f>
              <c:strCache>
                <c:ptCount val="1"/>
                <c:pt idx="0">
                  <c:v>m(f)in=0</c:v>
                </c:pt>
              </c:strCache>
            </c:strRef>
          </c:tx>
          <c:spPr>
            <a:ln w="19050">
              <a:solidFill>
                <a:srgbClr val="1F497D">
                  <a:lumMod val="60000"/>
                  <a:lumOff val="40000"/>
                </a:srgbClr>
              </a:solidFill>
              <a:prstDash val="lgDash"/>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B$5:$B$35</c:f>
              <c:numCache>
                <c:formatCode>#,##0.0000</c:formatCode>
                <c:ptCount val="31"/>
                <c:pt idx="0">
                  <c:v>1.9686012302832201</c:v>
                </c:pt>
                <c:pt idx="1">
                  <c:v>2.0804502287482101</c:v>
                </c:pt>
                <c:pt idx="2">
                  <c:v>2.1822136311478477</c:v>
                </c:pt>
                <c:pt idx="3">
                  <c:v>2.2837079318684785</c:v>
                </c:pt>
                <c:pt idx="4">
                  <c:v>2.3849605576451802</c:v>
                </c:pt>
                <c:pt idx="5">
                  <c:v>2.4859915830443771</c:v>
                </c:pt>
                <c:pt idx="6">
                  <c:v>2.5868159421980867</c:v>
                </c:pt>
                <c:pt idx="7">
                  <c:v>2.6874447051008001</c:v>
                </c:pt>
                <c:pt idx="8">
                  <c:v>2.7878857688546881</c:v>
                </c:pt>
                <c:pt idx="9">
                  <c:v>2.8881443571150602</c:v>
                </c:pt>
                <c:pt idx="10">
                  <c:v>2.9882232930976098</c:v>
                </c:pt>
                <c:pt idx="11">
                  <c:v>3.0881230871620824</c:v>
                </c:pt>
                <c:pt idx="12">
                  <c:v>3.1878419687142499</c:v>
                </c:pt>
                <c:pt idx="13">
                  <c:v>3.2873758180095281</c:v>
                </c:pt>
                <c:pt idx="14">
                  <c:v>3.3867179301186621</c:v>
                </c:pt>
                <c:pt idx="15">
                  <c:v>3.4858586268588261</c:v>
                </c:pt>
                <c:pt idx="16">
                  <c:v>3.584784690833978</c:v>
                </c:pt>
                <c:pt idx="17">
                  <c:v>3.68347834308355</c:v>
                </c:pt>
                <c:pt idx="18">
                  <c:v>3.7819156141546597</c:v>
                </c:pt>
                <c:pt idx="19">
                  <c:v>3.8800633668189999</c:v>
                </c:pt>
                <c:pt idx="20">
                  <c:v>3.9778733847515997</c:v>
                </c:pt>
                <c:pt idx="21">
                  <c:v>4.0752689439540877</c:v>
                </c:pt>
                <c:pt idx="22">
                  <c:v>4.1721078944861896</c:v>
                </c:pt>
                <c:pt idx="23">
                  <c:v>4.2680508868484655</c:v>
                </c:pt>
                <c:pt idx="24">
                  <c:v>4.3617894362917298</c:v>
                </c:pt>
                <c:pt idx="25">
                  <c:v>4.4306120984792434</c:v>
                </c:pt>
              </c:numCache>
            </c:numRef>
          </c:yVal>
          <c:smooth val="1"/>
        </c:ser>
        <c:ser>
          <c:idx val="1"/>
          <c:order val="1"/>
          <c:tx>
            <c:strRef>
              <c:f>'n=2'!$C$4</c:f>
              <c:strCache>
                <c:ptCount val="1"/>
                <c:pt idx="0">
                  <c:v>m(f)in=1</c:v>
                </c:pt>
              </c:strCache>
            </c:strRef>
          </c:tx>
          <c:spPr>
            <a:ln w="19050">
              <a:solidFill>
                <a:srgbClr val="C0504D">
                  <a:lumMod val="60000"/>
                  <a:lumOff val="40000"/>
                </a:srgbClr>
              </a:solidFill>
              <a:prstDash val="lgDash"/>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C$5:$C$35</c:f>
              <c:numCache>
                <c:formatCode>#,##0.0000</c:formatCode>
                <c:ptCount val="31"/>
                <c:pt idx="0">
                  <c:v>2.9952400699256767</c:v>
                </c:pt>
                <c:pt idx="1">
                  <c:v>3.2583190880746971</c:v>
                </c:pt>
                <c:pt idx="2">
                  <c:v>3.5246693437510199</c:v>
                </c:pt>
                <c:pt idx="3">
                  <c:v>3.7865485091161397</c:v>
                </c:pt>
                <c:pt idx="4">
                  <c:v>4.0433487438496982</c:v>
                </c:pt>
                <c:pt idx="5">
                  <c:v>4.29441200229292</c:v>
                </c:pt>
                <c:pt idx="6">
                  <c:v>4.5390437422162382</c:v>
                </c:pt>
                <c:pt idx="7">
                  <c:v>4.7765378447473603</c:v>
                </c:pt>
                <c:pt idx="8">
                  <c:v>5.0062128032106434</c:v>
                </c:pt>
                <c:pt idx="9">
                  <c:v>5.22745715279469</c:v>
                </c:pt>
                <c:pt idx="10">
                  <c:v>5.4397787247991038</c:v>
                </c:pt>
                <c:pt idx="11">
                  <c:v>5.6428492847737024</c:v>
                </c:pt>
                <c:pt idx="12">
                  <c:v>5.8365350009655685</c:v>
                </c:pt>
                <c:pt idx="13">
                  <c:v>6.0209053202894616</c:v>
                </c:pt>
                <c:pt idx="14">
                  <c:v>6.1962179384744145</c:v>
                </c:pt>
                <c:pt idx="15">
                  <c:v>6.3628835998420366</c:v>
                </c:pt>
                <c:pt idx="16">
                  <c:v>6.5214188236226702</c:v>
                </c:pt>
                <c:pt idx="17">
                  <c:v>6.6723957869167485</c:v>
                </c:pt>
                <c:pt idx="18">
                  <c:v>6.8163967785415203</c:v>
                </c:pt>
                <c:pt idx="19">
                  <c:v>6.9539773529369855</c:v>
                </c:pt>
                <c:pt idx="20">
                  <c:v>7.0856391042508182</c:v>
                </c:pt>
                <c:pt idx="21">
                  <c:v>7.2118107126963702</c:v>
                </c:pt>
                <c:pt idx="22">
                  <c:v>7.3328347013300785</c:v>
                </c:pt>
                <c:pt idx="23">
                  <c:v>7.4489568545794675</c:v>
                </c:pt>
                <c:pt idx="24">
                  <c:v>7.5603150060009368</c:v>
                </c:pt>
                <c:pt idx="25">
                  <c:v>7.6669234861454285</c:v>
                </c:pt>
                <c:pt idx="26">
                  <c:v>7.7686483128265724</c:v>
                </c:pt>
                <c:pt idx="27">
                  <c:v>7.8651654204134385</c:v>
                </c:pt>
                <c:pt idx="28">
                  <c:v>7.95588793187052</c:v>
                </c:pt>
                <c:pt idx="29">
                  <c:v>8.039833939887373</c:v>
                </c:pt>
                <c:pt idx="30">
                  <c:v>8.1153694540633907</c:v>
                </c:pt>
              </c:numCache>
            </c:numRef>
          </c:yVal>
          <c:smooth val="1"/>
        </c:ser>
        <c:ser>
          <c:idx val="2"/>
          <c:order val="2"/>
          <c:tx>
            <c:strRef>
              <c:f>'n=2'!$D$4</c:f>
              <c:strCache>
                <c:ptCount val="1"/>
                <c:pt idx="0">
                  <c:v>m(f)in=2</c:v>
                </c:pt>
              </c:strCache>
            </c:strRef>
          </c:tx>
          <c:spPr>
            <a:ln w="19050">
              <a:solidFill>
                <a:srgbClr val="9BBB59"/>
              </a:solidFill>
              <a:prstDash val="lgDash"/>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D$5:$D$35</c:f>
              <c:numCache>
                <c:formatCode>#,##0.0000</c:formatCode>
                <c:ptCount val="31"/>
                <c:pt idx="0">
                  <c:v>5.6791510858069314</c:v>
                </c:pt>
                <c:pt idx="1">
                  <c:v>5.8674759390075044</c:v>
                </c:pt>
                <c:pt idx="2">
                  <c:v>6.0509061173205145</c:v>
                </c:pt>
                <c:pt idx="3">
                  <c:v>6.2318325575456202</c:v>
                </c:pt>
                <c:pt idx="4">
                  <c:v>6.4116281744282482</c:v>
                </c:pt>
                <c:pt idx="5">
                  <c:v>6.591656194319742</c:v>
                </c:pt>
                <c:pt idx="6">
                  <c:v>6.7732255388390596</c:v>
                </c:pt>
                <c:pt idx="7">
                  <c:v>6.9575517374242697</c:v>
                </c:pt>
                <c:pt idx="8">
                  <c:v>7.1457158400357113</c:v>
                </c:pt>
                <c:pt idx="9">
                  <c:v>7.3386170958097834</c:v>
                </c:pt>
                <c:pt idx="10">
                  <c:v>7.5369195412341599</c:v>
                </c:pt>
                <c:pt idx="11">
                  <c:v>7.7409960185028197</c:v>
                </c:pt>
                <c:pt idx="12">
                  <c:v>7.9508732758975</c:v>
                </c:pt>
                <c:pt idx="13">
                  <c:v>8.1661768913666268</c:v>
                </c:pt>
                <c:pt idx="14">
                  <c:v>8.3860645491493244</c:v>
                </c:pt>
                <c:pt idx="15">
                  <c:v>8.6091233190267502</c:v>
                </c:pt>
                <c:pt idx="16">
                  <c:v>8.8332008700124902</c:v>
                </c:pt>
                <c:pt idx="17">
                  <c:v>9.0551755915808698</c:v>
                </c:pt>
                <c:pt idx="18">
                  <c:v>9.2708351717922604</c:v>
                </c:pt>
                <c:pt idx="19">
                  <c:v>9.4753740191136568</c:v>
                </c:pt>
                <c:pt idx="20">
                  <c:v>9.6650317966905579</c:v>
                </c:pt>
                <c:pt idx="21">
                  <c:v>9.838915388367548</c:v>
                </c:pt>
                <c:pt idx="22">
                  <c:v>9.9989388745410501</c:v>
                </c:pt>
                <c:pt idx="23">
                  <c:v>10.148101185513243</c:v>
                </c:pt>
                <c:pt idx="24">
                  <c:v>10.2891100415496</c:v>
                </c:pt>
                <c:pt idx="25">
                  <c:v>10.4239693705183</c:v>
                </c:pt>
                <c:pt idx="26">
                  <c:v>10.554062050027802</c:v>
                </c:pt>
                <c:pt idx="27">
                  <c:v>10.6803315433796</c:v>
                </c:pt>
                <c:pt idx="28">
                  <c:v>10.803430784982636</c:v>
                </c:pt>
                <c:pt idx="29">
                  <c:v>10.923822632966226</c:v>
                </c:pt>
                <c:pt idx="30">
                  <c:v>11.041843710601498</c:v>
                </c:pt>
              </c:numCache>
            </c:numRef>
          </c:yVal>
          <c:smooth val="1"/>
        </c:ser>
        <c:ser>
          <c:idx val="3"/>
          <c:order val="3"/>
          <c:tx>
            <c:strRef>
              <c:f>'n=2'!$E$4</c:f>
              <c:strCache>
                <c:ptCount val="1"/>
                <c:pt idx="0">
                  <c:v>m(f)in=3</c:v>
                </c:pt>
              </c:strCache>
            </c:strRef>
          </c:tx>
          <c:spPr>
            <a:ln w="19050">
              <a:prstDash val="lgDash"/>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E$5:$E$35</c:f>
              <c:numCache>
                <c:formatCode>#,##0.0000</c:formatCode>
                <c:ptCount val="31"/>
                <c:pt idx="0">
                  <c:v>6.5941529778838746</c:v>
                </c:pt>
                <c:pt idx="1">
                  <c:v>6.7860650298636491</c:v>
                </c:pt>
                <c:pt idx="2">
                  <c:v>6.9773256767471885</c:v>
                </c:pt>
                <c:pt idx="3">
                  <c:v>7.1680662545475355</c:v>
                </c:pt>
                <c:pt idx="4">
                  <c:v>7.3575157889493834</c:v>
                </c:pt>
                <c:pt idx="5">
                  <c:v>7.5449985827262775</c:v>
                </c:pt>
                <c:pt idx="6">
                  <c:v>7.7299700964984845</c:v>
                </c:pt>
                <c:pt idx="7">
                  <c:v>7.9120300330520896</c:v>
                </c:pt>
                <c:pt idx="8">
                  <c:v>8.0909312769392798</c:v>
                </c:pt>
                <c:pt idx="9">
                  <c:v>8.26657404617273</c:v>
                </c:pt>
                <c:pt idx="10">
                  <c:v>8.4390050385827298</c:v>
                </c:pt>
                <c:pt idx="11">
                  <c:v>8.6084210416474498</c:v>
                </c:pt>
                <c:pt idx="12">
                  <c:v>8.7751847989663823</c:v>
                </c:pt>
                <c:pt idx="13">
                  <c:v>8.9398624829300086</c:v>
                </c:pt>
                <c:pt idx="14">
                  <c:v>9.1032970608709487</c:v>
                </c:pt>
                <c:pt idx="15">
                  <c:v>9.2667384717094006</c:v>
                </c:pt>
                <c:pt idx="16">
                  <c:v>9.4320526709313004</c:v>
                </c:pt>
                <c:pt idx="17">
                  <c:v>9.60199524052579</c:v>
                </c:pt>
                <c:pt idx="18">
                  <c:v>9.7803737117696983</c:v>
                </c:pt>
                <c:pt idx="19">
                  <c:v>9.9715779695280595</c:v>
                </c:pt>
                <c:pt idx="20">
                  <c:v>10.178966134489</c:v>
                </c:pt>
                <c:pt idx="21">
                  <c:v>10.403052677331599</c:v>
                </c:pt>
                <c:pt idx="22">
                  <c:v>10.641573792535546</c:v>
                </c:pt>
                <c:pt idx="23">
                  <c:v>10.891204509415624</c:v>
                </c:pt>
                <c:pt idx="24">
                  <c:v>11.14893120905</c:v>
                </c:pt>
                <c:pt idx="25">
                  <c:v>11.412451979163949</c:v>
                </c:pt>
                <c:pt idx="26">
                  <c:v>11.680078533402501</c:v>
                </c:pt>
                <c:pt idx="27">
                  <c:v>11.950532901761745</c:v>
                </c:pt>
                <c:pt idx="28">
                  <c:v>12.222766781360299</c:v>
                </c:pt>
                <c:pt idx="29">
                  <c:v>12.4958124556368</c:v>
                </c:pt>
                <c:pt idx="30">
                  <c:v>12.768640731270001</c:v>
                </c:pt>
              </c:numCache>
            </c:numRef>
          </c:yVal>
          <c:smooth val="1"/>
        </c:ser>
        <c:ser>
          <c:idx val="4"/>
          <c:order val="4"/>
          <c:tx>
            <c:strRef>
              <c:f>'n=2'!$F$4</c:f>
              <c:strCache>
                <c:ptCount val="1"/>
                <c:pt idx="0">
                  <c:v>m(f)in=4</c:v>
                </c:pt>
              </c:strCache>
            </c:strRef>
          </c:tx>
          <c:spPr>
            <a:ln w="19050">
              <a:solidFill>
                <a:srgbClr val="4BACC6"/>
              </a:solidFill>
              <a:prstDash val="lgDash"/>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F$5:$F$35</c:f>
              <c:numCache>
                <c:formatCode>#,##0.0000</c:formatCode>
                <c:ptCount val="31"/>
                <c:pt idx="0">
                  <c:v>8.8146056765824703</c:v>
                </c:pt>
                <c:pt idx="1">
                  <c:v>9.0386766894544639</c:v>
                </c:pt>
                <c:pt idx="2">
                  <c:v>9.2668223911526599</c:v>
                </c:pt>
                <c:pt idx="3">
                  <c:v>9.4961914994263505</c:v>
                </c:pt>
                <c:pt idx="4">
                  <c:v>9.7259781911619019</c:v>
                </c:pt>
                <c:pt idx="5">
                  <c:v>9.9543259775434905</c:v>
                </c:pt>
                <c:pt idx="6">
                  <c:v>10.176868836191799</c:v>
                </c:pt>
                <c:pt idx="7">
                  <c:v>10.386583249864053</c:v>
                </c:pt>
                <c:pt idx="8">
                  <c:v>10.5804229603684</c:v>
                </c:pt>
                <c:pt idx="9">
                  <c:v>10.762696240064042</c:v>
                </c:pt>
                <c:pt idx="10">
                  <c:v>10.938003047301398</c:v>
                </c:pt>
                <c:pt idx="11">
                  <c:v>11.108681067319401</c:v>
                </c:pt>
                <c:pt idx="12">
                  <c:v>11.275814978323424</c:v>
                </c:pt>
                <c:pt idx="13">
                  <c:v>11.439905899585938</c:v>
                </c:pt>
                <c:pt idx="14">
                  <c:v>11.601243157651398</c:v>
                </c:pt>
                <c:pt idx="15">
                  <c:v>11.760006934290899</c:v>
                </c:pt>
                <c:pt idx="16">
                  <c:v>11.916328840587401</c:v>
                </c:pt>
                <c:pt idx="17">
                  <c:v>12.070318739878299</c:v>
                </c:pt>
                <c:pt idx="18">
                  <c:v>12.222079620407499</c:v>
                </c:pt>
                <c:pt idx="19">
                  <c:v>12.371711820621799</c:v>
                </c:pt>
                <c:pt idx="20">
                  <c:v>12.519320034604904</c:v>
                </c:pt>
                <c:pt idx="21">
                  <c:v>12.6650151311455</c:v>
                </c:pt>
                <c:pt idx="22">
                  <c:v>12.8089172049502</c:v>
                </c:pt>
                <c:pt idx="23">
                  <c:v>12.951158991684199</c:v>
                </c:pt>
                <c:pt idx="24">
                  <c:v>13.091891003680001</c:v>
                </c:pt>
                <c:pt idx="25">
                  <c:v>13.231287932511998</c:v>
                </c:pt>
                <c:pt idx="26">
                  <c:v>13.369560173841945</c:v>
                </c:pt>
                <c:pt idx="27">
                  <c:v>13.506970443915298</c:v>
                </c:pt>
                <c:pt idx="28">
                  <c:v>13.643860990182398</c:v>
                </c:pt>
                <c:pt idx="29">
                  <c:v>13.7806980589808</c:v>
                </c:pt>
                <c:pt idx="30">
                  <c:v>13.918146476039</c:v>
                </c:pt>
              </c:numCache>
            </c:numRef>
          </c:yVal>
          <c:smooth val="1"/>
        </c:ser>
        <c:ser>
          <c:idx val="5"/>
          <c:order val="5"/>
          <c:tx>
            <c:strRef>
              <c:f>'n=2'!$G$4</c:f>
              <c:strCache>
                <c:ptCount val="1"/>
                <c:pt idx="0">
                  <c:v>m(f)in=5</c:v>
                </c:pt>
              </c:strCache>
            </c:strRef>
          </c:tx>
          <c:spPr>
            <a:ln w="19050">
              <a:solidFill>
                <a:srgbClr val="F79646"/>
              </a:solidFill>
              <a:prstDash val="lgDash"/>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G$5:$G$35</c:f>
              <c:numCache>
                <c:formatCode>#,##0.0000</c:formatCode>
                <c:ptCount val="31"/>
                <c:pt idx="0">
                  <c:v>9.1820587731499597</c:v>
                </c:pt>
                <c:pt idx="1">
                  <c:v>9.3717090700012768</c:v>
                </c:pt>
                <c:pt idx="2">
                  <c:v>9.5591799934659267</c:v>
                </c:pt>
                <c:pt idx="3">
                  <c:v>9.745977873231098</c:v>
                </c:pt>
                <c:pt idx="4">
                  <c:v>9.9329779582277204</c:v>
                </c:pt>
                <c:pt idx="5">
                  <c:v>10.122054722958699</c:v>
                </c:pt>
                <c:pt idx="6">
                  <c:v>10.317709717453226</c:v>
                </c:pt>
                <c:pt idx="7">
                  <c:v>10.5269831181171</c:v>
                </c:pt>
                <c:pt idx="8">
                  <c:v>10.752919044777</c:v>
                </c:pt>
                <c:pt idx="9">
                  <c:v>10.991122209869626</c:v>
                </c:pt>
                <c:pt idx="10">
                  <c:v>11.2369169977007</c:v>
                </c:pt>
                <c:pt idx="11">
                  <c:v>11.487877754174098</c:v>
                </c:pt>
                <c:pt idx="12">
                  <c:v>11.742820921146301</c:v>
                </c:pt>
                <c:pt idx="13">
                  <c:v>12.001101453271863</c:v>
                </c:pt>
                <c:pt idx="14">
                  <c:v>12.2623055869349</c:v>
                </c:pt>
                <c:pt idx="15">
                  <c:v>12.526123122886998</c:v>
                </c:pt>
                <c:pt idx="16">
                  <c:v>12.7922959698539</c:v>
                </c:pt>
                <c:pt idx="17">
                  <c:v>13.060593421570999</c:v>
                </c:pt>
                <c:pt idx="18">
                  <c:v>13.330796661368106</c:v>
                </c:pt>
                <c:pt idx="19">
                  <c:v>13.602699980434499</c:v>
                </c:pt>
                <c:pt idx="20">
                  <c:v>13.876094837380366</c:v>
                </c:pt>
                <c:pt idx="21">
                  <c:v>14.150771531529626</c:v>
                </c:pt>
                <c:pt idx="22">
                  <c:v>14.426507698411926</c:v>
                </c:pt>
                <c:pt idx="23">
                  <c:v>14.703058881599869</c:v>
                </c:pt>
                <c:pt idx="24">
                  <c:v>14.980141253127941</c:v>
                </c:pt>
                <c:pt idx="25">
                  <c:v>15.257404859716742</c:v>
                </c:pt>
                <c:pt idx="26">
                  <c:v>15.534388498682601</c:v>
                </c:pt>
                <c:pt idx="27">
                  <c:v>15.810444563711732</c:v>
                </c:pt>
                <c:pt idx="28">
                  <c:v>16.084599621300502</c:v>
                </c:pt>
                <c:pt idx="29">
                  <c:v>16.3553156404571</c:v>
                </c:pt>
                <c:pt idx="30">
                  <c:v>16.6200733894742</c:v>
                </c:pt>
              </c:numCache>
            </c:numRef>
          </c:yVal>
          <c:smooth val="1"/>
        </c:ser>
        <c:ser>
          <c:idx val="6"/>
          <c:order val="6"/>
          <c:tx>
            <c:strRef>
              <c:f>'n=2'!$H$4</c:f>
              <c:strCache>
                <c:ptCount val="1"/>
              </c:strCache>
            </c:strRef>
          </c:tx>
          <c:spPr>
            <a:ln w="12700"/>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H$5:$H$35</c:f>
              <c:numCache>
                <c:formatCode>General</c:formatCode>
                <c:ptCount val="31"/>
              </c:numCache>
            </c:numRef>
          </c:yVal>
          <c:smooth val="1"/>
        </c:ser>
        <c:ser>
          <c:idx val="7"/>
          <c:order val="7"/>
          <c:tx>
            <c:strRef>
              <c:f>'n=2'!$I$4</c:f>
              <c:strCache>
                <c:ptCount val="1"/>
                <c:pt idx="0">
                  <c:v>m(b)in=0</c:v>
                </c:pt>
              </c:strCache>
            </c:strRef>
          </c:tx>
          <c:spPr>
            <a:ln w="19050">
              <a:solidFill>
                <a:srgbClr val="1F497D">
                  <a:lumMod val="60000"/>
                  <a:lumOff val="40000"/>
                </a:srgbClr>
              </a:solidFill>
              <a:prstDash val="lgDash"/>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I$5:$I$35</c:f>
              <c:numCache>
                <c:formatCode>#,##0.0000</c:formatCode>
                <c:ptCount val="31"/>
                <c:pt idx="0">
                  <c:v>1.988152609068867</c:v>
                </c:pt>
                <c:pt idx="1">
                  <c:v>1.8759393492757099</c:v>
                </c:pt>
                <c:pt idx="2">
                  <c:v>1.7730283404624549</c:v>
                </c:pt>
                <c:pt idx="3">
                  <c:v>1.6694255687982935</c:v>
                </c:pt>
                <c:pt idx="4">
                  <c:v>1.5644808405022201</c:v>
                </c:pt>
                <c:pt idx="5">
                  <c:v>1.4545132477933498</c:v>
                </c:pt>
                <c:pt idx="6">
                  <c:v>1.28323255493317</c:v>
                </c:pt>
                <c:pt idx="7">
                  <c:v>1.0083427797051601</c:v>
                </c:pt>
                <c:pt idx="8">
                  <c:v>0.72116152949381795</c:v>
                </c:pt>
                <c:pt idx="9">
                  <c:v>0.43097054894432807</c:v>
                </c:pt>
                <c:pt idx="10">
                  <c:v>0.13891447266876047</c:v>
                </c:pt>
                <c:pt idx="11">
                  <c:v>0.15465040099119162</c:v>
                </c:pt>
                <c:pt idx="12">
                  <c:v>0.44955698904594354</c:v>
                </c:pt>
                <c:pt idx="13">
                  <c:v>0.74571031216559402</c:v>
                </c:pt>
                <c:pt idx="14">
                  <c:v>1.0430543104242498</c:v>
                </c:pt>
                <c:pt idx="15">
                  <c:v>1.3415596907817899</c:v>
                </c:pt>
                <c:pt idx="16">
                  <c:v>1.6412194055284899</c:v>
                </c:pt>
                <c:pt idx="17">
                  <c:v>1.942047601068974</c:v>
                </c:pt>
                <c:pt idx="18">
                  <c:v>2.244080767245821</c:v>
                </c:pt>
                <c:pt idx="19">
                  <c:v>2.5473817861733528</c:v>
                </c:pt>
                <c:pt idx="20">
                  <c:v>2.8520475369231759</c:v>
                </c:pt>
                <c:pt idx="21">
                  <c:v>3.1582256895211467</c:v>
                </c:pt>
                <c:pt idx="22">
                  <c:v>3.46615635638552</c:v>
                </c:pt>
                <c:pt idx="23">
                  <c:v>3.7763114068071899</c:v>
                </c:pt>
                <c:pt idx="24">
                  <c:v>4.0901767690450646</c:v>
                </c:pt>
                <c:pt idx="25">
                  <c:v>4.4305684288919434</c:v>
                </c:pt>
              </c:numCache>
            </c:numRef>
          </c:yVal>
          <c:smooth val="1"/>
        </c:ser>
        <c:ser>
          <c:idx val="8"/>
          <c:order val="8"/>
          <c:tx>
            <c:strRef>
              <c:f>'n=2'!$J$4</c:f>
              <c:strCache>
                <c:ptCount val="1"/>
                <c:pt idx="0">
                  <c:v>m(b)in=1</c:v>
                </c:pt>
              </c:strCache>
            </c:strRef>
          </c:tx>
          <c:spPr>
            <a:ln w="19050">
              <a:solidFill>
                <a:srgbClr val="C0504D">
                  <a:lumMod val="60000"/>
                  <a:lumOff val="40000"/>
                </a:srgbClr>
              </a:solidFill>
              <a:prstDash val="lgDash"/>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J$5:$J$35</c:f>
              <c:numCache>
                <c:formatCode>#,##0.0000</c:formatCode>
                <c:ptCount val="31"/>
                <c:pt idx="0">
                  <c:v>2.9808295356764098</c:v>
                </c:pt>
                <c:pt idx="1">
                  <c:v>2.7143751786964612</c:v>
                </c:pt>
                <c:pt idx="2">
                  <c:v>2.4377749166426099</c:v>
                </c:pt>
                <c:pt idx="3">
                  <c:v>2.1587910787726252</c:v>
                </c:pt>
                <c:pt idx="4">
                  <c:v>1.8783368181790698</c:v>
                </c:pt>
                <c:pt idx="5">
                  <c:v>1.6003033758270699</c:v>
                </c:pt>
                <c:pt idx="6">
                  <c:v>1.3811309831909799</c:v>
                </c:pt>
                <c:pt idx="7">
                  <c:v>1.2632343998988198</c:v>
                </c:pt>
                <c:pt idx="8">
                  <c:v>1.1553532857058599</c:v>
                </c:pt>
                <c:pt idx="9">
                  <c:v>1.04821881549756</c:v>
                </c:pt>
                <c:pt idx="10">
                  <c:v>0.94064435383243705</c:v>
                </c:pt>
                <c:pt idx="11">
                  <c:v>0.83217166082284399</c:v>
                </c:pt>
                <c:pt idx="12">
                  <c:v>0.72245900728248524</c:v>
                </c:pt>
                <c:pt idx="13">
                  <c:v>0.61114750451916</c:v>
                </c:pt>
                <c:pt idx="14">
                  <c:v>0.49780236454283966</c:v>
                </c:pt>
                <c:pt idx="15">
                  <c:v>0.38186476018892801</c:v>
                </c:pt>
                <c:pt idx="16">
                  <c:v>0.26259700248225193</c:v>
                </c:pt>
                <c:pt idx="17">
                  <c:v>0.139013022023011</c:v>
                </c:pt>
                <c:pt idx="18">
                  <c:v>9.7951446232010034E-3</c:v>
                </c:pt>
                <c:pt idx="19">
                  <c:v>0.126792014266456</c:v>
                </c:pt>
                <c:pt idx="20">
                  <c:v>0.27295082731101189</c:v>
                </c:pt>
                <c:pt idx="21">
                  <c:v>0.43127528470881998</c:v>
                </c:pt>
                <c:pt idx="22">
                  <c:v>0.60443470467040195</c:v>
                </c:pt>
                <c:pt idx="23">
                  <c:v>0.79457057123250996</c:v>
                </c:pt>
                <c:pt idx="24">
                  <c:v>1.00261782240769</c:v>
                </c:pt>
                <c:pt idx="25">
                  <c:v>1.2279920654926364</c:v>
                </c:pt>
                <c:pt idx="26">
                  <c:v>1.46889156036624</c:v>
                </c:pt>
                <c:pt idx="27">
                  <c:v>1.7229678104063499</c:v>
                </c:pt>
                <c:pt idx="28">
                  <c:v>1.9879307800478798</c:v>
                </c:pt>
                <c:pt idx="29">
                  <c:v>2.2618829156867997</c:v>
                </c:pt>
                <c:pt idx="30">
                  <c:v>2.5434253554410002</c:v>
                </c:pt>
              </c:numCache>
            </c:numRef>
          </c:yVal>
          <c:smooth val="1"/>
        </c:ser>
        <c:ser>
          <c:idx val="9"/>
          <c:order val="9"/>
          <c:tx>
            <c:strRef>
              <c:f>'n=2'!$K$4</c:f>
              <c:strCache>
                <c:ptCount val="1"/>
                <c:pt idx="0">
                  <c:v>m(b)in=2</c:v>
                </c:pt>
              </c:strCache>
            </c:strRef>
          </c:tx>
          <c:spPr>
            <a:ln w="19050">
              <a:solidFill>
                <a:srgbClr val="9BBB59"/>
              </a:solidFill>
              <a:prstDash val="lgDash"/>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K$5:$K$35</c:f>
              <c:numCache>
                <c:formatCode>#,##0.0000</c:formatCode>
                <c:ptCount val="31"/>
                <c:pt idx="0">
                  <c:v>5.6812331401765803</c:v>
                </c:pt>
                <c:pt idx="1">
                  <c:v>5.4879284346455099</c:v>
                </c:pt>
                <c:pt idx="2">
                  <c:v>5.2896148434081498</c:v>
                </c:pt>
                <c:pt idx="3">
                  <c:v>5.0845675332149298</c:v>
                </c:pt>
                <c:pt idx="4">
                  <c:v>4.8724107320709855</c:v>
                </c:pt>
                <c:pt idx="5">
                  <c:v>4.6531041370324315</c:v>
                </c:pt>
                <c:pt idx="6">
                  <c:v>4.4268998968764475</c:v>
                </c:pt>
                <c:pt idx="7">
                  <c:v>4.1942709592420355</c:v>
                </c:pt>
                <c:pt idx="8">
                  <c:v>3.9558334007181974</c:v>
                </c:pt>
                <c:pt idx="9">
                  <c:v>3.7122802814896998</c:v>
                </c:pt>
                <c:pt idx="10">
                  <c:v>3.4643387757692201</c:v>
                </c:pt>
                <c:pt idx="11">
                  <c:v>3.2127429880197167</c:v>
                </c:pt>
                <c:pt idx="12">
                  <c:v>2.9582335869309002</c:v>
                </c:pt>
                <c:pt idx="13">
                  <c:v>2.7015679791415801</c:v>
                </c:pt>
                <c:pt idx="14">
                  <c:v>2.44354603274844</c:v>
                </c:pt>
                <c:pt idx="15">
                  <c:v>2.1850494025824099</c:v>
                </c:pt>
                <c:pt idx="16">
                  <c:v>1.9270960280174099</c:v>
                </c:pt>
                <c:pt idx="17">
                  <c:v>1.6709116307157701</c:v>
                </c:pt>
                <c:pt idx="18">
                  <c:v>1.4180167318850101</c:v>
                </c:pt>
                <c:pt idx="19">
                  <c:v>1.17031609761164</c:v>
                </c:pt>
                <c:pt idx="20">
                  <c:v>0.93015013997190021</c:v>
                </c:pt>
                <c:pt idx="21">
                  <c:v>0.70022234577477249</c:v>
                </c:pt>
                <c:pt idx="22">
                  <c:v>0.48328376842750598</c:v>
                </c:pt>
                <c:pt idx="23">
                  <c:v>0.28152991188540366</c:v>
                </c:pt>
                <c:pt idx="24">
                  <c:v>9.5920968202454313E-2</c:v>
                </c:pt>
                <c:pt idx="25">
                  <c:v>7.4133566468848514E-2</c:v>
                </c:pt>
                <c:pt idx="26">
                  <c:v>0.23047891841318888</c:v>
                </c:pt>
                <c:pt idx="27">
                  <c:v>0.37555425941406001</c:v>
                </c:pt>
                <c:pt idx="28">
                  <c:v>0.51180382350624898</c:v>
                </c:pt>
                <c:pt idx="29">
                  <c:v>0.64137357205733603</c:v>
                </c:pt>
                <c:pt idx="30">
                  <c:v>0.76606368638408873</c:v>
                </c:pt>
              </c:numCache>
            </c:numRef>
          </c:yVal>
          <c:smooth val="1"/>
        </c:ser>
        <c:ser>
          <c:idx val="10"/>
          <c:order val="10"/>
          <c:tx>
            <c:strRef>
              <c:f>'n=2'!$L$4</c:f>
              <c:strCache>
                <c:ptCount val="1"/>
                <c:pt idx="0">
                  <c:v>m(b)in=3</c:v>
                </c:pt>
              </c:strCache>
            </c:strRef>
          </c:tx>
          <c:spPr>
            <a:ln w="19050">
              <a:solidFill>
                <a:srgbClr val="8064A2"/>
              </a:solidFill>
              <a:prstDash val="lgDash"/>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L$5:$L$35</c:f>
              <c:numCache>
                <c:formatCode>#,##0.0000</c:formatCode>
                <c:ptCount val="31"/>
                <c:pt idx="0">
                  <c:v>6.5960393444443373</c:v>
                </c:pt>
                <c:pt idx="1">
                  <c:v>6.4051610582995098</c:v>
                </c:pt>
                <c:pt idx="2">
                  <c:v>6.21688515539776</c:v>
                </c:pt>
                <c:pt idx="3">
                  <c:v>6.0306300404783801</c:v>
                </c:pt>
                <c:pt idx="4">
                  <c:v>5.8464551545663799</c:v>
                </c:pt>
                <c:pt idx="5">
                  <c:v>5.6640968019759601</c:v>
                </c:pt>
                <c:pt idx="6">
                  <c:v>5.4830006071998598</c:v>
                </c:pt>
                <c:pt idx="7">
                  <c:v>5.3023892145249203</c:v>
                </c:pt>
                <c:pt idx="8">
                  <c:v>5.1213428763520366</c:v>
                </c:pt>
                <c:pt idx="9">
                  <c:v>4.9388766671369853</c:v>
                </c:pt>
                <c:pt idx="10">
                  <c:v>4.7540063732237385</c:v>
                </c:pt>
                <c:pt idx="11">
                  <c:v>4.5658021076712396</c:v>
                </c:pt>
                <c:pt idx="12">
                  <c:v>4.3734314863131791</c:v>
                </c:pt>
                <c:pt idx="13">
                  <c:v>4.1761937232287014</c:v>
                </c:pt>
                <c:pt idx="14">
                  <c:v>3.973544278483478</c:v>
                </c:pt>
                <c:pt idx="15">
                  <c:v>3.7651084651263971</c:v>
                </c:pt>
                <c:pt idx="16">
                  <c:v>3.5506825917629801</c:v>
                </c:pt>
                <c:pt idx="17">
                  <c:v>3.3302222755152631</c:v>
                </c:pt>
                <c:pt idx="18">
                  <c:v>3.1038230166256602</c:v>
                </c:pt>
                <c:pt idx="19">
                  <c:v>2.8716883035014606</c:v>
                </c:pt>
                <c:pt idx="20">
                  <c:v>2.6341027295992587</c:v>
                </c:pt>
                <c:pt idx="21">
                  <c:v>2.3914020589821199</c:v>
                </c:pt>
                <c:pt idx="22">
                  <c:v>2.1439489762244901</c:v>
                </c:pt>
                <c:pt idx="23">
                  <c:v>1.89211324904991</c:v>
                </c:pt>
                <c:pt idx="24">
                  <c:v>1.6362601731212052</c:v>
                </c:pt>
                <c:pt idx="25">
                  <c:v>1.37674175450664</c:v>
                </c:pt>
                <c:pt idx="26">
                  <c:v>1.1138903754808798</c:v>
                </c:pt>
                <c:pt idx="27">
                  <c:v>0.84802916409364304</c:v>
                </c:pt>
                <c:pt idx="28">
                  <c:v>0.57946951275713499</c:v>
                </c:pt>
                <c:pt idx="29">
                  <c:v>0.308536908820981</c:v>
                </c:pt>
                <c:pt idx="30">
                  <c:v>3.5605932001077666E-2</c:v>
                </c:pt>
              </c:numCache>
            </c:numRef>
          </c:yVal>
          <c:smooth val="1"/>
        </c:ser>
        <c:ser>
          <c:idx val="11"/>
          <c:order val="11"/>
          <c:tx>
            <c:strRef>
              <c:f>'n=2'!$M$4</c:f>
              <c:strCache>
                <c:ptCount val="1"/>
                <c:pt idx="0">
                  <c:v>m(b)in=4</c:v>
                </c:pt>
              </c:strCache>
            </c:strRef>
          </c:tx>
          <c:spPr>
            <a:ln w="19050">
              <a:solidFill>
                <a:srgbClr val="4BACC6"/>
              </a:solidFill>
              <a:prstDash val="lgDash"/>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M$5:$M$35</c:f>
              <c:numCache>
                <c:formatCode>0.0000</c:formatCode>
                <c:ptCount val="31"/>
                <c:pt idx="0">
                  <c:v>8.8094303317600922</c:v>
                </c:pt>
                <c:pt idx="1">
                  <c:v>8.5869483770355899</c:v>
                </c:pt>
                <c:pt idx="2">
                  <c:v>8.3635545832395017</c:v>
                </c:pt>
                <c:pt idx="3">
                  <c:v>8.1418956530153199</c:v>
                </c:pt>
                <c:pt idx="4">
                  <c:v>7.9220797975017101</c:v>
                </c:pt>
                <c:pt idx="5">
                  <c:v>7.7042767584222496</c:v>
                </c:pt>
                <c:pt idx="6">
                  <c:v>7.4887273454657599</c:v>
                </c:pt>
                <c:pt idx="7">
                  <c:v>7.2757440355125524</c:v>
                </c:pt>
                <c:pt idx="8">
                  <c:v>7.06570317989532</c:v>
                </c:pt>
                <c:pt idx="9">
                  <c:v>6.8590211453416572</c:v>
                </c:pt>
                <c:pt idx="10">
                  <c:v>6.6561608017374265</c:v>
                </c:pt>
                <c:pt idx="11">
                  <c:v>6.4575608670979872</c:v>
                </c:pt>
                <c:pt idx="12">
                  <c:v>6.2635971786490945</c:v>
                </c:pt>
                <c:pt idx="13">
                  <c:v>6.0745777970791197</c:v>
                </c:pt>
                <c:pt idx="14">
                  <c:v>5.8906633298026971</c:v>
                </c:pt>
                <c:pt idx="15">
                  <c:v>5.7118146949531372</c:v>
                </c:pt>
                <c:pt idx="16">
                  <c:v>5.5376977481474796</c:v>
                </c:pt>
                <c:pt idx="17">
                  <c:v>5.3674753648714768</c:v>
                </c:pt>
                <c:pt idx="18">
                  <c:v>5.1992397408831534</c:v>
                </c:pt>
                <c:pt idx="19">
                  <c:v>5.0285562269074653</c:v>
                </c:pt>
                <c:pt idx="20">
                  <c:v>4.84525440962401</c:v>
                </c:pt>
                <c:pt idx="21">
                  <c:v>4.6381758891831497</c:v>
                </c:pt>
                <c:pt idx="22">
                  <c:v>4.4103767554662703</c:v>
                </c:pt>
                <c:pt idx="23">
                  <c:v>4.1710884327609898</c:v>
                </c:pt>
                <c:pt idx="24">
                  <c:v>3.9252101139607967</c:v>
                </c:pt>
                <c:pt idx="25">
                  <c:v>3.6748830965283701</c:v>
                </c:pt>
                <c:pt idx="26">
                  <c:v>3.4210961256289587</c:v>
                </c:pt>
                <c:pt idx="27">
                  <c:v>3.1643908277306014</c:v>
                </c:pt>
                <c:pt idx="28">
                  <c:v>2.9050993795896667</c:v>
                </c:pt>
                <c:pt idx="29">
                  <c:v>2.64345995497662</c:v>
                </c:pt>
                <c:pt idx="30">
                  <c:v>2.3796583627107917</c:v>
                </c:pt>
              </c:numCache>
            </c:numRef>
          </c:yVal>
          <c:smooth val="1"/>
        </c:ser>
        <c:ser>
          <c:idx val="12"/>
          <c:order val="12"/>
          <c:tx>
            <c:strRef>
              <c:f>'n=2'!$N$4</c:f>
              <c:strCache>
                <c:ptCount val="1"/>
                <c:pt idx="0">
                  <c:v>m(b)in=5</c:v>
                </c:pt>
              </c:strCache>
            </c:strRef>
          </c:tx>
          <c:spPr>
            <a:ln w="19050">
              <a:solidFill>
                <a:srgbClr val="F79646"/>
              </a:solidFill>
              <a:prstDash val="lgDash"/>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N$5:$N$35</c:f>
              <c:numCache>
                <c:formatCode>0.0000</c:formatCode>
                <c:ptCount val="31"/>
                <c:pt idx="0">
                  <c:v>9.1842195094956303</c:v>
                </c:pt>
                <c:pt idx="1">
                  <c:v>8.9932555765246267</c:v>
                </c:pt>
                <c:pt idx="2">
                  <c:v>8.8018764551978599</c:v>
                </c:pt>
                <c:pt idx="3">
                  <c:v>8.6088697524968989</c:v>
                </c:pt>
                <c:pt idx="4">
                  <c:v>8.4140979199939725</c:v>
                </c:pt>
                <c:pt idx="5">
                  <c:v>8.2174160135582248</c:v>
                </c:pt>
                <c:pt idx="6">
                  <c:v>8.018670708544068</c:v>
                </c:pt>
                <c:pt idx="7">
                  <c:v>7.8177038051088399</c:v>
                </c:pt>
                <c:pt idx="8">
                  <c:v>7.6143584239767685</c:v>
                </c:pt>
                <c:pt idx="9">
                  <c:v>7.4084867397961398</c:v>
                </c:pt>
                <c:pt idx="10">
                  <c:v>7.1999585683654281</c:v>
                </c:pt>
                <c:pt idx="11">
                  <c:v>6.98867062880747</c:v>
                </c:pt>
                <c:pt idx="12">
                  <c:v>6.7745570296327475</c:v>
                </c:pt>
                <c:pt idx="13">
                  <c:v>6.5576028114639495</c:v>
                </c:pt>
                <c:pt idx="14">
                  <c:v>6.3378650394856955</c:v>
                </c:pt>
                <c:pt idx="15">
                  <c:v>6.1155122755042344</c:v>
                </c:pt>
                <c:pt idx="16">
                  <c:v>5.8909104161539396</c:v>
                </c:pt>
                <c:pt idx="17">
                  <c:v>5.6648352822070267</c:v>
                </c:pt>
                <c:pt idx="18">
                  <c:v>5.4389935115090902</c:v>
                </c:pt>
                <c:pt idx="19">
                  <c:v>5.2177125949240901</c:v>
                </c:pt>
                <c:pt idx="20">
                  <c:v>5.0108073865359053</c:v>
                </c:pt>
                <c:pt idx="21">
                  <c:v>4.8291785532337475</c:v>
                </c:pt>
                <c:pt idx="22">
                  <c:v>4.6694800970160255</c:v>
                </c:pt>
                <c:pt idx="23">
                  <c:v>4.5222068091241203</c:v>
                </c:pt>
                <c:pt idx="24">
                  <c:v>4.3821909660468297</c:v>
                </c:pt>
                <c:pt idx="25">
                  <c:v>4.2470561619748199</c:v>
                </c:pt>
                <c:pt idx="26">
                  <c:v>4.1155887686800101</c:v>
                </c:pt>
                <c:pt idx="27">
                  <c:v>3.987071714260638</c:v>
                </c:pt>
                <c:pt idx="28">
                  <c:v>3.8609977090485801</c:v>
                </c:pt>
                <c:pt idx="29">
                  <c:v>3.73697988465215</c:v>
                </c:pt>
                <c:pt idx="30">
                  <c:v>3.6146988278646397</c:v>
                </c:pt>
              </c:numCache>
            </c:numRef>
          </c:yVal>
          <c:smooth val="1"/>
        </c:ser>
        <c:ser>
          <c:idx val="13"/>
          <c:order val="13"/>
          <c:tx>
            <c:strRef>
              <c:f>'n=2'!$O$4</c:f>
              <c:strCache>
                <c:ptCount val="1"/>
              </c:strCache>
            </c:strRef>
          </c:tx>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O$5:$O$35</c:f>
              <c:numCache>
                <c:formatCode>General</c:formatCode>
                <c:ptCount val="31"/>
              </c:numCache>
            </c:numRef>
          </c:yVal>
          <c:smooth val="1"/>
        </c:ser>
        <c:ser>
          <c:idx val="14"/>
          <c:order val="14"/>
          <c:tx>
            <c:strRef>
              <c:f>'n=2'!$P$4</c:f>
              <c:strCache>
                <c:ptCount val="1"/>
                <c:pt idx="0">
                  <c:v>m(f)=0</c:v>
                </c:pt>
              </c:strCache>
            </c:strRef>
          </c:tx>
          <c:spPr>
            <a:ln w="12700">
              <a:solidFill>
                <a:srgbClr val="1F497D">
                  <a:lumMod val="50000"/>
                </a:srgbClr>
              </a:solidFill>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P$5:$P$35</c:f>
              <c:numCache>
                <c:formatCode>0.0000</c:formatCode>
                <c:ptCount val="31"/>
                <c:pt idx="0">
                  <c:v>1.7963730114969301</c:v>
                </c:pt>
                <c:pt idx="1">
                  <c:v>1.90890640014584</c:v>
                </c:pt>
                <c:pt idx="2">
                  <c:v>2.0111383381891867</c:v>
                </c:pt>
                <c:pt idx="3">
                  <c:v>2.11290386341634</c:v>
                </c:pt>
                <c:pt idx="4">
                  <c:v>2.2142978107695499</c:v>
                </c:pt>
                <c:pt idx="5">
                  <c:v>2.3153812938573601</c:v>
                </c:pt>
                <c:pt idx="6">
                  <c:v>2.4161945371272102</c:v>
                </c:pt>
                <c:pt idx="7">
                  <c:v>2.5167640666365898</c:v>
                </c:pt>
                <c:pt idx="8">
                  <c:v>2.6171071739611098</c:v>
                </c:pt>
                <c:pt idx="9">
                  <c:v>2.7172328116534601</c:v>
                </c:pt>
                <c:pt idx="10">
                  <c:v>2.8171439943169787</c:v>
                </c:pt>
                <c:pt idx="11">
                  <c:v>2.9168374787236178</c:v>
                </c:pt>
                <c:pt idx="12">
                  <c:v>3.0163034831581461</c:v>
                </c:pt>
                <c:pt idx="13">
                  <c:v>3.115524510026618</c:v>
                </c:pt>
                <c:pt idx="14">
                  <c:v>3.2144727270984501</c:v>
                </c:pt>
                <c:pt idx="15">
                  <c:v>3.3131061406789399</c:v>
                </c:pt>
                <c:pt idx="16">
                  <c:v>3.4113602196626198</c:v>
                </c:pt>
                <c:pt idx="17">
                  <c:v>3.5091332859320215</c:v>
                </c:pt>
                <c:pt idx="18">
                  <c:v>3.6062542898648631</c:v>
                </c:pt>
                <c:pt idx="19">
                  <c:v>3.7024128481708698</c:v>
                </c:pt>
                <c:pt idx="20">
                  <c:v>3.7969627821960699</c:v>
                </c:pt>
                <c:pt idx="21">
                  <c:v>3.8882469036173677</c:v>
                </c:pt>
                <c:pt idx="22">
                  <c:v>3.9698197281796399</c:v>
                </c:pt>
                <c:pt idx="23">
                  <c:v>4.0158666959292324</c:v>
                </c:pt>
                <c:pt idx="24">
                  <c:v>4.2215658584783844</c:v>
                </c:pt>
              </c:numCache>
            </c:numRef>
          </c:yVal>
          <c:smooth val="1"/>
        </c:ser>
        <c:ser>
          <c:idx val="15"/>
          <c:order val="15"/>
          <c:tx>
            <c:strRef>
              <c:f>'n=2'!$Q$4</c:f>
              <c:strCache>
                <c:ptCount val="1"/>
                <c:pt idx="0">
                  <c:v>m(f)=1</c:v>
                </c:pt>
              </c:strCache>
            </c:strRef>
          </c:tx>
          <c:spPr>
            <a:ln w="12700">
              <a:solidFill>
                <a:srgbClr val="C0504D">
                  <a:lumMod val="50000"/>
                </a:srgbClr>
              </a:solidFill>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Q$5:$Q$35</c:f>
              <c:numCache>
                <c:formatCode>0.0000</c:formatCode>
                <c:ptCount val="31"/>
                <c:pt idx="0">
                  <c:v>2.8541198175765699</c:v>
                </c:pt>
                <c:pt idx="1">
                  <c:v>3.1124620617018426</c:v>
                </c:pt>
                <c:pt idx="2">
                  <c:v>3.3733232912992701</c:v>
                </c:pt>
                <c:pt idx="3">
                  <c:v>3.6293022666804409</c:v>
                </c:pt>
                <c:pt idx="4">
                  <c:v>3.8796651885924267</c:v>
                </c:pt>
                <c:pt idx="5">
                  <c:v>4.1236695876915803</c:v>
                </c:pt>
                <c:pt idx="6">
                  <c:v>4.3605764876267346</c:v>
                </c:pt>
                <c:pt idx="7">
                  <c:v>4.5896796210879724</c:v>
                </c:pt>
                <c:pt idx="8">
                  <c:v>4.8103465554339895</c:v>
                </c:pt>
                <c:pt idx="9">
                  <c:v>5.0220661622720497</c:v>
                </c:pt>
                <c:pt idx="10">
                  <c:v>5.2244907134715497</c:v>
                </c:pt>
                <c:pt idx="11">
                  <c:v>5.4174680639315334</c:v>
                </c:pt>
                <c:pt idx="12">
                  <c:v>5.6010502291165265</c:v>
                </c:pt>
                <c:pt idx="13">
                  <c:v>5.77548048827855</c:v>
                </c:pt>
                <c:pt idx="14">
                  <c:v>5.9411566903806472</c:v>
                </c:pt>
                <c:pt idx="15">
                  <c:v>6.0985855574091339</c:v>
                </c:pt>
                <c:pt idx="16">
                  <c:v>6.2483311094965996</c:v>
                </c:pt>
                <c:pt idx="17">
                  <c:v>6.3909665875348001</c:v>
                </c:pt>
                <c:pt idx="18">
                  <c:v>6.5270363047432696</c:v>
                </c:pt>
                <c:pt idx="19">
                  <c:v>6.6570253692424872</c:v>
                </c:pt>
                <c:pt idx="20">
                  <c:v>6.7813377643697024</c:v>
                </c:pt>
                <c:pt idx="21">
                  <c:v>6.9002792644045421</c:v>
                </c:pt>
                <c:pt idx="22">
                  <c:v>7.0140415985186699</c:v>
                </c:pt>
                <c:pt idx="23">
                  <c:v>7.1226833500835065</c:v>
                </c:pt>
                <c:pt idx="24">
                  <c:v>7.2261019515146803</c:v>
                </c:pt>
                <c:pt idx="25">
                  <c:v>7.3239873521757834</c:v>
                </c:pt>
                <c:pt idx="26">
                  <c:v>7.4157421296468904</c:v>
                </c:pt>
                <c:pt idx="27">
                  <c:v>7.500333735733884</c:v>
                </c:pt>
                <c:pt idx="28">
                  <c:v>7.5760030745991296</c:v>
                </c:pt>
                <c:pt idx="29">
                  <c:v>7.6396212137730153</c:v>
                </c:pt>
                <c:pt idx="30">
                  <c:v>7.6850043333467255</c:v>
                </c:pt>
              </c:numCache>
            </c:numRef>
          </c:yVal>
          <c:smooth val="1"/>
        </c:ser>
        <c:ser>
          <c:idx val="16"/>
          <c:order val="16"/>
          <c:tx>
            <c:strRef>
              <c:f>'n=2'!$R$4</c:f>
              <c:strCache>
                <c:ptCount val="1"/>
                <c:pt idx="0">
                  <c:v>m(f)=2</c:v>
                </c:pt>
              </c:strCache>
            </c:strRef>
          </c:tx>
          <c:spPr>
            <a:ln w="12700">
              <a:solidFill>
                <a:srgbClr val="9BBB59">
                  <a:lumMod val="50000"/>
                </a:srgbClr>
              </a:solidFill>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R$5:$R$35</c:f>
              <c:numCache>
                <c:formatCode>0.0000</c:formatCode>
                <c:ptCount val="31"/>
                <c:pt idx="0">
                  <c:v>5.573773153187644</c:v>
                </c:pt>
                <c:pt idx="1">
                  <c:v>5.7567838983026514</c:v>
                </c:pt>
                <c:pt idx="2">
                  <c:v>5.9339937955212054</c:v>
                </c:pt>
                <c:pt idx="3">
                  <c:v>6.1090755251201703</c:v>
                </c:pt>
                <c:pt idx="4">
                  <c:v>6.2839521405406362</c:v>
                </c:pt>
                <c:pt idx="5">
                  <c:v>6.4603364917974204</c:v>
                </c:pt>
                <c:pt idx="6">
                  <c:v>6.6397352991639096</c:v>
                </c:pt>
                <c:pt idx="7">
                  <c:v>6.8234394442581801</c:v>
                </c:pt>
                <c:pt idx="8">
                  <c:v>7.0125128328230675</c:v>
                </c:pt>
                <c:pt idx="9">
                  <c:v>7.2077715461946203</c:v>
                </c:pt>
                <c:pt idx="10">
                  <c:v>7.4097589036690259</c:v>
                </c:pt>
                <c:pt idx="11">
                  <c:v>7.6187251911740503</c:v>
                </c:pt>
                <c:pt idx="12">
                  <c:v>7.8346189691575345</c:v>
                </c:pt>
                <c:pt idx="13">
                  <c:v>8.0570907985186295</c:v>
                </c:pt>
                <c:pt idx="14">
                  <c:v>8.2855016895278606</c:v>
                </c:pt>
                <c:pt idx="15">
                  <c:v>8.5189266289569101</c:v>
                </c:pt>
                <c:pt idx="16">
                  <c:v>8.7561017697055981</c:v>
                </c:pt>
                <c:pt idx="17">
                  <c:v>8.9953341027583793</c:v>
                </c:pt>
                <c:pt idx="18">
                  <c:v>9.2342756796136634</c:v>
                </c:pt>
                <c:pt idx="19">
                  <c:v>9.4695897636748008</c:v>
                </c:pt>
                <c:pt idx="20">
                  <c:v>9.696673263931519</c:v>
                </c:pt>
                <c:pt idx="21">
                  <c:v>9.9101218290789603</c:v>
                </c:pt>
                <c:pt idx="22">
                  <c:v>10.105782311452424</c:v>
                </c:pt>
                <c:pt idx="23">
                  <c:v>10.2831491692546</c:v>
                </c:pt>
                <c:pt idx="24">
                  <c:v>10.445076358513926</c:v>
                </c:pt>
                <c:pt idx="25">
                  <c:v>10.595370922019098</c:v>
                </c:pt>
                <c:pt idx="26">
                  <c:v>10.737174946571752</c:v>
                </c:pt>
                <c:pt idx="27">
                  <c:v>10.872671580981702</c:v>
                </c:pt>
                <c:pt idx="28">
                  <c:v>11.0033041978503</c:v>
                </c:pt>
                <c:pt idx="29">
                  <c:v>11.130031243731198</c:v>
                </c:pt>
                <c:pt idx="30">
                  <c:v>11.253504677040524</c:v>
                </c:pt>
              </c:numCache>
            </c:numRef>
          </c:yVal>
          <c:smooth val="1"/>
        </c:ser>
        <c:ser>
          <c:idx val="17"/>
          <c:order val="17"/>
          <c:tx>
            <c:strRef>
              <c:f>'n=2'!$S$4</c:f>
              <c:strCache>
                <c:ptCount val="1"/>
                <c:pt idx="0">
                  <c:v>m(f)=3</c:v>
                </c:pt>
              </c:strCache>
            </c:strRef>
          </c:tx>
          <c:spPr>
            <a:ln w="12700">
              <a:solidFill>
                <a:srgbClr val="8064A2">
                  <a:lumMod val="50000"/>
                </a:srgbClr>
              </a:solidFill>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S$5:$S$35</c:f>
              <c:numCache>
                <c:formatCode>0.0000</c:formatCode>
                <c:ptCount val="31"/>
                <c:pt idx="0">
                  <c:v>6.3983017819063734</c:v>
                </c:pt>
                <c:pt idx="1">
                  <c:v>6.6055836988806975</c:v>
                </c:pt>
                <c:pt idx="2">
                  <c:v>6.8161582525531985</c:v>
                </c:pt>
                <c:pt idx="3">
                  <c:v>7.0277172511039501</c:v>
                </c:pt>
                <c:pt idx="4">
                  <c:v>7.2387774610417024</c:v>
                </c:pt>
                <c:pt idx="5">
                  <c:v>7.4481118995938198</c:v>
                </c:pt>
                <c:pt idx="6">
                  <c:v>7.6547498473951645</c:v>
                </c:pt>
                <c:pt idx="7">
                  <c:v>7.8579560116393345</c:v>
                </c:pt>
                <c:pt idx="8">
                  <c:v>8.0572050217206002</c:v>
                </c:pt>
                <c:pt idx="9">
                  <c:v>8.2521579726571197</c:v>
                </c:pt>
                <c:pt idx="10">
                  <c:v>8.4426431333616598</c:v>
                </c:pt>
                <c:pt idx="11">
                  <c:v>8.6286415679990682</c:v>
                </c:pt>
                <c:pt idx="12">
                  <c:v>8.8102788364145539</c:v>
                </c:pt>
                <c:pt idx="13">
                  <c:v>8.9878254186943902</c:v>
                </c:pt>
                <c:pt idx="14">
                  <c:v>9.16171100651834</c:v>
                </c:pt>
                <c:pt idx="15">
                  <c:v>9.3325646696123048</c:v>
                </c:pt>
                <c:pt idx="16">
                  <c:v>9.50127775500696</c:v>
                </c:pt>
                <c:pt idx="17">
                  <c:v>9.6691739058262804</c:v>
                </c:pt>
                <c:pt idx="18">
                  <c:v>9.8382247956930389</c:v>
                </c:pt>
                <c:pt idx="19">
                  <c:v>10.0114185923047</c:v>
                </c:pt>
                <c:pt idx="20">
                  <c:v>10.1930430366655</c:v>
                </c:pt>
                <c:pt idx="21">
                  <c:v>10.388226970209224</c:v>
                </c:pt>
                <c:pt idx="22">
                  <c:v>10.600886868012402</c:v>
                </c:pt>
                <c:pt idx="23">
                  <c:v>10.8313162466037</c:v>
                </c:pt>
                <c:pt idx="24">
                  <c:v>11.076472009163638</c:v>
                </c:pt>
                <c:pt idx="25">
                  <c:v>11.332382953445338</c:v>
                </c:pt>
                <c:pt idx="26">
                  <c:v>11.595738270035326</c:v>
                </c:pt>
                <c:pt idx="27">
                  <c:v>11.8642052497005</c:v>
                </c:pt>
                <c:pt idx="28">
                  <c:v>12.136165700036269</c:v>
                </c:pt>
                <c:pt idx="29">
                  <c:v>12.4104644715358</c:v>
                </c:pt>
                <c:pt idx="30">
                  <c:v>12.6862159996254</c:v>
                </c:pt>
              </c:numCache>
            </c:numRef>
          </c:yVal>
          <c:smooth val="1"/>
        </c:ser>
        <c:ser>
          <c:idx val="18"/>
          <c:order val="18"/>
          <c:tx>
            <c:strRef>
              <c:f>'n=2'!$T$4</c:f>
              <c:strCache>
                <c:ptCount val="1"/>
                <c:pt idx="0">
                  <c:v>m(f)=4</c:v>
                </c:pt>
              </c:strCache>
            </c:strRef>
          </c:tx>
          <c:spPr>
            <a:ln w="12700">
              <a:solidFill>
                <a:srgbClr val="4BACC6">
                  <a:lumMod val="50000"/>
                </a:srgbClr>
              </a:solidFill>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T$5:$T$35</c:f>
              <c:numCache>
                <c:formatCode>0.0000</c:formatCode>
                <c:ptCount val="31"/>
                <c:pt idx="0">
                  <c:v>8.6411511663819489</c:v>
                </c:pt>
                <c:pt idx="1">
                  <c:v>8.8640132212923</c:v>
                </c:pt>
                <c:pt idx="2">
                  <c:v>9.0899346576151068</c:v>
                </c:pt>
                <c:pt idx="3">
                  <c:v>9.3166849062937267</c:v>
                </c:pt>
                <c:pt idx="4">
                  <c:v>9.544573358634068</c:v>
                </c:pt>
                <c:pt idx="5">
                  <c:v>9.77390523367173</c:v>
                </c:pt>
                <c:pt idx="6">
                  <c:v>10.004957574268024</c:v>
                </c:pt>
                <c:pt idx="7">
                  <c:v>10.237953656632161</c:v>
                </c:pt>
                <c:pt idx="8">
                  <c:v>10.473051523187006</c:v>
                </c:pt>
                <c:pt idx="9">
                  <c:v>10.710269441089997</c:v>
                </c:pt>
                <c:pt idx="10">
                  <c:v>10.949496599196141</c:v>
                </c:pt>
                <c:pt idx="11">
                  <c:v>11.1903983546242</c:v>
                </c:pt>
                <c:pt idx="12">
                  <c:v>11.432304236595026</c:v>
                </c:pt>
                <c:pt idx="13">
                  <c:v>11.673979560200699</c:v>
                </c:pt>
                <c:pt idx="14">
                  <c:v>11.9131929673727</c:v>
                </c:pt>
                <c:pt idx="15">
                  <c:v>12.1461830025259</c:v>
                </c:pt>
                <c:pt idx="16">
                  <c:v>12.367171793760798</c:v>
                </c:pt>
                <c:pt idx="17">
                  <c:v>12.570937867670304</c:v>
                </c:pt>
                <c:pt idx="18">
                  <c:v>12.756931133195501</c:v>
                </c:pt>
                <c:pt idx="19">
                  <c:v>12.929088062636801</c:v>
                </c:pt>
                <c:pt idx="20">
                  <c:v>13.091886868376324</c:v>
                </c:pt>
                <c:pt idx="21">
                  <c:v>13.248316493501456</c:v>
                </c:pt>
                <c:pt idx="22">
                  <c:v>13.400199306842802</c:v>
                </c:pt>
                <c:pt idx="23">
                  <c:v>13.548621585477456</c:v>
                </c:pt>
                <c:pt idx="24">
                  <c:v>13.694266609404902</c:v>
                </c:pt>
                <c:pt idx="25">
                  <c:v>13.837626059601241</c:v>
                </c:pt>
                <c:pt idx="26">
                  <c:v>13.97904688674666</c:v>
                </c:pt>
                <c:pt idx="27">
                  <c:v>14.1188355985751</c:v>
                </c:pt>
                <c:pt idx="28">
                  <c:v>14.257273373309799</c:v>
                </c:pt>
                <c:pt idx="29">
                  <c:v>14.394644450506124</c:v>
                </c:pt>
                <c:pt idx="30">
                  <c:v>14.531260323075156</c:v>
                </c:pt>
              </c:numCache>
            </c:numRef>
          </c:yVal>
          <c:smooth val="1"/>
        </c:ser>
        <c:ser>
          <c:idx val="19"/>
          <c:order val="19"/>
          <c:tx>
            <c:strRef>
              <c:f>'n=2'!$U$4</c:f>
              <c:strCache>
                <c:ptCount val="1"/>
                <c:pt idx="0">
                  <c:v>m(f)=5</c:v>
                </c:pt>
              </c:strCache>
            </c:strRef>
          </c:tx>
          <c:spPr>
            <a:ln w="12700">
              <a:solidFill>
                <a:srgbClr val="F79646">
                  <a:lumMod val="50000"/>
                </a:srgbClr>
              </a:solidFill>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U$5:$U$35</c:f>
              <c:numCache>
                <c:formatCode>0.0000</c:formatCode>
                <c:ptCount val="31"/>
                <c:pt idx="0">
                  <c:v>9.8010786760956687</c:v>
                </c:pt>
                <c:pt idx="1">
                  <c:v>9.9878893583838018</c:v>
                </c:pt>
                <c:pt idx="2">
                  <c:v>10.171996797676799</c:v>
                </c:pt>
                <c:pt idx="3">
                  <c:v>10.354803876154802</c:v>
                </c:pt>
                <c:pt idx="4">
                  <c:v>10.536295721160901</c:v>
                </c:pt>
                <c:pt idx="5">
                  <c:v>10.7164482507348</c:v>
                </c:pt>
                <c:pt idx="6">
                  <c:v>10.895239315722661</c:v>
                </c:pt>
                <c:pt idx="7">
                  <c:v>11.072662618812638</c:v>
                </c:pt>
                <c:pt idx="8">
                  <c:v>11.248745851469399</c:v>
                </c:pt>
                <c:pt idx="9">
                  <c:v>11.423576240666936</c:v>
                </c:pt>
                <c:pt idx="10">
                  <c:v>11.597340122743701</c:v>
                </c:pt>
                <c:pt idx="11">
                  <c:v>11.7704110327658</c:v>
                </c:pt>
                <c:pt idx="12">
                  <c:v>11.943375891557169</c:v>
                </c:pt>
                <c:pt idx="13">
                  <c:v>12.117437358522642</c:v>
                </c:pt>
                <c:pt idx="14">
                  <c:v>12.294708823941598</c:v>
                </c:pt>
                <c:pt idx="15">
                  <c:v>12.478908140053452</c:v>
                </c:pt>
                <c:pt idx="16">
                  <c:v>12.67558091578776</c:v>
                </c:pt>
                <c:pt idx="17">
                  <c:v>12.889838181509226</c:v>
                </c:pt>
                <c:pt idx="18">
                  <c:v>13.122106215787536</c:v>
                </c:pt>
                <c:pt idx="19">
                  <c:v>13.368209931396599</c:v>
                </c:pt>
                <c:pt idx="20">
                  <c:v>13.623656621873399</c:v>
                </c:pt>
                <c:pt idx="21">
                  <c:v>13.8852511662831</c:v>
                </c:pt>
                <c:pt idx="22">
                  <c:v>14.1510516937552</c:v>
                </c:pt>
                <c:pt idx="23">
                  <c:v>14.419845869491304</c:v>
                </c:pt>
                <c:pt idx="24">
                  <c:v>14.690817275640899</c:v>
                </c:pt>
                <c:pt idx="25">
                  <c:v>14.963356989129641</c:v>
                </c:pt>
                <c:pt idx="26">
                  <c:v>15.2369574197657</c:v>
                </c:pt>
                <c:pt idx="27">
                  <c:v>15.51114692474</c:v>
                </c:pt>
                <c:pt idx="28">
                  <c:v>15.785435989565032</c:v>
                </c:pt>
                <c:pt idx="29">
                  <c:v>16.059269449848131</c:v>
                </c:pt>
                <c:pt idx="30">
                  <c:v>16.33196751143636</c:v>
                </c:pt>
              </c:numCache>
            </c:numRef>
          </c:yVal>
          <c:smooth val="1"/>
        </c:ser>
        <c:ser>
          <c:idx val="20"/>
          <c:order val="20"/>
          <c:tx>
            <c:strRef>
              <c:f>'n=2'!$V$4</c:f>
              <c:strCache>
                <c:ptCount val="1"/>
                <c:pt idx="0">
                  <c:v>m(b)=0</c:v>
                </c:pt>
              </c:strCache>
            </c:strRef>
          </c:tx>
          <c:spPr>
            <a:ln w="12700">
              <a:solidFill>
                <a:srgbClr val="1F497D">
                  <a:lumMod val="50000"/>
                </a:srgbClr>
              </a:solidFill>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V$5:$V$35</c:f>
              <c:numCache>
                <c:formatCode>0.0000</c:formatCode>
                <c:ptCount val="31"/>
                <c:pt idx="0">
                  <c:v>1.8157249934161659</c:v>
                </c:pt>
                <c:pt idx="1">
                  <c:v>1.70230854176297</c:v>
                </c:pt>
                <c:pt idx="2">
                  <c:v>1.5971507018117164</c:v>
                </c:pt>
                <c:pt idx="3">
                  <c:v>1.4894277283747699</c:v>
                </c:pt>
                <c:pt idx="4">
                  <c:v>1.3760786354041299</c:v>
                </c:pt>
                <c:pt idx="5">
                  <c:v>1.2469787525987899</c:v>
                </c:pt>
                <c:pt idx="6">
                  <c:v>1.0714557323218001</c:v>
                </c:pt>
                <c:pt idx="7">
                  <c:v>0.83125785420405895</c:v>
                </c:pt>
                <c:pt idx="8">
                  <c:v>0.5598133330509415</c:v>
                </c:pt>
                <c:pt idx="9">
                  <c:v>0.27723296903141997</c:v>
                </c:pt>
                <c:pt idx="10">
                  <c:v>1.05819581713038E-2</c:v>
                </c:pt>
                <c:pt idx="11">
                  <c:v>0.30164200541906089</c:v>
                </c:pt>
                <c:pt idx="12">
                  <c:v>0.59511306608299763</c:v>
                </c:pt>
                <c:pt idx="13">
                  <c:v>0.89059749597231963</c:v>
                </c:pt>
                <c:pt idx="14">
                  <c:v>1.1878955828441398</c:v>
                </c:pt>
                <c:pt idx="15">
                  <c:v>1.4869225603318801</c:v>
                </c:pt>
                <c:pt idx="16">
                  <c:v>1.7876826186206498</c:v>
                </c:pt>
                <c:pt idx="17">
                  <c:v>2.0902560901172387</c:v>
                </c:pt>
                <c:pt idx="18">
                  <c:v>2.39483271940265</c:v>
                </c:pt>
                <c:pt idx="19">
                  <c:v>2.7017768089281402</c:v>
                </c:pt>
                <c:pt idx="20">
                  <c:v>3.0118307884699602</c:v>
                </c:pt>
                <c:pt idx="21">
                  <c:v>3.3267844063055301</c:v>
                </c:pt>
                <c:pt idx="22">
                  <c:v>3.6532831787898199</c:v>
                </c:pt>
                <c:pt idx="23">
                  <c:v>4.0160692440772703</c:v>
                </c:pt>
                <c:pt idx="24">
                  <c:v>4.2215605740179445</c:v>
                </c:pt>
              </c:numCache>
            </c:numRef>
          </c:yVal>
          <c:smooth val="1"/>
        </c:ser>
        <c:ser>
          <c:idx val="21"/>
          <c:order val="21"/>
          <c:tx>
            <c:strRef>
              <c:f>'n=2'!$W$4</c:f>
              <c:strCache>
                <c:ptCount val="1"/>
                <c:pt idx="0">
                  <c:v>m(b)=1</c:v>
                </c:pt>
              </c:strCache>
            </c:strRef>
          </c:tx>
          <c:spPr>
            <a:ln w="12700">
              <a:solidFill>
                <a:srgbClr val="C0504D">
                  <a:lumMod val="50000"/>
                </a:srgbClr>
              </a:solidFill>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W$5:$W$35</c:f>
              <c:numCache>
                <c:formatCode>0.0000</c:formatCode>
                <c:ptCount val="31"/>
                <c:pt idx="0">
                  <c:v>2.8407544536210598</c:v>
                </c:pt>
                <c:pt idx="1">
                  <c:v>2.5790848621430098</c:v>
                </c:pt>
                <c:pt idx="2">
                  <c:v>2.3083258978879591</c:v>
                </c:pt>
                <c:pt idx="3">
                  <c:v>2.0367046030018368</c:v>
                </c:pt>
                <c:pt idx="4">
                  <c:v>1.7676076926907398</c:v>
                </c:pt>
                <c:pt idx="5">
                  <c:v>1.5114187244321899</c:v>
                </c:pt>
                <c:pt idx="6">
                  <c:v>1.29901683515609</c:v>
                </c:pt>
                <c:pt idx="7">
                  <c:v>1.1488124539183735</c:v>
                </c:pt>
                <c:pt idx="8">
                  <c:v>1.0274697453093136</c:v>
                </c:pt>
                <c:pt idx="9">
                  <c:v>0.91494282676685001</c:v>
                </c:pt>
                <c:pt idx="10">
                  <c:v>0.80532840516019977</c:v>
                </c:pt>
                <c:pt idx="11">
                  <c:v>0.69657347819151305</c:v>
                </c:pt>
                <c:pt idx="12">
                  <c:v>0.58771556524035951</c:v>
                </c:pt>
                <c:pt idx="13">
                  <c:v>0.47812956738365026</c:v>
                </c:pt>
                <c:pt idx="14">
                  <c:v>0.36728280836514854</c:v>
                </c:pt>
                <c:pt idx="15">
                  <c:v>0.25459094091776002</c:v>
                </c:pt>
                <c:pt idx="16">
                  <c:v>0.13932826730425488</c:v>
                </c:pt>
                <c:pt idx="17">
                  <c:v>2.0518449071642977E-2</c:v>
                </c:pt>
                <c:pt idx="18">
                  <c:v>0.103202265127703</c:v>
                </c:pt>
                <c:pt idx="19">
                  <c:v>0.23376363494129257</c:v>
                </c:pt>
                <c:pt idx="20">
                  <c:v>0.37384714273126601</c:v>
                </c:pt>
                <c:pt idx="21">
                  <c:v>0.52696237849201921</c:v>
                </c:pt>
                <c:pt idx="22">
                  <c:v>0.69709441669287919</c:v>
                </c:pt>
                <c:pt idx="23">
                  <c:v>0.88763449525437665</c:v>
                </c:pt>
                <c:pt idx="24">
                  <c:v>1.0999020973153464</c:v>
                </c:pt>
                <c:pt idx="25">
                  <c:v>1.3324922300766799</c:v>
                </c:pt>
                <c:pt idx="26">
                  <c:v>1.5821465735236635</c:v>
                </c:pt>
                <c:pt idx="27">
                  <c:v>1.845200569006235</c:v>
                </c:pt>
                <c:pt idx="28">
                  <c:v>2.11857690802788</c:v>
                </c:pt>
                <c:pt idx="29">
                  <c:v>2.4000280837490378</c:v>
                </c:pt>
                <c:pt idx="30">
                  <c:v>2.6880924482008202</c:v>
                </c:pt>
              </c:numCache>
            </c:numRef>
          </c:yVal>
          <c:smooth val="1"/>
        </c:ser>
        <c:ser>
          <c:idx val="22"/>
          <c:order val="22"/>
          <c:tx>
            <c:strRef>
              <c:f>'n=2'!$X$4</c:f>
              <c:strCache>
                <c:ptCount val="1"/>
                <c:pt idx="0">
                  <c:v>m(b)=2</c:v>
                </c:pt>
              </c:strCache>
            </c:strRef>
          </c:tx>
          <c:spPr>
            <a:ln w="12700">
              <a:solidFill>
                <a:srgbClr val="9BBB59">
                  <a:lumMod val="50000"/>
                </a:srgbClr>
              </a:solidFill>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X$5:$X$35</c:f>
              <c:numCache>
                <c:formatCode>0.0000</c:formatCode>
                <c:ptCount val="31"/>
                <c:pt idx="0">
                  <c:v>5.5769334132339914</c:v>
                </c:pt>
                <c:pt idx="1">
                  <c:v>5.3877190329838198</c:v>
                </c:pt>
                <c:pt idx="2">
                  <c:v>5.1919327989936424</c:v>
                </c:pt>
                <c:pt idx="3">
                  <c:v>4.9866907378566534</c:v>
                </c:pt>
                <c:pt idx="4">
                  <c:v>4.7714046765452665</c:v>
                </c:pt>
                <c:pt idx="5">
                  <c:v>4.5462655354475734</c:v>
                </c:pt>
                <c:pt idx="6">
                  <c:v>4.3120644106928099</c:v>
                </c:pt>
                <c:pt idx="7">
                  <c:v>4.0699317453528501</c:v>
                </c:pt>
                <c:pt idx="8">
                  <c:v>3.8210768651148377</c:v>
                </c:pt>
                <c:pt idx="9">
                  <c:v>3.5666602930866467</c:v>
                </c:pt>
                <c:pt idx="10">
                  <c:v>3.3077252767283412</c:v>
                </c:pt>
                <c:pt idx="11">
                  <c:v>3.0451934434079591</c:v>
                </c:pt>
                <c:pt idx="12">
                  <c:v>2.77988832750663</c:v>
                </c:pt>
                <c:pt idx="13">
                  <c:v>2.512581272626158</c:v>
                </c:pt>
                <c:pt idx="14">
                  <c:v>2.2440257215774229</c:v>
                </c:pt>
                <c:pt idx="15">
                  <c:v>1.9750289778941499</c:v>
                </c:pt>
                <c:pt idx="16">
                  <c:v>1.7065195503338499</c:v>
                </c:pt>
                <c:pt idx="17">
                  <c:v>1.4396485905640859</c:v>
                </c:pt>
                <c:pt idx="18">
                  <c:v>1.1759269905311398</c:v>
                </c:pt>
                <c:pt idx="19">
                  <c:v>0.917404811681234</c:v>
                </c:pt>
                <c:pt idx="20">
                  <c:v>0.66686102546281401</c:v>
                </c:pt>
                <c:pt idx="21">
                  <c:v>0.42787642356712413</c:v>
                </c:pt>
                <c:pt idx="22">
                  <c:v>0.20448752315680099</c:v>
                </c:pt>
                <c:pt idx="23">
                  <c:v>1.1388106883281137E-4</c:v>
                </c:pt>
                <c:pt idx="24">
                  <c:v>0.18392019614671754</c:v>
                </c:pt>
                <c:pt idx="25">
                  <c:v>0.34904099773483455</c:v>
                </c:pt>
                <c:pt idx="26">
                  <c:v>0.49856338260702898</c:v>
                </c:pt>
                <c:pt idx="27">
                  <c:v>0.63623032751414177</c:v>
                </c:pt>
                <c:pt idx="28">
                  <c:v>0.76527146397253665</c:v>
                </c:pt>
                <c:pt idx="29">
                  <c:v>0.88814499447365303</c:v>
                </c:pt>
                <c:pt idx="30">
                  <c:v>1.0066316096812999</c:v>
                </c:pt>
              </c:numCache>
            </c:numRef>
          </c:yVal>
          <c:smooth val="1"/>
        </c:ser>
        <c:ser>
          <c:idx val="23"/>
          <c:order val="23"/>
          <c:tx>
            <c:strRef>
              <c:f>'n=2'!$Y$4</c:f>
              <c:strCache>
                <c:ptCount val="1"/>
                <c:pt idx="0">
                  <c:v>m(b)=3</c:v>
                </c:pt>
              </c:strCache>
            </c:strRef>
          </c:tx>
          <c:spPr>
            <a:ln w="12700">
              <a:solidFill>
                <a:srgbClr val="8064A2">
                  <a:lumMod val="50000"/>
                </a:srgbClr>
              </a:solidFill>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Y$5:$Y$35</c:f>
              <c:numCache>
                <c:formatCode>0.0000</c:formatCode>
                <c:ptCount val="31"/>
                <c:pt idx="0">
                  <c:v>6.3971074530612295</c:v>
                </c:pt>
                <c:pt idx="1">
                  <c:v>6.1942090210527301</c:v>
                </c:pt>
                <c:pt idx="2">
                  <c:v>5.9967356823046858</c:v>
                </c:pt>
                <c:pt idx="3">
                  <c:v>5.8063419350496153</c:v>
                </c:pt>
                <c:pt idx="4">
                  <c:v>5.6233710833976724</c:v>
                </c:pt>
                <c:pt idx="5">
                  <c:v>5.4473828958042914</c:v>
                </c:pt>
                <c:pt idx="6">
                  <c:v>5.2773156483743495</c:v>
                </c:pt>
                <c:pt idx="7">
                  <c:v>5.1117451512037198</c:v>
                </c:pt>
                <c:pt idx="8">
                  <c:v>4.9491129216576102</c:v>
                </c:pt>
                <c:pt idx="9">
                  <c:v>4.7878656291362445</c:v>
                </c:pt>
                <c:pt idx="10">
                  <c:v>4.6265139578409054</c:v>
                </c:pt>
                <c:pt idx="11">
                  <c:v>4.4636443989091834</c:v>
                </c:pt>
                <c:pt idx="12">
                  <c:v>4.2979155633808368</c:v>
                </c:pt>
                <c:pt idx="13">
                  <c:v>4.1280602326671065</c:v>
                </c:pt>
                <c:pt idx="14">
                  <c:v>3.9529041356731902</c:v>
                </c:pt>
                <c:pt idx="15">
                  <c:v>3.7714040726332199</c:v>
                </c:pt>
                <c:pt idx="16">
                  <c:v>3.58270034823882</c:v>
                </c:pt>
                <c:pt idx="17">
                  <c:v>3.3861710300280001</c:v>
                </c:pt>
                <c:pt idx="18">
                  <c:v>3.1814710117363809</c:v>
                </c:pt>
                <c:pt idx="19">
                  <c:v>2.9685412490477781</c:v>
                </c:pt>
                <c:pt idx="20">
                  <c:v>2.74758311498596</c:v>
                </c:pt>
                <c:pt idx="21">
                  <c:v>2.5190046396174477</c:v>
                </c:pt>
                <c:pt idx="22">
                  <c:v>2.2833530777513373</c:v>
                </c:pt>
                <c:pt idx="23">
                  <c:v>2.0412488737114267</c:v>
                </c:pt>
                <c:pt idx="24">
                  <c:v>1.7933313968126059</c:v>
                </c:pt>
                <c:pt idx="25">
                  <c:v>1.54021580735232</c:v>
                </c:pt>
                <c:pt idx="26">
                  <c:v>1.28249427657171</c:v>
                </c:pt>
                <c:pt idx="27">
                  <c:v>1.0206817718860801</c:v>
                </c:pt>
                <c:pt idx="28">
                  <c:v>0.75524081521770825</c:v>
                </c:pt>
                <c:pt idx="29">
                  <c:v>0.48660576153504337</c:v>
                </c:pt>
                <c:pt idx="30">
                  <c:v>0.21515718852519977</c:v>
                </c:pt>
              </c:numCache>
            </c:numRef>
          </c:yVal>
          <c:smooth val="1"/>
        </c:ser>
        <c:ser>
          <c:idx val="24"/>
          <c:order val="24"/>
          <c:tx>
            <c:strRef>
              <c:f>'n=2'!$Z$4</c:f>
              <c:strCache>
                <c:ptCount val="1"/>
                <c:pt idx="0">
                  <c:v>m(b)=4</c:v>
                </c:pt>
              </c:strCache>
            </c:strRef>
          </c:tx>
          <c:spPr>
            <a:ln w="12700">
              <a:solidFill>
                <a:srgbClr val="4BACC6">
                  <a:lumMod val="50000"/>
                </a:srgbClr>
              </a:solidFill>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Z$5:$Z$35</c:f>
              <c:numCache>
                <c:formatCode>0.0000</c:formatCode>
                <c:ptCount val="31"/>
                <c:pt idx="0">
                  <c:v>8.6361104017902619</c:v>
                </c:pt>
                <c:pt idx="1">
                  <c:v>8.4135303069574068</c:v>
                </c:pt>
                <c:pt idx="2">
                  <c:v>8.1885191063553506</c:v>
                </c:pt>
                <c:pt idx="3">
                  <c:v>7.9634695658263714</c:v>
                </c:pt>
                <c:pt idx="4">
                  <c:v>7.7383380607391334</c:v>
                </c:pt>
                <c:pt idx="5">
                  <c:v>7.51316967568241</c:v>
                </c:pt>
                <c:pt idx="6">
                  <c:v>7.2881210132016871</c:v>
                </c:pt>
                <c:pt idx="7">
                  <c:v>7.0634382729258345</c:v>
                </c:pt>
                <c:pt idx="8">
                  <c:v>6.8394843698582033</c:v>
                </c:pt>
                <c:pt idx="9">
                  <c:v>6.6167331628746924</c:v>
                </c:pt>
                <c:pt idx="10">
                  <c:v>6.3957681720953801</c:v>
                </c:pt>
                <c:pt idx="11">
                  <c:v>6.1772683946644982</c:v>
                </c:pt>
                <c:pt idx="12">
                  <c:v>5.9620266577784387</c:v>
                </c:pt>
                <c:pt idx="13">
                  <c:v>5.7508494781590196</c:v>
                </c:pt>
                <c:pt idx="14">
                  <c:v>5.54458019505838</c:v>
                </c:pt>
                <c:pt idx="15">
                  <c:v>5.3440005309673255</c:v>
                </c:pt>
                <c:pt idx="16">
                  <c:v>5.1497633586390901</c:v>
                </c:pt>
                <c:pt idx="17">
                  <c:v>4.9623200184032399</c:v>
                </c:pt>
                <c:pt idx="18">
                  <c:v>4.78186416822028</c:v>
                </c:pt>
                <c:pt idx="19">
                  <c:v>4.6083115710535045</c:v>
                </c:pt>
                <c:pt idx="20">
                  <c:v>4.4412990335281322</c:v>
                </c:pt>
                <c:pt idx="21">
                  <c:v>4.2802242331975302</c:v>
                </c:pt>
                <c:pt idx="22">
                  <c:v>4.1242914079588298</c:v>
                </c:pt>
                <c:pt idx="23">
                  <c:v>3.9725052018084988</c:v>
                </c:pt>
                <c:pt idx="24">
                  <c:v>3.8236796572059699</c:v>
                </c:pt>
                <c:pt idx="25">
                  <c:v>3.67633537659772</c:v>
                </c:pt>
                <c:pt idx="26">
                  <c:v>3.5285062682444024</c:v>
                </c:pt>
                <c:pt idx="27">
                  <c:v>3.3774407860098621</c:v>
                </c:pt>
                <c:pt idx="28">
                  <c:v>3.2190719679270612</c:v>
                </c:pt>
                <c:pt idx="29">
                  <c:v>3.047992440796039</c:v>
                </c:pt>
                <c:pt idx="30">
                  <c:v>2.8587604981396231</c:v>
                </c:pt>
              </c:numCache>
            </c:numRef>
          </c:yVal>
          <c:smooth val="1"/>
        </c:ser>
        <c:ser>
          <c:idx val="25"/>
          <c:order val="25"/>
          <c:tx>
            <c:strRef>
              <c:f>'n=2'!$AA$4</c:f>
              <c:strCache>
                <c:ptCount val="1"/>
                <c:pt idx="0">
                  <c:v>m(b)=5</c:v>
                </c:pt>
              </c:strCache>
            </c:strRef>
          </c:tx>
          <c:spPr>
            <a:ln w="12700">
              <a:solidFill>
                <a:srgbClr val="F79646">
                  <a:lumMod val="50000"/>
                </a:srgbClr>
              </a:solidFill>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AA$5:$AA$35</c:f>
              <c:numCache>
                <c:formatCode>0.0000</c:formatCode>
                <c:ptCount val="31"/>
                <c:pt idx="0">
                  <c:v>9.8038646946493717</c:v>
                </c:pt>
                <c:pt idx="1">
                  <c:v>9.6157356897073161</c:v>
                </c:pt>
                <c:pt idx="2">
                  <c:v>9.4276042298167066</c:v>
                </c:pt>
                <c:pt idx="3">
                  <c:v>9.237999627048449</c:v>
                </c:pt>
                <c:pt idx="4">
                  <c:v>9.0467924142600005</c:v>
                </c:pt>
                <c:pt idx="5">
                  <c:v>8.8538451119586661</c:v>
                </c:pt>
                <c:pt idx="6">
                  <c:v>8.6589884726506519</c:v>
                </c:pt>
                <c:pt idx="7">
                  <c:v>8.4620385822890842</c:v>
                </c:pt>
                <c:pt idx="8">
                  <c:v>8.2628050902068608</c:v>
                </c:pt>
                <c:pt idx="9">
                  <c:v>8.061099895369285</c:v>
                </c:pt>
                <c:pt idx="10">
                  <c:v>7.8567457840558772</c:v>
                </c:pt>
                <c:pt idx="11">
                  <c:v>7.6495845277043415</c:v>
                </c:pt>
                <c:pt idx="12">
                  <c:v>7.4394839951218321</c:v>
                </c:pt>
                <c:pt idx="13">
                  <c:v>7.2263439479044314</c:v>
                </c:pt>
                <c:pt idx="14">
                  <c:v>7.0101003744157033</c:v>
                </c:pt>
                <c:pt idx="15">
                  <c:v>6.7907284425364001</c:v>
                </c:pt>
                <c:pt idx="16">
                  <c:v>6.5682443881644703</c:v>
                </c:pt>
                <c:pt idx="17">
                  <c:v>6.3427068874083696</c:v>
                </c:pt>
                <c:pt idx="18">
                  <c:v>6.11421871970468</c:v>
                </c:pt>
                <c:pt idx="19">
                  <c:v>5.8829298583305745</c:v>
                </c:pt>
                <c:pt idx="20">
                  <c:v>5.6490436475829799</c:v>
                </c:pt>
                <c:pt idx="21">
                  <c:v>5.4128286268423604</c:v>
                </c:pt>
                <c:pt idx="22">
                  <c:v>5.1746401986770403</c:v>
                </c:pt>
                <c:pt idx="23">
                  <c:v>4.9349593667436897</c:v>
                </c:pt>
                <c:pt idx="24">
                  <c:v>4.6944789689651696</c:v>
                </c:pt>
                <c:pt idx="25">
                  <c:v>4.45413740251053</c:v>
                </c:pt>
                <c:pt idx="26">
                  <c:v>4.2155044026294846</c:v>
                </c:pt>
                <c:pt idx="27">
                  <c:v>3.9809681738268221</c:v>
                </c:pt>
                <c:pt idx="28">
                  <c:v>3.7541887720398002</c:v>
                </c:pt>
                <c:pt idx="29">
                  <c:v>3.540346589557918</c:v>
                </c:pt>
                <c:pt idx="30">
                  <c:v>3.3446303262571302</c:v>
                </c:pt>
              </c:numCache>
            </c:numRef>
          </c:yVal>
          <c:smooth val="1"/>
        </c:ser>
        <c:ser>
          <c:idx val="26"/>
          <c:order val="26"/>
          <c:tx>
            <c:strRef>
              <c:f>'n=2'!$AB$4</c:f>
              <c:strCache>
                <c:ptCount val="1"/>
              </c:strCache>
            </c:strRef>
          </c:tx>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AB$5:$AB$35</c:f>
              <c:numCache>
                <c:formatCode>General</c:formatCode>
                <c:ptCount val="31"/>
              </c:numCache>
            </c:numRef>
          </c:yVal>
          <c:smooth val="1"/>
        </c:ser>
        <c:ser>
          <c:idx val="27"/>
          <c:order val="27"/>
          <c:tx>
            <c:strRef>
              <c:f>'n=2'!$AC$4</c:f>
              <c:strCache>
                <c:ptCount val="1"/>
                <c:pt idx="0">
                  <c:v>m(f)out=0</c:v>
                </c:pt>
              </c:strCache>
            </c:strRef>
          </c:tx>
          <c:spPr>
            <a:ln w="19050">
              <a:solidFill>
                <a:srgbClr val="1F497D"/>
              </a:solidFill>
              <a:prstDash val="lgDashDotDot"/>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AC$5:$AC$35</c:f>
              <c:numCache>
                <c:formatCode>0.0000</c:formatCode>
                <c:ptCount val="31"/>
                <c:pt idx="0">
                  <c:v>1.4137118367475698</c:v>
                </c:pt>
                <c:pt idx="1">
                  <c:v>1.5289169559301898</c:v>
                </c:pt>
                <c:pt idx="2">
                  <c:v>1.6332965274214399</c:v>
                </c:pt>
                <c:pt idx="3">
                  <c:v>1.7365562470121154</c:v>
                </c:pt>
                <c:pt idx="4">
                  <c:v>1.83893286073018</c:v>
                </c:pt>
                <c:pt idx="5">
                  <c:v>1.9405738994278101</c:v>
                </c:pt>
                <c:pt idx="6">
                  <c:v>2.0415734635911997</c:v>
                </c:pt>
                <c:pt idx="7">
                  <c:v>2.141981578368739</c:v>
                </c:pt>
                <c:pt idx="8">
                  <c:v>2.2418146723458201</c:v>
                </c:pt>
                <c:pt idx="9">
                  <c:v>2.3410590119526598</c:v>
                </c:pt>
                <c:pt idx="10">
                  <c:v>2.4396664103734302</c:v>
                </c:pt>
                <c:pt idx="11">
                  <c:v>2.5375428107710798</c:v>
                </c:pt>
                <c:pt idx="12">
                  <c:v>2.63453472423484</c:v>
                </c:pt>
                <c:pt idx="13">
                  <c:v>2.7303850357661301</c:v>
                </c:pt>
                <c:pt idx="14">
                  <c:v>2.8246577113536997</c:v>
                </c:pt>
                <c:pt idx="15">
                  <c:v>2.9165601333277897</c:v>
                </c:pt>
                <c:pt idx="16">
                  <c:v>3.0044777089532602</c:v>
                </c:pt>
                <c:pt idx="17">
                  <c:v>3.084410599807978</c:v>
                </c:pt>
                <c:pt idx="18">
                  <c:v>3.140772942881739</c:v>
                </c:pt>
                <c:pt idx="19">
                  <c:v>3.163288169148283</c:v>
                </c:pt>
              </c:numCache>
            </c:numRef>
          </c:yVal>
          <c:smooth val="1"/>
        </c:ser>
        <c:ser>
          <c:idx val="28"/>
          <c:order val="28"/>
          <c:tx>
            <c:strRef>
              <c:f>'n=2'!$AD$4</c:f>
              <c:strCache>
                <c:ptCount val="1"/>
                <c:pt idx="0">
                  <c:v>m(f)out=1</c:v>
                </c:pt>
              </c:strCache>
            </c:strRef>
          </c:tx>
          <c:spPr>
            <a:ln w="19050">
              <a:solidFill>
                <a:srgbClr val="C0504D">
                  <a:lumMod val="75000"/>
                </a:srgbClr>
              </a:solidFill>
              <a:prstDash val="lgDashDotDot"/>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AD$5:$AD$35</c:f>
              <c:numCache>
                <c:formatCode>0.0000</c:formatCode>
                <c:ptCount val="31"/>
                <c:pt idx="0">
                  <c:v>2.67722518080254</c:v>
                </c:pt>
                <c:pt idx="1">
                  <c:v>2.9400695334648774</c:v>
                </c:pt>
                <c:pt idx="2">
                  <c:v>3.20730855436139</c:v>
                </c:pt>
                <c:pt idx="3">
                  <c:v>3.4708328426786799</c:v>
                </c:pt>
                <c:pt idx="4">
                  <c:v>3.72963559157825</c:v>
                </c:pt>
                <c:pt idx="5">
                  <c:v>3.9826771915020998</c:v>
                </c:pt>
                <c:pt idx="6">
                  <c:v>4.2288689465718496</c:v>
                </c:pt>
                <c:pt idx="7">
                  <c:v>4.4670926148816514</c:v>
                </c:pt>
                <c:pt idx="8">
                  <c:v>4.6962557747437801</c:v>
                </c:pt>
                <c:pt idx="9">
                  <c:v>4.9153783239062898</c:v>
                </c:pt>
                <c:pt idx="10">
                  <c:v>5.1237050752613875</c:v>
                </c:pt>
                <c:pt idx="11">
                  <c:v>5.3207936577337298</c:v>
                </c:pt>
                <c:pt idx="12">
                  <c:v>5.5065837398383897</c:v>
                </c:pt>
                <c:pt idx="13">
                  <c:v>5.6813834376561596</c:v>
                </c:pt>
                <c:pt idx="14">
                  <c:v>5.84581298209077</c:v>
                </c:pt>
                <c:pt idx="15">
                  <c:v>6.0006948231270201</c:v>
                </c:pt>
                <c:pt idx="16">
                  <c:v>6.1469419135051604</c:v>
                </c:pt>
                <c:pt idx="17">
                  <c:v>6.2854609892269799</c:v>
                </c:pt>
                <c:pt idx="18">
                  <c:v>6.4170830381225699</c:v>
                </c:pt>
                <c:pt idx="19">
                  <c:v>6.5425205141770455</c:v>
                </c:pt>
                <c:pt idx="20">
                  <c:v>6.6623439207371398</c:v>
                </c:pt>
                <c:pt idx="21">
                  <c:v>6.7769695753287014</c:v>
                </c:pt>
                <c:pt idx="22">
                  <c:v>6.886648131042894</c:v>
                </c:pt>
                <c:pt idx="23">
                  <c:v>6.9914485213478814</c:v>
                </c:pt>
                <c:pt idx="24">
                  <c:v>7.0912245643608403</c:v>
                </c:pt>
                <c:pt idx="25">
                  <c:v>7.1855510993432885</c:v>
                </c:pt>
                <c:pt idx="26">
                  <c:v>7.2735959062584445</c:v>
                </c:pt>
                <c:pt idx="27">
                  <c:v>7.3538659527554344</c:v>
                </c:pt>
                <c:pt idx="28">
                  <c:v>7.4236278616490097</c:v>
                </c:pt>
                <c:pt idx="29">
                  <c:v>7.4773794540413325</c:v>
                </c:pt>
                <c:pt idx="30">
                  <c:v>7.5013994363688434</c:v>
                </c:pt>
              </c:numCache>
            </c:numRef>
          </c:yVal>
          <c:smooth val="1"/>
        </c:ser>
        <c:ser>
          <c:idx val="29"/>
          <c:order val="29"/>
          <c:tx>
            <c:strRef>
              <c:f>'n=2'!$AE$4</c:f>
              <c:strCache>
                <c:ptCount val="1"/>
                <c:pt idx="0">
                  <c:v>m(f)out=2</c:v>
                </c:pt>
              </c:strCache>
            </c:strRef>
          </c:tx>
          <c:spPr>
            <a:ln w="19050">
              <a:solidFill>
                <a:srgbClr val="9BBB59">
                  <a:lumMod val="75000"/>
                </a:srgbClr>
              </a:solidFill>
              <a:prstDash val="lgDashDotDot"/>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AE$5:$AE$35</c:f>
              <c:numCache>
                <c:formatCode>0.0000</c:formatCode>
                <c:ptCount val="31"/>
                <c:pt idx="0">
                  <c:v>5.2347619866892803</c:v>
                </c:pt>
                <c:pt idx="1">
                  <c:v>5.3938745786269751</c:v>
                </c:pt>
                <c:pt idx="2">
                  <c:v>5.5465723342281414</c:v>
                </c:pt>
                <c:pt idx="3">
                  <c:v>5.6990941043149403</c:v>
                </c:pt>
                <c:pt idx="4">
                  <c:v>5.8531017453533334</c:v>
                </c:pt>
                <c:pt idx="5">
                  <c:v>6.0101321873278204</c:v>
                </c:pt>
                <c:pt idx="6">
                  <c:v>6.1716443977101472</c:v>
                </c:pt>
                <c:pt idx="7">
                  <c:v>6.3390281718306891</c:v>
                </c:pt>
                <c:pt idx="8">
                  <c:v>6.5135656361334853</c:v>
                </c:pt>
                <c:pt idx="9">
                  <c:v>6.6963657660477756</c:v>
                </c:pt>
                <c:pt idx="10">
                  <c:v>6.8882663691533734</c:v>
                </c:pt>
                <c:pt idx="11">
                  <c:v>7.0897407300466382</c:v>
                </c:pt>
                <c:pt idx="12">
                  <c:v>7.3008420272313499</c:v>
                </c:pt>
                <c:pt idx="13">
                  <c:v>7.5212062034749501</c:v>
                </c:pt>
                <c:pt idx="14">
                  <c:v>7.7501127193888975</c:v>
                </c:pt>
                <c:pt idx="15">
                  <c:v>7.9865799375292701</c:v>
                </c:pt>
                <c:pt idx="16">
                  <c:v>8.2294647973465693</c:v>
                </c:pt>
                <c:pt idx="17">
                  <c:v>8.4775357904499913</c:v>
                </c:pt>
                <c:pt idx="18">
                  <c:v>8.72949306701023</c:v>
                </c:pt>
                <c:pt idx="19">
                  <c:v>8.9839621865486503</c:v>
                </c:pt>
                <c:pt idx="20">
                  <c:v>9.2394157683311615</c:v>
                </c:pt>
                <c:pt idx="21">
                  <c:v>9.494031024214058</c:v>
                </c:pt>
                <c:pt idx="22">
                  <c:v>9.7454673702947687</c:v>
                </c:pt>
                <c:pt idx="23">
                  <c:v>9.9906126416695908</c:v>
                </c:pt>
                <c:pt idx="24">
                  <c:v>10.225390875068006</c:v>
                </c:pt>
                <c:pt idx="25">
                  <c:v>10.445230759963502</c:v>
                </c:pt>
                <c:pt idx="26">
                  <c:v>10.646559631505626</c:v>
                </c:pt>
                <c:pt idx="27">
                  <c:v>10.828644740293498</c:v>
                </c:pt>
                <c:pt idx="28">
                  <c:v>10.9937580443592</c:v>
                </c:pt>
                <c:pt idx="29">
                  <c:v>11.1455071149405</c:v>
                </c:pt>
                <c:pt idx="30">
                  <c:v>11.287251637493201</c:v>
                </c:pt>
              </c:numCache>
            </c:numRef>
          </c:yVal>
          <c:smooth val="1"/>
        </c:ser>
        <c:ser>
          <c:idx val="30"/>
          <c:order val="30"/>
          <c:tx>
            <c:strRef>
              <c:f>'n=2'!$AF$4</c:f>
              <c:strCache>
                <c:ptCount val="1"/>
                <c:pt idx="0">
                  <c:v>m(f)out=3</c:v>
                </c:pt>
              </c:strCache>
            </c:strRef>
          </c:tx>
          <c:spPr>
            <a:ln w="19050">
              <a:solidFill>
                <a:srgbClr val="8064A2">
                  <a:lumMod val="75000"/>
                </a:srgbClr>
              </a:solidFill>
              <a:prstDash val="lgDashDotDot"/>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AF$5:$AF$35</c:f>
              <c:numCache>
                <c:formatCode>0.0000</c:formatCode>
                <c:ptCount val="31"/>
                <c:pt idx="0">
                  <c:v>6.2288106235768055</c:v>
                </c:pt>
                <c:pt idx="1">
                  <c:v>6.45691349150849</c:v>
                </c:pt>
                <c:pt idx="2">
                  <c:v>6.6886208248997301</c:v>
                </c:pt>
                <c:pt idx="3">
                  <c:v>6.9194213296337352</c:v>
                </c:pt>
                <c:pt idx="4">
                  <c:v>7.1481108244066949</c:v>
                </c:pt>
                <c:pt idx="5">
                  <c:v>7.3737321579924204</c:v>
                </c:pt>
                <c:pt idx="6">
                  <c:v>7.5955248368066091</c:v>
                </c:pt>
                <c:pt idx="7">
                  <c:v>7.8128920663656878</c:v>
                </c:pt>
                <c:pt idx="8">
                  <c:v>8.0253810240941679</c:v>
                </c:pt>
                <c:pt idx="9">
                  <c:v>8.2326712702798339</c:v>
                </c:pt>
                <c:pt idx="10">
                  <c:v>8.4345671402173839</c:v>
                </c:pt>
                <c:pt idx="11">
                  <c:v>8.6309912990260003</c:v>
                </c:pt>
                <c:pt idx="12">
                  <c:v>8.8219779780905139</c:v>
                </c:pt>
                <c:pt idx="13">
                  <c:v>9.0076656431662698</c:v>
                </c:pt>
                <c:pt idx="14">
                  <c:v>9.1882899383735079</c:v>
                </c:pt>
                <c:pt idx="15">
                  <c:v>9.3641829490695248</c:v>
                </c:pt>
                <c:pt idx="16">
                  <c:v>9.5357520792454267</c:v>
                </c:pt>
                <c:pt idx="17">
                  <c:v>9.7035315928427792</c:v>
                </c:pt>
                <c:pt idx="18">
                  <c:v>9.86815960042758</c:v>
                </c:pt>
                <c:pt idx="19">
                  <c:v>10.030452455360702</c:v>
                </c:pt>
                <c:pt idx="20">
                  <c:v>10.191474017086724</c:v>
                </c:pt>
                <c:pt idx="21">
                  <c:v>10.3526750643758</c:v>
                </c:pt>
                <c:pt idx="22">
                  <c:v>10.5160991340718</c:v>
                </c:pt>
                <c:pt idx="23">
                  <c:v>10.6846402822268</c:v>
                </c:pt>
                <c:pt idx="24">
                  <c:v>10.862183287931938</c:v>
                </c:pt>
                <c:pt idx="25">
                  <c:v>11.053154422142899</c:v>
                </c:pt>
                <c:pt idx="26">
                  <c:v>11.261000299047724</c:v>
                </c:pt>
                <c:pt idx="27">
                  <c:v>11.486349396842938</c:v>
                </c:pt>
                <c:pt idx="28">
                  <c:v>11.726831352222202</c:v>
                </c:pt>
                <c:pt idx="29">
                  <c:v>11.9787312534961</c:v>
                </c:pt>
                <c:pt idx="30">
                  <c:v>12.238569626520301</c:v>
                </c:pt>
              </c:numCache>
            </c:numRef>
          </c:yVal>
          <c:smooth val="1"/>
        </c:ser>
        <c:ser>
          <c:idx val="31"/>
          <c:order val="31"/>
          <c:tx>
            <c:strRef>
              <c:f>'n=2'!$AG$4</c:f>
              <c:strCache>
                <c:ptCount val="1"/>
                <c:pt idx="0">
                  <c:v>m(f)out=4</c:v>
                </c:pt>
              </c:strCache>
            </c:strRef>
          </c:tx>
          <c:spPr>
            <a:ln w="19050">
              <a:solidFill>
                <a:srgbClr val="4BACC6">
                  <a:lumMod val="75000"/>
                </a:srgbClr>
              </a:solidFill>
              <a:prstDash val="lgDashDotDot"/>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AG$5:$AG$35</c:f>
              <c:numCache>
                <c:formatCode>0.0000</c:formatCode>
                <c:ptCount val="31"/>
                <c:pt idx="0">
                  <c:v>8.6626081397205592</c:v>
                </c:pt>
                <c:pt idx="1">
                  <c:v>8.8784183991935688</c:v>
                </c:pt>
                <c:pt idx="2">
                  <c:v>9.0960691923248405</c:v>
                </c:pt>
                <c:pt idx="3">
                  <c:v>9.3142100321905659</c:v>
                </c:pt>
                <c:pt idx="4">
                  <c:v>9.5332860709264526</c:v>
                </c:pt>
                <c:pt idx="5">
                  <c:v>9.7537546149773622</c:v>
                </c:pt>
                <c:pt idx="6">
                  <c:v>9.9760652005447508</c:v>
                </c:pt>
                <c:pt idx="7">
                  <c:v>10.200639323619702</c:v>
                </c:pt>
                <c:pt idx="8">
                  <c:v>10.427851176697569</c:v>
                </c:pt>
                <c:pt idx="9">
                  <c:v>10.6580107266272</c:v>
                </c:pt>
                <c:pt idx="10">
                  <c:v>10.891350098943002</c:v>
                </c:pt>
                <c:pt idx="11">
                  <c:v>11.128013341222065</c:v>
                </c:pt>
                <c:pt idx="12">
                  <c:v>11.368047889523726</c:v>
                </c:pt>
                <c:pt idx="13">
                  <c:v>11.6114582143804</c:v>
                </c:pt>
                <c:pt idx="14">
                  <c:v>11.858038199680704</c:v>
                </c:pt>
                <c:pt idx="15">
                  <c:v>12.107543816659026</c:v>
                </c:pt>
                <c:pt idx="16">
                  <c:v>12.35953950499376</c:v>
                </c:pt>
                <c:pt idx="17">
                  <c:v>12.6132867559555</c:v>
                </c:pt>
                <c:pt idx="18">
                  <c:v>12.867527933373704</c:v>
                </c:pt>
                <c:pt idx="19">
                  <c:v>13.119297148017999</c:v>
                </c:pt>
                <c:pt idx="20">
                  <c:v>13.361536404974338</c:v>
                </c:pt>
                <c:pt idx="21">
                  <c:v>13.5800168821717</c:v>
                </c:pt>
                <c:pt idx="22">
                  <c:v>13.766600025810099</c:v>
                </c:pt>
                <c:pt idx="23">
                  <c:v>13.9320941200471</c:v>
                </c:pt>
                <c:pt idx="24">
                  <c:v>14.087421613310498</c:v>
                </c:pt>
                <c:pt idx="25">
                  <c:v>14.237360137487498</c:v>
                </c:pt>
                <c:pt idx="26">
                  <c:v>14.3839273613273</c:v>
                </c:pt>
                <c:pt idx="27">
                  <c:v>14.5280348496988</c:v>
                </c:pt>
                <c:pt idx="28">
                  <c:v>14.670231508183226</c:v>
                </c:pt>
                <c:pt idx="29">
                  <c:v>14.810883138988432</c:v>
                </c:pt>
                <c:pt idx="30">
                  <c:v>14.950273100666299</c:v>
                </c:pt>
              </c:numCache>
            </c:numRef>
          </c:yVal>
          <c:smooth val="1"/>
        </c:ser>
        <c:ser>
          <c:idx val="32"/>
          <c:order val="32"/>
          <c:tx>
            <c:strRef>
              <c:f>'n=2'!$AH$4</c:f>
              <c:strCache>
                <c:ptCount val="1"/>
                <c:pt idx="0">
                  <c:v>m(f)out=5</c:v>
                </c:pt>
              </c:strCache>
            </c:strRef>
          </c:tx>
          <c:spPr>
            <a:ln w="19050">
              <a:solidFill>
                <a:srgbClr val="F79646">
                  <a:lumMod val="75000"/>
                </a:srgbClr>
              </a:solidFill>
              <a:prstDash val="lgDashDotDot"/>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AH$5:$AH$35</c:f>
              <c:numCache>
                <c:formatCode>0.0000</c:formatCode>
                <c:ptCount val="31"/>
                <c:pt idx="0">
                  <c:v>10.066437981958332</c:v>
                </c:pt>
                <c:pt idx="1">
                  <c:v>10.2564064243101</c:v>
                </c:pt>
                <c:pt idx="2">
                  <c:v>10.4441678565973</c:v>
                </c:pt>
                <c:pt idx="3">
                  <c:v>10.6307153371484</c:v>
                </c:pt>
                <c:pt idx="4">
                  <c:v>10.8159630659106</c:v>
                </c:pt>
                <c:pt idx="5">
                  <c:v>10.999811702064099</c:v>
                </c:pt>
                <c:pt idx="6">
                  <c:v>11.182155223340899</c:v>
                </c:pt>
                <c:pt idx="7">
                  <c:v>11.362887645671941</c:v>
                </c:pt>
                <c:pt idx="8">
                  <c:v>11.541909336326899</c:v>
                </c:pt>
                <c:pt idx="9">
                  <c:v>11.719132820612799</c:v>
                </c:pt>
                <c:pt idx="10">
                  <c:v>11.894488191840226</c:v>
                </c:pt>
                <c:pt idx="11">
                  <c:v>12.067928516668324</c:v>
                </c:pt>
                <c:pt idx="12">
                  <c:v>12.2394360633595</c:v>
                </c:pt>
                <c:pt idx="13">
                  <c:v>12.409030971557502</c:v>
                </c:pt>
                <c:pt idx="14">
                  <c:v>12.576785629002504</c:v>
                </c:pt>
                <c:pt idx="15">
                  <c:v>12.742851200674298</c:v>
                </c:pt>
                <c:pt idx="16">
                  <c:v>12.9075170765735</c:v>
                </c:pt>
                <c:pt idx="17">
                  <c:v>13.071378036911165</c:v>
                </c:pt>
                <c:pt idx="18">
                  <c:v>13.235478477553498</c:v>
                </c:pt>
                <c:pt idx="19">
                  <c:v>13.402614723507726</c:v>
                </c:pt>
                <c:pt idx="20">
                  <c:v>13.579732386032306</c:v>
                </c:pt>
                <c:pt idx="21">
                  <c:v>13.780797870063704</c:v>
                </c:pt>
                <c:pt idx="22">
                  <c:v>14.013776644183899</c:v>
                </c:pt>
                <c:pt idx="23">
                  <c:v>14.267797878584332</c:v>
                </c:pt>
                <c:pt idx="24">
                  <c:v>14.531756551461624</c:v>
                </c:pt>
                <c:pt idx="25">
                  <c:v>14.800721036268802</c:v>
                </c:pt>
                <c:pt idx="26">
                  <c:v>15.072578817552024</c:v>
                </c:pt>
                <c:pt idx="27">
                  <c:v>15.3462106244063</c:v>
                </c:pt>
                <c:pt idx="28">
                  <c:v>15.6209558328526</c:v>
                </c:pt>
                <c:pt idx="29">
                  <c:v>15.896257357062106</c:v>
                </c:pt>
                <c:pt idx="30">
                  <c:v>16.171609425782705</c:v>
                </c:pt>
              </c:numCache>
            </c:numRef>
          </c:yVal>
          <c:smooth val="1"/>
        </c:ser>
        <c:ser>
          <c:idx val="33"/>
          <c:order val="33"/>
          <c:tx>
            <c:strRef>
              <c:f>'n=2'!$AI$4</c:f>
              <c:strCache>
                <c:ptCount val="1"/>
              </c:strCache>
            </c:strRef>
          </c:tx>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AI$5:$AI$35</c:f>
              <c:numCache>
                <c:formatCode>General</c:formatCode>
                <c:ptCount val="31"/>
              </c:numCache>
            </c:numRef>
          </c:yVal>
          <c:smooth val="1"/>
        </c:ser>
        <c:ser>
          <c:idx val="34"/>
          <c:order val="34"/>
          <c:tx>
            <c:strRef>
              <c:f>'n=2'!$AJ$4</c:f>
              <c:strCache>
                <c:ptCount val="1"/>
                <c:pt idx="0">
                  <c:v>m(b)out=0</c:v>
                </c:pt>
              </c:strCache>
            </c:strRef>
          </c:tx>
          <c:spPr>
            <a:ln w="19050">
              <a:solidFill>
                <a:srgbClr val="1F497D"/>
              </a:solidFill>
              <a:prstDash val="lgDashDotDot"/>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AJ$5:$AJ$35</c:f>
              <c:numCache>
                <c:formatCode>0.0000</c:formatCode>
                <c:ptCount val="31"/>
                <c:pt idx="0">
                  <c:v>1.4323513780843578</c:v>
                </c:pt>
                <c:pt idx="1">
                  <c:v>1.3150518776011599</c:v>
                </c:pt>
                <c:pt idx="2">
                  <c:v>1.2038871059505301</c:v>
                </c:pt>
                <c:pt idx="3">
                  <c:v>1.087603529228794</c:v>
                </c:pt>
                <c:pt idx="4">
                  <c:v>0.96249698700359965</c:v>
                </c:pt>
                <c:pt idx="5">
                  <c:v>0.821467350294808</c:v>
                </c:pt>
                <c:pt idx="6">
                  <c:v>0.65298152899056305</c:v>
                </c:pt>
                <c:pt idx="7">
                  <c:v>0.44693884757990232</c:v>
                </c:pt>
                <c:pt idx="8">
                  <c:v>0.20602570111648141</c:v>
                </c:pt>
                <c:pt idx="9">
                  <c:v>5.8094252032888413E-2</c:v>
                </c:pt>
                <c:pt idx="10">
                  <c:v>0.33584244157529913</c:v>
                </c:pt>
                <c:pt idx="11">
                  <c:v>0.62191064380190897</c:v>
                </c:pt>
                <c:pt idx="12">
                  <c:v>0.91365003717972826</c:v>
                </c:pt>
                <c:pt idx="13">
                  <c:v>1.2098210880921709</c:v>
                </c:pt>
                <c:pt idx="14">
                  <c:v>1.5100218872115199</c:v>
                </c:pt>
                <c:pt idx="15">
                  <c:v>1.81454836228778</c:v>
                </c:pt>
                <c:pt idx="16">
                  <c:v>2.1247594117377702</c:v>
                </c:pt>
                <c:pt idx="17">
                  <c:v>2.4444771743895197</c:v>
                </c:pt>
                <c:pt idx="18">
                  <c:v>2.7891147677882047</c:v>
                </c:pt>
                <c:pt idx="19">
                  <c:v>3.1632259231213702</c:v>
                </c:pt>
              </c:numCache>
            </c:numRef>
          </c:yVal>
          <c:smooth val="1"/>
        </c:ser>
        <c:ser>
          <c:idx val="35"/>
          <c:order val="35"/>
          <c:tx>
            <c:strRef>
              <c:f>'n=2'!$AK$4</c:f>
              <c:strCache>
                <c:ptCount val="1"/>
                <c:pt idx="0">
                  <c:v>m(b)out=1</c:v>
                </c:pt>
              </c:strCache>
            </c:strRef>
          </c:tx>
          <c:spPr>
            <a:ln w="19050">
              <a:solidFill>
                <a:srgbClr val="C0504D">
                  <a:lumMod val="75000"/>
                </a:srgbClr>
              </a:solidFill>
              <a:prstDash val="lgDashDotDot"/>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AK$5:$AK$35</c:f>
              <c:numCache>
                <c:formatCode>0.0000</c:formatCode>
                <c:ptCount val="31"/>
                <c:pt idx="0">
                  <c:v>2.6630448507358802</c:v>
                </c:pt>
                <c:pt idx="1">
                  <c:v>2.3986874578716102</c:v>
                </c:pt>
                <c:pt idx="2">
                  <c:v>2.1272134907590901</c:v>
                </c:pt>
                <c:pt idx="3">
                  <c:v>1.8580178806141401</c:v>
                </c:pt>
                <c:pt idx="4">
                  <c:v>1.5950913288848099</c:v>
                </c:pt>
                <c:pt idx="5">
                  <c:v>1.3457504380879299</c:v>
                </c:pt>
                <c:pt idx="6">
                  <c:v>1.12168580276205</c:v>
                </c:pt>
                <c:pt idx="7">
                  <c:v>0.93311343533864299</c:v>
                </c:pt>
                <c:pt idx="8">
                  <c:v>0.77739599708197826</c:v>
                </c:pt>
                <c:pt idx="9">
                  <c:v>0.64286393975328404</c:v>
                </c:pt>
                <c:pt idx="10">
                  <c:v>0.51987571931924303</c:v>
                </c:pt>
                <c:pt idx="11">
                  <c:v>0.40298436518680608</c:v>
                </c:pt>
                <c:pt idx="12">
                  <c:v>0.28929479176340589</c:v>
                </c:pt>
                <c:pt idx="13">
                  <c:v>0.177157542915796</c:v>
                </c:pt>
                <c:pt idx="14">
                  <c:v>6.5537061077592301E-2</c:v>
                </c:pt>
                <c:pt idx="15">
                  <c:v>4.6348490662523986E-2</c:v>
                </c:pt>
                <c:pt idx="16">
                  <c:v>0.15923495847171162</c:v>
                </c:pt>
                <c:pt idx="17">
                  <c:v>0.27387683409376101</c:v>
                </c:pt>
                <c:pt idx="18">
                  <c:v>0.39125985769299998</c:v>
                </c:pt>
                <c:pt idx="19">
                  <c:v>0.51271846265099363</c:v>
                </c:pt>
                <c:pt idx="20">
                  <c:v>0.64014003873498826</c:v>
                </c:pt>
                <c:pt idx="21">
                  <c:v>0.77633004341215295</c:v>
                </c:pt>
                <c:pt idx="22">
                  <c:v>0.92518547742547785</c:v>
                </c:pt>
                <c:pt idx="23">
                  <c:v>1.0915746169561198</c:v>
                </c:pt>
                <c:pt idx="24">
                  <c:v>1.28012260682362</c:v>
                </c:pt>
                <c:pt idx="25">
                  <c:v>1.4930252139071349</c:v>
                </c:pt>
                <c:pt idx="26">
                  <c:v>1.7287672559274254</c:v>
                </c:pt>
                <c:pt idx="27">
                  <c:v>1.9832941323047999</c:v>
                </c:pt>
                <c:pt idx="28">
                  <c:v>2.2522179633148967</c:v>
                </c:pt>
                <c:pt idx="29">
                  <c:v>2.5321327814662502</c:v>
                </c:pt>
                <c:pt idx="30">
                  <c:v>2.8209104450228502</c:v>
                </c:pt>
              </c:numCache>
            </c:numRef>
          </c:yVal>
          <c:smooth val="1"/>
        </c:ser>
        <c:ser>
          <c:idx val="36"/>
          <c:order val="36"/>
          <c:tx>
            <c:strRef>
              <c:f>'n=2'!$AL$4</c:f>
              <c:strCache>
                <c:ptCount val="1"/>
                <c:pt idx="0">
                  <c:v>m(b)out=2</c:v>
                </c:pt>
              </c:strCache>
            </c:strRef>
          </c:tx>
          <c:spPr>
            <a:ln w="19050">
              <a:solidFill>
                <a:srgbClr val="9BBB59">
                  <a:lumMod val="75000"/>
                </a:srgbClr>
              </a:solidFill>
              <a:prstDash val="lgDashDotDot"/>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AL$5:$AL$35</c:f>
              <c:numCache>
                <c:formatCode>0.0000</c:formatCode>
                <c:ptCount val="31"/>
                <c:pt idx="0">
                  <c:v>5.2434723214308514</c:v>
                </c:pt>
                <c:pt idx="1">
                  <c:v>5.0802160303718198</c:v>
                </c:pt>
                <c:pt idx="2">
                  <c:v>4.9146455523361485</c:v>
                </c:pt>
                <c:pt idx="3">
                  <c:v>4.7397463703823401</c:v>
                </c:pt>
                <c:pt idx="4">
                  <c:v>4.5529883167026455</c:v>
                </c:pt>
                <c:pt idx="5">
                  <c:v>4.3525970376939265</c:v>
                </c:pt>
                <c:pt idx="6">
                  <c:v>4.1380807784315055</c:v>
                </c:pt>
                <c:pt idx="7">
                  <c:v>3.9102930715564002</c:v>
                </c:pt>
                <c:pt idx="8">
                  <c:v>3.6710659760652007</c:v>
                </c:pt>
                <c:pt idx="9">
                  <c:v>3.422456960690563</c:v>
                </c:pt>
                <c:pt idx="10">
                  <c:v>3.1664409328062431</c:v>
                </c:pt>
                <c:pt idx="11">
                  <c:v>2.904680989683543</c:v>
                </c:pt>
                <c:pt idx="12">
                  <c:v>2.6385244009248399</c:v>
                </c:pt>
                <c:pt idx="13">
                  <c:v>2.3690678486335899</c:v>
                </c:pt>
                <c:pt idx="14">
                  <c:v>2.0972304439513212</c:v>
                </c:pt>
                <c:pt idx="15">
                  <c:v>1.8238372365798698</c:v>
                </c:pt>
                <c:pt idx="16">
                  <c:v>1.5497011532822498</c:v>
                </c:pt>
                <c:pt idx="17">
                  <c:v>1.2757086815733598</c:v>
                </c:pt>
                <c:pt idx="18">
                  <c:v>1.0029320959546761</c:v>
                </c:pt>
                <c:pt idx="19">
                  <c:v>0.73278651598832301</c:v>
                </c:pt>
                <c:pt idx="20">
                  <c:v>0.46724793721518099</c:v>
                </c:pt>
                <c:pt idx="21">
                  <c:v>0.20914588515461024</c:v>
                </c:pt>
                <c:pt idx="22">
                  <c:v>3.7589840680403414E-2</c:v>
                </c:pt>
                <c:pt idx="23">
                  <c:v>0.26808980213141298</c:v>
                </c:pt>
                <c:pt idx="24">
                  <c:v>0.477750330023062</c:v>
                </c:pt>
                <c:pt idx="25">
                  <c:v>0.66442896359075565</c:v>
                </c:pt>
                <c:pt idx="26">
                  <c:v>0.82974131542862672</c:v>
                </c:pt>
                <c:pt idx="27">
                  <c:v>0.97789587318944104</c:v>
                </c:pt>
                <c:pt idx="28">
                  <c:v>1.1135112355382599</c:v>
                </c:pt>
                <c:pt idx="29">
                  <c:v>1.24035028900331</c:v>
                </c:pt>
                <c:pt idx="30">
                  <c:v>1.3610994724860099</c:v>
                </c:pt>
              </c:numCache>
            </c:numRef>
          </c:yVal>
          <c:smooth val="1"/>
        </c:ser>
        <c:ser>
          <c:idx val="37"/>
          <c:order val="37"/>
          <c:tx>
            <c:strRef>
              <c:f>'n=2'!$AM$4</c:f>
              <c:strCache>
                <c:ptCount val="1"/>
                <c:pt idx="0">
                  <c:v>m(b)out=3</c:v>
                </c:pt>
              </c:strCache>
            </c:strRef>
          </c:tx>
          <c:spPr>
            <a:ln w="19050">
              <a:solidFill>
                <a:srgbClr val="8064A2">
                  <a:lumMod val="75000"/>
                </a:srgbClr>
              </a:solidFill>
              <a:prstDash val="lgDashDotDot"/>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AM$5:$AM$35</c:f>
              <c:numCache>
                <c:formatCode>0.0000</c:formatCode>
                <c:ptCount val="31"/>
                <c:pt idx="0">
                  <c:v>6.2227632191896403</c:v>
                </c:pt>
                <c:pt idx="1">
                  <c:v>5.9971105916151846</c:v>
                </c:pt>
                <c:pt idx="2">
                  <c:v>5.7731642360471875</c:v>
                </c:pt>
                <c:pt idx="3">
                  <c:v>5.5564468532895299</c:v>
                </c:pt>
                <c:pt idx="4">
                  <c:v>5.3493469718994398</c:v>
                </c:pt>
                <c:pt idx="5">
                  <c:v>5.15351507131271</c:v>
                </c:pt>
                <c:pt idx="6">
                  <c:v>4.9693073405536472</c:v>
                </c:pt>
                <c:pt idx="7">
                  <c:v>4.7956985336835771</c:v>
                </c:pt>
                <c:pt idx="8">
                  <c:v>4.6307219621726903</c:v>
                </c:pt>
                <c:pt idx="9">
                  <c:v>4.4720794883231125</c:v>
                </c:pt>
                <c:pt idx="10">
                  <c:v>4.3175348429105238</c:v>
                </c:pt>
                <c:pt idx="11">
                  <c:v>4.1651461988671299</c:v>
                </c:pt>
                <c:pt idx="12">
                  <c:v>4.0132059224427197</c:v>
                </c:pt>
                <c:pt idx="13">
                  <c:v>3.86023570519398</c:v>
                </c:pt>
                <c:pt idx="14">
                  <c:v>3.7048933544912099</c:v>
                </c:pt>
                <c:pt idx="15">
                  <c:v>3.545937277048488</c:v>
                </c:pt>
                <c:pt idx="16">
                  <c:v>3.3822034326354067</c:v>
                </c:pt>
                <c:pt idx="17">
                  <c:v>3.2126103625730398</c:v>
                </c:pt>
                <c:pt idx="18">
                  <c:v>3.0361883734817177</c:v>
                </c:pt>
                <c:pt idx="19">
                  <c:v>2.8521274606579698</c:v>
                </c:pt>
                <c:pt idx="20">
                  <c:v>2.6598316563177402</c:v>
                </c:pt>
                <c:pt idx="21">
                  <c:v>2.4589624693466421</c:v>
                </c:pt>
                <c:pt idx="22">
                  <c:v>2.2494556759401068</c:v>
                </c:pt>
                <c:pt idx="23">
                  <c:v>2.0315043441313381</c:v>
                </c:pt>
                <c:pt idx="24">
                  <c:v>1.80551234024972</c:v>
                </c:pt>
                <c:pt idx="25">
                  <c:v>1.5720309350832438</c:v>
                </c:pt>
                <c:pt idx="26">
                  <c:v>1.3316933027732298</c:v>
                </c:pt>
                <c:pt idx="27">
                  <c:v>1.0851583012375301</c:v>
                </c:pt>
                <c:pt idx="28">
                  <c:v>0.83306896745828463</c:v>
                </c:pt>
                <c:pt idx="29">
                  <c:v>0.576034538829579</c:v>
                </c:pt>
                <c:pt idx="30">
                  <c:v>0.31457258669532101</c:v>
                </c:pt>
              </c:numCache>
            </c:numRef>
          </c:yVal>
          <c:smooth val="1"/>
        </c:ser>
        <c:ser>
          <c:idx val="38"/>
          <c:order val="38"/>
          <c:tx>
            <c:strRef>
              <c:f>'n=2'!$AN$4</c:f>
              <c:strCache>
                <c:ptCount val="1"/>
                <c:pt idx="0">
                  <c:v>m(b)out=4</c:v>
                </c:pt>
              </c:strCache>
            </c:strRef>
          </c:tx>
          <c:spPr>
            <a:ln w="19050">
              <a:solidFill>
                <a:srgbClr val="4BACC6">
                  <a:lumMod val="75000"/>
                </a:srgbClr>
              </a:solidFill>
              <a:prstDash val="lgDashDotDot"/>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AN$5:$AN$35</c:f>
              <c:numCache>
                <c:formatCode>0.0000</c:formatCode>
                <c:ptCount val="31"/>
                <c:pt idx="0">
                  <c:v>8.6590750677746993</c:v>
                </c:pt>
                <c:pt idx="1">
                  <c:v>8.4429754176487197</c:v>
                </c:pt>
                <c:pt idx="2">
                  <c:v>8.2244980963845187</c:v>
                </c:pt>
                <c:pt idx="3">
                  <c:v>8.0051974817821581</c:v>
                </c:pt>
                <c:pt idx="4">
                  <c:v>7.7848982524222485</c:v>
                </c:pt>
                <c:pt idx="5">
                  <c:v>7.5635251425480297</c:v>
                </c:pt>
                <c:pt idx="6">
                  <c:v>7.3410895337433502</c:v>
                </c:pt>
                <c:pt idx="7">
                  <c:v>7.1176915116532475</c:v>
                </c:pt>
                <c:pt idx="8">
                  <c:v>6.8935190501464501</c:v>
                </c:pt>
                <c:pt idx="9">
                  <c:v>6.6688604168623602</c:v>
                </c:pt>
                <c:pt idx="10">
                  <c:v>6.4440835198818602</c:v>
                </c:pt>
                <c:pt idx="11">
                  <c:v>6.2196597628912071</c:v>
                </c:pt>
                <c:pt idx="12">
                  <c:v>5.9961540242260796</c:v>
                </c:pt>
                <c:pt idx="13">
                  <c:v>5.7742258100315098</c:v>
                </c:pt>
                <c:pt idx="14">
                  <c:v>5.5546235219381499</c:v>
                </c:pt>
                <c:pt idx="15">
                  <c:v>5.3381705958202996</c:v>
                </c:pt>
                <c:pt idx="16">
                  <c:v>5.1257395953478975</c:v>
                </c:pt>
                <c:pt idx="17">
                  <c:v>4.9182110896736972</c:v>
                </c:pt>
                <c:pt idx="18">
                  <c:v>4.7164168899145</c:v>
                </c:pt>
                <c:pt idx="19">
                  <c:v>4.5210722399434475</c:v>
                </c:pt>
                <c:pt idx="20">
                  <c:v>4.3327075920363995</c:v>
                </c:pt>
                <c:pt idx="21">
                  <c:v>4.1516146499359472</c:v>
                </c:pt>
                <c:pt idx="22">
                  <c:v>3.9778201472732397</c:v>
                </c:pt>
                <c:pt idx="23">
                  <c:v>3.8110936935421997</c:v>
                </c:pt>
                <c:pt idx="24">
                  <c:v>3.6509858963921902</c:v>
                </c:pt>
                <c:pt idx="25">
                  <c:v>3.4968670007306577</c:v>
                </c:pt>
                <c:pt idx="26">
                  <c:v>3.3480594262758174</c:v>
                </c:pt>
                <c:pt idx="27">
                  <c:v>3.203686602441429</c:v>
                </c:pt>
                <c:pt idx="28">
                  <c:v>3.06295578787778</c:v>
                </c:pt>
                <c:pt idx="29">
                  <c:v>2.9247938705786201</c:v>
                </c:pt>
                <c:pt idx="30">
                  <c:v>2.787977243050169</c:v>
                </c:pt>
              </c:numCache>
            </c:numRef>
          </c:yVal>
          <c:smooth val="1"/>
        </c:ser>
        <c:ser>
          <c:idx val="39"/>
          <c:order val="39"/>
          <c:tx>
            <c:strRef>
              <c:f>'n=2'!$AO$4</c:f>
              <c:strCache>
                <c:ptCount val="1"/>
                <c:pt idx="0">
                  <c:v>m(b)out=5</c:v>
                </c:pt>
              </c:strCache>
            </c:strRef>
          </c:tx>
          <c:spPr>
            <a:ln w="19050">
              <a:solidFill>
                <a:srgbClr val="F79646">
                  <a:lumMod val="75000"/>
                </a:srgbClr>
              </a:solidFill>
              <a:prstDash val="lgDashDotDot"/>
            </a:ln>
          </c:spPr>
          <c:marker>
            <c:symbol val="none"/>
          </c:marker>
          <c:xVal>
            <c:numRef>
              <c:f>'n=2'!$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2'!$AO$5:$AO$35</c:f>
              <c:numCache>
                <c:formatCode>0.0000</c:formatCode>
                <c:ptCount val="31"/>
                <c:pt idx="0">
                  <c:v>10.0685443405537</c:v>
                </c:pt>
                <c:pt idx="1">
                  <c:v>9.8774782738322706</c:v>
                </c:pt>
                <c:pt idx="2">
                  <c:v>9.6863600592100685</c:v>
                </c:pt>
                <c:pt idx="3">
                  <c:v>9.4941172261925679</c:v>
                </c:pt>
                <c:pt idx="4">
                  <c:v>9.3006898018593596</c:v>
                </c:pt>
                <c:pt idx="5">
                  <c:v>9.1059841750340205</c:v>
                </c:pt>
                <c:pt idx="6">
                  <c:v>8.9098757693063408</c:v>
                </c:pt>
                <c:pt idx="7">
                  <c:v>8.7122140502412506</c:v>
                </c:pt>
                <c:pt idx="8">
                  <c:v>8.5128289361255902</c:v>
                </c:pt>
                <c:pt idx="9">
                  <c:v>8.3115382321380267</c:v>
                </c:pt>
                <c:pt idx="10">
                  <c:v>8.1081555585027001</c:v>
                </c:pt>
                <c:pt idx="11">
                  <c:v>7.9024982407334798</c:v>
                </c:pt>
                <c:pt idx="12">
                  <c:v>7.6943946735080644</c:v>
                </c:pt>
                <c:pt idx="13">
                  <c:v>7.4837013107323491</c:v>
                </c:pt>
                <c:pt idx="14">
                  <c:v>7.2702606969863934</c:v>
                </c:pt>
                <c:pt idx="15">
                  <c:v>7.0539855968771255</c:v>
                </c:pt>
                <c:pt idx="16">
                  <c:v>6.8347990312656801</c:v>
                </c:pt>
                <c:pt idx="17">
                  <c:v>6.6126544633271944</c:v>
                </c:pt>
                <c:pt idx="18">
                  <c:v>6.3875353641058634</c:v>
                </c:pt>
                <c:pt idx="19">
                  <c:v>6.1594540897749797</c:v>
                </c:pt>
                <c:pt idx="20">
                  <c:v>5.92845035938302</c:v>
                </c:pt>
                <c:pt idx="21">
                  <c:v>5.6945896742838045</c:v>
                </c:pt>
                <c:pt idx="22">
                  <c:v>5.4579620964321514</c:v>
                </c:pt>
                <c:pt idx="23">
                  <c:v>5.2186819258292596</c:v>
                </c:pt>
                <c:pt idx="24">
                  <c:v>4.9768890398478733</c:v>
                </c:pt>
                <c:pt idx="25">
                  <c:v>4.7327530876570734</c:v>
                </c:pt>
                <c:pt idx="26">
                  <c:v>4.4864825942104334</c:v>
                </c:pt>
                <c:pt idx="27">
                  <c:v>4.2383679044250053</c:v>
                </c:pt>
                <c:pt idx="28">
                  <c:v>3.9886909690206598</c:v>
                </c:pt>
                <c:pt idx="29">
                  <c:v>3.738037877212069</c:v>
                </c:pt>
                <c:pt idx="30">
                  <c:v>3.48721319952219</c:v>
                </c:pt>
              </c:numCache>
            </c:numRef>
          </c:yVal>
          <c:smooth val="1"/>
        </c:ser>
        <c:dLbls>
          <c:showLegendKey val="0"/>
          <c:showVal val="0"/>
          <c:showCatName val="0"/>
          <c:showSerName val="0"/>
          <c:showPercent val="0"/>
          <c:showBubbleSize val="0"/>
        </c:dLbls>
        <c:axId val="68191744"/>
        <c:axId val="68193280"/>
      </c:scatterChart>
      <c:valAx>
        <c:axId val="68191744"/>
        <c:scaling>
          <c:orientation val="minMax"/>
          <c:max val="3"/>
        </c:scaling>
        <c:delete val="0"/>
        <c:axPos val="b"/>
        <c:numFmt formatCode="General" sourceLinked="0"/>
        <c:majorTickMark val="in"/>
        <c:minorTickMark val="none"/>
        <c:tickLblPos val="nextTo"/>
        <c:txPr>
          <a:bodyPr rot="0" vert="horz"/>
          <a:lstStyle/>
          <a:p>
            <a:pPr>
              <a:defRPr>
                <a:latin typeface="Times New Roman" pitchFamily="18" charset="0"/>
                <a:cs typeface="Times New Roman" pitchFamily="18" charset="0"/>
              </a:defRPr>
            </a:pPr>
            <a:endParaRPr lang="en-US"/>
          </a:p>
        </c:txPr>
        <c:crossAx val="68193280"/>
        <c:crosses val="autoZero"/>
        <c:crossBetween val="midCat"/>
      </c:valAx>
      <c:valAx>
        <c:axId val="68193280"/>
        <c:scaling>
          <c:orientation val="minMax"/>
          <c:max val="12"/>
        </c:scaling>
        <c:delete val="0"/>
        <c:axPos val="l"/>
        <c:numFmt formatCode="0.0" sourceLinked="0"/>
        <c:majorTickMark val="in"/>
        <c:minorTickMark val="none"/>
        <c:tickLblPos val="nextTo"/>
        <c:txPr>
          <a:bodyPr/>
          <a:lstStyle/>
          <a:p>
            <a:pPr>
              <a:defRPr>
                <a:latin typeface="Times New Roman" pitchFamily="18" charset="0"/>
                <a:cs typeface="Times New Roman" pitchFamily="18" charset="0"/>
              </a:defRPr>
            </a:pPr>
            <a:endParaRPr lang="en-US"/>
          </a:p>
        </c:txPr>
        <c:crossAx val="68191744"/>
        <c:crosses val="autoZero"/>
        <c:crossBetween val="midCat"/>
      </c:valAx>
      <c:spPr>
        <a:noFill/>
        <a:ln w="12700">
          <a:solidFill>
            <a:sysClr val="windowText" lastClr="000000"/>
          </a:solidFill>
        </a:ln>
      </c:spPr>
    </c:plotArea>
    <c:plotVisOnly val="1"/>
    <c:dispBlanksAs val="gap"/>
    <c:showDLblsOverMax val="0"/>
  </c:chart>
  <c:spPr>
    <a:ln>
      <a:noFill/>
    </a:ln>
  </c:sp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0"/>
          <c:order val="0"/>
          <c:tx>
            <c:strRef>
              <c:f>'n=3'!$B$4</c:f>
              <c:strCache>
                <c:ptCount val="1"/>
                <c:pt idx="0">
                  <c:v>m(f)in=0</c:v>
                </c:pt>
              </c:strCache>
            </c:strRef>
          </c:tx>
          <c:spPr>
            <a:ln w="19050">
              <a:solidFill>
                <a:srgbClr val="1F497D">
                  <a:lumMod val="60000"/>
                  <a:lumOff val="40000"/>
                </a:srgbClr>
              </a:solidFill>
              <a:prstDash val="lgDash"/>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B$5:$B$35</c:f>
              <c:numCache>
                <c:formatCode>0.0000</c:formatCode>
                <c:ptCount val="31"/>
                <c:pt idx="0">
                  <c:v>2.3440786232966326</c:v>
                </c:pt>
                <c:pt idx="1">
                  <c:v>2.5763943227411001</c:v>
                </c:pt>
                <c:pt idx="2">
                  <c:v>2.7965032114461499</c:v>
                </c:pt>
                <c:pt idx="3">
                  <c:v>3.0127242457254271</c:v>
                </c:pt>
                <c:pt idx="4">
                  <c:v>3.225865768432588</c:v>
                </c:pt>
                <c:pt idx="5">
                  <c:v>3.4365256416413699</c:v>
                </c:pt>
                <c:pt idx="6">
                  <c:v>3.6451464423333402</c:v>
                </c:pt>
                <c:pt idx="7">
                  <c:v>3.8520560227581369</c:v>
                </c:pt>
                <c:pt idx="8">
                  <c:v>4.0574964617503397</c:v>
                </c:pt>
                <c:pt idx="9">
                  <c:v>4.2616443675528899</c:v>
                </c:pt>
                <c:pt idx="10">
                  <c:v>4.4646248452790855</c:v>
                </c:pt>
                <c:pt idx="11">
                  <c:v>4.6665207697891455</c:v>
                </c:pt>
                <c:pt idx="12">
                  <c:v>4.8673784346216902</c:v>
                </c:pt>
                <c:pt idx="13">
                  <c:v>5.0672101740833897</c:v>
                </c:pt>
                <c:pt idx="14">
                  <c:v>5.2659941477026955</c:v>
                </c:pt>
                <c:pt idx="15">
                  <c:v>5.4636710284632901</c:v>
                </c:pt>
                <c:pt idx="16">
                  <c:v>5.6601367746172349</c:v>
                </c:pt>
                <c:pt idx="17">
                  <c:v>5.8552297758245659</c:v>
                </c:pt>
                <c:pt idx="18">
                  <c:v>6.0487090685272396</c:v>
                </c:pt>
                <c:pt idx="19">
                  <c:v>6.24021717381705</c:v>
                </c:pt>
                <c:pt idx="20">
                  <c:v>6.42921431816736</c:v>
                </c:pt>
                <c:pt idx="21">
                  <c:v>6.6148545809171706</c:v>
                </c:pt>
                <c:pt idx="22">
                  <c:v>6.7957308250029476</c:v>
                </c:pt>
                <c:pt idx="23">
                  <c:v>6.9692759427912501</c:v>
                </c:pt>
                <c:pt idx="24">
                  <c:v>7.1300371373222875</c:v>
                </c:pt>
                <c:pt idx="25">
                  <c:v>7.26237121363196</c:v>
                </c:pt>
                <c:pt idx="26">
                  <c:v>7.2250661727292602</c:v>
                </c:pt>
              </c:numCache>
            </c:numRef>
          </c:yVal>
          <c:smooth val="1"/>
        </c:ser>
        <c:ser>
          <c:idx val="1"/>
          <c:order val="1"/>
          <c:tx>
            <c:strRef>
              <c:f>'n=3'!$C$4</c:f>
              <c:strCache>
                <c:ptCount val="1"/>
                <c:pt idx="0">
                  <c:v>m(f)in=1</c:v>
                </c:pt>
              </c:strCache>
            </c:strRef>
          </c:tx>
          <c:spPr>
            <a:ln w="19050">
              <a:solidFill>
                <a:srgbClr val="C0504D">
                  <a:lumMod val="60000"/>
                  <a:lumOff val="40000"/>
                </a:srgbClr>
              </a:solidFill>
              <a:prstDash val="lgDash"/>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C$5:$C$35</c:f>
              <c:numCache>
                <c:formatCode>0.0000</c:formatCode>
                <c:ptCount val="31"/>
                <c:pt idx="0">
                  <c:v>3.67156332530713</c:v>
                </c:pt>
                <c:pt idx="1">
                  <c:v>4.00021663214992</c:v>
                </c:pt>
                <c:pt idx="2">
                  <c:v>4.3316905706321824</c:v>
                </c:pt>
                <c:pt idx="3">
                  <c:v>4.6612986832481296</c:v>
                </c:pt>
                <c:pt idx="4">
                  <c:v>4.9877658684778075</c:v>
                </c:pt>
                <c:pt idx="5">
                  <c:v>5.3100303073716955</c:v>
                </c:pt>
                <c:pt idx="6">
                  <c:v>5.6272084176166155</c:v>
                </c:pt>
                <c:pt idx="7">
                  <c:v>5.9385768134530998</c:v>
                </c:pt>
                <c:pt idx="8">
                  <c:v>6.2435660104542023</c:v>
                </c:pt>
                <c:pt idx="9">
                  <c:v>6.54175995251894</c:v>
                </c:pt>
                <c:pt idx="10">
                  <c:v>6.8328958621281695</c:v>
                </c:pt>
                <c:pt idx="11">
                  <c:v>7.1168601213430334</c:v>
                </c:pt>
                <c:pt idx="12">
                  <c:v>7.3936776948185434</c:v>
                </c:pt>
                <c:pt idx="13">
                  <c:v>7.6634946528468255</c:v>
                </c:pt>
                <c:pt idx="14">
                  <c:v>7.9265551455137997</c:v>
                </c:pt>
                <c:pt idx="15">
                  <c:v>8.18317531534802</c:v>
                </c:pt>
                <c:pt idx="16">
                  <c:v>8.4337168979792594</c:v>
                </c:pt>
                <c:pt idx="17">
                  <c:v>8.6785628819294498</c:v>
                </c:pt>
                <c:pt idx="18">
                  <c:v>8.9180967279034693</c:v>
                </c:pt>
                <c:pt idx="19">
                  <c:v>9.1526857914510291</c:v>
                </c:pt>
                <c:pt idx="20">
                  <c:v>9.3826688335119268</c:v>
                </c:pt>
                <c:pt idx="21">
                  <c:v>9.6083470058014182</c:v>
                </c:pt>
                <c:pt idx="22">
                  <c:v>9.8299774442910959</c:v>
                </c:pt>
                <c:pt idx="23">
                  <c:v>10.047768491667098</c:v>
                </c:pt>
                <c:pt idx="24">
                  <c:v>10.261875563254298</c:v>
                </c:pt>
                <c:pt idx="25">
                  <c:v>10.472396654503957</c:v>
                </c:pt>
                <c:pt idx="26">
                  <c:v>10.679366410045304</c:v>
                </c:pt>
                <c:pt idx="27">
                  <c:v>10.882747449976936</c:v>
                </c:pt>
                <c:pt idx="28">
                  <c:v>11.082417165374199</c:v>
                </c:pt>
                <c:pt idx="29">
                  <c:v>11.278147250975101</c:v>
                </c:pt>
                <c:pt idx="30">
                  <c:v>11.4695714189181</c:v>
                </c:pt>
              </c:numCache>
            </c:numRef>
          </c:yVal>
          <c:smooth val="1"/>
        </c:ser>
        <c:ser>
          <c:idx val="2"/>
          <c:order val="2"/>
          <c:tx>
            <c:strRef>
              <c:f>'n=3'!$D$4</c:f>
              <c:strCache>
                <c:ptCount val="1"/>
                <c:pt idx="0">
                  <c:v>m(f)in=2</c:v>
                </c:pt>
              </c:strCache>
            </c:strRef>
          </c:tx>
          <c:spPr>
            <a:ln w="19050">
              <a:solidFill>
                <a:srgbClr val="9BBB59"/>
              </a:solidFill>
              <a:prstDash val="lgDash"/>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D$5:$D$35</c:f>
              <c:numCache>
                <c:formatCode>0.0000</c:formatCode>
                <c:ptCount val="31"/>
                <c:pt idx="0">
                  <c:v>6.6543959233323875</c:v>
                </c:pt>
                <c:pt idx="1">
                  <c:v>6.9290760005022998</c:v>
                </c:pt>
                <c:pt idx="2">
                  <c:v>7.1870789371431885</c:v>
                </c:pt>
                <c:pt idx="3">
                  <c:v>7.4453233218249553</c:v>
                </c:pt>
                <c:pt idx="4">
                  <c:v>7.7065233503461501</c:v>
                </c:pt>
                <c:pt idx="5">
                  <c:v>7.9715966591772798</c:v>
                </c:pt>
                <c:pt idx="6">
                  <c:v>8.2410220464712189</c:v>
                </c:pt>
                <c:pt idx="7">
                  <c:v>8.5150559580268528</c:v>
                </c:pt>
                <c:pt idx="8">
                  <c:v>8.7937603905063106</c:v>
                </c:pt>
                <c:pt idx="9">
                  <c:v>9.0769874977043248</c:v>
                </c:pt>
                <c:pt idx="10">
                  <c:v>9.3643530614290604</c:v>
                </c:pt>
                <c:pt idx="11">
                  <c:v>9.6552123108543704</c:v>
                </c:pt>
                <c:pt idx="12">
                  <c:v>9.9486476722441601</c:v>
                </c:pt>
                <c:pt idx="13">
                  <c:v>10.243479294179</c:v>
                </c:pt>
                <c:pt idx="14">
                  <c:v>10.53831178305594</c:v>
                </c:pt>
                <c:pt idx="15">
                  <c:v>10.8316295961937</c:v>
                </c:pt>
                <c:pt idx="16">
                  <c:v>11.121941845649799</c:v>
                </c:pt>
                <c:pt idx="17">
                  <c:v>11.407952214947949</c:v>
                </c:pt>
                <c:pt idx="18">
                  <c:v>11.688704125813398</c:v>
                </c:pt>
                <c:pt idx="19">
                  <c:v>11.9636504519758</c:v>
                </c:pt>
                <c:pt idx="20">
                  <c:v>12.2326306438421</c:v>
                </c:pt>
                <c:pt idx="21">
                  <c:v>12.495781297512032</c:v>
                </c:pt>
                <c:pt idx="22">
                  <c:v>12.753425683985602</c:v>
                </c:pt>
                <c:pt idx="23">
                  <c:v>13.005977778432101</c:v>
                </c:pt>
                <c:pt idx="24">
                  <c:v>13.253875202762799</c:v>
                </c:pt>
                <c:pt idx="25">
                  <c:v>13.497539816502456</c:v>
                </c:pt>
                <c:pt idx="26">
                  <c:v>13.737358419216763</c:v>
                </c:pt>
                <c:pt idx="27">
                  <c:v>13.973675840011101</c:v>
                </c:pt>
                <c:pt idx="28">
                  <c:v>14.2067947250759</c:v>
                </c:pt>
                <c:pt idx="29">
                  <c:v>14.436978450283901</c:v>
                </c:pt>
                <c:pt idx="30">
                  <c:v>14.6644551937495</c:v>
                </c:pt>
              </c:numCache>
            </c:numRef>
          </c:yVal>
          <c:smooth val="1"/>
        </c:ser>
        <c:ser>
          <c:idx val="3"/>
          <c:order val="3"/>
          <c:tx>
            <c:strRef>
              <c:f>'n=3'!$E$4</c:f>
              <c:strCache>
                <c:ptCount val="1"/>
                <c:pt idx="0">
                  <c:v>m(f)in=3</c:v>
                </c:pt>
              </c:strCache>
            </c:strRef>
          </c:tx>
          <c:spPr>
            <a:ln w="19050">
              <a:prstDash val="lgDash"/>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E$5:$E$35</c:f>
              <c:numCache>
                <c:formatCode>0.0000</c:formatCode>
                <c:ptCount val="31"/>
                <c:pt idx="0">
                  <c:v>6.7211976299798604</c:v>
                </c:pt>
                <c:pt idx="1">
                  <c:v>7.0378471924766872</c:v>
                </c:pt>
                <c:pt idx="2">
                  <c:v>7.3695749807551545</c:v>
                </c:pt>
                <c:pt idx="3">
                  <c:v>7.7007383992337424</c:v>
                </c:pt>
                <c:pt idx="4">
                  <c:v>8.0289919319119019</c:v>
                </c:pt>
                <c:pt idx="5">
                  <c:v>8.3537909914167567</c:v>
                </c:pt>
                <c:pt idx="6">
                  <c:v>8.6750174850553101</c:v>
                </c:pt>
                <c:pt idx="7">
                  <c:v>8.9927485060117007</c:v>
                </c:pt>
                <c:pt idx="8">
                  <c:v>9.3072072153492549</c:v>
                </c:pt>
                <c:pt idx="9">
                  <c:v>9.6187602326961219</c:v>
                </c:pt>
                <c:pt idx="10">
                  <c:v>9.9279296473840191</c:v>
                </c:pt>
                <c:pt idx="11">
                  <c:v>10.235409267607524</c:v>
                </c:pt>
                <c:pt idx="12">
                  <c:v>10.542076869536499</c:v>
                </c:pt>
                <c:pt idx="13">
                  <c:v>10.848991387929999</c:v>
                </c:pt>
                <c:pt idx="14">
                  <c:v>11.1573599261258</c:v>
                </c:pt>
                <c:pt idx="15">
                  <c:v>11.468459522920941</c:v>
                </c:pt>
                <c:pt idx="16">
                  <c:v>11.7835101192615</c:v>
                </c:pt>
                <c:pt idx="17">
                  <c:v>12.1035206648596</c:v>
                </c:pt>
                <c:pt idx="18">
                  <c:v>12.429156680890999</c:v>
                </c:pt>
                <c:pt idx="19">
                  <c:v>12.760679123031398</c:v>
                </c:pt>
                <c:pt idx="20">
                  <c:v>13.097971960262759</c:v>
                </c:pt>
                <c:pt idx="21">
                  <c:v>13.440632146326926</c:v>
                </c:pt>
                <c:pt idx="22">
                  <c:v>13.788077446816052</c:v>
                </c:pt>
                <c:pt idx="23">
                  <c:v>14.139636592621041</c:v>
                </c:pt>
                <c:pt idx="24">
                  <c:v>14.494607537693406</c:v>
                </c:pt>
                <c:pt idx="25">
                  <c:v>14.852284782069257</c:v>
                </c:pt>
                <c:pt idx="26">
                  <c:v>15.211962565444098</c:v>
                </c:pt>
                <c:pt idx="27">
                  <c:v>15.572920382235401</c:v>
                </c:pt>
                <c:pt idx="28">
                  <c:v>15.934394504081499</c:v>
                </c:pt>
                <c:pt idx="29">
                  <c:v>16.295536495596323</c:v>
                </c:pt>
                <c:pt idx="30">
                  <c:v>16.655357879265331</c:v>
                </c:pt>
              </c:numCache>
            </c:numRef>
          </c:yVal>
          <c:smooth val="1"/>
        </c:ser>
        <c:ser>
          <c:idx val="4"/>
          <c:order val="4"/>
          <c:tx>
            <c:strRef>
              <c:f>'n=3'!$F$4</c:f>
              <c:strCache>
                <c:ptCount val="1"/>
                <c:pt idx="0">
                  <c:v>m(f)in=4</c:v>
                </c:pt>
              </c:strCache>
            </c:strRef>
          </c:tx>
          <c:spPr>
            <a:ln w="19050">
              <a:solidFill>
                <a:srgbClr val="4BACC6"/>
              </a:solidFill>
              <a:prstDash val="lgDash"/>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F$5:$F$35</c:f>
              <c:numCache>
                <c:formatCode>0.0000</c:formatCode>
                <c:ptCount val="31"/>
                <c:pt idx="0">
                  <c:v>9.5240180535832906</c:v>
                </c:pt>
                <c:pt idx="1">
                  <c:v>9.8496086496625406</c:v>
                </c:pt>
                <c:pt idx="2">
                  <c:v>10.176739025984338</c:v>
                </c:pt>
                <c:pt idx="3">
                  <c:v>10.502247502395226</c:v>
                </c:pt>
                <c:pt idx="4">
                  <c:v>10.8258130896337</c:v>
                </c:pt>
                <c:pt idx="5">
                  <c:v>11.147033532108599</c:v>
                </c:pt>
                <c:pt idx="6">
                  <c:v>11.46541698736867</c:v>
                </c:pt>
                <c:pt idx="7">
                  <c:v>11.7803948014871</c:v>
                </c:pt>
                <c:pt idx="8">
                  <c:v>12.091363757039467</c:v>
                </c:pt>
                <c:pt idx="9">
                  <c:v>12.3977589285407</c:v>
                </c:pt>
                <c:pt idx="10">
                  <c:v>12.699141900690201</c:v>
                </c:pt>
                <c:pt idx="11">
                  <c:v>12.9952735634633</c:v>
                </c:pt>
                <c:pt idx="12">
                  <c:v>13.2861413770204</c:v>
                </c:pt>
                <c:pt idx="13">
                  <c:v>13.571932760431999</c:v>
                </c:pt>
                <c:pt idx="14">
                  <c:v>13.852972832347053</c:v>
                </c:pt>
                <c:pt idx="15">
                  <c:v>14.129655516955626</c:v>
                </c:pt>
                <c:pt idx="16">
                  <c:v>14.402389041135702</c:v>
                </c:pt>
                <c:pt idx="17">
                  <c:v>14.6715638870602</c:v>
                </c:pt>
                <c:pt idx="18">
                  <c:v>14.937537164797902</c:v>
                </c:pt>
                <c:pt idx="19">
                  <c:v>15.200632293938106</c:v>
                </c:pt>
                <c:pt idx="20">
                  <c:v>15.461143598235624</c:v>
                </c:pt>
                <c:pt idx="21">
                  <c:v>15.719344879037926</c:v>
                </c:pt>
                <c:pt idx="22">
                  <c:v>15.97549923407006</c:v>
                </c:pt>
                <c:pt idx="23">
                  <c:v>16.229869745954201</c:v>
                </c:pt>
                <c:pt idx="24">
                  <c:v>16.482731024289023</c:v>
                </c:pt>
                <c:pt idx="25">
                  <c:v>16.734382473529823</c:v>
                </c:pt>
                <c:pt idx="26">
                  <c:v>16.985164561046787</c:v>
                </c:pt>
                <c:pt idx="27">
                  <c:v>17.235479216404887</c:v>
                </c:pt>
                <c:pt idx="28">
                  <c:v>17.485817784613786</c:v>
                </c:pt>
                <c:pt idx="29">
                  <c:v>17.736798091346401</c:v>
                </c:pt>
                <c:pt idx="30">
                  <c:v>17.989214367730131</c:v>
                </c:pt>
              </c:numCache>
            </c:numRef>
          </c:yVal>
          <c:smooth val="1"/>
        </c:ser>
        <c:ser>
          <c:idx val="5"/>
          <c:order val="5"/>
          <c:tx>
            <c:strRef>
              <c:f>'n=3'!$G$4</c:f>
              <c:strCache>
                <c:ptCount val="1"/>
                <c:pt idx="0">
                  <c:v>m(f)in=5</c:v>
                </c:pt>
              </c:strCache>
            </c:strRef>
          </c:tx>
          <c:spPr>
            <a:ln w="19050">
              <a:solidFill>
                <a:srgbClr val="F79646"/>
              </a:solidFill>
              <a:prstDash val="lgDash"/>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G$5:$G$35</c:f>
              <c:numCache>
                <c:formatCode>0.0000</c:formatCode>
                <c:ptCount val="31"/>
                <c:pt idx="0">
                  <c:v>10.3490626307761</c:v>
                </c:pt>
                <c:pt idx="1">
                  <c:v>10.6369228744054</c:v>
                </c:pt>
                <c:pt idx="2">
                  <c:v>10.9240520966634</c:v>
                </c:pt>
                <c:pt idx="3">
                  <c:v>11.212262662701498</c:v>
                </c:pt>
                <c:pt idx="4">
                  <c:v>11.502058190316799</c:v>
                </c:pt>
                <c:pt idx="5">
                  <c:v>11.794012557585004</c:v>
                </c:pt>
                <c:pt idx="6">
                  <c:v>12.088771426801298</c:v>
                </c:pt>
                <c:pt idx="7">
                  <c:v>12.387033704894099</c:v>
                </c:pt>
                <c:pt idx="8">
                  <c:v>12.689508122378101</c:v>
                </c:pt>
                <c:pt idx="9">
                  <c:v>12.99683455318976</c:v>
                </c:pt>
                <c:pt idx="10">
                  <c:v>13.30949432472967</c:v>
                </c:pt>
                <c:pt idx="11">
                  <c:v>13.627741119725902</c:v>
                </c:pt>
                <c:pt idx="12">
                  <c:v>13.9515717929823</c:v>
                </c:pt>
                <c:pt idx="13">
                  <c:v>14.280755628706199</c:v>
                </c:pt>
                <c:pt idx="14">
                  <c:v>14.6148990972204</c:v>
                </c:pt>
                <c:pt idx="15">
                  <c:v>14.95351729974406</c:v>
                </c:pt>
                <c:pt idx="16">
                  <c:v>15.2960905123334</c:v>
                </c:pt>
                <c:pt idx="17">
                  <c:v>15.6420985067617</c:v>
                </c:pt>
                <c:pt idx="18">
                  <c:v>15.991035157212499</c:v>
                </c:pt>
                <c:pt idx="19">
                  <c:v>16.342409143643224</c:v>
                </c:pt>
                <c:pt idx="20">
                  <c:v>16.6957358892485</c:v>
                </c:pt>
                <c:pt idx="21">
                  <c:v>17.050523908958802</c:v>
                </c:pt>
                <c:pt idx="22">
                  <c:v>17.406256917343587</c:v>
                </c:pt>
                <c:pt idx="23">
                  <c:v>17.762371773063116</c:v>
                </c:pt>
                <c:pt idx="24">
                  <c:v>18.118231699401399</c:v>
                </c:pt>
                <c:pt idx="25">
                  <c:v>18.473094278338486</c:v>
                </c:pt>
                <c:pt idx="26">
                  <c:v>18.826074846203287</c:v>
                </c:pt>
                <c:pt idx="27">
                  <c:v>19.176109237427642</c:v>
                </c:pt>
                <c:pt idx="28">
                  <c:v>19.521926871957589</c:v>
                </c:pt>
                <c:pt idx="29">
                  <c:v>19.862056230969685</c:v>
                </c:pt>
                <c:pt idx="30">
                  <c:v>20.194895852669635</c:v>
                </c:pt>
              </c:numCache>
            </c:numRef>
          </c:yVal>
          <c:smooth val="1"/>
        </c:ser>
        <c:ser>
          <c:idx val="6"/>
          <c:order val="6"/>
          <c:tx>
            <c:strRef>
              <c:f>'n=3'!$H$4</c:f>
              <c:strCache>
                <c:ptCount val="1"/>
              </c:strCache>
            </c:strRef>
          </c:tx>
          <c:spPr>
            <a:ln w="12700"/>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H$5:$H$35</c:f>
              <c:numCache>
                <c:formatCode>General</c:formatCode>
                <c:ptCount val="31"/>
              </c:numCache>
            </c:numRef>
          </c:yVal>
          <c:smooth val="1"/>
        </c:ser>
        <c:ser>
          <c:idx val="7"/>
          <c:order val="7"/>
          <c:tx>
            <c:strRef>
              <c:f>'n=3'!$I$4</c:f>
              <c:strCache>
                <c:ptCount val="1"/>
                <c:pt idx="0">
                  <c:v>m(b)in=0</c:v>
                </c:pt>
              </c:strCache>
            </c:strRef>
          </c:tx>
          <c:spPr>
            <a:ln w="19050">
              <a:solidFill>
                <a:srgbClr val="1F497D">
                  <a:lumMod val="60000"/>
                  <a:lumOff val="40000"/>
                </a:srgbClr>
              </a:solidFill>
              <a:prstDash val="lgDash"/>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I$5:$I$35</c:f>
              <c:numCache>
                <c:formatCode>#,##0.0000</c:formatCode>
                <c:ptCount val="31"/>
                <c:pt idx="0">
                  <c:v>2.3584730392485116</c:v>
                </c:pt>
                <c:pt idx="1">
                  <c:v>2.1197918958920581</c:v>
                </c:pt>
                <c:pt idx="2">
                  <c:v>1.87996781413756</c:v>
                </c:pt>
                <c:pt idx="3">
                  <c:v>1.6295410439407101</c:v>
                </c:pt>
                <c:pt idx="4">
                  <c:v>1.3659918712595898</c:v>
                </c:pt>
                <c:pt idx="5">
                  <c:v>1.0870325147750401</c:v>
                </c:pt>
                <c:pt idx="6">
                  <c:v>0.79124956682254599</c:v>
                </c:pt>
                <c:pt idx="7">
                  <c:v>0.478586524135791</c:v>
                </c:pt>
                <c:pt idx="8">
                  <c:v>0.15030945880881999</c:v>
                </c:pt>
                <c:pt idx="9">
                  <c:v>0.19150603872204341</c:v>
                </c:pt>
                <c:pt idx="10">
                  <c:v>0.54458731954872097</c:v>
                </c:pt>
                <c:pt idx="11">
                  <c:v>0.90687607035133599</c:v>
                </c:pt>
                <c:pt idx="12">
                  <c:v>1.27669472671384</c:v>
                </c:pt>
                <c:pt idx="13">
                  <c:v>1.65275834030491</c:v>
                </c:pt>
                <c:pt idx="14">
                  <c:v>2.034123357038498</c:v>
                </c:pt>
                <c:pt idx="15">
                  <c:v>2.4201255841634302</c:v>
                </c:pt>
                <c:pt idx="16">
                  <c:v>2.8103292550644698</c:v>
                </c:pt>
                <c:pt idx="17">
                  <c:v>3.2044943095739402</c:v>
                </c:pt>
                <c:pt idx="18">
                  <c:v>3.6025645204438677</c:v>
                </c:pt>
                <c:pt idx="19">
                  <c:v>4.0046805725353645</c:v>
                </c:pt>
                <c:pt idx="20">
                  <c:v>4.4112290204974514</c:v>
                </c:pt>
                <c:pt idx="21">
                  <c:v>4.8229547246296915</c:v>
                </c:pt>
                <c:pt idx="22">
                  <c:v>5.2412086237479034</c:v>
                </c:pt>
                <c:pt idx="23">
                  <c:v>5.6685424427199065</c:v>
                </c:pt>
                <c:pt idx="24">
                  <c:v>6.1104332028590695</c:v>
                </c:pt>
                <c:pt idx="25">
                  <c:v>6.5825894037041772</c:v>
                </c:pt>
                <c:pt idx="26">
                  <c:v>7.2250658136553296</c:v>
                </c:pt>
              </c:numCache>
            </c:numRef>
          </c:yVal>
          <c:smooth val="1"/>
        </c:ser>
        <c:ser>
          <c:idx val="8"/>
          <c:order val="8"/>
          <c:tx>
            <c:strRef>
              <c:f>'n=3'!$J$4</c:f>
              <c:strCache>
                <c:ptCount val="1"/>
                <c:pt idx="0">
                  <c:v>m(b)in=1</c:v>
                </c:pt>
              </c:strCache>
            </c:strRef>
          </c:tx>
          <c:spPr>
            <a:ln w="19050">
              <a:solidFill>
                <a:srgbClr val="C0504D">
                  <a:lumMod val="60000"/>
                  <a:lumOff val="40000"/>
                </a:srgbClr>
              </a:solidFill>
              <a:prstDash val="lgDash"/>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J$5:$J$35</c:f>
              <c:numCache>
                <c:formatCode>#,##0.0000</c:formatCode>
                <c:ptCount val="31"/>
                <c:pt idx="0">
                  <c:v>3.6652912801942201</c:v>
                </c:pt>
                <c:pt idx="1">
                  <c:v>3.3381783143579797</c:v>
                </c:pt>
                <c:pt idx="2">
                  <c:v>3.0117631917944268</c:v>
                </c:pt>
                <c:pt idx="3">
                  <c:v>2.6918201625939702</c:v>
                </c:pt>
                <c:pt idx="4">
                  <c:v>2.3811764279239198</c:v>
                </c:pt>
                <c:pt idx="5">
                  <c:v>2.0823816108839801</c:v>
                </c:pt>
                <c:pt idx="6">
                  <c:v>1.7970642382912798</c:v>
                </c:pt>
                <c:pt idx="7">
                  <c:v>1.5254481521714598</c:v>
                </c:pt>
                <c:pt idx="8">
                  <c:v>1.26638513583413</c:v>
                </c:pt>
                <c:pt idx="9">
                  <c:v>1.0178649351545659</c:v>
                </c:pt>
                <c:pt idx="10">
                  <c:v>0.777622548552793</c:v>
                </c:pt>
                <c:pt idx="11">
                  <c:v>0.54354127465360624</c:v>
                </c:pt>
                <c:pt idx="12">
                  <c:v>0.31380612157982607</c:v>
                </c:pt>
                <c:pt idx="13">
                  <c:v>8.6895834265759794E-2</c:v>
                </c:pt>
                <c:pt idx="14">
                  <c:v>0.13849832742096674</c:v>
                </c:pt>
                <c:pt idx="15">
                  <c:v>0.36357977919971307</c:v>
                </c:pt>
                <c:pt idx="16">
                  <c:v>0.58956533358122298</c:v>
                </c:pt>
                <c:pt idx="17">
                  <c:v>0.817818329828083</c:v>
                </c:pt>
                <c:pt idx="18">
                  <c:v>1.05000476935422</c:v>
                </c:pt>
                <c:pt idx="19">
                  <c:v>1.2882714694406201</c:v>
                </c:pt>
                <c:pt idx="20">
                  <c:v>1.5354056258203399</c:v>
                </c:pt>
                <c:pt idx="21">
                  <c:v>1.7948388912147799</c:v>
                </c:pt>
                <c:pt idx="22">
                  <c:v>2.0702335764150801</c:v>
                </c:pt>
                <c:pt idx="23">
                  <c:v>2.36446596728292</c:v>
                </c:pt>
                <c:pt idx="24">
                  <c:v>2.6784233995246787</c:v>
                </c:pt>
                <c:pt idx="25">
                  <c:v>3.0106315050502199</c:v>
                </c:pt>
                <c:pt idx="26">
                  <c:v>3.3580894022039867</c:v>
                </c:pt>
                <c:pt idx="27">
                  <c:v>3.7174871375489502</c:v>
                </c:pt>
                <c:pt idx="28">
                  <c:v>4.0859705147185155</c:v>
                </c:pt>
                <c:pt idx="29">
                  <c:v>4.4613606034814834</c:v>
                </c:pt>
                <c:pt idx="30">
                  <c:v>4.8420889158442204</c:v>
                </c:pt>
              </c:numCache>
            </c:numRef>
          </c:yVal>
          <c:smooth val="1"/>
        </c:ser>
        <c:ser>
          <c:idx val="9"/>
          <c:order val="9"/>
          <c:tx>
            <c:strRef>
              <c:f>'n=3'!$K$4</c:f>
              <c:strCache>
                <c:ptCount val="1"/>
                <c:pt idx="0">
                  <c:v>m(b)in=2</c:v>
                </c:pt>
              </c:strCache>
            </c:strRef>
          </c:tx>
          <c:spPr>
            <a:ln w="19050">
              <a:solidFill>
                <a:srgbClr val="9BBB59"/>
              </a:solidFill>
              <a:prstDash val="lgDash"/>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K$5:$K$35</c:f>
              <c:numCache>
                <c:formatCode>#,##0.0000</c:formatCode>
                <c:ptCount val="31"/>
                <c:pt idx="0">
                  <c:v>6.6546615086719285</c:v>
                </c:pt>
                <c:pt idx="1">
                  <c:v>6.3319164239410997</c:v>
                </c:pt>
                <c:pt idx="2">
                  <c:v>5.9891532320812324</c:v>
                </c:pt>
                <c:pt idx="3">
                  <c:v>5.6403347481467296</c:v>
                </c:pt>
                <c:pt idx="4">
                  <c:v>5.2876803504859344</c:v>
                </c:pt>
                <c:pt idx="5">
                  <c:v>4.9319064092643172</c:v>
                </c:pt>
                <c:pt idx="6">
                  <c:v>4.57341762339819</c:v>
                </c:pt>
                <c:pt idx="7">
                  <c:v>4.2125278117661944</c:v>
                </c:pt>
                <c:pt idx="8">
                  <c:v>3.8495210964997901</c:v>
                </c:pt>
                <c:pt idx="9">
                  <c:v>3.484675919723303</c:v>
                </c:pt>
                <c:pt idx="10">
                  <c:v>3.1182786968854397</c:v>
                </c:pt>
                <c:pt idx="11">
                  <c:v>2.7506359987170201</c:v>
                </c:pt>
                <c:pt idx="12">
                  <c:v>2.3820888602274901</c:v>
                </c:pt>
                <c:pt idx="13">
                  <c:v>2.0130321283290198</c:v>
                </c:pt>
                <c:pt idx="14">
                  <c:v>1.6439420786030401</c:v>
                </c:pt>
                <c:pt idx="15">
                  <c:v>1.2754167895680399</c:v>
                </c:pt>
                <c:pt idx="16">
                  <c:v>0.90823561260513008</c:v>
                </c:pt>
                <c:pt idx="17">
                  <c:v>0.54344593503136196</c:v>
                </c:pt>
                <c:pt idx="18">
                  <c:v>0.18248481695454888</c:v>
                </c:pt>
                <c:pt idx="19">
                  <c:v>0.17266777392017388</c:v>
                </c:pt>
                <c:pt idx="20">
                  <c:v>0.51934738415684556</c:v>
                </c:pt>
                <c:pt idx="21">
                  <c:v>0.85421394695890696</c:v>
                </c:pt>
                <c:pt idx="22">
                  <c:v>1.17367494642839</c:v>
                </c:pt>
                <c:pt idx="23">
                  <c:v>1.4749090277717001</c:v>
                </c:pt>
                <c:pt idx="24">
                  <c:v>1.7570741722456398</c:v>
                </c:pt>
                <c:pt idx="25">
                  <c:v>2.021684538141947</c:v>
                </c:pt>
                <c:pt idx="26">
                  <c:v>2.2717785772822001</c:v>
                </c:pt>
                <c:pt idx="27">
                  <c:v>2.5107045784732902</c:v>
                </c:pt>
                <c:pt idx="28">
                  <c:v>2.7413587531158199</c:v>
                </c:pt>
                <c:pt idx="29">
                  <c:v>2.9659688932210977</c:v>
                </c:pt>
                <c:pt idx="30">
                  <c:v>3.1861634146324902</c:v>
                </c:pt>
              </c:numCache>
            </c:numRef>
          </c:yVal>
          <c:smooth val="1"/>
        </c:ser>
        <c:ser>
          <c:idx val="10"/>
          <c:order val="10"/>
          <c:tx>
            <c:strRef>
              <c:f>'n=3'!$L$4</c:f>
              <c:strCache>
                <c:ptCount val="1"/>
                <c:pt idx="0">
                  <c:v>m(b)in=3</c:v>
                </c:pt>
              </c:strCache>
            </c:strRef>
          </c:tx>
          <c:spPr>
            <a:ln w="19050">
              <a:solidFill>
                <a:srgbClr val="8064A2"/>
              </a:solidFill>
              <a:prstDash val="lgDash"/>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L$5:$L$35</c:f>
              <c:numCache>
                <c:formatCode>#,##0.0000</c:formatCode>
                <c:ptCount val="31"/>
                <c:pt idx="0">
                  <c:v>6.7227593010420099</c:v>
                </c:pt>
                <c:pt idx="1">
                  <c:v>6.4531695577553698</c:v>
                </c:pt>
                <c:pt idx="2">
                  <c:v>6.20316676968734</c:v>
                </c:pt>
                <c:pt idx="3">
                  <c:v>5.9575746039147797</c:v>
                </c:pt>
                <c:pt idx="4">
                  <c:v>5.7138763061076796</c:v>
                </c:pt>
                <c:pt idx="5">
                  <c:v>5.4710594027013935</c:v>
                </c:pt>
                <c:pt idx="6">
                  <c:v>5.2284155805004655</c:v>
                </c:pt>
                <c:pt idx="7">
                  <c:v>4.9853110892018524</c:v>
                </c:pt>
                <c:pt idx="8">
                  <c:v>4.7411170652715198</c:v>
                </c:pt>
                <c:pt idx="9">
                  <c:v>4.4951793009825503</c:v>
                </c:pt>
                <c:pt idx="10">
                  <c:v>4.2468017439293524</c:v>
                </c:pt>
                <c:pt idx="11">
                  <c:v>3.9952381803991717</c:v>
                </c:pt>
                <c:pt idx="12">
                  <c:v>3.7396921922496387</c:v>
                </c:pt>
                <c:pt idx="13">
                  <c:v>3.4793278902065299</c:v>
                </c:pt>
                <c:pt idx="14">
                  <c:v>3.21329446512016</c:v>
                </c:pt>
                <c:pt idx="15">
                  <c:v>2.94076640638206</c:v>
                </c:pt>
                <c:pt idx="16">
                  <c:v>2.6609979204715071</c:v>
                </c:pt>
                <c:pt idx="17">
                  <c:v>2.3733846891907997</c:v>
                </c:pt>
                <c:pt idx="18">
                  <c:v>2.077520868224727</c:v>
                </c:pt>
                <c:pt idx="19">
                  <c:v>1.7732369983600498</c:v>
                </c:pt>
                <c:pt idx="20">
                  <c:v>1.4606080547715101</c:v>
                </c:pt>
                <c:pt idx="21">
                  <c:v>1.1399295071852964</c:v>
                </c:pt>
                <c:pt idx="22">
                  <c:v>0.81166886082501499</c:v>
                </c:pt>
                <c:pt idx="23">
                  <c:v>0.476405867915972</c:v>
                </c:pt>
                <c:pt idx="24">
                  <c:v>0.13477455597378635</c:v>
                </c:pt>
                <c:pt idx="25">
                  <c:v>0.21258427397011201</c:v>
                </c:pt>
                <c:pt idx="26">
                  <c:v>0.56505636883130927</c:v>
                </c:pt>
                <c:pt idx="27">
                  <c:v>0.92207402023373164</c:v>
                </c:pt>
                <c:pt idx="28">
                  <c:v>1.2831250325913599</c:v>
                </c:pt>
                <c:pt idx="29">
                  <c:v>1.6477543824115999</c:v>
                </c:pt>
                <c:pt idx="30">
                  <c:v>2.0155599296651974</c:v>
                </c:pt>
              </c:numCache>
            </c:numRef>
          </c:yVal>
          <c:smooth val="1"/>
        </c:ser>
        <c:ser>
          <c:idx val="11"/>
          <c:order val="11"/>
          <c:tx>
            <c:strRef>
              <c:f>'n=3'!$M$4</c:f>
              <c:strCache>
                <c:ptCount val="1"/>
                <c:pt idx="0">
                  <c:v>m(b)in=4</c:v>
                </c:pt>
              </c:strCache>
            </c:strRef>
          </c:tx>
          <c:spPr>
            <a:ln w="19050">
              <a:solidFill>
                <a:srgbClr val="4BACC6"/>
              </a:solidFill>
              <a:prstDash val="lgDash"/>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M$5:$M$35</c:f>
              <c:numCache>
                <c:formatCode>#,##0.0000</c:formatCode>
                <c:ptCount val="31"/>
                <c:pt idx="0">
                  <c:v>9.5181975025158589</c:v>
                </c:pt>
                <c:pt idx="1">
                  <c:v>9.1914698948983524</c:v>
                </c:pt>
                <c:pt idx="2">
                  <c:v>8.8608743556047038</c:v>
                </c:pt>
                <c:pt idx="3">
                  <c:v>8.5295229812856892</c:v>
                </c:pt>
                <c:pt idx="4">
                  <c:v>8.197628753043448</c:v>
                </c:pt>
                <c:pt idx="5">
                  <c:v>7.8654340791861319</c:v>
                </c:pt>
                <c:pt idx="6">
                  <c:v>7.53322459806345</c:v>
                </c:pt>
                <c:pt idx="7">
                  <c:v>7.2013388846385133</c:v>
                </c:pt>
                <c:pt idx="8">
                  <c:v>6.8701781379743814</c:v>
                </c:pt>
                <c:pt idx="9">
                  <c:v>6.5402130940709924</c:v>
                </c:pt>
                <c:pt idx="10">
                  <c:v>6.2119900168745801</c:v>
                </c:pt>
                <c:pt idx="11">
                  <c:v>5.8861313620382445</c:v>
                </c:pt>
                <c:pt idx="12">
                  <c:v>5.5633302420789015</c:v>
                </c:pt>
                <c:pt idx="13">
                  <c:v>5.2443347259572297</c:v>
                </c:pt>
                <c:pt idx="14">
                  <c:v>4.9299185896072055</c:v>
                </c:pt>
                <c:pt idx="15">
                  <c:v>4.6208363720191246</c:v>
                </c:pt>
                <c:pt idx="16">
                  <c:v>4.3177639728096997</c:v>
                </c:pt>
                <c:pt idx="17">
                  <c:v>4.0212312272208797</c:v>
                </c:pt>
                <c:pt idx="18">
                  <c:v>3.73155805464335</c:v>
                </c:pt>
                <c:pt idx="19">
                  <c:v>3.4488076628283371</c:v>
                </c:pt>
                <c:pt idx="20">
                  <c:v>3.1727662521260012</c:v>
                </c:pt>
                <c:pt idx="21">
                  <c:v>2.9029491596781374</c:v>
                </c:pt>
                <c:pt idx="22">
                  <c:v>2.6386223039655077</c:v>
                </c:pt>
                <c:pt idx="23">
                  <c:v>2.3788194987808726</c:v>
                </c:pt>
                <c:pt idx="24">
                  <c:v>2.1223316340412</c:v>
                </c:pt>
                <c:pt idx="25">
                  <c:v>1.8676446358065799</c:v>
                </c:pt>
                <c:pt idx="26">
                  <c:v>1.61279194617753</c:v>
                </c:pt>
                <c:pt idx="27">
                  <c:v>1.3551222932295264</c:v>
                </c:pt>
                <c:pt idx="28">
                  <c:v>1.0910437856745498</c:v>
                </c:pt>
                <c:pt idx="29">
                  <c:v>0.8160926811332575</c:v>
                </c:pt>
                <c:pt idx="30">
                  <c:v>0.52598801469063095</c:v>
                </c:pt>
              </c:numCache>
            </c:numRef>
          </c:yVal>
          <c:smooth val="1"/>
        </c:ser>
        <c:ser>
          <c:idx val="12"/>
          <c:order val="12"/>
          <c:tx>
            <c:strRef>
              <c:f>'n=3'!$N$4</c:f>
              <c:strCache>
                <c:ptCount val="1"/>
                <c:pt idx="0">
                  <c:v>m(b)in=5</c:v>
                </c:pt>
              </c:strCache>
            </c:strRef>
          </c:tx>
          <c:spPr>
            <a:ln w="19050">
              <a:solidFill>
                <a:srgbClr val="F79646"/>
              </a:solidFill>
              <a:prstDash val="lgDash"/>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N$5:$N$35</c:f>
              <c:numCache>
                <c:formatCode>#,##0.0000</c:formatCode>
                <c:ptCount val="31"/>
                <c:pt idx="0">
                  <c:v>10.351800405641304</c:v>
                </c:pt>
                <c:pt idx="1">
                  <c:v>10.0641747317413</c:v>
                </c:pt>
                <c:pt idx="2">
                  <c:v>9.7777881729787879</c:v>
                </c:pt>
                <c:pt idx="3">
                  <c:v>9.490924732854058</c:v>
                </c:pt>
                <c:pt idx="4">
                  <c:v>9.2032538043605889</c:v>
                </c:pt>
                <c:pt idx="5">
                  <c:v>8.9144567551764897</c:v>
                </c:pt>
                <c:pt idx="6">
                  <c:v>8.6242263302839604</c:v>
                </c:pt>
                <c:pt idx="7">
                  <c:v>8.3322682399222767</c:v>
                </c:pt>
                <c:pt idx="8">
                  <c:v>8.038304348632618</c:v>
                </c:pt>
                <c:pt idx="9">
                  <c:v>7.7420771060750875</c:v>
                </c:pt>
                <c:pt idx="10">
                  <c:v>7.4433534469607734</c:v>
                </c:pt>
                <c:pt idx="11">
                  <c:v>7.1419309893783298</c:v>
                </c:pt>
                <c:pt idx="12">
                  <c:v>6.8376414670809602</c:v>
                </c:pt>
                <c:pt idx="13">
                  <c:v>6.5303548820536452</c:v>
                </c:pt>
                <c:pt idx="14">
                  <c:v>6.21998217967786</c:v>
                </c:pt>
                <c:pt idx="15">
                  <c:v>5.9064787244388182</c:v>
                </c:pt>
                <c:pt idx="16">
                  <c:v>5.5898443439400598</c:v>
                </c:pt>
                <c:pt idx="17">
                  <c:v>5.2701258117709795</c:v>
                </c:pt>
                <c:pt idx="18">
                  <c:v>4.9474186435468095</c:v>
                </c:pt>
                <c:pt idx="19">
                  <c:v>4.6218707011673201</c:v>
                </c:pt>
                <c:pt idx="20">
                  <c:v>4.2936889494633803</c:v>
                </c:pt>
                <c:pt idx="21" formatCode="0.0000">
                  <c:v>3.96315178533396</c:v>
                </c:pt>
                <c:pt idx="22">
                  <c:v>3.6306308099403499</c:v>
                </c:pt>
                <c:pt idx="23">
                  <c:v>3.2966284403729995</c:v>
                </c:pt>
                <c:pt idx="24">
                  <c:v>2.96184203785791</c:v>
                </c:pt>
                <c:pt idx="25">
                  <c:v>2.6272702924158202</c:v>
                </c:pt>
                <c:pt idx="26">
                  <c:v>2.2943896694941199</c:v>
                </c:pt>
                <c:pt idx="27">
                  <c:v>1.9654043675604498</c:v>
                </c:pt>
                <c:pt idx="28">
                  <c:v>1.6435088129943498</c:v>
                </c:pt>
                <c:pt idx="29">
                  <c:v>1.3328183056791898</c:v>
                </c:pt>
                <c:pt idx="30">
                  <c:v>1.0373093591634261</c:v>
                </c:pt>
              </c:numCache>
            </c:numRef>
          </c:yVal>
          <c:smooth val="1"/>
        </c:ser>
        <c:ser>
          <c:idx val="13"/>
          <c:order val="13"/>
          <c:tx>
            <c:strRef>
              <c:f>'n=3'!$O$4</c:f>
              <c:strCache>
                <c:ptCount val="1"/>
              </c:strCache>
            </c:strRef>
          </c:tx>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O$5:$O$35</c:f>
              <c:numCache>
                <c:formatCode>General</c:formatCode>
                <c:ptCount val="31"/>
              </c:numCache>
            </c:numRef>
          </c:yVal>
          <c:smooth val="1"/>
        </c:ser>
        <c:ser>
          <c:idx val="14"/>
          <c:order val="14"/>
          <c:tx>
            <c:strRef>
              <c:f>'n=3'!$P$4</c:f>
              <c:strCache>
                <c:ptCount val="1"/>
                <c:pt idx="0">
                  <c:v>m(f)=0</c:v>
                </c:pt>
              </c:strCache>
            </c:strRef>
          </c:tx>
          <c:spPr>
            <a:ln w="12700">
              <a:solidFill>
                <a:srgbClr val="1F497D">
                  <a:lumMod val="50000"/>
                </a:srgbClr>
              </a:solidFill>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P$5:$P$35</c:f>
              <c:numCache>
                <c:formatCode>0.0000</c:formatCode>
                <c:ptCount val="31"/>
                <c:pt idx="0">
                  <c:v>2.3467195417663871</c:v>
                </c:pt>
                <c:pt idx="1">
                  <c:v>2.5815016828607011</c:v>
                </c:pt>
                <c:pt idx="2">
                  <c:v>2.80388568048537</c:v>
                </c:pt>
                <c:pt idx="3">
                  <c:v>3.0219660966878998</c:v>
                </c:pt>
                <c:pt idx="4">
                  <c:v>3.2366233652208467</c:v>
                </c:pt>
                <c:pt idx="5">
                  <c:v>3.448516861427088</c:v>
                </c:pt>
                <c:pt idx="6">
                  <c:v>3.65813911902405</c:v>
                </c:pt>
                <c:pt idx="7">
                  <c:v>3.8658574076502177</c:v>
                </c:pt>
                <c:pt idx="8">
                  <c:v>4.0719442954078424</c:v>
                </c:pt>
                <c:pt idx="9">
                  <c:v>4.2765995139487734</c:v>
                </c:pt>
                <c:pt idx="10">
                  <c:v>4.4799652169008404</c:v>
                </c:pt>
                <c:pt idx="11">
                  <c:v>4.6821362147385797</c:v>
                </c:pt>
                <c:pt idx="12">
                  <c:v>4.8831662588067344</c:v>
                </c:pt>
                <c:pt idx="13">
                  <c:v>5.0830709668653045</c:v>
                </c:pt>
                <c:pt idx="14">
                  <c:v>5.2818275795643403</c:v>
                </c:pt>
                <c:pt idx="15">
                  <c:v>5.4793712040141154</c:v>
                </c:pt>
                <c:pt idx="16">
                  <c:v>5.675586576678632</c:v>
                </c:pt>
                <c:pt idx="17">
                  <c:v>5.8702933622766391</c:v>
                </c:pt>
                <c:pt idx="18">
                  <c:v>6.0632210516071199</c:v>
                </c:pt>
                <c:pt idx="19">
                  <c:v>6.2539657924900762</c:v>
                </c:pt>
                <c:pt idx="20">
                  <c:v>6.4419130876669799</c:v>
                </c:pt>
                <c:pt idx="21">
                  <c:v>6.6260901056000403</c:v>
                </c:pt>
                <c:pt idx="22">
                  <c:v>6.8048546997549755</c:v>
                </c:pt>
                <c:pt idx="23">
                  <c:v>6.9751408679993299</c:v>
                </c:pt>
                <c:pt idx="24">
                  <c:v>7.1301554267565646</c:v>
                </c:pt>
                <c:pt idx="25">
                  <c:v>7.248242396494442</c:v>
                </c:pt>
                <c:pt idx="26">
                  <c:v>7.2476718323592397</c:v>
                </c:pt>
              </c:numCache>
            </c:numRef>
          </c:yVal>
          <c:smooth val="1"/>
        </c:ser>
        <c:ser>
          <c:idx val="15"/>
          <c:order val="15"/>
          <c:tx>
            <c:strRef>
              <c:f>'n=3'!$Q$4</c:f>
              <c:strCache>
                <c:ptCount val="1"/>
                <c:pt idx="0">
                  <c:v>m(f)=1</c:v>
                </c:pt>
              </c:strCache>
            </c:strRef>
          </c:tx>
          <c:spPr>
            <a:ln w="12700">
              <a:solidFill>
                <a:srgbClr val="C0504D">
                  <a:lumMod val="50000"/>
                </a:srgbClr>
              </a:solidFill>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Q$5:$Q$35</c:f>
              <c:numCache>
                <c:formatCode>0.0000</c:formatCode>
                <c:ptCount val="31"/>
                <c:pt idx="0">
                  <c:v>3.6913083060577701</c:v>
                </c:pt>
                <c:pt idx="1">
                  <c:v>4.0177682208891996</c:v>
                </c:pt>
                <c:pt idx="2">
                  <c:v>4.3471745002876334</c:v>
                </c:pt>
                <c:pt idx="3">
                  <c:v>4.6749901094541197</c:v>
                </c:pt>
                <c:pt idx="4">
                  <c:v>4.9998240802871372</c:v>
                </c:pt>
                <c:pt idx="5">
                  <c:v>5.3205087892754355</c:v>
                </c:pt>
                <c:pt idx="6">
                  <c:v>5.6360693941091915</c:v>
                </c:pt>
                <c:pt idx="7">
                  <c:v>5.9457089641765704</c:v>
                </c:pt>
                <c:pt idx="8">
                  <c:v>6.2488048882691398</c:v>
                </c:pt>
                <c:pt idx="9">
                  <c:v>6.5449103735533916</c:v>
                </c:pt>
                <c:pt idx="10">
                  <c:v>6.8337548380563948</c:v>
                </c:pt>
                <c:pt idx="11">
                  <c:v>7.1152383149155298</c:v>
                </c:pt>
                <c:pt idx="12">
                  <c:v>7.3894173385196895</c:v>
                </c:pt>
                <c:pt idx="13">
                  <c:v>7.6564822249135602</c:v>
                </c:pt>
                <c:pt idx="14">
                  <c:v>7.9167282736960498</c:v>
                </c:pt>
                <c:pt idx="15">
                  <c:v>8.1705241336001801</c:v>
                </c:pt>
                <c:pt idx="16">
                  <c:v>8.418281008991098</c:v>
                </c:pt>
                <c:pt idx="17">
                  <c:v>8.6604253773320607</c:v>
                </c:pt>
                <c:pt idx="18">
                  <c:v>8.8973767490076803</c:v>
                </c:pt>
                <c:pt idx="19">
                  <c:v>9.1295308323237769</c:v>
                </c:pt>
                <c:pt idx="20">
                  <c:v>9.3572476227686767</c:v>
                </c:pt>
                <c:pt idx="21">
                  <c:v>9.5808434570076528</c:v>
                </c:pt>
                <c:pt idx="22">
                  <c:v>9.8005858827294308</c:v>
                </c:pt>
                <c:pt idx="23">
                  <c:v>10.016690186063</c:v>
                </c:pt>
                <c:pt idx="24">
                  <c:v>10.229316505936801</c:v>
                </c:pt>
                <c:pt idx="25">
                  <c:v>10.438566446642399</c:v>
                </c:pt>
                <c:pt idx="26">
                  <c:v>10.644478213300699</c:v>
                </c:pt>
                <c:pt idx="27">
                  <c:v>10.847018927216299</c:v>
                </c:pt>
                <c:pt idx="28">
                  <c:v>11.046072479030098</c:v>
                </c:pt>
                <c:pt idx="29">
                  <c:v>11.241420262803498</c:v>
                </c:pt>
                <c:pt idx="30">
                  <c:v>11.432710600755501</c:v>
                </c:pt>
              </c:numCache>
            </c:numRef>
          </c:yVal>
          <c:smooth val="1"/>
        </c:ser>
        <c:ser>
          <c:idx val="16"/>
          <c:order val="16"/>
          <c:tx>
            <c:strRef>
              <c:f>'n=3'!$R$4</c:f>
              <c:strCache>
                <c:ptCount val="1"/>
                <c:pt idx="0">
                  <c:v>m(f)=2</c:v>
                </c:pt>
              </c:strCache>
            </c:strRef>
          </c:tx>
          <c:spPr>
            <a:ln w="12700">
              <a:solidFill>
                <a:srgbClr val="9BBB59">
                  <a:lumMod val="50000"/>
                </a:srgbClr>
              </a:solidFill>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R$5:$R$35</c:f>
              <c:numCache>
                <c:formatCode>0.0000</c:formatCode>
                <c:ptCount val="31"/>
                <c:pt idx="0">
                  <c:v>6.4953853615885295</c:v>
                </c:pt>
                <c:pt idx="1">
                  <c:v>6.7703829174758603</c:v>
                </c:pt>
                <c:pt idx="2">
                  <c:v>7.0353477400418871</c:v>
                </c:pt>
                <c:pt idx="3">
                  <c:v>7.2980902163233603</c:v>
                </c:pt>
                <c:pt idx="4">
                  <c:v>7.5617509335412203</c:v>
                </c:pt>
                <c:pt idx="5">
                  <c:v>7.8280848021380471</c:v>
                </c:pt>
                <c:pt idx="6">
                  <c:v>8.0981186920627319</c:v>
                </c:pt>
                <c:pt idx="7">
                  <c:v>8.3724482036628221</c:v>
                </c:pt>
                <c:pt idx="8">
                  <c:v>8.6513450821433509</c:v>
                </c:pt>
                <c:pt idx="9">
                  <c:v>8.9347908027605687</c:v>
                </c:pt>
                <c:pt idx="10">
                  <c:v>9.2224790468964191</c:v>
                </c:pt>
                <c:pt idx="11">
                  <c:v>9.5138108527578193</c:v>
                </c:pt>
                <c:pt idx="12">
                  <c:v>9.8078966180323768</c:v>
                </c:pt>
                <c:pt idx="13">
                  <c:v>10.103576076845506</c:v>
                </c:pt>
                <c:pt idx="14">
                  <c:v>10.399467269295426</c:v>
                </c:pt>
                <c:pt idx="15">
                  <c:v>10.6940545676774</c:v>
                </c:pt>
                <c:pt idx="16">
                  <c:v>10.985819131088249</c:v>
                </c:pt>
                <c:pt idx="17">
                  <c:v>11.2733930375678</c:v>
                </c:pt>
                <c:pt idx="18">
                  <c:v>11.555709342660506</c:v>
                </c:pt>
                <c:pt idx="19">
                  <c:v>11.832091264704324</c:v>
                </c:pt>
                <c:pt idx="20">
                  <c:v>12.102261144592456</c:v>
                </c:pt>
                <c:pt idx="21">
                  <c:v>12.366275295826426</c:v>
                </c:pt>
                <c:pt idx="22">
                  <c:v>12.624422452231999</c:v>
                </c:pt>
                <c:pt idx="23">
                  <c:v>12.877120028249402</c:v>
                </c:pt>
                <c:pt idx="24">
                  <c:v>13.124835681750767</c:v>
                </c:pt>
                <c:pt idx="25">
                  <c:v>13.368034977792426</c:v>
                </c:pt>
                <c:pt idx="26">
                  <c:v>13.607152722982301</c:v>
                </c:pt>
                <c:pt idx="27">
                  <c:v>13.842580245312242</c:v>
                </c:pt>
                <c:pt idx="28">
                  <c:v>14.0746621568641</c:v>
                </c:pt>
                <c:pt idx="29">
                  <c:v>14.303698079852104</c:v>
                </c:pt>
                <c:pt idx="30">
                  <c:v>14.529946570889132</c:v>
                </c:pt>
              </c:numCache>
            </c:numRef>
          </c:yVal>
          <c:smooth val="1"/>
        </c:ser>
        <c:ser>
          <c:idx val="17"/>
          <c:order val="17"/>
          <c:tx>
            <c:strRef>
              <c:f>'n=3'!$S$4</c:f>
              <c:strCache>
                <c:ptCount val="1"/>
                <c:pt idx="0">
                  <c:v>m(f)=3</c:v>
                </c:pt>
              </c:strCache>
            </c:strRef>
          </c:tx>
          <c:spPr>
            <a:ln w="12700">
              <a:solidFill>
                <a:srgbClr val="8064A2">
                  <a:lumMod val="50000"/>
                </a:srgbClr>
              </a:solidFill>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S$5:$S$35</c:f>
              <c:numCache>
                <c:formatCode>0.0000</c:formatCode>
                <c:ptCount val="31"/>
                <c:pt idx="0">
                  <c:v>6.7560761161470699</c:v>
                </c:pt>
                <c:pt idx="1">
                  <c:v>7.06888408596443</c:v>
                </c:pt>
                <c:pt idx="2">
                  <c:v>7.38983889933903</c:v>
                </c:pt>
                <c:pt idx="3">
                  <c:v>7.7128048121928297</c:v>
                </c:pt>
                <c:pt idx="4">
                  <c:v>8.0350210569407903</c:v>
                </c:pt>
                <c:pt idx="5">
                  <c:v>8.3551264276482993</c:v>
                </c:pt>
                <c:pt idx="6">
                  <c:v>8.6724755614400504</c:v>
                </c:pt>
                <c:pt idx="7">
                  <c:v>8.9868293571979248</c:v>
                </c:pt>
                <c:pt idx="8">
                  <c:v>9.2982147746534132</c:v>
                </c:pt>
                <c:pt idx="9">
                  <c:v>9.6068792283909801</c:v>
                </c:pt>
                <c:pt idx="10">
                  <c:v>9.9132628621115479</c:v>
                </c:pt>
                <c:pt idx="11">
                  <c:v>10.217997681602698</c:v>
                </c:pt>
                <c:pt idx="12">
                  <c:v>10.5219069349112</c:v>
                </c:pt>
                <c:pt idx="13">
                  <c:v>10.8259959853716</c:v>
                </c:pt>
                <c:pt idx="14">
                  <c:v>11.131421058844399</c:v>
                </c:pt>
                <c:pt idx="15">
                  <c:v>11.439422227912306</c:v>
                </c:pt>
                <c:pt idx="16">
                  <c:v>11.7512143775791</c:v>
                </c:pt>
                <c:pt idx="17">
                  <c:v>12.067848272742006</c:v>
                </c:pt>
                <c:pt idx="18">
                  <c:v>12.390076993989506</c:v>
                </c:pt>
                <c:pt idx="19">
                  <c:v>12.718272876869399</c:v>
                </c:pt>
                <c:pt idx="20">
                  <c:v>13.052422134136124</c:v>
                </c:pt>
                <c:pt idx="21">
                  <c:v>13.392188885434306</c:v>
                </c:pt>
                <c:pt idx="22">
                  <c:v>13.737012622270969</c:v>
                </c:pt>
                <c:pt idx="23">
                  <c:v>14.086202293061236</c:v>
                </c:pt>
                <c:pt idx="24">
                  <c:v>14.439004223104106</c:v>
                </c:pt>
                <c:pt idx="25">
                  <c:v>14.7946397736377</c:v>
                </c:pt>
                <c:pt idx="26">
                  <c:v>15.152311526044</c:v>
                </c:pt>
                <c:pt idx="27">
                  <c:v>15.511190968657999</c:v>
                </c:pt>
                <c:pt idx="28">
                  <c:v>15.870384614520832</c:v>
                </c:pt>
                <c:pt idx="29">
                  <c:v>16.228883919165831</c:v>
                </c:pt>
                <c:pt idx="30">
                  <c:v>16.585498355933716</c:v>
                </c:pt>
              </c:numCache>
            </c:numRef>
          </c:yVal>
          <c:smooth val="1"/>
        </c:ser>
        <c:ser>
          <c:idx val="18"/>
          <c:order val="18"/>
          <c:tx>
            <c:strRef>
              <c:f>'n=3'!$T$4</c:f>
              <c:strCache>
                <c:ptCount val="1"/>
                <c:pt idx="0">
                  <c:v>m(f)=4</c:v>
                </c:pt>
              </c:strCache>
            </c:strRef>
          </c:tx>
          <c:spPr>
            <a:ln w="12700">
              <a:solidFill>
                <a:srgbClr val="4BACC6">
                  <a:lumMod val="50000"/>
                </a:srgbClr>
              </a:solidFill>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T$5:$T$35</c:f>
              <c:numCache>
                <c:formatCode>0.0000</c:formatCode>
                <c:ptCount val="31"/>
                <c:pt idx="0">
                  <c:v>9.4297487820298187</c:v>
                </c:pt>
                <c:pt idx="1">
                  <c:v>9.7558619571009224</c:v>
                </c:pt>
                <c:pt idx="2">
                  <c:v>10.082873148808799</c:v>
                </c:pt>
                <c:pt idx="3">
                  <c:v>10.407512902801702</c:v>
                </c:pt>
                <c:pt idx="4">
                  <c:v>10.729450565255499</c:v>
                </c:pt>
                <c:pt idx="5">
                  <c:v>11.048291271782999</c:v>
                </c:pt>
                <c:pt idx="6">
                  <c:v>11.363583751396424</c:v>
                </c:pt>
                <c:pt idx="7">
                  <c:v>11.674850377667926</c:v>
                </c:pt>
                <c:pt idx="8">
                  <c:v>11.981641158298904</c:v>
                </c:pt>
                <c:pt idx="9">
                  <c:v>12.283600966654499</c:v>
                </c:pt>
                <c:pt idx="10">
                  <c:v>12.5805278539911</c:v>
                </c:pt>
                <c:pt idx="11">
                  <c:v>12.872399523939249</c:v>
                </c:pt>
                <c:pt idx="12">
                  <c:v>13.159359051318306</c:v>
                </c:pt>
                <c:pt idx="13">
                  <c:v>13.441670327177098</c:v>
                </c:pt>
                <c:pt idx="14">
                  <c:v>13.719664183035198</c:v>
                </c:pt>
                <c:pt idx="15">
                  <c:v>13.993692942491204</c:v>
                </c:pt>
                <c:pt idx="16">
                  <c:v>14.264100080274698</c:v>
                </c:pt>
                <c:pt idx="17">
                  <c:v>14.531210501087701</c:v>
                </c:pt>
                <c:pt idx="18">
                  <c:v>14.795319207998499</c:v>
                </c:pt>
                <c:pt idx="19">
                  <c:v>15.056705012400249</c:v>
                </c:pt>
                <c:pt idx="20">
                  <c:v>15.315625242006032</c:v>
                </c:pt>
                <c:pt idx="21">
                  <c:v>15.5723347483558</c:v>
                </c:pt>
                <c:pt idx="22">
                  <c:v>15.827089136546432</c:v>
                </c:pt>
                <c:pt idx="23">
                  <c:v>16.080156161820099</c:v>
                </c:pt>
                <c:pt idx="24">
                  <c:v>16.331827595655305</c:v>
                </c:pt>
                <c:pt idx="25">
                  <c:v>16.582433739180697</c:v>
                </c:pt>
                <c:pt idx="26">
                  <c:v>16.832361591720389</c:v>
                </c:pt>
                <c:pt idx="27">
                  <c:v>17.0820789924907</c:v>
                </c:pt>
                <c:pt idx="28">
                  <c:v>17.332171247546199</c:v>
                </c:pt>
                <c:pt idx="29">
                  <c:v>17.583386073595015</c:v>
                </c:pt>
                <c:pt idx="30">
                  <c:v>17.836694560845</c:v>
                </c:pt>
              </c:numCache>
            </c:numRef>
          </c:yVal>
          <c:smooth val="1"/>
        </c:ser>
        <c:ser>
          <c:idx val="19"/>
          <c:order val="19"/>
          <c:tx>
            <c:strRef>
              <c:f>'n=3'!$U$4</c:f>
              <c:strCache>
                <c:ptCount val="1"/>
                <c:pt idx="0">
                  <c:v>m(f)=5</c:v>
                </c:pt>
              </c:strCache>
            </c:strRef>
          </c:tx>
          <c:spPr>
            <a:ln w="12700">
              <a:solidFill>
                <a:srgbClr val="F79646">
                  <a:lumMod val="50000"/>
                </a:srgbClr>
              </a:solidFill>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U$5:$U$35</c:f>
              <c:numCache>
                <c:formatCode>0.0000</c:formatCode>
                <c:ptCount val="31"/>
                <c:pt idx="0">
                  <c:v>10.241898365999852</c:v>
                </c:pt>
                <c:pt idx="1">
                  <c:v>10.5277394087795</c:v>
                </c:pt>
                <c:pt idx="2">
                  <c:v>10.8133144175228</c:v>
                </c:pt>
                <c:pt idx="3">
                  <c:v>11.1007529639356</c:v>
                </c:pt>
                <c:pt idx="4">
                  <c:v>11.390600521164124</c:v>
                </c:pt>
                <c:pt idx="5">
                  <c:v>11.683446149068953</c:v>
                </c:pt>
                <c:pt idx="6">
                  <c:v>11.979909483644199</c:v>
                </c:pt>
                <c:pt idx="7">
                  <c:v>12.280606281371902</c:v>
                </c:pt>
                <c:pt idx="8">
                  <c:v>12.586091514085732</c:v>
                </c:pt>
                <c:pt idx="9">
                  <c:v>12.896790498827949</c:v>
                </c:pt>
                <c:pt idx="10">
                  <c:v>13.212940023849702</c:v>
                </c:pt>
                <c:pt idx="11">
                  <c:v>13.5345625958537</c:v>
                </c:pt>
                <c:pt idx="12">
                  <c:v>13.861482951370506</c:v>
                </c:pt>
                <c:pt idx="13">
                  <c:v>14.193375945444798</c:v>
                </c:pt>
                <c:pt idx="14">
                  <c:v>14.5298240412464</c:v>
                </c:pt>
                <c:pt idx="15">
                  <c:v>14.870366072895306</c:v>
                </c:pt>
                <c:pt idx="16">
                  <c:v>15.2145303953425</c:v>
                </c:pt>
                <c:pt idx="17">
                  <c:v>15.561845394807024</c:v>
                </c:pt>
                <c:pt idx="18">
                  <c:v>15.9118537284463</c:v>
                </c:pt>
                <c:pt idx="19">
                  <c:v>16.264097277136123</c:v>
                </c:pt>
                <c:pt idx="20">
                  <c:v>16.618110604190299</c:v>
                </c:pt>
                <c:pt idx="21">
                  <c:v>16.973408340220242</c:v>
                </c:pt>
                <c:pt idx="22">
                  <c:v>17.329463924761331</c:v>
                </c:pt>
                <c:pt idx="23">
                  <c:v>17.685686414784186</c:v>
                </c:pt>
                <c:pt idx="24">
                  <c:v>18.041391048269599</c:v>
                </c:pt>
                <c:pt idx="25">
                  <c:v>18.3957629978594</c:v>
                </c:pt>
                <c:pt idx="26">
                  <c:v>18.747815018835801</c:v>
                </c:pt>
                <c:pt idx="27">
                  <c:v>19.096355822971287</c:v>
                </c:pt>
                <c:pt idx="28">
                  <c:v>19.439955147190513</c:v>
                </c:pt>
                <c:pt idx="29">
                  <c:v>19.776987737079505</c:v>
                </c:pt>
                <c:pt idx="30">
                  <c:v>20.105747198400501</c:v>
                </c:pt>
              </c:numCache>
            </c:numRef>
          </c:yVal>
          <c:smooth val="1"/>
        </c:ser>
        <c:ser>
          <c:idx val="20"/>
          <c:order val="20"/>
          <c:tx>
            <c:strRef>
              <c:f>'n=3'!$V$4</c:f>
              <c:strCache>
                <c:ptCount val="1"/>
                <c:pt idx="0">
                  <c:v>m(b)=0</c:v>
                </c:pt>
              </c:strCache>
            </c:strRef>
          </c:tx>
          <c:spPr>
            <a:ln w="12700">
              <a:solidFill>
                <a:srgbClr val="1F497D">
                  <a:lumMod val="50000"/>
                </a:srgbClr>
              </a:solidFill>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V$5:$V$35</c:f>
              <c:numCache>
                <c:formatCode>0.0000</c:formatCode>
                <c:ptCount val="31"/>
                <c:pt idx="0">
                  <c:v>2.3605064651046197</c:v>
                </c:pt>
                <c:pt idx="1">
                  <c:v>2.1188076912385587</c:v>
                </c:pt>
                <c:pt idx="2">
                  <c:v>1.8750839906069001</c:v>
                </c:pt>
                <c:pt idx="3">
                  <c:v>1.6202625320927238</c:v>
                </c:pt>
                <c:pt idx="4">
                  <c:v>1.3520561865686045</c:v>
                </c:pt>
                <c:pt idx="5">
                  <c:v>1.06856040448434</c:v>
                </c:pt>
                <c:pt idx="6">
                  <c:v>0.76878642940623398</c:v>
                </c:pt>
                <c:pt idx="7">
                  <c:v>0.45296841048169301</c:v>
                </c:pt>
                <c:pt idx="8">
                  <c:v>0.122428048103097</c:v>
                </c:pt>
                <c:pt idx="9">
                  <c:v>0.22089432567711201</c:v>
                </c:pt>
                <c:pt idx="10">
                  <c:v>0.57493685956927965</c:v>
                </c:pt>
                <c:pt idx="11">
                  <c:v>0.93783957531020001</c:v>
                </c:pt>
                <c:pt idx="12">
                  <c:v>1.3080764057016101</c:v>
                </c:pt>
                <c:pt idx="13">
                  <c:v>1.6844669820449198</c:v>
                </c:pt>
                <c:pt idx="14">
                  <c:v>2.066137498029478</c:v>
                </c:pt>
                <c:pt idx="15">
                  <c:v>2.4524716683482031</c:v>
                </c:pt>
                <c:pt idx="16">
                  <c:v>2.8430703272980797</c:v>
                </c:pt>
                <c:pt idx="17">
                  <c:v>3.23772698619362</c:v>
                </c:pt>
                <c:pt idx="18">
                  <c:v>3.6364233409651598</c:v>
                </c:pt>
                <c:pt idx="19">
                  <c:v>4.0393508629450796</c:v>
                </c:pt>
                <c:pt idx="20">
                  <c:v>4.4469727424760102</c:v>
                </c:pt>
                <c:pt idx="21">
                  <c:v>4.8601611095435802</c:v>
                </c:pt>
                <c:pt idx="22">
                  <c:v>5.2805011492089875</c:v>
                </c:pt>
                <c:pt idx="23">
                  <c:v>5.7110419668678603</c:v>
                </c:pt>
                <c:pt idx="24">
                  <c:v>6.1585986435893796</c:v>
                </c:pt>
                <c:pt idx="25">
                  <c:v>6.6448894529453275</c:v>
                </c:pt>
                <c:pt idx="26">
                  <c:v>7.2476707671682785</c:v>
                </c:pt>
              </c:numCache>
            </c:numRef>
          </c:yVal>
          <c:smooth val="1"/>
        </c:ser>
        <c:ser>
          <c:idx val="21"/>
          <c:order val="21"/>
          <c:tx>
            <c:strRef>
              <c:f>'n=3'!$W$4</c:f>
              <c:strCache>
                <c:ptCount val="1"/>
                <c:pt idx="0">
                  <c:v>m(b)=1</c:v>
                </c:pt>
              </c:strCache>
            </c:strRef>
          </c:tx>
          <c:spPr>
            <a:ln w="12700">
              <a:solidFill>
                <a:srgbClr val="C0504D">
                  <a:lumMod val="50000"/>
                </a:srgbClr>
              </a:solidFill>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W$5:$W$35</c:f>
              <c:numCache>
                <c:formatCode>0.0000</c:formatCode>
                <c:ptCount val="31"/>
                <c:pt idx="0">
                  <c:v>3.685574870282267</c:v>
                </c:pt>
                <c:pt idx="1">
                  <c:v>3.3611439133096317</c:v>
                </c:pt>
                <c:pt idx="2">
                  <c:v>3.0382263024842877</c:v>
                </c:pt>
                <c:pt idx="3">
                  <c:v>2.7222709518035</c:v>
                </c:pt>
                <c:pt idx="4">
                  <c:v>2.4158948449844702</c:v>
                </c:pt>
                <c:pt idx="5">
                  <c:v>2.1212829902887207</c:v>
                </c:pt>
                <c:pt idx="6">
                  <c:v>1.83965501382757</c:v>
                </c:pt>
                <c:pt idx="7">
                  <c:v>1.570957635546814</c:v>
                </c:pt>
                <c:pt idx="8">
                  <c:v>1.3139992129277049</c:v>
                </c:pt>
                <c:pt idx="9">
                  <c:v>1.0669159212798445</c:v>
                </c:pt>
                <c:pt idx="10">
                  <c:v>0.82766454531607503</c:v>
                </c:pt>
                <c:pt idx="11">
                  <c:v>0.594337452069715</c:v>
                </c:pt>
                <c:pt idx="12">
                  <c:v>0.36528199546062201</c:v>
                </c:pt>
                <c:pt idx="13">
                  <c:v>0.13909124995536554</c:v>
                </c:pt>
                <c:pt idx="14">
                  <c:v>8.5466929098865066E-2</c:v>
                </c:pt>
                <c:pt idx="15">
                  <c:v>0.30954886011939536</c:v>
                </c:pt>
                <c:pt idx="16">
                  <c:v>0.53435333599748958</c:v>
                </c:pt>
                <c:pt idx="17">
                  <c:v>0.7612671007617885</c:v>
                </c:pt>
                <c:pt idx="18">
                  <c:v>0.99205324176182297</c:v>
                </c:pt>
                <c:pt idx="19">
                  <c:v>1.2290915523141819</c:v>
                </c:pt>
                <c:pt idx="20">
                  <c:v>1.4756246156561221</c:v>
                </c:pt>
                <c:pt idx="21">
                  <c:v>1.7358053653065899</c:v>
                </c:pt>
                <c:pt idx="22">
                  <c:v>2.0140909509149001</c:v>
                </c:pt>
                <c:pt idx="23">
                  <c:v>2.31366387587037</c:v>
                </c:pt>
                <c:pt idx="24">
                  <c:v>2.6347583835659987</c:v>
                </c:pt>
                <c:pt idx="25">
                  <c:v>2.9746387156639598</c:v>
                </c:pt>
                <c:pt idx="26">
                  <c:v>3.3292401944592256</c:v>
                </c:pt>
                <c:pt idx="27">
                  <c:v>3.6947455352006267</c:v>
                </c:pt>
                <c:pt idx="28">
                  <c:v>4.0682171159407003</c:v>
                </c:pt>
                <c:pt idx="29">
                  <c:v>4.4475867778988949</c:v>
                </c:pt>
                <c:pt idx="30">
                  <c:v>4.8314473905204434</c:v>
                </c:pt>
              </c:numCache>
            </c:numRef>
          </c:yVal>
          <c:smooth val="1"/>
        </c:ser>
        <c:ser>
          <c:idx val="22"/>
          <c:order val="22"/>
          <c:tx>
            <c:strRef>
              <c:f>'n=3'!$X$4</c:f>
              <c:strCache>
                <c:ptCount val="1"/>
                <c:pt idx="0">
                  <c:v>m(b)=2</c:v>
                </c:pt>
              </c:strCache>
            </c:strRef>
          </c:tx>
          <c:spPr>
            <a:ln w="12700">
              <a:solidFill>
                <a:srgbClr val="9BBB59">
                  <a:lumMod val="50000"/>
                </a:srgbClr>
              </a:solidFill>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X$5:$X$35</c:f>
              <c:numCache>
                <c:formatCode>0.0000</c:formatCode>
                <c:ptCount val="31"/>
                <c:pt idx="0">
                  <c:v>6.4994811103875998</c:v>
                </c:pt>
                <c:pt idx="1">
                  <c:v>6.2085307523011402</c:v>
                </c:pt>
                <c:pt idx="2">
                  <c:v>5.8982549997467375</c:v>
                </c:pt>
                <c:pt idx="3">
                  <c:v>5.5697715248035724</c:v>
                </c:pt>
                <c:pt idx="4">
                  <c:v>5.2291901308100996</c:v>
                </c:pt>
                <c:pt idx="5">
                  <c:v>4.8807935178368496</c:v>
                </c:pt>
                <c:pt idx="6">
                  <c:v>4.5269733107466896</c:v>
                </c:pt>
                <c:pt idx="7">
                  <c:v>4.1690877974507696</c:v>
                </c:pt>
                <c:pt idx="8">
                  <c:v>3.80799586447807</c:v>
                </c:pt>
                <c:pt idx="9">
                  <c:v>3.444300861026659</c:v>
                </c:pt>
                <c:pt idx="10">
                  <c:v>3.0784872025055012</c:v>
                </c:pt>
                <c:pt idx="11">
                  <c:v>2.7109831774109212</c:v>
                </c:pt>
                <c:pt idx="12">
                  <c:v>2.3422059519619101</c:v>
                </c:pt>
                <c:pt idx="13">
                  <c:v>1.9725978795124601</c:v>
                </c:pt>
                <c:pt idx="14">
                  <c:v>1.6026653269810445</c:v>
                </c:pt>
                <c:pt idx="15">
                  <c:v>1.23302886462561</c:v>
                </c:pt>
                <c:pt idx="16">
                  <c:v>0.86449527157302508</c:v>
                </c:pt>
                <c:pt idx="17">
                  <c:v>0.498165191742025</c:v>
                </c:pt>
                <c:pt idx="18">
                  <c:v>0.13559300789668299</c:v>
                </c:pt>
                <c:pt idx="19">
                  <c:v>0.22099495676672654</c:v>
                </c:pt>
                <c:pt idx="20">
                  <c:v>0.56846941531422301</c:v>
                </c:pt>
                <c:pt idx="21">
                  <c:v>0.90276241483311803</c:v>
                </c:pt>
                <c:pt idx="22">
                  <c:v>1.2194818341990099</c:v>
                </c:pt>
                <c:pt idx="23">
                  <c:v>1.51549656396112</c:v>
                </c:pt>
                <c:pt idx="24">
                  <c:v>1.7906152406326798</c:v>
                </c:pt>
                <c:pt idx="25">
                  <c:v>2.0476119749631199</c:v>
                </c:pt>
                <c:pt idx="26">
                  <c:v>2.2905883745126401</c:v>
                </c:pt>
                <c:pt idx="27">
                  <c:v>2.5234006096778701</c:v>
                </c:pt>
                <c:pt idx="28">
                  <c:v>2.749031838586049</c:v>
                </c:pt>
                <c:pt idx="29">
                  <c:v>2.9696009983005198</c:v>
                </c:pt>
                <c:pt idx="30">
                  <c:v>3.1865904015442199</c:v>
                </c:pt>
              </c:numCache>
            </c:numRef>
          </c:yVal>
          <c:smooth val="1"/>
        </c:ser>
        <c:ser>
          <c:idx val="23"/>
          <c:order val="23"/>
          <c:tx>
            <c:strRef>
              <c:f>'n=3'!$Y$4</c:f>
              <c:strCache>
                <c:ptCount val="1"/>
                <c:pt idx="0">
                  <c:v>m(b)=3</c:v>
                </c:pt>
              </c:strCache>
            </c:strRef>
          </c:tx>
          <c:spPr>
            <a:ln w="12700">
              <a:solidFill>
                <a:srgbClr val="8064A2">
                  <a:lumMod val="50000"/>
                </a:srgbClr>
              </a:solidFill>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Y$5:$Y$35</c:f>
              <c:numCache>
                <c:formatCode>0.0000</c:formatCode>
                <c:ptCount val="31"/>
                <c:pt idx="0">
                  <c:v>6.7546022443281304</c:v>
                </c:pt>
                <c:pt idx="1">
                  <c:v>6.4568448511806498</c:v>
                </c:pt>
                <c:pt idx="2">
                  <c:v>6.1784969244846923</c:v>
                </c:pt>
                <c:pt idx="3">
                  <c:v>5.9168564023477801</c:v>
                </c:pt>
                <c:pt idx="4">
                  <c:v>5.66553979146404</c:v>
                </c:pt>
                <c:pt idx="5">
                  <c:v>5.4199992295620714</c:v>
                </c:pt>
                <c:pt idx="6">
                  <c:v>5.1775618436113602</c:v>
                </c:pt>
                <c:pt idx="7">
                  <c:v>4.9365855998779775</c:v>
                </c:pt>
                <c:pt idx="8">
                  <c:v>4.6958904902208713</c:v>
                </c:pt>
                <c:pt idx="9">
                  <c:v>4.4545043084691756</c:v>
                </c:pt>
                <c:pt idx="10">
                  <c:v>4.2115234364852698</c:v>
                </c:pt>
                <c:pt idx="11">
                  <c:v>3.9660370212596301</c:v>
                </c:pt>
                <c:pt idx="12">
                  <c:v>3.7170852200710698</c:v>
                </c:pt>
                <c:pt idx="13">
                  <c:v>3.4636392458560215</c:v>
                </c:pt>
                <c:pt idx="14">
                  <c:v>3.2046066557471771</c:v>
                </c:pt>
                <c:pt idx="15">
                  <c:v>2.9388673437336621</c:v>
                </c:pt>
                <c:pt idx="16">
                  <c:v>2.665338821264958</c:v>
                </c:pt>
                <c:pt idx="17">
                  <c:v>2.3830775365232397</c:v>
                </c:pt>
                <c:pt idx="18">
                  <c:v>2.0913879196659302</c:v>
                </c:pt>
                <c:pt idx="19">
                  <c:v>1.78991446927772</c:v>
                </c:pt>
                <c:pt idx="20">
                  <c:v>1.4786824345927152</c:v>
                </c:pt>
                <c:pt idx="21">
                  <c:v>1.1580718458918635</c:v>
                </c:pt>
                <c:pt idx="22">
                  <c:v>0.82873577782193897</c:v>
                </c:pt>
                <c:pt idx="23">
                  <c:v>0.49149236433097454</c:v>
                </c:pt>
                <c:pt idx="24">
                  <c:v>0.14722371980416199</c:v>
                </c:pt>
                <c:pt idx="25">
                  <c:v>0.20320488319949501</c:v>
                </c:pt>
                <c:pt idx="26">
                  <c:v>0.55899102065130202</c:v>
                </c:pt>
                <c:pt idx="27">
                  <c:v>0.91941756895687698</c:v>
                </c:pt>
                <c:pt idx="28">
                  <c:v>1.2838565221401499</c:v>
                </c:pt>
                <c:pt idx="29">
                  <c:v>1.65177004367452</c:v>
                </c:pt>
                <c:pt idx="30">
                  <c:v>2.022685173997063</c:v>
                </c:pt>
              </c:numCache>
            </c:numRef>
          </c:yVal>
          <c:smooth val="1"/>
        </c:ser>
        <c:ser>
          <c:idx val="24"/>
          <c:order val="24"/>
          <c:tx>
            <c:strRef>
              <c:f>'n=3'!$Z$4</c:f>
              <c:strCache>
                <c:ptCount val="1"/>
                <c:pt idx="0">
                  <c:v>m(b)=4</c:v>
                </c:pt>
              </c:strCache>
            </c:strRef>
          </c:tx>
          <c:spPr>
            <a:ln w="12700">
              <a:solidFill>
                <a:srgbClr val="4BACC6">
                  <a:lumMod val="50000"/>
                </a:srgbClr>
              </a:solidFill>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Z$5:$Z$35</c:f>
              <c:numCache>
                <c:formatCode>0.0000</c:formatCode>
                <c:ptCount val="31"/>
                <c:pt idx="0">
                  <c:v>9.4237403912697708</c:v>
                </c:pt>
                <c:pt idx="1">
                  <c:v>9.0957903679489576</c:v>
                </c:pt>
                <c:pt idx="2">
                  <c:v>8.7631873590899882</c:v>
                </c:pt>
                <c:pt idx="3">
                  <c:v>8.4291541348320802</c:v>
                </c:pt>
                <c:pt idx="4">
                  <c:v>8.0939212993778185</c:v>
                </c:pt>
                <c:pt idx="5">
                  <c:v>7.7577449814614399</c:v>
                </c:pt>
                <c:pt idx="6">
                  <c:v>7.4209224297834497</c:v>
                </c:pt>
                <c:pt idx="7">
                  <c:v>7.0838109558281497</c:v>
                </c:pt>
                <c:pt idx="8">
                  <c:v>6.7468222909324504</c:v>
                </c:pt>
                <c:pt idx="9">
                  <c:v>6.4104569662642685</c:v>
                </c:pt>
                <c:pt idx="10">
                  <c:v>6.0753056053161734</c:v>
                </c:pt>
                <c:pt idx="11">
                  <c:v>5.7420632035647534</c:v>
                </c:pt>
                <c:pt idx="12">
                  <c:v>5.4115350546449603</c:v>
                </c:pt>
                <c:pt idx="13">
                  <c:v>5.0846423711674698</c:v>
                </c:pt>
                <c:pt idx="14">
                  <c:v>4.7623899015994056</c:v>
                </c:pt>
                <c:pt idx="15">
                  <c:v>4.4458335120676802</c:v>
                </c:pt>
                <c:pt idx="16">
                  <c:v>4.1360001959795971</c:v>
                </c:pt>
                <c:pt idx="17">
                  <c:v>3.8337837752209611</c:v>
                </c:pt>
                <c:pt idx="18">
                  <c:v>3.5398284464718377</c:v>
                </c:pt>
                <c:pt idx="19">
                  <c:v>3.2544305880349609</c:v>
                </c:pt>
                <c:pt idx="20">
                  <c:v>2.9774891760875901</c:v>
                </c:pt>
                <c:pt idx="21">
                  <c:v>2.7085264584421327</c:v>
                </c:pt>
                <c:pt idx="22">
                  <c:v>2.4467436342374467</c:v>
                </c:pt>
                <c:pt idx="23">
                  <c:v>2.1911148566259624</c:v>
                </c:pt>
                <c:pt idx="24">
                  <c:v>1.9404447551222199</c:v>
                </c:pt>
                <c:pt idx="25">
                  <c:v>1.6933792093534099</c:v>
                </c:pt>
                <c:pt idx="26">
                  <c:v>1.4483277403073798</c:v>
                </c:pt>
                <c:pt idx="27">
                  <c:v>1.2032624535955498</c:v>
                </c:pt>
                <c:pt idx="28">
                  <c:v>0.95534424606446677</c:v>
                </c:pt>
                <c:pt idx="29">
                  <c:v>0.70026616344931558</c:v>
                </c:pt>
                <c:pt idx="30">
                  <c:v>0.43193761658909602</c:v>
                </c:pt>
              </c:numCache>
            </c:numRef>
          </c:yVal>
          <c:smooth val="1"/>
        </c:ser>
        <c:ser>
          <c:idx val="25"/>
          <c:order val="25"/>
          <c:tx>
            <c:strRef>
              <c:f>'n=3'!$AA$4</c:f>
              <c:strCache>
                <c:ptCount val="1"/>
                <c:pt idx="0">
                  <c:v>m(b)=5</c:v>
                </c:pt>
              </c:strCache>
            </c:strRef>
          </c:tx>
          <c:spPr>
            <a:ln w="12700">
              <a:solidFill>
                <a:srgbClr val="F79646">
                  <a:lumMod val="50000"/>
                </a:srgbClr>
              </a:solidFill>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AA$5:$AA$35</c:f>
              <c:numCache>
                <c:formatCode>0.0000</c:formatCode>
                <c:ptCount val="31"/>
                <c:pt idx="0">
                  <c:v>10.245159432178101</c:v>
                </c:pt>
                <c:pt idx="1">
                  <c:v>9.9601993143415708</c:v>
                </c:pt>
                <c:pt idx="2">
                  <c:v>9.6773164786790602</c:v>
                </c:pt>
                <c:pt idx="3">
                  <c:v>9.3944422355069843</c:v>
                </c:pt>
                <c:pt idx="4">
                  <c:v>9.1111505831248589</c:v>
                </c:pt>
                <c:pt idx="5">
                  <c:v>8.8270204704091899</c:v>
                </c:pt>
                <c:pt idx="6">
                  <c:v>8.541640846290548</c:v>
                </c:pt>
                <c:pt idx="7">
                  <c:v>8.2545926089957593</c:v>
                </c:pt>
                <c:pt idx="8">
                  <c:v>7.9654907712944896</c:v>
                </c:pt>
                <c:pt idx="9">
                  <c:v>7.6739619484563955</c:v>
                </c:pt>
                <c:pt idx="10">
                  <c:v>7.3796619451608096</c:v>
                </c:pt>
                <c:pt idx="11">
                  <c:v>7.08228387682313</c:v>
                </c:pt>
                <c:pt idx="12">
                  <c:v>6.7815659268345598</c:v>
                </c:pt>
                <c:pt idx="13">
                  <c:v>6.4772979880508972</c:v>
                </c:pt>
                <c:pt idx="14">
                  <c:v>6.1693265798126475</c:v>
                </c:pt>
                <c:pt idx="15">
                  <c:v>5.8575576731420655</c:v>
                </c:pt>
                <c:pt idx="16">
                  <c:v>5.5419573793372434</c:v>
                </c:pt>
                <c:pt idx="17">
                  <c:v>5.2225508225386745</c:v>
                </c:pt>
                <c:pt idx="18">
                  <c:v>4.89941989534843</c:v>
                </c:pt>
                <c:pt idx="19">
                  <c:v>4.5727009909617324</c:v>
                </c:pt>
                <c:pt idx="20">
                  <c:v>4.2425767768622045</c:v>
                </c:pt>
                <c:pt idx="21">
                  <c:v>3.9092979679303212</c:v>
                </c:pt>
                <c:pt idx="22">
                  <c:v>3.5731659564017102</c:v>
                </c:pt>
                <c:pt idx="23">
                  <c:v>3.2345635725703215</c:v>
                </c:pt>
                <c:pt idx="24">
                  <c:v>2.8939857050058397</c:v>
                </c:pt>
                <c:pt idx="25">
                  <c:v>2.5521031438512867</c:v>
                </c:pt>
                <c:pt idx="26">
                  <c:v>2.2098823321573375</c:v>
                </c:pt>
                <c:pt idx="27">
                  <c:v>1.8688093818373499</c:v>
                </c:pt>
                <c:pt idx="28">
                  <c:v>1.53125228917722</c:v>
                </c:pt>
                <c:pt idx="29">
                  <c:v>1.20114221191634</c:v>
                </c:pt>
                <c:pt idx="30">
                  <c:v>0.88427631662695849</c:v>
                </c:pt>
              </c:numCache>
            </c:numRef>
          </c:yVal>
          <c:smooth val="1"/>
        </c:ser>
        <c:ser>
          <c:idx val="26"/>
          <c:order val="26"/>
          <c:tx>
            <c:strRef>
              <c:f>'n=3'!$AB$4</c:f>
              <c:strCache>
                <c:ptCount val="1"/>
              </c:strCache>
            </c:strRef>
          </c:tx>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AB$5:$AB$35</c:f>
              <c:numCache>
                <c:formatCode>General</c:formatCode>
                <c:ptCount val="31"/>
              </c:numCache>
            </c:numRef>
          </c:yVal>
          <c:smooth val="1"/>
        </c:ser>
        <c:ser>
          <c:idx val="27"/>
          <c:order val="27"/>
          <c:tx>
            <c:strRef>
              <c:f>'n=3'!$AC$4</c:f>
              <c:strCache>
                <c:ptCount val="1"/>
                <c:pt idx="0">
                  <c:v>m(f)out=0</c:v>
                </c:pt>
              </c:strCache>
            </c:strRef>
          </c:tx>
          <c:spPr>
            <a:ln w="19050">
              <a:solidFill>
                <a:srgbClr val="1F497D"/>
              </a:solidFill>
              <a:prstDash val="lgDashDotDot"/>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AC$5:$AC$35</c:f>
              <c:numCache>
                <c:formatCode>0.0000</c:formatCode>
                <c:ptCount val="31"/>
                <c:pt idx="0">
                  <c:v>2.1116046896947607</c:v>
                </c:pt>
                <c:pt idx="1">
                  <c:v>2.3455004103099797</c:v>
                </c:pt>
                <c:pt idx="2">
                  <c:v>2.5671093314802498</c:v>
                </c:pt>
                <c:pt idx="3">
                  <c:v>2.7845423610073881</c:v>
                </c:pt>
                <c:pt idx="4">
                  <c:v>2.99860979892305</c:v>
                </c:pt>
                <c:pt idx="5">
                  <c:v>3.209920243728559</c:v>
                </c:pt>
                <c:pt idx="6">
                  <c:v>3.4189279327977999</c:v>
                </c:pt>
                <c:pt idx="7">
                  <c:v>3.6259689679670002</c:v>
                </c:pt>
                <c:pt idx="8">
                  <c:v>3.8312880383659187</c:v>
                </c:pt>
                <c:pt idx="9">
                  <c:v>4.0350566535972545</c:v>
                </c:pt>
                <c:pt idx="10">
                  <c:v>4.2373858843566303</c:v>
                </c:pt>
                <c:pt idx="11">
                  <c:v>4.438333412300306</c:v>
                </c:pt>
                <c:pt idx="12">
                  <c:v>4.6379061812215703</c:v>
                </c:pt>
                <c:pt idx="13">
                  <c:v>4.8360583575775697</c:v>
                </c:pt>
                <c:pt idx="14">
                  <c:v>5.0326837781349401</c:v>
                </c:pt>
                <c:pt idx="15">
                  <c:v>5.2276006479123875</c:v>
                </c:pt>
                <c:pt idx="16">
                  <c:v>5.4205242393212645</c:v>
                </c:pt>
                <c:pt idx="17">
                  <c:v>5.6110187159274485</c:v>
                </c:pt>
                <c:pt idx="18">
                  <c:v>5.79840895106177</c:v>
                </c:pt>
                <c:pt idx="19">
                  <c:v>5.9816099440677801</c:v>
                </c:pt>
                <c:pt idx="20">
                  <c:v>6.1587577701573775</c:v>
                </c:pt>
                <c:pt idx="21">
                  <c:v>6.3262847709192744</c:v>
                </c:pt>
                <c:pt idx="22">
                  <c:v>6.4759211840010638</c:v>
                </c:pt>
                <c:pt idx="23">
                  <c:v>6.5777431018936507</c:v>
                </c:pt>
                <c:pt idx="24">
                  <c:v>6.6183164196215465</c:v>
                </c:pt>
              </c:numCache>
            </c:numRef>
          </c:yVal>
          <c:smooth val="1"/>
        </c:ser>
        <c:ser>
          <c:idx val="28"/>
          <c:order val="28"/>
          <c:tx>
            <c:strRef>
              <c:f>'n=3'!$AD$4</c:f>
              <c:strCache>
                <c:ptCount val="1"/>
                <c:pt idx="0">
                  <c:v>m(f)out=1</c:v>
                </c:pt>
              </c:strCache>
            </c:strRef>
          </c:tx>
          <c:spPr>
            <a:ln w="19050">
              <a:solidFill>
                <a:srgbClr val="C0504D">
                  <a:lumMod val="75000"/>
                </a:srgbClr>
              </a:solidFill>
              <a:prstDash val="lgDashDotDot"/>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AD$5:$AD$35</c:f>
              <c:numCache>
                <c:formatCode>0.0000</c:formatCode>
                <c:ptCount val="31"/>
                <c:pt idx="0">
                  <c:v>3.5394259694703467</c:v>
                </c:pt>
                <c:pt idx="1">
                  <c:v>3.8659596934056775</c:v>
                </c:pt>
                <c:pt idx="2">
                  <c:v>4.1946649536717455</c:v>
                </c:pt>
                <c:pt idx="3">
                  <c:v>4.5209464641396302</c:v>
                </c:pt>
                <c:pt idx="4">
                  <c:v>4.8433806980869845</c:v>
                </c:pt>
                <c:pt idx="5">
                  <c:v>5.1607614019333914</c:v>
                </c:pt>
                <c:pt idx="6">
                  <c:v>5.4720880528527598</c:v>
                </c:pt>
                <c:pt idx="7">
                  <c:v>5.7765679994961872</c:v>
                </c:pt>
                <c:pt idx="8">
                  <c:v>6.0736251181794998</c:v>
                </c:pt>
                <c:pt idx="9">
                  <c:v>6.3629062442244519</c:v>
                </c:pt>
                <c:pt idx="10">
                  <c:v>6.6442777835062303</c:v>
                </c:pt>
                <c:pt idx="11">
                  <c:v>6.9178083277565046</c:v>
                </c:pt>
                <c:pt idx="12">
                  <c:v>7.1837375832143104</c:v>
                </c:pt>
                <c:pt idx="13">
                  <c:v>7.4424357624536199</c:v>
                </c:pt>
                <c:pt idx="14">
                  <c:v>7.6943594958951724</c:v>
                </c:pt>
                <c:pt idx="15">
                  <c:v>7.9400100493441501</c:v>
                </c:pt>
                <c:pt idx="16">
                  <c:v>8.1798978869097567</c:v>
                </c:pt>
                <c:pt idx="17">
                  <c:v>8.4145154083195859</c:v>
                </c:pt>
                <c:pt idx="18">
                  <c:v>8.6443178165709984</c:v>
                </c:pt>
                <c:pt idx="19">
                  <c:v>8.8697108820311303</c:v>
                </c:pt>
                <c:pt idx="20">
                  <c:v>9.0910438558284294</c:v>
                </c:pt>
                <c:pt idx="21">
                  <c:v>9.3086057100234001</c:v>
                </c:pt>
                <c:pt idx="22">
                  <c:v>9.5226230905842701</c:v>
                </c:pt>
                <c:pt idx="23">
                  <c:v>9.7332585407050001</c:v>
                </c:pt>
                <c:pt idx="24">
                  <c:v>9.9406077256576904</c:v>
                </c:pt>
                <c:pt idx="25">
                  <c:v>10.1446943911627</c:v>
                </c:pt>
                <c:pt idx="26">
                  <c:v>10.345461367495204</c:v>
                </c:pt>
                <c:pt idx="27">
                  <c:v>10.5427555957711</c:v>
                </c:pt>
                <c:pt idx="28">
                  <c:v>10.736303661334963</c:v>
                </c:pt>
                <c:pt idx="29">
                  <c:v>10.925670946716799</c:v>
                </c:pt>
                <c:pt idx="30">
                  <c:v>11.110193570144199</c:v>
                </c:pt>
              </c:numCache>
            </c:numRef>
          </c:yVal>
          <c:smooth val="1"/>
        </c:ser>
        <c:ser>
          <c:idx val="29"/>
          <c:order val="29"/>
          <c:tx>
            <c:strRef>
              <c:f>'n=3'!$AE$4</c:f>
              <c:strCache>
                <c:ptCount val="1"/>
                <c:pt idx="0">
                  <c:v>m(f)out=2</c:v>
                </c:pt>
              </c:strCache>
            </c:strRef>
          </c:tx>
          <c:spPr>
            <a:ln w="19050">
              <a:solidFill>
                <a:srgbClr val="9BBB59">
                  <a:lumMod val="75000"/>
                </a:srgbClr>
              </a:solidFill>
              <a:prstDash val="lgDashDotDot"/>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AE$5:$AE$35</c:f>
              <c:numCache>
                <c:formatCode>0.0000</c:formatCode>
                <c:ptCount val="31"/>
                <c:pt idx="0">
                  <c:v>6.0764891315353324</c:v>
                </c:pt>
                <c:pt idx="1">
                  <c:v>6.3533423726613734</c:v>
                </c:pt>
                <c:pt idx="2">
                  <c:v>6.6222591315192085</c:v>
                </c:pt>
                <c:pt idx="3">
                  <c:v>6.8897390646214403</c:v>
                </c:pt>
                <c:pt idx="4">
                  <c:v>7.1586969674869296</c:v>
                </c:pt>
                <c:pt idx="5">
                  <c:v>7.4308924295954597</c:v>
                </c:pt>
                <c:pt idx="6">
                  <c:v>7.7074608785688365</c:v>
                </c:pt>
                <c:pt idx="7">
                  <c:v>7.9890523216164802</c:v>
                </c:pt>
                <c:pt idx="8">
                  <c:v>8.2759112987867596</c:v>
                </c:pt>
                <c:pt idx="9">
                  <c:v>8.5678966774973748</c:v>
                </c:pt>
                <c:pt idx="10">
                  <c:v>8.8644777690765206</c:v>
                </c:pt>
                <c:pt idx="11">
                  <c:v>9.1647276265174185</c:v>
                </c:pt>
                <c:pt idx="12">
                  <c:v>9.4673284379929985</c:v>
                </c:pt>
                <c:pt idx="13">
                  <c:v>9.7706065956181067</c:v>
                </c:pt>
                <c:pt idx="14">
                  <c:v>10.0726230235191</c:v>
                </c:pt>
                <c:pt idx="15">
                  <c:v>10.371345475495801</c:v>
                </c:pt>
                <c:pt idx="16">
                  <c:v>10.6649026397727</c:v>
                </c:pt>
                <c:pt idx="17">
                  <c:v>10.951858777469402</c:v>
                </c:pt>
                <c:pt idx="18">
                  <c:v>11.231397126529798</c:v>
                </c:pt>
                <c:pt idx="19">
                  <c:v>11.503329890350098</c:v>
                </c:pt>
                <c:pt idx="20">
                  <c:v>11.767954210866726</c:v>
                </c:pt>
                <c:pt idx="21">
                  <c:v>12.025849181924499</c:v>
                </c:pt>
                <c:pt idx="22">
                  <c:v>12.2777009055799</c:v>
                </c:pt>
                <c:pt idx="23">
                  <c:v>12.524190090737799</c:v>
                </c:pt>
                <c:pt idx="24">
                  <c:v>12.765935445607402</c:v>
                </c:pt>
                <c:pt idx="25">
                  <c:v>13.0034772893944</c:v>
                </c:pt>
                <c:pt idx="26">
                  <c:v>13.237271709009843</c:v>
                </c:pt>
                <c:pt idx="27">
                  <c:v>13.467704058231332</c:v>
                </c:pt>
                <c:pt idx="28">
                  <c:v>13.695096828204653</c:v>
                </c:pt>
                <c:pt idx="29">
                  <c:v>13.919719978901941</c:v>
                </c:pt>
                <c:pt idx="30">
                  <c:v>14.141799602878798</c:v>
                </c:pt>
              </c:numCache>
            </c:numRef>
          </c:yVal>
          <c:smooth val="1"/>
        </c:ser>
        <c:ser>
          <c:idx val="30"/>
          <c:order val="30"/>
          <c:tx>
            <c:strRef>
              <c:f>'n=3'!$AF$4</c:f>
              <c:strCache>
                <c:ptCount val="1"/>
                <c:pt idx="0">
                  <c:v>m(f)out=3</c:v>
                </c:pt>
              </c:strCache>
            </c:strRef>
          </c:tx>
          <c:spPr>
            <a:ln w="19050">
              <a:solidFill>
                <a:srgbClr val="8064A2">
                  <a:lumMod val="75000"/>
                </a:srgbClr>
              </a:solidFill>
              <a:prstDash val="lgDashDotDot"/>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AF$5:$AF$35</c:f>
              <c:numCache>
                <c:formatCode>0.0000</c:formatCode>
                <c:ptCount val="31"/>
                <c:pt idx="0">
                  <c:v>6.4075256967654655</c:v>
                </c:pt>
                <c:pt idx="1">
                  <c:v>6.71724612148844</c:v>
                </c:pt>
                <c:pt idx="2">
                  <c:v>7.0333774278862897</c:v>
                </c:pt>
                <c:pt idx="3">
                  <c:v>7.3512389473450845</c:v>
                </c:pt>
                <c:pt idx="4">
                  <c:v>7.6684459274073715</c:v>
                </c:pt>
                <c:pt idx="5">
                  <c:v>7.9836697743847616</c:v>
                </c:pt>
                <c:pt idx="6">
                  <c:v>8.2962263736108319</c:v>
                </c:pt>
                <c:pt idx="7">
                  <c:v>8.6058486181337717</c:v>
                </c:pt>
                <c:pt idx="8">
                  <c:v>8.9125764432033048</c:v>
                </c:pt>
                <c:pt idx="9">
                  <c:v>9.2167120748469227</c:v>
                </c:pt>
                <c:pt idx="10">
                  <c:v>9.5188112979174182</c:v>
                </c:pt>
                <c:pt idx="11">
                  <c:v>9.8196932756454949</c:v>
                </c:pt>
                <c:pt idx="12">
                  <c:v>10.120453071207702</c:v>
                </c:pt>
                <c:pt idx="13">
                  <c:v>10.422454816010656</c:v>
                </c:pt>
                <c:pt idx="14">
                  <c:v>10.727273792389365</c:v>
                </c:pt>
                <c:pt idx="15">
                  <c:v>11.036554906021324</c:v>
                </c:pt>
                <c:pt idx="16">
                  <c:v>11.351766651334026</c:v>
                </c:pt>
                <c:pt idx="17">
                  <c:v>11.674001424336298</c:v>
                </c:pt>
                <c:pt idx="18">
                  <c:v>12.003724335560102</c:v>
                </c:pt>
                <c:pt idx="19">
                  <c:v>12.340814247726332</c:v>
                </c:pt>
                <c:pt idx="20">
                  <c:v>12.6846947596104</c:v>
                </c:pt>
                <c:pt idx="21">
                  <c:v>13.034532486255801</c:v>
                </c:pt>
                <c:pt idx="22">
                  <c:v>13.389396778045432</c:v>
                </c:pt>
                <c:pt idx="23">
                  <c:v>13.748372695179052</c:v>
                </c:pt>
                <c:pt idx="24">
                  <c:v>14.110589606512702</c:v>
                </c:pt>
                <c:pt idx="25">
                  <c:v>14.475227371284324</c:v>
                </c:pt>
                <c:pt idx="26">
                  <c:v>14.84148923956767</c:v>
                </c:pt>
                <c:pt idx="27">
                  <c:v>15.2085568616726</c:v>
                </c:pt>
                <c:pt idx="28">
                  <c:v>15.575527494187806</c:v>
                </c:pt>
                <c:pt idx="29">
                  <c:v>15.941324349983399</c:v>
                </c:pt>
                <c:pt idx="30">
                  <c:v>16.304580433464501</c:v>
                </c:pt>
              </c:numCache>
            </c:numRef>
          </c:yVal>
          <c:smooth val="1"/>
        </c:ser>
        <c:ser>
          <c:idx val="31"/>
          <c:order val="31"/>
          <c:tx>
            <c:strRef>
              <c:f>'n=3'!$AG$4</c:f>
              <c:strCache>
                <c:ptCount val="1"/>
                <c:pt idx="0">
                  <c:v>m(f)out=4</c:v>
                </c:pt>
              </c:strCache>
            </c:strRef>
          </c:tx>
          <c:spPr>
            <a:ln w="19050">
              <a:solidFill>
                <a:srgbClr val="4BACC6">
                  <a:lumMod val="75000"/>
                </a:srgbClr>
              </a:solidFill>
              <a:prstDash val="lgDashDotDot"/>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AG$5:$AG$35</c:f>
              <c:numCache>
                <c:formatCode>0.0000</c:formatCode>
                <c:ptCount val="31"/>
                <c:pt idx="0">
                  <c:v>9.0060040906549528</c:v>
                </c:pt>
                <c:pt idx="1">
                  <c:v>9.3309834996116106</c:v>
                </c:pt>
                <c:pt idx="2">
                  <c:v>9.6564228501700047</c:v>
                </c:pt>
                <c:pt idx="3">
                  <c:v>9.9792180301192701</c:v>
                </c:pt>
                <c:pt idx="4">
                  <c:v>10.298976916998001</c:v>
                </c:pt>
                <c:pt idx="5">
                  <c:v>10.615383682259001</c:v>
                </c:pt>
                <c:pt idx="6">
                  <c:v>10.928063745725561</c:v>
                </c:pt>
                <c:pt idx="7">
                  <c:v>11.236648145476998</c:v>
                </c:pt>
                <c:pt idx="8">
                  <c:v>11.540816960884699</c:v>
                </c:pt>
                <c:pt idx="9">
                  <c:v>11.840343832630001</c:v>
                </c:pt>
                <c:pt idx="10">
                  <c:v>12.135126465756098</c:v>
                </c:pt>
                <c:pt idx="11">
                  <c:v>12.425192524476232</c:v>
                </c:pt>
                <c:pt idx="12">
                  <c:v>12.710681122319098</c:v>
                </c:pt>
                <c:pt idx="13">
                  <c:v>12.991786418127832</c:v>
                </c:pt>
                <c:pt idx="14">
                  <c:v>13.2688285708499</c:v>
                </c:pt>
                <c:pt idx="15">
                  <c:v>13.542041486257498</c:v>
                </c:pt>
                <c:pt idx="16">
                  <c:v>13.811700780592201</c:v>
                </c:pt>
                <c:pt idx="17">
                  <c:v>14.078069715318099</c:v>
                </c:pt>
                <c:pt idx="18">
                  <c:v>14.3413969157157</c:v>
                </c:pt>
                <c:pt idx="19">
                  <c:v>14.601918708760298</c:v>
                </c:pt>
                <c:pt idx="20">
                  <c:v>14.859863986264926</c:v>
                </c:pt>
                <c:pt idx="21">
                  <c:v>15.115460524560724</c:v>
                </c:pt>
                <c:pt idx="22">
                  <c:v>15.368940158946804</c:v>
                </c:pt>
                <c:pt idx="23">
                  <c:v>15.620559837413024</c:v>
                </c:pt>
                <c:pt idx="24">
                  <c:v>15.870589878126566</c:v>
                </c:pt>
                <c:pt idx="25">
                  <c:v>16.119353459680895</c:v>
                </c:pt>
                <c:pt idx="26">
                  <c:v>16.367237845549319</c:v>
                </c:pt>
                <c:pt idx="27">
                  <c:v>16.614730008603399</c:v>
                </c:pt>
                <c:pt idx="28">
                  <c:v>16.8624672180948</c:v>
                </c:pt>
                <c:pt idx="29">
                  <c:v>17.111312901490535</c:v>
                </c:pt>
                <c:pt idx="30">
                  <c:v>17.362471708874001</c:v>
                </c:pt>
              </c:numCache>
            </c:numRef>
          </c:yVal>
          <c:smooth val="1"/>
        </c:ser>
        <c:ser>
          <c:idx val="32"/>
          <c:order val="32"/>
          <c:tx>
            <c:strRef>
              <c:f>'n=3'!$AH$4</c:f>
              <c:strCache>
                <c:ptCount val="1"/>
                <c:pt idx="0">
                  <c:v>m(f)out=5</c:v>
                </c:pt>
              </c:strCache>
            </c:strRef>
          </c:tx>
          <c:spPr>
            <a:ln w="19050">
              <a:solidFill>
                <a:srgbClr val="F79646">
                  <a:lumMod val="75000"/>
                </a:srgbClr>
              </a:solidFill>
              <a:prstDash val="lgDashDotDot"/>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AH$5:$AH$35</c:f>
              <c:numCache>
                <c:formatCode>0.0000</c:formatCode>
                <c:ptCount val="31"/>
                <c:pt idx="0">
                  <c:v>9.8266171924012227</c:v>
                </c:pt>
                <c:pt idx="1">
                  <c:v>10.113509263110204</c:v>
                </c:pt>
                <c:pt idx="2">
                  <c:v>10.400723974914399</c:v>
                </c:pt>
                <c:pt idx="3">
                  <c:v>10.690299840799099</c:v>
                </c:pt>
                <c:pt idx="4">
                  <c:v>10.982762613768442</c:v>
                </c:pt>
                <c:pt idx="5">
                  <c:v>11.278652286853699</c:v>
                </c:pt>
                <c:pt idx="6">
                  <c:v>11.578503214806426</c:v>
                </c:pt>
                <c:pt idx="7">
                  <c:v>11.882809095134506</c:v>
                </c:pt>
                <c:pt idx="8">
                  <c:v>12.191976968386401</c:v>
                </c:pt>
                <c:pt idx="9">
                  <c:v>12.506281818707524</c:v>
                </c:pt>
                <c:pt idx="10">
                  <c:v>12.82583683872657</c:v>
                </c:pt>
                <c:pt idx="11">
                  <c:v>13.150589733220432</c:v>
                </c:pt>
                <c:pt idx="12">
                  <c:v>13.480379611875099</c:v>
                </c:pt>
                <c:pt idx="13">
                  <c:v>13.8147989620247</c:v>
                </c:pt>
                <c:pt idx="14">
                  <c:v>14.153583389206032</c:v>
                </c:pt>
                <c:pt idx="15">
                  <c:v>14.496293316916599</c:v>
                </c:pt>
                <c:pt idx="16">
                  <c:v>14.842510246872624</c:v>
                </c:pt>
                <c:pt idx="17">
                  <c:v>15.191812215234499</c:v>
                </c:pt>
                <c:pt idx="18">
                  <c:v>15.5437764605872</c:v>
                </c:pt>
                <c:pt idx="19">
                  <c:v>15.897976860681799</c:v>
                </c:pt>
                <c:pt idx="20">
                  <c:v>16.253970678502199</c:v>
                </c:pt>
                <c:pt idx="21">
                  <c:v>16.611290769795335</c:v>
                </c:pt>
                <c:pt idx="22">
                  <c:v>16.969421703729186</c:v>
                </c:pt>
                <c:pt idx="23">
                  <c:v>17.327776637557488</c:v>
                </c:pt>
                <c:pt idx="24">
                  <c:v>17.685662831233071</c:v>
                </c:pt>
                <c:pt idx="25">
                  <c:v>18.042231552898102</c:v>
                </c:pt>
                <c:pt idx="26">
                  <c:v>18.396456493184498</c:v>
                </c:pt>
                <c:pt idx="27">
                  <c:v>18.747014327403001</c:v>
                </c:pt>
                <c:pt idx="28">
                  <c:v>19.092296104371297</c:v>
                </c:pt>
                <c:pt idx="29">
                  <c:v>19.430478552801887</c:v>
                </c:pt>
                <c:pt idx="30">
                  <c:v>19.759524157799099</c:v>
                </c:pt>
              </c:numCache>
            </c:numRef>
          </c:yVal>
          <c:smooth val="1"/>
        </c:ser>
        <c:ser>
          <c:idx val="33"/>
          <c:order val="33"/>
          <c:tx>
            <c:strRef>
              <c:f>'n=3'!$AI$4</c:f>
              <c:strCache>
                <c:ptCount val="1"/>
              </c:strCache>
            </c:strRef>
          </c:tx>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AI$5:$AI$35</c:f>
              <c:numCache>
                <c:formatCode>General</c:formatCode>
                <c:ptCount val="31"/>
              </c:numCache>
            </c:numRef>
          </c:yVal>
          <c:smooth val="1"/>
        </c:ser>
        <c:ser>
          <c:idx val="34"/>
          <c:order val="34"/>
          <c:tx>
            <c:strRef>
              <c:f>'n=3'!$AJ$4</c:f>
              <c:strCache>
                <c:ptCount val="1"/>
                <c:pt idx="0">
                  <c:v>m(b)out=0</c:v>
                </c:pt>
              </c:strCache>
            </c:strRef>
          </c:tx>
          <c:spPr>
            <a:ln w="19050">
              <a:solidFill>
                <a:srgbClr val="1F497D"/>
              </a:solidFill>
              <a:prstDash val="lgDashDotDot"/>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AJ$5:$AJ$35</c:f>
              <c:numCache>
                <c:formatCode>0.0000</c:formatCode>
                <c:ptCount val="31"/>
                <c:pt idx="0">
                  <c:v>2.125622252201981</c:v>
                </c:pt>
                <c:pt idx="1">
                  <c:v>1.8851611980019198</c:v>
                </c:pt>
                <c:pt idx="2">
                  <c:v>1.6433051619549401</c:v>
                </c:pt>
                <c:pt idx="3">
                  <c:v>1.39102108182885</c:v>
                </c:pt>
                <c:pt idx="4">
                  <c:v>1.1261102312308635</c:v>
                </c:pt>
                <c:pt idx="5">
                  <c:v>0.84659370739657325</c:v>
                </c:pt>
                <c:pt idx="6">
                  <c:v>0.55119687096536296</c:v>
                </c:pt>
                <c:pt idx="7">
                  <c:v>0.23971862136281041</c:v>
                </c:pt>
                <c:pt idx="8">
                  <c:v>8.6948288834511459E-2</c:v>
                </c:pt>
                <c:pt idx="9">
                  <c:v>0.42715365928556698</c:v>
                </c:pt>
                <c:pt idx="10">
                  <c:v>0.77896376922790922</c:v>
                </c:pt>
                <c:pt idx="11">
                  <c:v>1.1405289431149799</c:v>
                </c:pt>
                <c:pt idx="12">
                  <c:v>1.51028211015015</c:v>
                </c:pt>
                <c:pt idx="13">
                  <c:v>1.8869996344298199</c:v>
                </c:pt>
                <c:pt idx="14">
                  <c:v>2.2697927970504881</c:v>
                </c:pt>
                <c:pt idx="15">
                  <c:v>2.6580793643905598</c:v>
                </c:pt>
                <c:pt idx="16">
                  <c:v>3.0515640298358577</c:v>
                </c:pt>
                <c:pt idx="17">
                  <c:v>3.4502461668811821</c:v>
                </c:pt>
                <c:pt idx="18">
                  <c:v>3.8544760944041316</c:v>
                </c:pt>
                <c:pt idx="19">
                  <c:v>4.2651020770965244</c:v>
                </c:pt>
                <c:pt idx="20">
                  <c:v>4.6838229865188197</c:v>
                </c:pt>
                <c:pt idx="21">
                  <c:v>5.1141009337126455</c:v>
                </c:pt>
                <c:pt idx="22">
                  <c:v>5.5641529440933946</c:v>
                </c:pt>
                <c:pt idx="23">
                  <c:v>6.0639003502194644</c:v>
                </c:pt>
                <c:pt idx="24">
                  <c:v>6.61830789235976</c:v>
                </c:pt>
              </c:numCache>
            </c:numRef>
          </c:yVal>
          <c:smooth val="1"/>
        </c:ser>
        <c:ser>
          <c:idx val="35"/>
          <c:order val="35"/>
          <c:tx>
            <c:strRef>
              <c:f>'n=3'!$AK$4</c:f>
              <c:strCache>
                <c:ptCount val="1"/>
                <c:pt idx="0">
                  <c:v>m(b)out=1</c:v>
                </c:pt>
              </c:strCache>
            </c:strRef>
          </c:tx>
          <c:spPr>
            <a:ln w="19050">
              <a:solidFill>
                <a:srgbClr val="C0504D">
                  <a:lumMod val="75000"/>
                </a:srgbClr>
              </a:solidFill>
              <a:prstDash val="lgDashDotDot"/>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AK$5:$AK$35</c:f>
              <c:numCache>
                <c:formatCode>0.0000</c:formatCode>
                <c:ptCount val="31"/>
                <c:pt idx="0">
                  <c:v>3.533584001734499</c:v>
                </c:pt>
                <c:pt idx="1">
                  <c:v>3.208233397276679</c:v>
                </c:pt>
                <c:pt idx="2">
                  <c:v>2.88341582795411</c:v>
                </c:pt>
                <c:pt idx="3">
                  <c:v>2.5645597549393671</c:v>
                </c:pt>
                <c:pt idx="4">
                  <c:v>2.2542588046433387</c:v>
                </c:pt>
                <c:pt idx="5">
                  <c:v>1.9548225733842235</c:v>
                </c:pt>
                <c:pt idx="6">
                  <c:v>1.66779521170178</c:v>
                </c:pt>
                <c:pt idx="7">
                  <c:v>1.3935849188257601</c:v>
                </c:pt>
                <c:pt idx="8">
                  <c:v>1.1314429437292901</c:v>
                </c:pt>
                <c:pt idx="9">
                  <c:v>0.87979943345301803</c:v>
                </c:pt>
                <c:pt idx="10">
                  <c:v>0.63672623529965577</c:v>
                </c:pt>
                <c:pt idx="11">
                  <c:v>0.40030508698516898</c:v>
                </c:pt>
                <c:pt idx="12">
                  <c:v>0.16879089874176748</c:v>
                </c:pt>
                <c:pt idx="13">
                  <c:v>5.9340165052863623E-2</c:v>
                </c:pt>
                <c:pt idx="14">
                  <c:v>0.28545453507371532</c:v>
                </c:pt>
                <c:pt idx="15">
                  <c:v>0.51086445942292957</c:v>
                </c:pt>
                <c:pt idx="16">
                  <c:v>0.736972949350996</c:v>
                </c:pt>
                <c:pt idx="17">
                  <c:v>0.96547295427958602</c:v>
                </c:pt>
                <c:pt idx="18">
                  <c:v>1.19862816315244</c:v>
                </c:pt>
                <c:pt idx="19">
                  <c:v>1.43964033458751</c:v>
                </c:pt>
                <c:pt idx="20">
                  <c:v>1.69298230731985</c:v>
                </c:pt>
                <c:pt idx="21">
                  <c:v>1.9641448798442345</c:v>
                </c:pt>
                <c:pt idx="22">
                  <c:v>2.2579462356574211</c:v>
                </c:pt>
                <c:pt idx="23">
                  <c:v>2.5758029248390368</c:v>
                </c:pt>
                <c:pt idx="24">
                  <c:v>2.9148708896744187</c:v>
                </c:pt>
                <c:pt idx="25">
                  <c:v>3.2701941711364229</c:v>
                </c:pt>
                <c:pt idx="26">
                  <c:v>3.6371255317611002</c:v>
                </c:pt>
                <c:pt idx="27">
                  <c:v>4.0122403997718123</c:v>
                </c:pt>
                <c:pt idx="28">
                  <c:v>4.3932502362934756</c:v>
                </c:pt>
                <c:pt idx="29">
                  <c:v>4.77867184869244</c:v>
                </c:pt>
                <c:pt idx="30">
                  <c:v>5.1675479334049275</c:v>
                </c:pt>
              </c:numCache>
            </c:numRef>
          </c:yVal>
          <c:smooth val="1"/>
        </c:ser>
        <c:ser>
          <c:idx val="36"/>
          <c:order val="36"/>
          <c:tx>
            <c:strRef>
              <c:f>'n=3'!$AL$4</c:f>
              <c:strCache>
                <c:ptCount val="1"/>
                <c:pt idx="0">
                  <c:v>m(b)out=2</c:v>
                </c:pt>
              </c:strCache>
            </c:strRef>
          </c:tx>
          <c:spPr>
            <a:ln w="19050">
              <a:solidFill>
                <a:srgbClr val="9BBB59">
                  <a:lumMod val="75000"/>
                </a:srgbClr>
              </a:solidFill>
              <a:prstDash val="lgDashDotDot"/>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AL$5:$AL$35</c:f>
              <c:numCache>
                <c:formatCode>0.0000</c:formatCode>
                <c:ptCount val="31"/>
                <c:pt idx="0">
                  <c:v>6.0805742417317266</c:v>
                </c:pt>
                <c:pt idx="1">
                  <c:v>5.7921947169671695</c:v>
                </c:pt>
                <c:pt idx="2">
                  <c:v>5.4894167570699475</c:v>
                </c:pt>
                <c:pt idx="3">
                  <c:v>5.1699111361653687</c:v>
                </c:pt>
                <c:pt idx="4">
                  <c:v>4.8369504460436401</c:v>
                </c:pt>
                <c:pt idx="5">
                  <c:v>4.4943853435153445</c:v>
                </c:pt>
                <c:pt idx="6">
                  <c:v>4.1448409788067648</c:v>
                </c:pt>
                <c:pt idx="7">
                  <c:v>3.7901020280915612</c:v>
                </c:pt>
                <c:pt idx="8">
                  <c:v>3.4313312355407999</c:v>
                </c:pt>
                <c:pt idx="9">
                  <c:v>3.069335887246408</c:v>
                </c:pt>
                <c:pt idx="10">
                  <c:v>2.7047654082352</c:v>
                </c:pt>
                <c:pt idx="11">
                  <c:v>2.3381298410244002</c:v>
                </c:pt>
                <c:pt idx="12">
                  <c:v>1.9699313737475299</c:v>
                </c:pt>
                <c:pt idx="13">
                  <c:v>1.60068450061044</c:v>
                </c:pt>
                <c:pt idx="14">
                  <c:v>1.2309720830873099</c:v>
                </c:pt>
                <c:pt idx="15">
                  <c:v>0.86151946817825198</c:v>
                </c:pt>
                <c:pt idx="16">
                  <c:v>0.49328680914255907</c:v>
                </c:pt>
                <c:pt idx="17">
                  <c:v>0.127654554595829</c:v>
                </c:pt>
                <c:pt idx="18">
                  <c:v>0.23336073055804499</c:v>
                </c:pt>
                <c:pt idx="19">
                  <c:v>0.58672011105931199</c:v>
                </c:pt>
                <c:pt idx="20">
                  <c:v>0.92811430213615898</c:v>
                </c:pt>
                <c:pt idx="21">
                  <c:v>1.2521210690081899</c:v>
                </c:pt>
                <c:pt idx="22">
                  <c:v>1.5540097054048698</c:v>
                </c:pt>
                <c:pt idx="23">
                  <c:v>1.8324218032458999</c:v>
                </c:pt>
                <c:pt idx="24">
                  <c:v>2.0902466276435367</c:v>
                </c:pt>
                <c:pt idx="25">
                  <c:v>2.3325123529486267</c:v>
                </c:pt>
                <c:pt idx="26">
                  <c:v>2.563888747097129</c:v>
                </c:pt>
                <c:pt idx="27">
                  <c:v>2.787857945091619</c:v>
                </c:pt>
                <c:pt idx="28">
                  <c:v>3.0067526683871502</c:v>
                </c:pt>
                <c:pt idx="29">
                  <c:v>3.2221302689713713</c:v>
                </c:pt>
                <c:pt idx="30">
                  <c:v>3.4350331983991831</c:v>
                </c:pt>
              </c:numCache>
            </c:numRef>
          </c:yVal>
          <c:smooth val="1"/>
        </c:ser>
        <c:ser>
          <c:idx val="37"/>
          <c:order val="37"/>
          <c:tx>
            <c:strRef>
              <c:f>'n=3'!$AM$4</c:f>
              <c:strCache>
                <c:ptCount val="1"/>
                <c:pt idx="0">
                  <c:v>m(b)out=3</c:v>
                </c:pt>
              </c:strCache>
            </c:strRef>
          </c:tx>
          <c:spPr>
            <a:ln w="19050">
              <a:solidFill>
                <a:srgbClr val="8064A2">
                  <a:lumMod val="75000"/>
                </a:srgbClr>
              </a:solidFill>
              <a:prstDash val="lgDashDotDot"/>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AM$5:$AM$35</c:f>
              <c:numCache>
                <c:formatCode>0.0000</c:formatCode>
                <c:ptCount val="31"/>
                <c:pt idx="0">
                  <c:v>6.4063544499536924</c:v>
                </c:pt>
                <c:pt idx="1">
                  <c:v>6.1075490594508786</c:v>
                </c:pt>
                <c:pt idx="2">
                  <c:v>5.8235416506049695</c:v>
                </c:pt>
                <c:pt idx="3">
                  <c:v>5.5550728965111995</c:v>
                </c:pt>
                <c:pt idx="4">
                  <c:v>5.2984012149442998</c:v>
                </c:pt>
                <c:pt idx="5">
                  <c:v>5.0495055416056855</c:v>
                </c:pt>
                <c:pt idx="6">
                  <c:v>4.8053622851342439</c:v>
                </c:pt>
                <c:pt idx="7">
                  <c:v>4.5639054966616701</c:v>
                </c:pt>
                <c:pt idx="8">
                  <c:v>4.3236479550011424</c:v>
                </c:pt>
                <c:pt idx="9">
                  <c:v>4.0834049369372334</c:v>
                </c:pt>
                <c:pt idx="10">
                  <c:v>3.8421237272311402</c:v>
                </c:pt>
                <c:pt idx="11">
                  <c:v>3.5987721532471877</c:v>
                </c:pt>
                <c:pt idx="12">
                  <c:v>3.352307440608242</c:v>
                </c:pt>
                <c:pt idx="13">
                  <c:v>3.1015647197928771</c:v>
                </c:pt>
                <c:pt idx="14">
                  <c:v>2.8453417135341477</c:v>
                </c:pt>
                <c:pt idx="15">
                  <c:v>2.5823390016402401</c:v>
                </c:pt>
                <c:pt idx="16">
                  <c:v>2.3112985796987173</c:v>
                </c:pt>
                <c:pt idx="17">
                  <c:v>2.0310846708863801</c:v>
                </c:pt>
                <c:pt idx="18">
                  <c:v>1.7408367393597299</c:v>
                </c:pt>
                <c:pt idx="19">
                  <c:v>1.4400993000792064</c:v>
                </c:pt>
                <c:pt idx="20">
                  <c:v>1.12888421678332</c:v>
                </c:pt>
                <c:pt idx="21">
                  <c:v>0.80764032792092699</c:v>
                </c:pt>
                <c:pt idx="22">
                  <c:v>0.47714502459758679</c:v>
                </c:pt>
                <c:pt idx="23">
                  <c:v>0.13836346354123377</c:v>
                </c:pt>
                <c:pt idx="24">
                  <c:v>0.20769702429458767</c:v>
                </c:pt>
                <c:pt idx="25">
                  <c:v>0.560057801691354</c:v>
                </c:pt>
                <c:pt idx="26">
                  <c:v>0.91784754833578663</c:v>
                </c:pt>
                <c:pt idx="27">
                  <c:v>1.2802528916132052</c:v>
                </c:pt>
                <c:pt idx="28">
                  <c:v>1.6466611161984499</c:v>
                </c:pt>
                <c:pt idx="29">
                  <c:v>2.0164928777934987</c:v>
                </c:pt>
                <c:pt idx="30">
                  <c:v>2.3892725115587767</c:v>
                </c:pt>
              </c:numCache>
            </c:numRef>
          </c:yVal>
          <c:smooth val="1"/>
        </c:ser>
        <c:ser>
          <c:idx val="38"/>
          <c:order val="38"/>
          <c:tx>
            <c:strRef>
              <c:f>'n=3'!$AN$4</c:f>
              <c:strCache>
                <c:ptCount val="1"/>
                <c:pt idx="0">
                  <c:v>m(b)out=4</c:v>
                </c:pt>
              </c:strCache>
            </c:strRef>
          </c:tx>
          <c:spPr>
            <a:ln w="19050">
              <a:solidFill>
                <a:srgbClr val="4BACC6">
                  <a:lumMod val="75000"/>
                </a:srgbClr>
              </a:solidFill>
              <a:prstDash val="lgDashDotDot"/>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AN$5:$AN$35</c:f>
              <c:numCache>
                <c:formatCode>0.0000</c:formatCode>
                <c:ptCount val="31"/>
                <c:pt idx="0">
                  <c:v>9.0002040054150392</c:v>
                </c:pt>
                <c:pt idx="1">
                  <c:v>8.6730586043347486</c:v>
                </c:pt>
                <c:pt idx="2">
                  <c:v>8.3410388618889026</c:v>
                </c:pt>
                <c:pt idx="3">
                  <c:v>8.0072781704138585</c:v>
                </c:pt>
                <c:pt idx="4">
                  <c:v>7.6720115298201055</c:v>
                </c:pt>
                <c:pt idx="5">
                  <c:v>7.33550041026007</c:v>
                </c:pt>
                <c:pt idx="6">
                  <c:v>6.9980460296265301</c:v>
                </c:pt>
                <c:pt idx="7">
                  <c:v>6.6600026191889246</c:v>
                </c:pt>
                <c:pt idx="8">
                  <c:v>6.3217724903530259</c:v>
                </c:pt>
                <c:pt idx="9">
                  <c:v>5.9839099665890085</c:v>
                </c:pt>
                <c:pt idx="10">
                  <c:v>5.6469771586423985</c:v>
                </c:pt>
                <c:pt idx="11">
                  <c:v>5.3116977417620834</c:v>
                </c:pt>
                <c:pt idx="12">
                  <c:v>4.9789229157737811</c:v>
                </c:pt>
                <c:pt idx="13">
                  <c:v>4.6496394462600197</c:v>
                </c:pt>
                <c:pt idx="14">
                  <c:v>4.3249597855447002</c:v>
                </c:pt>
                <c:pt idx="15">
                  <c:v>4.0060765835701524</c:v>
                </c:pt>
                <c:pt idx="16">
                  <c:v>3.69420738612475</c:v>
                </c:pt>
                <c:pt idx="17">
                  <c:v>3.3904166833624787</c:v>
                </c:pt>
                <c:pt idx="18">
                  <c:v>3.0955156217999598</c:v>
                </c:pt>
                <c:pt idx="19">
                  <c:v>2.8098907404166202</c:v>
                </c:pt>
                <c:pt idx="20">
                  <c:v>2.5335070024365081</c:v>
                </c:pt>
                <c:pt idx="21">
                  <c:v>2.2657853485560819</c:v>
                </c:pt>
                <c:pt idx="22">
                  <c:v>2.0058443394971821</c:v>
                </c:pt>
                <c:pt idx="23">
                  <c:v>1.7525443474522464</c:v>
                </c:pt>
                <c:pt idx="24">
                  <c:v>1.5045830433042999</c:v>
                </c:pt>
                <c:pt idx="25">
                  <c:v>1.2607077962658999</c:v>
                </c:pt>
                <c:pt idx="26">
                  <c:v>1.0192518112941198</c:v>
                </c:pt>
                <c:pt idx="27">
                  <c:v>0.77841514069844964</c:v>
                </c:pt>
                <c:pt idx="28">
                  <c:v>0.53565772829671898</c:v>
                </c:pt>
                <c:pt idx="29">
                  <c:v>0.28730173533132097</c:v>
                </c:pt>
                <c:pt idx="30">
                  <c:v>2.7378058136253706E-2</c:v>
                </c:pt>
              </c:numCache>
            </c:numRef>
          </c:yVal>
          <c:smooth val="1"/>
        </c:ser>
        <c:ser>
          <c:idx val="39"/>
          <c:order val="39"/>
          <c:tx>
            <c:strRef>
              <c:f>'n=3'!$AO$4</c:f>
              <c:strCache>
                <c:ptCount val="1"/>
                <c:pt idx="0">
                  <c:v>m(b)out=5</c:v>
                </c:pt>
              </c:strCache>
            </c:strRef>
          </c:tx>
          <c:spPr>
            <a:ln w="19050">
              <a:solidFill>
                <a:srgbClr val="F79646">
                  <a:lumMod val="75000"/>
                </a:srgbClr>
              </a:solidFill>
              <a:prstDash val="lgDashDotDot"/>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AO$5:$AO$35</c:f>
              <c:numCache>
                <c:formatCode>0.0000</c:formatCode>
                <c:ptCount val="31"/>
                <c:pt idx="0">
                  <c:v>9.8296983682427896</c:v>
                </c:pt>
                <c:pt idx="1">
                  <c:v>9.54416348450283</c:v>
                </c:pt>
                <c:pt idx="2">
                  <c:v>9.2610752374208101</c:v>
                </c:pt>
                <c:pt idx="3">
                  <c:v>8.978422420379399</c:v>
                </c:pt>
                <c:pt idx="4">
                  <c:v>8.6957448256853045</c:v>
                </c:pt>
                <c:pt idx="5">
                  <c:v>8.4125838733009708</c:v>
                </c:pt>
                <c:pt idx="6">
                  <c:v>8.1284833388930906</c:v>
                </c:pt>
                <c:pt idx="7">
                  <c:v>7.8429926343363485</c:v>
                </c:pt>
                <c:pt idx="8">
                  <c:v>7.5556722943383434</c:v>
                </c:pt>
                <c:pt idx="9">
                  <c:v>7.2661030677409695</c:v>
                </c:pt>
                <c:pt idx="10">
                  <c:v>6.9738895707063895</c:v>
                </c:pt>
                <c:pt idx="11">
                  <c:v>6.6786735187402497</c:v>
                </c:pt>
                <c:pt idx="12">
                  <c:v>6.3801436847305659</c:v>
                </c:pt>
                <c:pt idx="13">
                  <c:v>6.0780431225721401</c:v>
                </c:pt>
                <c:pt idx="14">
                  <c:v>5.7721749077555256</c:v>
                </c:pt>
                <c:pt idx="15">
                  <c:v>5.4624059709877901</c:v>
                </c:pt>
                <c:pt idx="16">
                  <c:v>5.1486686315064603</c:v>
                </c:pt>
                <c:pt idx="17">
                  <c:v>4.8309598027302698</c:v>
                </c:pt>
                <c:pt idx="18">
                  <c:v>4.50933836317245</c:v>
                </c:pt>
                <c:pt idx="19">
                  <c:v>4.1839216512242601</c:v>
                </c:pt>
                <c:pt idx="20">
                  <c:v>3.8548824003451116</c:v>
                </c:pt>
                <c:pt idx="21">
                  <c:v>3.5224477873925801</c:v>
                </c:pt>
                <c:pt idx="22">
                  <c:v>3.1869028581820613</c:v>
                </c:pt>
                <c:pt idx="23">
                  <c:v>2.8486017906316099</c:v>
                </c:pt>
                <c:pt idx="24">
                  <c:v>2.5079929567902099</c:v>
                </c:pt>
                <c:pt idx="25">
                  <c:v>2.1656688222092577</c:v>
                </c:pt>
                <c:pt idx="26">
                  <c:v>1.8225031591210601</c:v>
                </c:pt>
                <c:pt idx="27">
                  <c:v>1.4796305157972498</c:v>
                </c:pt>
                <c:pt idx="28">
                  <c:v>1.1391994055914398</c:v>
                </c:pt>
                <c:pt idx="29">
                  <c:v>0.80459948408743598</c:v>
                </c:pt>
                <c:pt idx="30">
                  <c:v>0.48140699170442902</c:v>
                </c:pt>
              </c:numCache>
            </c:numRef>
          </c:yVal>
          <c:smooth val="1"/>
        </c:ser>
        <c:dLbls>
          <c:showLegendKey val="0"/>
          <c:showVal val="0"/>
          <c:showCatName val="0"/>
          <c:showSerName val="0"/>
          <c:showPercent val="0"/>
          <c:showBubbleSize val="0"/>
        </c:dLbls>
        <c:axId val="72393856"/>
        <c:axId val="72395392"/>
      </c:scatterChart>
      <c:valAx>
        <c:axId val="72393856"/>
        <c:scaling>
          <c:orientation val="minMax"/>
          <c:max val="3"/>
        </c:scaling>
        <c:delete val="0"/>
        <c:axPos val="b"/>
        <c:numFmt formatCode="General" sourceLinked="0"/>
        <c:majorTickMark val="in"/>
        <c:minorTickMark val="none"/>
        <c:tickLblPos val="nextTo"/>
        <c:txPr>
          <a:bodyPr rot="0" vert="horz"/>
          <a:lstStyle/>
          <a:p>
            <a:pPr>
              <a:defRPr>
                <a:latin typeface="Times New Roman" pitchFamily="18" charset="0"/>
                <a:cs typeface="Times New Roman" pitchFamily="18" charset="0"/>
              </a:defRPr>
            </a:pPr>
            <a:endParaRPr lang="en-US"/>
          </a:p>
        </c:txPr>
        <c:crossAx val="72395392"/>
        <c:crosses val="autoZero"/>
        <c:crossBetween val="midCat"/>
      </c:valAx>
      <c:valAx>
        <c:axId val="72395392"/>
        <c:scaling>
          <c:orientation val="minMax"/>
          <c:max val="12"/>
        </c:scaling>
        <c:delete val="0"/>
        <c:axPos val="l"/>
        <c:numFmt formatCode="0.0" sourceLinked="0"/>
        <c:majorTickMark val="in"/>
        <c:minorTickMark val="none"/>
        <c:tickLblPos val="nextTo"/>
        <c:txPr>
          <a:bodyPr/>
          <a:lstStyle/>
          <a:p>
            <a:pPr>
              <a:defRPr>
                <a:latin typeface="Times New Roman" pitchFamily="18" charset="0"/>
                <a:cs typeface="Times New Roman" pitchFamily="18" charset="0"/>
              </a:defRPr>
            </a:pPr>
            <a:endParaRPr lang="en-US"/>
          </a:p>
        </c:txPr>
        <c:crossAx val="72393856"/>
        <c:crosses val="autoZero"/>
        <c:crossBetween val="midCat"/>
      </c:valAx>
      <c:spPr>
        <a:noFill/>
        <a:ln w="12700">
          <a:solidFill>
            <a:sysClr val="windowText" lastClr="000000"/>
          </a:solidFill>
        </a:ln>
      </c:spPr>
    </c:plotArea>
    <c:plotVisOnly val="1"/>
    <c:dispBlanksAs val="gap"/>
    <c:showDLblsOverMax val="0"/>
  </c:chart>
  <c:spPr>
    <a:ln>
      <a:noFill/>
    </a:ln>
  </c:sp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0"/>
          <c:order val="0"/>
          <c:tx>
            <c:strRef>
              <c:f>'n=3'!$B$4</c:f>
              <c:strCache>
                <c:ptCount val="1"/>
                <c:pt idx="0">
                  <c:v>m(f)in=0</c:v>
                </c:pt>
              </c:strCache>
            </c:strRef>
          </c:tx>
          <c:spPr>
            <a:ln w="19050">
              <a:solidFill>
                <a:srgbClr val="1F497D">
                  <a:lumMod val="60000"/>
                  <a:lumOff val="40000"/>
                </a:srgbClr>
              </a:solidFill>
              <a:prstDash val="lgDash"/>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B$5:$B$35</c:f>
              <c:numCache>
                <c:formatCode>0.0000</c:formatCode>
                <c:ptCount val="31"/>
                <c:pt idx="0">
                  <c:v>2.490430942881328</c:v>
                </c:pt>
                <c:pt idx="1">
                  <c:v>2.71860707560336</c:v>
                </c:pt>
                <c:pt idx="2">
                  <c:v>2.9347876461305771</c:v>
                </c:pt>
                <c:pt idx="3">
                  <c:v>3.1477392864698812</c:v>
                </c:pt>
                <c:pt idx="4">
                  <c:v>3.3581967432594202</c:v>
                </c:pt>
                <c:pt idx="5">
                  <c:v>3.5666829794432102</c:v>
                </c:pt>
                <c:pt idx="6">
                  <c:v>3.7735744330375298</c:v>
                </c:pt>
                <c:pt idx="7">
                  <c:v>3.9791447661724271</c:v>
                </c:pt>
                <c:pt idx="8">
                  <c:v>4.1835941036700399</c:v>
                </c:pt>
                <c:pt idx="9">
                  <c:v>4.38706862700315</c:v>
                </c:pt>
                <c:pt idx="10">
                  <c:v>4.5896737192019472</c:v>
                </c:pt>
                <c:pt idx="11">
                  <c:v>4.7914827133951414</c:v>
                </c:pt>
                <c:pt idx="12">
                  <c:v>4.9925425341355796</c:v>
                </c:pt>
                <c:pt idx="13">
                  <c:v>5.1928770110561375</c:v>
                </c:pt>
                <c:pt idx="14">
                  <c:v>5.3924882852666398</c:v>
                </c:pt>
                <c:pt idx="15">
                  <c:v>5.5913564372242597</c:v>
                </c:pt>
                <c:pt idx="16">
                  <c:v>5.7894371960315114</c:v>
                </c:pt>
                <c:pt idx="17">
                  <c:v>5.9866572379271998</c:v>
                </c:pt>
                <c:pt idx="18">
                  <c:v>6.1829060804651075</c:v>
                </c:pt>
                <c:pt idx="19">
                  <c:v>6.3780226961137103</c:v>
                </c:pt>
                <c:pt idx="20">
                  <c:v>6.5717733053245428</c:v>
                </c:pt>
                <c:pt idx="21">
                  <c:v>6.7638133891711902</c:v>
                </c:pt>
                <c:pt idx="22">
                  <c:v>6.9536193036587504</c:v>
                </c:pt>
                <c:pt idx="23">
                  <c:v>7.1403559188553265</c:v>
                </c:pt>
                <c:pt idx="24">
                  <c:v>7.3225930877247798</c:v>
                </c:pt>
                <c:pt idx="25">
                  <c:v>7.4976012953938325</c:v>
                </c:pt>
                <c:pt idx="26">
                  <c:v>7.8</c:v>
                </c:pt>
                <c:pt idx="27">
                  <c:v>7.7858958465259844</c:v>
                </c:pt>
                <c:pt idx="28">
                  <c:v>7.8291766072324345</c:v>
                </c:pt>
              </c:numCache>
            </c:numRef>
          </c:yVal>
          <c:smooth val="1"/>
        </c:ser>
        <c:ser>
          <c:idx val="1"/>
          <c:order val="1"/>
          <c:tx>
            <c:strRef>
              <c:f>'n=3'!$C$4</c:f>
              <c:strCache>
                <c:ptCount val="1"/>
                <c:pt idx="0">
                  <c:v>m(f)in=1</c:v>
                </c:pt>
              </c:strCache>
            </c:strRef>
          </c:tx>
          <c:spPr>
            <a:ln w="19050">
              <a:solidFill>
                <a:srgbClr val="C0504D">
                  <a:lumMod val="60000"/>
                  <a:lumOff val="40000"/>
                </a:srgbClr>
              </a:solidFill>
              <a:prstDash val="lgDash"/>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C$5:$C$35</c:f>
              <c:numCache>
                <c:formatCode>0.0000</c:formatCode>
                <c:ptCount val="31"/>
                <c:pt idx="0">
                  <c:v>3.7276369259950299</c:v>
                </c:pt>
                <c:pt idx="1">
                  <c:v>4.0655580588281897</c:v>
                </c:pt>
                <c:pt idx="2">
                  <c:v>4.4072244360649604</c:v>
                </c:pt>
                <c:pt idx="3">
                  <c:v>4.7469846722350519</c:v>
                </c:pt>
                <c:pt idx="4">
                  <c:v>5.08364681060098</c:v>
                </c:pt>
                <c:pt idx="5">
                  <c:v>5.4162143379609855</c:v>
                </c:pt>
                <c:pt idx="6">
                  <c:v>5.7438368015574675</c:v>
                </c:pt>
                <c:pt idx="7">
                  <c:v>6.0657859678610277</c:v>
                </c:pt>
                <c:pt idx="8">
                  <c:v>6.3814494514768434</c:v>
                </c:pt>
                <c:pt idx="9">
                  <c:v>6.690334877762262</c:v>
                </c:pt>
                <c:pt idx="10">
                  <c:v>6.9920784457651903</c:v>
                </c:pt>
                <c:pt idx="11">
                  <c:v>7.2864525030824598</c:v>
                </c:pt>
                <c:pt idx="12">
                  <c:v>7.5733679212494804</c:v>
                </c:pt>
                <c:pt idx="13">
                  <c:v>7.8528686961065297</c:v>
                </c:pt>
                <c:pt idx="14">
                  <c:v>8.1251182531143602</c:v>
                </c:pt>
                <c:pt idx="15">
                  <c:v>8.3903788116527487</c:v>
                </c:pt>
                <c:pt idx="16">
                  <c:v>8.6489864483066903</c:v>
                </c:pt>
                <c:pt idx="17">
                  <c:v>8.9013249218688486</c:v>
                </c:pt>
                <c:pt idx="18">
                  <c:v>9.1478009608322939</c:v>
                </c:pt>
                <c:pt idx="19">
                  <c:v>9.3888228691694096</c:v>
                </c:pt>
                <c:pt idx="20">
                  <c:v>9.6247833332433803</c:v>
                </c:pt>
                <c:pt idx="21">
                  <c:v>9.8560464767038383</c:v>
                </c:pt>
                <c:pt idx="22">
                  <c:v>10.082938633473304</c:v>
                </c:pt>
                <c:pt idx="23">
                  <c:v>10.305741992774404</c:v>
                </c:pt>
                <c:pt idx="24">
                  <c:v>10.524690154818202</c:v>
                </c:pt>
                <c:pt idx="25">
                  <c:v>10.739964607697098</c:v>
                </c:pt>
                <c:pt idx="26">
                  <c:v>10.951691185136299</c:v>
                </c:pt>
                <c:pt idx="27">
                  <c:v>11.159935497398926</c:v>
                </c:pt>
                <c:pt idx="28">
                  <c:v>11.364696222621657</c:v>
                </c:pt>
                <c:pt idx="29">
                  <c:v>11.565894797526745</c:v>
                </c:pt>
                <c:pt idx="30">
                  <c:v>11.763359372713699</c:v>
                </c:pt>
              </c:numCache>
            </c:numRef>
          </c:yVal>
          <c:smooth val="1"/>
        </c:ser>
        <c:ser>
          <c:idx val="2"/>
          <c:order val="2"/>
          <c:tx>
            <c:strRef>
              <c:f>'n=3'!$D$4</c:f>
              <c:strCache>
                <c:ptCount val="1"/>
                <c:pt idx="0">
                  <c:v>m(f)in=2</c:v>
                </c:pt>
              </c:strCache>
            </c:strRef>
          </c:tx>
          <c:spPr>
            <a:ln w="19050">
              <a:solidFill>
                <a:srgbClr val="9BBB59"/>
              </a:solidFill>
              <a:prstDash val="lgDash"/>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D$5:$D$35</c:f>
              <c:numCache>
                <c:formatCode>0.0000</c:formatCode>
                <c:ptCount val="31"/>
                <c:pt idx="0">
                  <c:v>6.8036760612238103</c:v>
                </c:pt>
                <c:pt idx="1">
                  <c:v>7.1060020278694855</c:v>
                </c:pt>
                <c:pt idx="2">
                  <c:v>7.3752058897030324</c:v>
                </c:pt>
                <c:pt idx="3">
                  <c:v>7.6323303223484045</c:v>
                </c:pt>
                <c:pt idx="4">
                  <c:v>7.8888643782243202</c:v>
                </c:pt>
                <c:pt idx="5">
                  <c:v>8.1476061920937983</c:v>
                </c:pt>
                <c:pt idx="6">
                  <c:v>8.4095460710500056</c:v>
                </c:pt>
                <c:pt idx="7">
                  <c:v>8.6751308553577662</c:v>
                </c:pt>
                <c:pt idx="8">
                  <c:v>8.9445074788526497</c:v>
                </c:pt>
                <c:pt idx="9">
                  <c:v>9.2175613309482003</c:v>
                </c:pt>
                <c:pt idx="10">
                  <c:v>9.4938961590802275</c:v>
                </c:pt>
                <c:pt idx="11">
                  <c:v>9.7728101500798239</c:v>
                </c:pt>
                <c:pt idx="12">
                  <c:v>10.053288327031202</c:v>
                </c:pt>
                <c:pt idx="13">
                  <c:v>10.334041056271499</c:v>
                </c:pt>
                <c:pt idx="14">
                  <c:v>10.613609197834904</c:v>
                </c:pt>
                <c:pt idx="15">
                  <c:v>10.890536796181657</c:v>
                </c:pt>
                <c:pt idx="16">
                  <c:v>11.163573154181</c:v>
                </c:pt>
                <c:pt idx="17">
                  <c:v>11.431833580669499</c:v>
                </c:pt>
                <c:pt idx="18">
                  <c:v>11.6948588380661</c:v>
                </c:pt>
                <c:pt idx="19">
                  <c:v>11.952567656342541</c:v>
                </c:pt>
                <c:pt idx="20">
                  <c:v>12.205147520089024</c:v>
                </c:pt>
                <c:pt idx="21">
                  <c:v>12.452938618095432</c:v>
                </c:pt>
                <c:pt idx="22">
                  <c:v>12.6963436165291</c:v>
                </c:pt>
                <c:pt idx="23">
                  <c:v>12.935770573187106</c:v>
                </c:pt>
                <c:pt idx="24">
                  <c:v>13.1716026737168</c:v>
                </c:pt>
                <c:pt idx="25">
                  <c:v>13.404185381711399</c:v>
                </c:pt>
                <c:pt idx="26">
                  <c:v>13.633823372643498</c:v>
                </c:pt>
                <c:pt idx="27">
                  <c:v>13.860782206623274</c:v>
                </c:pt>
                <c:pt idx="28">
                  <c:v>14.085292038381132</c:v>
                </c:pt>
                <c:pt idx="29">
                  <c:v>14.3075517899658</c:v>
                </c:pt>
                <c:pt idx="30">
                  <c:v>14.527733168450998</c:v>
                </c:pt>
              </c:numCache>
            </c:numRef>
          </c:yVal>
          <c:smooth val="1"/>
        </c:ser>
        <c:ser>
          <c:idx val="3"/>
          <c:order val="3"/>
          <c:tx>
            <c:strRef>
              <c:f>'n=3'!$E$4</c:f>
              <c:strCache>
                <c:ptCount val="1"/>
                <c:pt idx="0">
                  <c:v>m(f)in=3</c:v>
                </c:pt>
              </c:strCache>
            </c:strRef>
          </c:tx>
          <c:spPr>
            <a:ln w="19050">
              <a:prstDash val="lgDash"/>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E$5:$E$35</c:f>
              <c:numCache>
                <c:formatCode>0.0000</c:formatCode>
                <c:ptCount val="31"/>
                <c:pt idx="0">
                  <c:v>6.9112055486083301</c:v>
                </c:pt>
                <c:pt idx="1">
                  <c:v>7.18847977582179</c:v>
                </c:pt>
                <c:pt idx="2">
                  <c:v>7.4946854543014796</c:v>
                </c:pt>
                <c:pt idx="3">
                  <c:v>7.8113817128418503</c:v>
                </c:pt>
                <c:pt idx="4">
                  <c:v>8.1274733615303489</c:v>
                </c:pt>
                <c:pt idx="5">
                  <c:v>8.4406037159286793</c:v>
                </c:pt>
                <c:pt idx="6">
                  <c:v>8.7502577417524989</c:v>
                </c:pt>
                <c:pt idx="7">
                  <c:v>9.0564665461612428</c:v>
                </c:pt>
                <c:pt idx="8">
                  <c:v>9.3595494566351363</c:v>
                </c:pt>
                <c:pt idx="9">
                  <c:v>9.6600513608089198</c:v>
                </c:pt>
                <c:pt idx="10">
                  <c:v>9.9587356096570208</c:v>
                </c:pt>
                <c:pt idx="11">
                  <c:v>10.256588372319232</c:v>
                </c:pt>
                <c:pt idx="12">
                  <c:v>10.554810249164326</c:v>
                </c:pt>
                <c:pt idx="13">
                  <c:v>10.854771355868802</c:v>
                </c:pt>
                <c:pt idx="14">
                  <c:v>11.1579088277231</c:v>
                </c:pt>
                <c:pt idx="15">
                  <c:v>11.465563319825966</c:v>
                </c:pt>
                <c:pt idx="16">
                  <c:v>11.778793294408599</c:v>
                </c:pt>
                <c:pt idx="17">
                  <c:v>12.098229411940698</c:v>
                </c:pt>
                <c:pt idx="18">
                  <c:v>12.424029427266101</c:v>
                </c:pt>
                <c:pt idx="19">
                  <c:v>12.755938668200304</c:v>
                </c:pt>
                <c:pt idx="20">
                  <c:v>13.093402319884357</c:v>
                </c:pt>
                <c:pt idx="21">
                  <c:v>13.435680814008277</c:v>
                </c:pt>
                <c:pt idx="22">
                  <c:v>13.781929829048501</c:v>
                </c:pt>
                <c:pt idx="23">
                  <c:v>14.1312372220409</c:v>
                </c:pt>
                <c:pt idx="24">
                  <c:v>14.482619984907245</c:v>
                </c:pt>
                <c:pt idx="25">
                  <c:v>14.834985981345801</c:v>
                </c:pt>
                <c:pt idx="26">
                  <c:v>15.187062026772598</c:v>
                </c:pt>
                <c:pt idx="27">
                  <c:v>15.537287872354799</c:v>
                </c:pt>
                <c:pt idx="28">
                  <c:v>15.883684000384836</c:v>
                </c:pt>
                <c:pt idx="29">
                  <c:v>16.223734232825255</c:v>
                </c:pt>
                <c:pt idx="30">
                  <c:v>16.554402438091401</c:v>
                </c:pt>
              </c:numCache>
            </c:numRef>
          </c:yVal>
          <c:smooth val="1"/>
        </c:ser>
        <c:ser>
          <c:idx val="4"/>
          <c:order val="4"/>
          <c:tx>
            <c:strRef>
              <c:f>'n=3'!$F$4</c:f>
              <c:strCache>
                <c:ptCount val="1"/>
                <c:pt idx="0">
                  <c:v>m(f)in=4</c:v>
                </c:pt>
              </c:strCache>
            </c:strRef>
          </c:tx>
          <c:spPr>
            <a:ln w="19050">
              <a:solidFill>
                <a:srgbClr val="4BACC6"/>
              </a:solidFill>
              <a:prstDash val="lgDash"/>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F$5:$F$35</c:f>
              <c:numCache>
                <c:formatCode>0.0000</c:formatCode>
                <c:ptCount val="31"/>
                <c:pt idx="0">
                  <c:v>9.3967724616545389</c:v>
                </c:pt>
                <c:pt idx="1">
                  <c:v>9.6936885472226528</c:v>
                </c:pt>
                <c:pt idx="2">
                  <c:v>9.9857441556276569</c:v>
                </c:pt>
                <c:pt idx="3">
                  <c:v>10.273411263625899</c:v>
                </c:pt>
                <c:pt idx="4">
                  <c:v>10.5571629839446</c:v>
                </c:pt>
                <c:pt idx="5">
                  <c:v>10.837482559575657</c:v>
                </c:pt>
                <c:pt idx="6">
                  <c:v>11.114807752911798</c:v>
                </c:pt>
                <c:pt idx="7">
                  <c:v>11.389495688591104</c:v>
                </c:pt>
                <c:pt idx="8">
                  <c:v>11.661824992163202</c:v>
                </c:pt>
                <c:pt idx="9">
                  <c:v>11.931998344769099</c:v>
                </c:pt>
                <c:pt idx="10">
                  <c:v>12.200156739930801</c:v>
                </c:pt>
                <c:pt idx="11">
                  <c:v>12.466394709346424</c:v>
                </c:pt>
                <c:pt idx="12">
                  <c:v>12.730775085065098</c:v>
                </c:pt>
                <c:pt idx="13">
                  <c:v>12.9933418858932</c:v>
                </c:pt>
                <c:pt idx="14">
                  <c:v>13.254133149954098</c:v>
                </c:pt>
                <c:pt idx="15">
                  <c:v>13.513187186444204</c:v>
                </c:pt>
                <c:pt idx="16">
                  <c:v>13.770553210197599</c:v>
                </c:pt>
                <c:pt idx="17">
                  <c:v>14.0262967543923</c:v>
                </c:pt>
                <c:pt idx="18">
                  <c:v>14.280506076137936</c:v>
                </c:pt>
                <c:pt idx="19">
                  <c:v>14.533298802784101</c:v>
                </c:pt>
                <c:pt idx="20">
                  <c:v>14.784829914448</c:v>
                </c:pt>
                <c:pt idx="21">
                  <c:v>15.0353025683561</c:v>
                </c:pt>
                <c:pt idx="22">
                  <c:v>15.2849830945443</c:v>
                </c:pt>
                <c:pt idx="23">
                  <c:v>15.534223619597601</c:v>
                </c:pt>
                <c:pt idx="24">
                  <c:v>15.7834952742555</c:v>
                </c:pt>
                <c:pt idx="25">
                  <c:v>16.033437856634688</c:v>
                </c:pt>
                <c:pt idx="26">
                  <c:v>16.284932466694301</c:v>
                </c:pt>
                <c:pt idx="27">
                  <c:v>16.539202832639589</c:v>
                </c:pt>
                <c:pt idx="28">
                  <c:v>16.797940771815</c:v>
                </c:pt>
                <c:pt idx="29">
                  <c:v>17.063416264778823</c:v>
                </c:pt>
                <c:pt idx="30">
                  <c:v>17.338453453950631</c:v>
                </c:pt>
              </c:numCache>
            </c:numRef>
          </c:yVal>
          <c:smooth val="1"/>
        </c:ser>
        <c:ser>
          <c:idx val="5"/>
          <c:order val="5"/>
          <c:tx>
            <c:strRef>
              <c:f>'n=3'!$G$4</c:f>
              <c:strCache>
                <c:ptCount val="1"/>
                <c:pt idx="0">
                  <c:v>m(f)in=5</c:v>
                </c:pt>
              </c:strCache>
            </c:strRef>
          </c:tx>
          <c:spPr>
            <a:ln w="19050">
              <a:solidFill>
                <a:srgbClr val="F79646"/>
              </a:solidFill>
              <a:prstDash val="lgDash"/>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G$5:$G$35</c:f>
              <c:numCache>
                <c:formatCode>0.0000</c:formatCode>
                <c:ptCount val="31"/>
                <c:pt idx="0">
                  <c:v>9.9382632105088486</c:v>
                </c:pt>
                <c:pt idx="1">
                  <c:v>10.252172864547704</c:v>
                </c:pt>
                <c:pt idx="2">
                  <c:v>10.5716931150946</c:v>
                </c:pt>
                <c:pt idx="3">
                  <c:v>10.895332764104102</c:v>
                </c:pt>
                <c:pt idx="4">
                  <c:v>11.222819433901501</c:v>
                </c:pt>
                <c:pt idx="5">
                  <c:v>11.553847776835232</c:v>
                </c:pt>
                <c:pt idx="6">
                  <c:v>11.888132473936</c:v>
                </c:pt>
                <c:pt idx="7">
                  <c:v>12.2254247856495</c:v>
                </c:pt>
                <c:pt idx="8">
                  <c:v>12.565526071023138</c:v>
                </c:pt>
                <c:pt idx="9">
                  <c:v>12.9082758349749</c:v>
                </c:pt>
                <c:pt idx="10">
                  <c:v>13.253535689088826</c:v>
                </c:pt>
                <c:pt idx="11">
                  <c:v>13.601180835668504</c:v>
                </c:pt>
                <c:pt idx="12">
                  <c:v>13.951087268452802</c:v>
                </c:pt>
                <c:pt idx="13">
                  <c:v>14.303121859699704</c:v>
                </c:pt>
                <c:pt idx="14">
                  <c:v>14.657133821441899</c:v>
                </c:pt>
                <c:pt idx="15">
                  <c:v>15.012946734986341</c:v>
                </c:pt>
                <c:pt idx="16">
                  <c:v>15.370349351965642</c:v>
                </c:pt>
                <c:pt idx="17">
                  <c:v>15.7290864339331</c:v>
                </c:pt>
                <c:pt idx="18">
                  <c:v>16.088839003686289</c:v>
                </c:pt>
                <c:pt idx="19">
                  <c:v>16.449204049389316</c:v>
                </c:pt>
                <c:pt idx="20">
                  <c:v>16.8096552209877</c:v>
                </c:pt>
                <c:pt idx="21">
                  <c:v>17.169487056215601</c:v>
                </c:pt>
                <c:pt idx="22">
                  <c:v>17.527724562136687</c:v>
                </c:pt>
                <c:pt idx="23">
                  <c:v>17.883001911471688</c:v>
                </c:pt>
                <c:pt idx="24">
                  <c:v>18.2334094201188</c:v>
                </c:pt>
                <c:pt idx="25">
                  <c:v>18.576388887570786</c:v>
                </c:pt>
                <c:pt idx="26">
                  <c:v>18.908879757415299</c:v>
                </c:pt>
                <c:pt idx="27">
                  <c:v>19.228005979851702</c:v>
                </c:pt>
                <c:pt idx="28">
                  <c:v>19.532212816442186</c:v>
                </c:pt>
                <c:pt idx="29">
                  <c:v>19.821998914098995</c:v>
                </c:pt>
                <c:pt idx="30">
                  <c:v>20.099462041239686</c:v>
                </c:pt>
              </c:numCache>
            </c:numRef>
          </c:yVal>
          <c:smooth val="1"/>
        </c:ser>
        <c:ser>
          <c:idx val="6"/>
          <c:order val="6"/>
          <c:tx>
            <c:strRef>
              <c:f>'n=3'!$H$4</c:f>
              <c:strCache>
                <c:ptCount val="1"/>
              </c:strCache>
            </c:strRef>
          </c:tx>
          <c:spPr>
            <a:ln w="12700"/>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H$5:$H$35</c:f>
              <c:numCache>
                <c:formatCode>General</c:formatCode>
                <c:ptCount val="31"/>
              </c:numCache>
            </c:numRef>
          </c:yVal>
          <c:smooth val="1"/>
        </c:ser>
        <c:ser>
          <c:idx val="7"/>
          <c:order val="7"/>
          <c:tx>
            <c:strRef>
              <c:f>'n=3'!$I$4</c:f>
              <c:strCache>
                <c:ptCount val="1"/>
                <c:pt idx="0">
                  <c:v>m(b)in=0</c:v>
                </c:pt>
              </c:strCache>
            </c:strRef>
          </c:tx>
          <c:spPr>
            <a:ln w="19050">
              <a:solidFill>
                <a:srgbClr val="1F497D">
                  <a:lumMod val="60000"/>
                  <a:lumOff val="40000"/>
                </a:srgbClr>
              </a:solidFill>
              <a:prstDash val="lgDash"/>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I$5:$I$35</c:f>
              <c:numCache>
                <c:formatCode>#,##0.0000</c:formatCode>
                <c:ptCount val="31"/>
                <c:pt idx="0">
                  <c:v>2.5058230604705201</c:v>
                </c:pt>
                <c:pt idx="1">
                  <c:v>2.271951212228978</c:v>
                </c:pt>
                <c:pt idx="2">
                  <c:v>2.0379136691530477</c:v>
                </c:pt>
                <c:pt idx="3">
                  <c:v>1.7932435014524299</c:v>
                </c:pt>
                <c:pt idx="4">
                  <c:v>1.5345241902522764</c:v>
                </c:pt>
                <c:pt idx="5">
                  <c:v>1.2583344130135399</c:v>
                </c:pt>
                <c:pt idx="6">
                  <c:v>0.96242831297515663</c:v>
                </c:pt>
                <c:pt idx="7">
                  <c:v>0.64678789165306838</c:v>
                </c:pt>
                <c:pt idx="8">
                  <c:v>0.31355707847126801</c:v>
                </c:pt>
                <c:pt idx="9">
                  <c:v>3.4054222287251155E-2</c:v>
                </c:pt>
                <c:pt idx="10">
                  <c:v>0.39287902408102332</c:v>
                </c:pt>
                <c:pt idx="11">
                  <c:v>0.76033279783093621</c:v>
                </c:pt>
                <c:pt idx="12">
                  <c:v>1.1344929047089245</c:v>
                </c:pt>
                <c:pt idx="13">
                  <c:v>1.5139887052591654</c:v>
                </c:pt>
                <c:pt idx="14">
                  <c:v>1.8978616954045429</c:v>
                </c:pt>
                <c:pt idx="15">
                  <c:v>2.2854508961831868</c:v>
                </c:pt>
                <c:pt idx="16">
                  <c:v>2.6763120090647567</c:v>
                </c:pt>
                <c:pt idx="17">
                  <c:v>3.0701651385857978</c:v>
                </c:pt>
                <c:pt idx="18">
                  <c:v>3.4668645891834777</c:v>
                </c:pt>
                <c:pt idx="19">
                  <c:v>3.8663866468606698</c:v>
                </c:pt>
                <c:pt idx="20">
                  <c:v>4.2688347082485745</c:v>
                </c:pt>
                <c:pt idx="21">
                  <c:v>4.6744659813778204</c:v>
                </c:pt>
                <c:pt idx="22">
                  <c:v>5.0837526146758334</c:v>
                </c:pt>
                <c:pt idx="23">
                  <c:v>5.4975097489572065</c:v>
                </c:pt>
                <c:pt idx="24">
                  <c:v>5.9171770492473375</c:v>
                </c:pt>
                <c:pt idx="25">
                  <c:v>6.3455230619590699</c:v>
                </c:pt>
                <c:pt idx="26">
                  <c:v>6.7888708940915334</c:v>
                </c:pt>
                <c:pt idx="27">
                  <c:v>7.2686039837914072</c:v>
                </c:pt>
                <c:pt idx="28">
                  <c:v>7.8291766655378785</c:v>
                </c:pt>
              </c:numCache>
            </c:numRef>
          </c:yVal>
          <c:smooth val="1"/>
        </c:ser>
        <c:ser>
          <c:idx val="8"/>
          <c:order val="8"/>
          <c:tx>
            <c:strRef>
              <c:f>'n=3'!$J$4</c:f>
              <c:strCache>
                <c:ptCount val="1"/>
                <c:pt idx="0">
                  <c:v>m(b)in=1</c:v>
                </c:pt>
              </c:strCache>
            </c:strRef>
          </c:tx>
          <c:spPr>
            <a:ln w="19050">
              <a:solidFill>
                <a:srgbClr val="C0504D">
                  <a:lumMod val="60000"/>
                  <a:lumOff val="40000"/>
                </a:srgbClr>
              </a:solidFill>
              <a:prstDash val="lgDash"/>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J$5:$J$35</c:f>
              <c:numCache>
                <c:formatCode>#,##0.0000</c:formatCode>
                <c:ptCount val="31"/>
                <c:pt idx="0">
                  <c:v>3.719290673598683</c:v>
                </c:pt>
                <c:pt idx="1">
                  <c:v>3.3827959598162187</c:v>
                </c:pt>
                <c:pt idx="2">
                  <c:v>3.0460089425387267</c:v>
                </c:pt>
                <c:pt idx="3">
                  <c:v>2.7162053321763198</c:v>
                </c:pt>
                <c:pt idx="4">
                  <c:v>2.3970680995608302</c:v>
                </c:pt>
                <c:pt idx="5">
                  <c:v>2.0922412085000799</c:v>
                </c:pt>
                <c:pt idx="6">
                  <c:v>1.8041494355805101</c:v>
                </c:pt>
                <c:pt idx="7">
                  <c:v>1.5329457255985601</c:v>
                </c:pt>
                <c:pt idx="8">
                  <c:v>1.2765760473420964</c:v>
                </c:pt>
                <c:pt idx="9">
                  <c:v>1.0318729519002201</c:v>
                </c:pt>
                <c:pt idx="10">
                  <c:v>0.79566017002247602</c:v>
                </c:pt>
                <c:pt idx="11">
                  <c:v>0.56528521321716763</c:v>
                </c:pt>
                <c:pt idx="12">
                  <c:v>0.33868819851706966</c:v>
                </c:pt>
                <c:pt idx="13">
                  <c:v>0.11427628776291836</c:v>
                </c:pt>
                <c:pt idx="14">
                  <c:v>0.10923907634422322</c:v>
                </c:pt>
                <c:pt idx="15">
                  <c:v>0.33298953867562336</c:v>
                </c:pt>
                <c:pt idx="16">
                  <c:v>0.55807712762579365</c:v>
                </c:pt>
                <c:pt idx="17">
                  <c:v>0.78569076955232497</c:v>
                </c:pt>
                <c:pt idx="18">
                  <c:v>1.0172212474299109</c:v>
                </c:pt>
                <c:pt idx="19">
                  <c:v>1.25437491066858</c:v>
                </c:pt>
                <c:pt idx="20">
                  <c:v>1.4992646494110664</c:v>
                </c:pt>
                <c:pt idx="21">
                  <c:v>1.75441595864569</c:v>
                </c:pt>
                <c:pt idx="22">
                  <c:v>2.02257688177817</c:v>
                </c:pt>
                <c:pt idx="23">
                  <c:v>2.3062314533500787</c:v>
                </c:pt>
                <c:pt idx="24">
                  <c:v>2.60689996794112</c:v>
                </c:pt>
                <c:pt idx="25">
                  <c:v>2.9246104531899597</c:v>
                </c:pt>
                <c:pt idx="26">
                  <c:v>3.2579469478872602</c:v>
                </c:pt>
                <c:pt idx="27">
                  <c:v>3.6046302769087202</c:v>
                </c:pt>
                <c:pt idx="28">
                  <c:v>3.9621976961165299</c:v>
                </c:pt>
                <c:pt idx="29">
                  <c:v>4.3284457796101465</c:v>
                </c:pt>
                <c:pt idx="30">
                  <c:v>4.7015969857619924</c:v>
                </c:pt>
              </c:numCache>
            </c:numRef>
          </c:yVal>
          <c:smooth val="1"/>
        </c:ser>
        <c:ser>
          <c:idx val="9"/>
          <c:order val="9"/>
          <c:tx>
            <c:strRef>
              <c:f>'n=3'!$K$4</c:f>
              <c:strCache>
                <c:ptCount val="1"/>
                <c:pt idx="0">
                  <c:v>m(b)in=2</c:v>
                </c:pt>
              </c:strCache>
            </c:strRef>
          </c:tx>
          <c:spPr>
            <a:ln w="19050">
              <a:solidFill>
                <a:srgbClr val="9BBB59"/>
              </a:solidFill>
              <a:prstDash val="lgDash"/>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K$5:$K$35</c:f>
              <c:numCache>
                <c:formatCode>#,##0.0000</c:formatCode>
                <c:ptCount val="31"/>
                <c:pt idx="0">
                  <c:v>6.7997087616389198</c:v>
                </c:pt>
                <c:pt idx="1">
                  <c:v>6.4743124067567797</c:v>
                </c:pt>
                <c:pt idx="2">
                  <c:v>6.1379496368813697</c:v>
                </c:pt>
                <c:pt idx="3">
                  <c:v>5.7963085328816124</c:v>
                </c:pt>
                <c:pt idx="4">
                  <c:v>5.4505278318092065</c:v>
                </c:pt>
                <c:pt idx="5">
                  <c:v>5.1011857674825833</c:v>
                </c:pt>
                <c:pt idx="6">
                  <c:v>4.7486922853967801</c:v>
                </c:pt>
                <c:pt idx="7">
                  <c:v>4.3933966498457853</c:v>
                </c:pt>
                <c:pt idx="8">
                  <c:v>4.0356275515442324</c:v>
                </c:pt>
                <c:pt idx="9">
                  <c:v>3.6757097503982301</c:v>
                </c:pt>
                <c:pt idx="10">
                  <c:v>3.3139755067435988</c:v>
                </c:pt>
                <c:pt idx="11">
                  <c:v>2.9507753667680197</c:v>
                </c:pt>
                <c:pt idx="12">
                  <c:v>2.5864902577506612</c:v>
                </c:pt>
                <c:pt idx="13">
                  <c:v>2.2215486431467597</c:v>
                </c:pt>
                <c:pt idx="14">
                  <c:v>1.8564487171836399</c:v>
                </c:pt>
                <c:pt idx="15">
                  <c:v>1.4917902933911236</c:v>
                </c:pt>
                <c:pt idx="16">
                  <c:v>1.12831832208799</c:v>
                </c:pt>
                <c:pt idx="17">
                  <c:v>0.76698217490810405</c:v>
                </c:pt>
                <c:pt idx="18">
                  <c:v>0.40901208080740536</c:v>
                </c:pt>
                <c:pt idx="19">
                  <c:v>5.6007082996306932E-2</c:v>
                </c:pt>
                <c:pt idx="20">
                  <c:v>0.28999171886252401</c:v>
                </c:pt>
                <c:pt idx="21">
                  <c:v>0.62650686703576797</c:v>
                </c:pt>
                <c:pt idx="22">
                  <c:v>0.950823050707858</c:v>
                </c:pt>
                <c:pt idx="23">
                  <c:v>1.26047957773862</c:v>
                </c:pt>
                <c:pt idx="24">
                  <c:v>1.5539744396184898</c:v>
                </c:pt>
                <c:pt idx="25">
                  <c:v>1.8312961745062535</c:v>
                </c:pt>
                <c:pt idx="26">
                  <c:v>2.09387828076752</c:v>
                </c:pt>
                <c:pt idx="27">
                  <c:v>2.34402081450602</c:v>
                </c:pt>
                <c:pt idx="28">
                  <c:v>2.5842129605111599</c:v>
                </c:pt>
                <c:pt idx="29">
                  <c:v>2.8166930900939788</c:v>
                </c:pt>
                <c:pt idx="30">
                  <c:v>3.0432853691033501</c:v>
                </c:pt>
              </c:numCache>
            </c:numRef>
          </c:yVal>
          <c:smooth val="1"/>
        </c:ser>
        <c:ser>
          <c:idx val="10"/>
          <c:order val="10"/>
          <c:tx>
            <c:strRef>
              <c:f>'n=3'!$L$4</c:f>
              <c:strCache>
                <c:ptCount val="1"/>
                <c:pt idx="0">
                  <c:v>m(b)in=3</c:v>
                </c:pt>
              </c:strCache>
            </c:strRef>
          </c:tx>
          <c:spPr>
            <a:ln w="19050">
              <a:solidFill>
                <a:srgbClr val="8064A2"/>
              </a:solidFill>
              <a:prstDash val="lgDash"/>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L$5:$L$35</c:f>
              <c:numCache>
                <c:formatCode>#,##0.0000</c:formatCode>
                <c:ptCount val="31"/>
                <c:pt idx="0">
                  <c:v>6.9194677093385453</c:v>
                </c:pt>
                <c:pt idx="1">
                  <c:v>6.6629808811834339</c:v>
                </c:pt>
                <c:pt idx="2">
                  <c:v>6.4169493130902424</c:v>
                </c:pt>
                <c:pt idx="3">
                  <c:v>6.1732528235510724</c:v>
                </c:pt>
                <c:pt idx="4">
                  <c:v>5.9304592396746134</c:v>
                </c:pt>
                <c:pt idx="5">
                  <c:v>5.6876884068393601</c:v>
                </c:pt>
                <c:pt idx="6">
                  <c:v>5.4442112228939399</c:v>
                </c:pt>
                <c:pt idx="7">
                  <c:v>5.1993235288455697</c:v>
                </c:pt>
                <c:pt idx="8">
                  <c:v>4.9522999941892696</c:v>
                </c:pt>
                <c:pt idx="9">
                  <c:v>4.7023730260625713</c:v>
                </c:pt>
                <c:pt idx="10">
                  <c:v>4.4487231310552033</c:v>
                </c:pt>
                <c:pt idx="11">
                  <c:v>4.1904848148077845</c:v>
                </c:pt>
                <c:pt idx="12">
                  <c:v>3.9267664162920877</c:v>
                </c:pt>
                <c:pt idx="13">
                  <c:v>3.6566879485299801</c:v>
                </c:pt>
                <c:pt idx="14">
                  <c:v>3.37943587058251</c:v>
                </c:pt>
                <c:pt idx="15">
                  <c:v>3.0943290182947898</c:v>
                </c:pt>
                <c:pt idx="16">
                  <c:v>2.8008834724977798</c:v>
                </c:pt>
                <c:pt idx="17">
                  <c:v>2.4988602071971999</c:v>
                </c:pt>
                <c:pt idx="18">
                  <c:v>2.1882817736839271</c:v>
                </c:pt>
                <c:pt idx="19">
                  <c:v>1.86941316746617</c:v>
                </c:pt>
                <c:pt idx="20">
                  <c:v>1.54271330198148</c:v>
                </c:pt>
                <c:pt idx="21">
                  <c:v>1.2087712250014278</c:v>
                </c:pt>
                <c:pt idx="22">
                  <c:v>0.868242211036653</c:v>
                </c:pt>
                <c:pt idx="23">
                  <c:v>0.52179447110611077</c:v>
                </c:pt>
                <c:pt idx="24">
                  <c:v>0.17007107965031187</c:v>
                </c:pt>
                <c:pt idx="25">
                  <c:v>0.18633318993382841</c:v>
                </c:pt>
                <c:pt idx="26">
                  <c:v>0.54688290525279559</c:v>
                </c:pt>
                <c:pt idx="27">
                  <c:v>0.91110494091789651</c:v>
                </c:pt>
                <c:pt idx="28">
                  <c:v>1.2785856465226</c:v>
                </c:pt>
                <c:pt idx="29">
                  <c:v>1.6489653787604499</c:v>
                </c:pt>
                <c:pt idx="30">
                  <c:v>2.021931082105541</c:v>
                </c:pt>
              </c:numCache>
            </c:numRef>
          </c:yVal>
          <c:smooth val="1"/>
        </c:ser>
        <c:ser>
          <c:idx val="11"/>
          <c:order val="11"/>
          <c:tx>
            <c:strRef>
              <c:f>'n=3'!$M$4</c:f>
              <c:strCache>
                <c:ptCount val="1"/>
                <c:pt idx="0">
                  <c:v>m(b)in=4</c:v>
                </c:pt>
              </c:strCache>
            </c:strRef>
          </c:tx>
          <c:spPr>
            <a:ln w="19050">
              <a:solidFill>
                <a:srgbClr val="4BACC6"/>
              </a:solidFill>
              <a:prstDash val="lgDash"/>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M$5:$M$35</c:f>
              <c:numCache>
                <c:formatCode>#,##0.0000</c:formatCode>
                <c:ptCount val="31"/>
                <c:pt idx="0">
                  <c:v>9.3969160793483564</c:v>
                </c:pt>
                <c:pt idx="1">
                  <c:v>9.0951074029079226</c:v>
                </c:pt>
                <c:pt idx="2">
                  <c:v>8.7884983260057599</c:v>
                </c:pt>
                <c:pt idx="3">
                  <c:v>8.4774306909605208</c:v>
                </c:pt>
                <c:pt idx="4">
                  <c:v>8.1625458154907076</c:v>
                </c:pt>
                <c:pt idx="5">
                  <c:v>7.8446588689897334</c:v>
                </c:pt>
                <c:pt idx="6">
                  <c:v>7.5246915332166697</c:v>
                </c:pt>
                <c:pt idx="7">
                  <c:v>7.2035909449634303</c:v>
                </c:pt>
                <c:pt idx="8">
                  <c:v>6.8823334224573198</c:v>
                </c:pt>
                <c:pt idx="9">
                  <c:v>6.5619005236006602</c:v>
                </c:pt>
                <c:pt idx="10">
                  <c:v>6.2432864823582372</c:v>
                </c:pt>
                <c:pt idx="11">
                  <c:v>5.9274895460307278</c:v>
                </c:pt>
                <c:pt idx="12">
                  <c:v>5.6154990000587865</c:v>
                </c:pt>
                <c:pt idx="13">
                  <c:v>5.3082600966670199</c:v>
                </c:pt>
                <c:pt idx="14">
                  <c:v>5.0066197971460324</c:v>
                </c:pt>
                <c:pt idx="15">
                  <c:v>4.7112566240039024</c:v>
                </c:pt>
                <c:pt idx="16">
                  <c:v>4.4226039600386802</c:v>
                </c:pt>
                <c:pt idx="17">
                  <c:v>4.14077665726282</c:v>
                </c:pt>
                <c:pt idx="18">
                  <c:v>3.8655001818790997</c:v>
                </c:pt>
                <c:pt idx="19">
                  <c:v>3.5960112103198267</c:v>
                </c:pt>
                <c:pt idx="20">
                  <c:v>3.3308284399230419</c:v>
                </c:pt>
                <c:pt idx="21">
                  <c:v>3.06712249425575</c:v>
                </c:pt>
                <c:pt idx="22">
                  <c:v>2.7991022163732597</c:v>
                </c:pt>
                <c:pt idx="23">
                  <c:v>2.5159676069362198</c:v>
                </c:pt>
                <c:pt idx="24">
                  <c:v>2.2074583898926101</c:v>
                </c:pt>
                <c:pt idx="25">
                  <c:v>1.87652622712374</c:v>
                </c:pt>
                <c:pt idx="26">
                  <c:v>1.5322512863059299</c:v>
                </c:pt>
                <c:pt idx="27">
                  <c:v>1.18033691517392</c:v>
                </c:pt>
                <c:pt idx="28">
                  <c:v>0.82348453876690197</c:v>
                </c:pt>
                <c:pt idx="29">
                  <c:v>0.46303644824945001</c:v>
                </c:pt>
                <c:pt idx="30">
                  <c:v>9.9722391443975794E-2</c:v>
                </c:pt>
              </c:numCache>
            </c:numRef>
          </c:yVal>
          <c:smooth val="1"/>
        </c:ser>
        <c:ser>
          <c:idx val="12"/>
          <c:order val="12"/>
          <c:tx>
            <c:strRef>
              <c:f>'n=3'!$N$4</c:f>
              <c:strCache>
                <c:ptCount val="1"/>
                <c:pt idx="0">
                  <c:v>m(b)in=5</c:v>
                </c:pt>
              </c:strCache>
            </c:strRef>
          </c:tx>
          <c:spPr>
            <a:ln w="19050">
              <a:solidFill>
                <a:srgbClr val="F79646"/>
              </a:solidFill>
              <a:prstDash val="lgDash"/>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N$5:$N$35</c:f>
              <c:numCache>
                <c:formatCode>#,##0.0000</c:formatCode>
                <c:ptCount val="31"/>
                <c:pt idx="0">
                  <c:v>9.9356445805869615</c:v>
                </c:pt>
                <c:pt idx="1">
                  <c:v>9.6259324361623548</c:v>
                </c:pt>
                <c:pt idx="2">
                  <c:v>9.3188680759663303</c:v>
                </c:pt>
                <c:pt idx="3">
                  <c:v>9.0151634960846696</c:v>
                </c:pt>
                <c:pt idx="4">
                  <c:v>8.7140272135046501</c:v>
                </c:pt>
                <c:pt idx="5">
                  <c:v>8.4145464002062518</c:v>
                </c:pt>
                <c:pt idx="6">
                  <c:v>8.1157822461231248</c:v>
                </c:pt>
                <c:pt idx="7">
                  <c:v>7.8168419633963095</c:v>
                </c:pt>
                <c:pt idx="8">
                  <c:v>7.5169218346467686</c:v>
                </c:pt>
                <c:pt idx="9">
                  <c:v>7.2153274972976424</c:v>
                </c:pt>
                <c:pt idx="10">
                  <c:v>6.9114803660480053</c:v>
                </c:pt>
                <c:pt idx="11">
                  <c:v>6.6049170902702645</c:v>
                </c:pt>
                <c:pt idx="12">
                  <c:v>6.2952861254480101</c:v>
                </c:pt>
                <c:pt idx="13">
                  <c:v>5.9823435612975802</c:v>
                </c:pt>
                <c:pt idx="14">
                  <c:v>5.66594960285732</c:v>
                </c:pt>
                <c:pt idx="15">
                  <c:v>5.34606744623221</c:v>
                </c:pt>
                <c:pt idx="16">
                  <c:v>5.0227678452765065</c:v>
                </c:pt>
                <c:pt idx="17">
                  <c:v>4.6962462792429465</c:v>
                </c:pt>
                <c:pt idx="18">
                  <c:v>4.3668679859625401</c:v>
                </c:pt>
                <c:pt idx="19">
                  <c:v>4.0352770698974885</c:v>
                </c:pt>
                <c:pt idx="20">
                  <c:v>3.7026642775997001</c:v>
                </c:pt>
                <c:pt idx="21" formatCode="0.0000">
                  <c:v>3.3714587381481502</c:v>
                </c:pt>
                <c:pt idx="22">
                  <c:v>3.0469640573682302</c:v>
                </c:pt>
                <c:pt idx="23">
                  <c:v>2.73953517656052</c:v>
                </c:pt>
                <c:pt idx="24">
                  <c:v>2.4589574676382431</c:v>
                </c:pt>
                <c:pt idx="25">
                  <c:v>2.2018722369932631</c:v>
                </c:pt>
                <c:pt idx="26">
                  <c:v>1.95883470192844</c:v>
                </c:pt>
                <c:pt idx="27">
                  <c:v>1.7238181115939299</c:v>
                </c:pt>
                <c:pt idx="28">
                  <c:v>1.4938537423243949</c:v>
                </c:pt>
                <c:pt idx="29">
                  <c:v>1.2673665531769898</c:v>
                </c:pt>
                <c:pt idx="30">
                  <c:v>1.0434073628844298</c:v>
                </c:pt>
              </c:numCache>
            </c:numRef>
          </c:yVal>
          <c:smooth val="1"/>
        </c:ser>
        <c:ser>
          <c:idx val="13"/>
          <c:order val="13"/>
          <c:tx>
            <c:strRef>
              <c:f>'n=3'!$O$4</c:f>
              <c:strCache>
                <c:ptCount val="1"/>
              </c:strCache>
            </c:strRef>
          </c:tx>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O$5:$O$35</c:f>
              <c:numCache>
                <c:formatCode>General</c:formatCode>
                <c:ptCount val="31"/>
              </c:numCache>
            </c:numRef>
          </c:yVal>
          <c:smooth val="1"/>
        </c:ser>
        <c:ser>
          <c:idx val="14"/>
          <c:order val="14"/>
          <c:tx>
            <c:strRef>
              <c:f>'n=3'!$P$4</c:f>
              <c:strCache>
                <c:ptCount val="1"/>
                <c:pt idx="0">
                  <c:v>m(f)=0</c:v>
                </c:pt>
              </c:strCache>
            </c:strRef>
          </c:tx>
          <c:spPr>
            <a:ln w="12700">
              <a:solidFill>
                <a:srgbClr val="1F497D">
                  <a:lumMod val="50000"/>
                </a:srgbClr>
              </a:solidFill>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P$5:$P$35</c:f>
              <c:numCache>
                <c:formatCode>0.0000</c:formatCode>
                <c:ptCount val="31"/>
                <c:pt idx="0">
                  <c:v>2.3467195417663871</c:v>
                </c:pt>
                <c:pt idx="1">
                  <c:v>2.5815016828607011</c:v>
                </c:pt>
                <c:pt idx="2">
                  <c:v>2.80388568048537</c:v>
                </c:pt>
                <c:pt idx="3">
                  <c:v>3.0219660966878998</c:v>
                </c:pt>
                <c:pt idx="4">
                  <c:v>3.2366233652208467</c:v>
                </c:pt>
                <c:pt idx="5">
                  <c:v>3.448516861427088</c:v>
                </c:pt>
                <c:pt idx="6">
                  <c:v>3.65813911902405</c:v>
                </c:pt>
                <c:pt idx="7">
                  <c:v>3.8658574076502177</c:v>
                </c:pt>
                <c:pt idx="8">
                  <c:v>4.0719442954078424</c:v>
                </c:pt>
                <c:pt idx="9">
                  <c:v>4.2765995139487734</c:v>
                </c:pt>
                <c:pt idx="10">
                  <c:v>4.4799652169008404</c:v>
                </c:pt>
                <c:pt idx="11">
                  <c:v>4.6821362147385797</c:v>
                </c:pt>
                <c:pt idx="12">
                  <c:v>4.8831662588067344</c:v>
                </c:pt>
                <c:pt idx="13">
                  <c:v>5.0830709668653045</c:v>
                </c:pt>
                <c:pt idx="14">
                  <c:v>5.2818275795643403</c:v>
                </c:pt>
                <c:pt idx="15">
                  <c:v>5.4793712040141154</c:v>
                </c:pt>
                <c:pt idx="16">
                  <c:v>5.675586576678632</c:v>
                </c:pt>
                <c:pt idx="17">
                  <c:v>5.8702933622766391</c:v>
                </c:pt>
                <c:pt idx="18">
                  <c:v>6.0632210516071199</c:v>
                </c:pt>
                <c:pt idx="19">
                  <c:v>6.2539657924900762</c:v>
                </c:pt>
                <c:pt idx="20">
                  <c:v>6.4419130876669799</c:v>
                </c:pt>
                <c:pt idx="21">
                  <c:v>6.6260901056000403</c:v>
                </c:pt>
                <c:pt idx="22">
                  <c:v>6.8048546997549755</c:v>
                </c:pt>
                <c:pt idx="23">
                  <c:v>6.9751408679993299</c:v>
                </c:pt>
                <c:pt idx="24">
                  <c:v>7.1301554267565646</c:v>
                </c:pt>
                <c:pt idx="25">
                  <c:v>7.248242396494442</c:v>
                </c:pt>
                <c:pt idx="26">
                  <c:v>7.2476718323592397</c:v>
                </c:pt>
              </c:numCache>
            </c:numRef>
          </c:yVal>
          <c:smooth val="1"/>
        </c:ser>
        <c:ser>
          <c:idx val="15"/>
          <c:order val="15"/>
          <c:tx>
            <c:strRef>
              <c:f>'n=3'!$Q$4</c:f>
              <c:strCache>
                <c:ptCount val="1"/>
                <c:pt idx="0">
                  <c:v>m(f)=1</c:v>
                </c:pt>
              </c:strCache>
            </c:strRef>
          </c:tx>
          <c:spPr>
            <a:ln w="12700">
              <a:solidFill>
                <a:srgbClr val="C0504D">
                  <a:lumMod val="50000"/>
                </a:srgbClr>
              </a:solidFill>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Q$5:$Q$35</c:f>
              <c:numCache>
                <c:formatCode>0.0000</c:formatCode>
                <c:ptCount val="31"/>
                <c:pt idx="0">
                  <c:v>3.6913083060577701</c:v>
                </c:pt>
                <c:pt idx="1">
                  <c:v>4.0177682208891996</c:v>
                </c:pt>
                <c:pt idx="2">
                  <c:v>4.3471745002876334</c:v>
                </c:pt>
                <c:pt idx="3">
                  <c:v>4.6749901094541197</c:v>
                </c:pt>
                <c:pt idx="4">
                  <c:v>4.9998240802871372</c:v>
                </c:pt>
                <c:pt idx="5">
                  <c:v>5.3205087892754355</c:v>
                </c:pt>
                <c:pt idx="6">
                  <c:v>5.6360693941091915</c:v>
                </c:pt>
                <c:pt idx="7">
                  <c:v>5.9457089641765704</c:v>
                </c:pt>
                <c:pt idx="8">
                  <c:v>6.2488048882691398</c:v>
                </c:pt>
                <c:pt idx="9">
                  <c:v>6.5449103735533916</c:v>
                </c:pt>
                <c:pt idx="10">
                  <c:v>6.8337548380563948</c:v>
                </c:pt>
                <c:pt idx="11">
                  <c:v>7.1152383149155298</c:v>
                </c:pt>
                <c:pt idx="12">
                  <c:v>7.3894173385196895</c:v>
                </c:pt>
                <c:pt idx="13">
                  <c:v>7.6564822249135602</c:v>
                </c:pt>
                <c:pt idx="14">
                  <c:v>7.9167282736960498</c:v>
                </c:pt>
                <c:pt idx="15">
                  <c:v>8.1705241336001801</c:v>
                </c:pt>
                <c:pt idx="16">
                  <c:v>8.418281008991098</c:v>
                </c:pt>
                <c:pt idx="17">
                  <c:v>8.6604253773320607</c:v>
                </c:pt>
                <c:pt idx="18">
                  <c:v>8.8973767490076803</c:v>
                </c:pt>
                <c:pt idx="19">
                  <c:v>9.1295308323237769</c:v>
                </c:pt>
                <c:pt idx="20">
                  <c:v>9.3572476227686767</c:v>
                </c:pt>
                <c:pt idx="21">
                  <c:v>9.5808434570076528</c:v>
                </c:pt>
                <c:pt idx="22">
                  <c:v>9.8005858827294308</c:v>
                </c:pt>
                <c:pt idx="23">
                  <c:v>10.016690186063</c:v>
                </c:pt>
                <c:pt idx="24">
                  <c:v>10.229316505936801</c:v>
                </c:pt>
                <c:pt idx="25">
                  <c:v>10.438566446642399</c:v>
                </c:pt>
                <c:pt idx="26">
                  <c:v>10.644478213300699</c:v>
                </c:pt>
                <c:pt idx="27">
                  <c:v>10.847018927216299</c:v>
                </c:pt>
                <c:pt idx="28">
                  <c:v>11.046072479030098</c:v>
                </c:pt>
                <c:pt idx="29">
                  <c:v>11.241420262803498</c:v>
                </c:pt>
                <c:pt idx="30">
                  <c:v>11.432710600755501</c:v>
                </c:pt>
              </c:numCache>
            </c:numRef>
          </c:yVal>
          <c:smooth val="1"/>
        </c:ser>
        <c:ser>
          <c:idx val="16"/>
          <c:order val="16"/>
          <c:tx>
            <c:strRef>
              <c:f>'n=3'!$R$4</c:f>
              <c:strCache>
                <c:ptCount val="1"/>
                <c:pt idx="0">
                  <c:v>m(f)=2</c:v>
                </c:pt>
              </c:strCache>
            </c:strRef>
          </c:tx>
          <c:spPr>
            <a:ln w="12700">
              <a:solidFill>
                <a:srgbClr val="9BBB59">
                  <a:lumMod val="50000"/>
                </a:srgbClr>
              </a:solidFill>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R$5:$R$35</c:f>
              <c:numCache>
                <c:formatCode>0.0000</c:formatCode>
                <c:ptCount val="31"/>
                <c:pt idx="0">
                  <c:v>6.4953853615885295</c:v>
                </c:pt>
                <c:pt idx="1">
                  <c:v>6.7703829174758603</c:v>
                </c:pt>
                <c:pt idx="2">
                  <c:v>7.0353477400418871</c:v>
                </c:pt>
                <c:pt idx="3">
                  <c:v>7.2980902163233603</c:v>
                </c:pt>
                <c:pt idx="4">
                  <c:v>7.5617509335412203</c:v>
                </c:pt>
                <c:pt idx="5">
                  <c:v>7.8280848021380471</c:v>
                </c:pt>
                <c:pt idx="6">
                  <c:v>8.0981186920627319</c:v>
                </c:pt>
                <c:pt idx="7">
                  <c:v>8.3724482036628221</c:v>
                </c:pt>
                <c:pt idx="8">
                  <c:v>8.6513450821433509</c:v>
                </c:pt>
                <c:pt idx="9">
                  <c:v>8.9347908027605687</c:v>
                </c:pt>
                <c:pt idx="10">
                  <c:v>9.2224790468964191</c:v>
                </c:pt>
                <c:pt idx="11">
                  <c:v>9.5138108527578193</c:v>
                </c:pt>
                <c:pt idx="12">
                  <c:v>9.8078966180323768</c:v>
                </c:pt>
                <c:pt idx="13">
                  <c:v>10.103576076845506</c:v>
                </c:pt>
                <c:pt idx="14">
                  <c:v>10.399467269295426</c:v>
                </c:pt>
                <c:pt idx="15">
                  <c:v>10.6940545676774</c:v>
                </c:pt>
                <c:pt idx="16">
                  <c:v>10.985819131088249</c:v>
                </c:pt>
                <c:pt idx="17">
                  <c:v>11.2733930375678</c:v>
                </c:pt>
                <c:pt idx="18">
                  <c:v>11.555709342660506</c:v>
                </c:pt>
                <c:pt idx="19">
                  <c:v>11.832091264704324</c:v>
                </c:pt>
                <c:pt idx="20">
                  <c:v>12.102261144592456</c:v>
                </c:pt>
                <c:pt idx="21">
                  <c:v>12.366275295826426</c:v>
                </c:pt>
                <c:pt idx="22">
                  <c:v>12.624422452231999</c:v>
                </c:pt>
                <c:pt idx="23">
                  <c:v>12.877120028249402</c:v>
                </c:pt>
                <c:pt idx="24">
                  <c:v>13.124835681750767</c:v>
                </c:pt>
                <c:pt idx="25">
                  <c:v>13.368034977792426</c:v>
                </c:pt>
                <c:pt idx="26">
                  <c:v>13.607152722982301</c:v>
                </c:pt>
                <c:pt idx="27">
                  <c:v>13.842580245312242</c:v>
                </c:pt>
                <c:pt idx="28">
                  <c:v>14.0746621568641</c:v>
                </c:pt>
                <c:pt idx="29">
                  <c:v>14.303698079852104</c:v>
                </c:pt>
                <c:pt idx="30">
                  <c:v>14.529946570889132</c:v>
                </c:pt>
              </c:numCache>
            </c:numRef>
          </c:yVal>
          <c:smooth val="1"/>
        </c:ser>
        <c:ser>
          <c:idx val="17"/>
          <c:order val="17"/>
          <c:tx>
            <c:strRef>
              <c:f>'n=3'!$S$4</c:f>
              <c:strCache>
                <c:ptCount val="1"/>
                <c:pt idx="0">
                  <c:v>m(f)=3</c:v>
                </c:pt>
              </c:strCache>
            </c:strRef>
          </c:tx>
          <c:spPr>
            <a:ln w="12700">
              <a:solidFill>
                <a:srgbClr val="8064A2">
                  <a:lumMod val="50000"/>
                </a:srgbClr>
              </a:solidFill>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S$5:$S$35</c:f>
              <c:numCache>
                <c:formatCode>0.0000</c:formatCode>
                <c:ptCount val="31"/>
                <c:pt idx="0">
                  <c:v>6.7560761161470699</c:v>
                </c:pt>
                <c:pt idx="1">
                  <c:v>7.06888408596443</c:v>
                </c:pt>
                <c:pt idx="2">
                  <c:v>7.38983889933903</c:v>
                </c:pt>
                <c:pt idx="3">
                  <c:v>7.7128048121928297</c:v>
                </c:pt>
                <c:pt idx="4">
                  <c:v>8.0350210569407903</c:v>
                </c:pt>
                <c:pt idx="5">
                  <c:v>8.3551264276482993</c:v>
                </c:pt>
                <c:pt idx="6">
                  <c:v>8.6724755614400504</c:v>
                </c:pt>
                <c:pt idx="7">
                  <c:v>8.9868293571979248</c:v>
                </c:pt>
                <c:pt idx="8">
                  <c:v>9.2982147746534132</c:v>
                </c:pt>
                <c:pt idx="9">
                  <c:v>9.6068792283909801</c:v>
                </c:pt>
                <c:pt idx="10">
                  <c:v>9.9132628621115479</c:v>
                </c:pt>
                <c:pt idx="11">
                  <c:v>10.217997681602698</c:v>
                </c:pt>
                <c:pt idx="12">
                  <c:v>10.5219069349112</c:v>
                </c:pt>
                <c:pt idx="13">
                  <c:v>10.8259959853716</c:v>
                </c:pt>
                <c:pt idx="14">
                  <c:v>11.131421058844399</c:v>
                </c:pt>
                <c:pt idx="15">
                  <c:v>11.439422227912306</c:v>
                </c:pt>
                <c:pt idx="16">
                  <c:v>11.7512143775791</c:v>
                </c:pt>
                <c:pt idx="17">
                  <c:v>12.067848272742006</c:v>
                </c:pt>
                <c:pt idx="18">
                  <c:v>12.390076993989506</c:v>
                </c:pt>
                <c:pt idx="19">
                  <c:v>12.718272876869399</c:v>
                </c:pt>
                <c:pt idx="20">
                  <c:v>13.052422134136124</c:v>
                </c:pt>
                <c:pt idx="21">
                  <c:v>13.392188885434306</c:v>
                </c:pt>
                <c:pt idx="22">
                  <c:v>13.737012622270969</c:v>
                </c:pt>
                <c:pt idx="23">
                  <c:v>14.086202293061236</c:v>
                </c:pt>
                <c:pt idx="24">
                  <c:v>14.439004223104106</c:v>
                </c:pt>
                <c:pt idx="25">
                  <c:v>14.7946397736377</c:v>
                </c:pt>
                <c:pt idx="26">
                  <c:v>15.152311526044</c:v>
                </c:pt>
                <c:pt idx="27">
                  <c:v>15.511190968657999</c:v>
                </c:pt>
                <c:pt idx="28">
                  <c:v>15.870384614520832</c:v>
                </c:pt>
                <c:pt idx="29">
                  <c:v>16.228883919165831</c:v>
                </c:pt>
                <c:pt idx="30">
                  <c:v>16.585498355933716</c:v>
                </c:pt>
              </c:numCache>
            </c:numRef>
          </c:yVal>
          <c:smooth val="1"/>
        </c:ser>
        <c:ser>
          <c:idx val="18"/>
          <c:order val="18"/>
          <c:tx>
            <c:strRef>
              <c:f>'n=3'!$T$4</c:f>
              <c:strCache>
                <c:ptCount val="1"/>
                <c:pt idx="0">
                  <c:v>m(f)=4</c:v>
                </c:pt>
              </c:strCache>
            </c:strRef>
          </c:tx>
          <c:spPr>
            <a:ln w="12700">
              <a:solidFill>
                <a:srgbClr val="4BACC6">
                  <a:lumMod val="50000"/>
                </a:srgbClr>
              </a:solidFill>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T$5:$T$35</c:f>
              <c:numCache>
                <c:formatCode>0.0000</c:formatCode>
                <c:ptCount val="31"/>
                <c:pt idx="0">
                  <c:v>9.4297487820298187</c:v>
                </c:pt>
                <c:pt idx="1">
                  <c:v>9.7558619571009224</c:v>
                </c:pt>
                <c:pt idx="2">
                  <c:v>10.082873148808799</c:v>
                </c:pt>
                <c:pt idx="3">
                  <c:v>10.407512902801702</c:v>
                </c:pt>
                <c:pt idx="4">
                  <c:v>10.729450565255499</c:v>
                </c:pt>
                <c:pt idx="5">
                  <c:v>11.048291271782999</c:v>
                </c:pt>
                <c:pt idx="6">
                  <c:v>11.363583751396424</c:v>
                </c:pt>
                <c:pt idx="7">
                  <c:v>11.674850377667926</c:v>
                </c:pt>
                <c:pt idx="8">
                  <c:v>11.981641158298904</c:v>
                </c:pt>
                <c:pt idx="9">
                  <c:v>12.283600966654499</c:v>
                </c:pt>
                <c:pt idx="10">
                  <c:v>12.5805278539911</c:v>
                </c:pt>
                <c:pt idx="11">
                  <c:v>12.872399523939249</c:v>
                </c:pt>
                <c:pt idx="12">
                  <c:v>13.159359051318306</c:v>
                </c:pt>
                <c:pt idx="13">
                  <c:v>13.441670327177098</c:v>
                </c:pt>
                <c:pt idx="14">
                  <c:v>13.719664183035198</c:v>
                </c:pt>
                <c:pt idx="15">
                  <c:v>13.993692942491204</c:v>
                </c:pt>
                <c:pt idx="16">
                  <c:v>14.264100080274698</c:v>
                </c:pt>
                <c:pt idx="17">
                  <c:v>14.531210501087701</c:v>
                </c:pt>
                <c:pt idx="18">
                  <c:v>14.795319207998499</c:v>
                </c:pt>
                <c:pt idx="19">
                  <c:v>15.056705012400249</c:v>
                </c:pt>
                <c:pt idx="20">
                  <c:v>15.315625242006032</c:v>
                </c:pt>
                <c:pt idx="21">
                  <c:v>15.5723347483558</c:v>
                </c:pt>
                <c:pt idx="22">
                  <c:v>15.827089136546432</c:v>
                </c:pt>
                <c:pt idx="23">
                  <c:v>16.080156161820099</c:v>
                </c:pt>
                <c:pt idx="24">
                  <c:v>16.331827595655305</c:v>
                </c:pt>
                <c:pt idx="25">
                  <c:v>16.582433739180697</c:v>
                </c:pt>
                <c:pt idx="26">
                  <c:v>16.832361591720389</c:v>
                </c:pt>
                <c:pt idx="27">
                  <c:v>17.0820789924907</c:v>
                </c:pt>
                <c:pt idx="28">
                  <c:v>17.332171247546199</c:v>
                </c:pt>
                <c:pt idx="29">
                  <c:v>17.583386073595015</c:v>
                </c:pt>
                <c:pt idx="30">
                  <c:v>17.836694560845</c:v>
                </c:pt>
              </c:numCache>
            </c:numRef>
          </c:yVal>
          <c:smooth val="1"/>
        </c:ser>
        <c:ser>
          <c:idx val="19"/>
          <c:order val="19"/>
          <c:tx>
            <c:strRef>
              <c:f>'n=3'!$U$4</c:f>
              <c:strCache>
                <c:ptCount val="1"/>
                <c:pt idx="0">
                  <c:v>m(f)=5</c:v>
                </c:pt>
              </c:strCache>
            </c:strRef>
          </c:tx>
          <c:spPr>
            <a:ln w="12700">
              <a:solidFill>
                <a:srgbClr val="F79646">
                  <a:lumMod val="50000"/>
                </a:srgbClr>
              </a:solidFill>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U$5:$U$35</c:f>
              <c:numCache>
                <c:formatCode>0.0000</c:formatCode>
                <c:ptCount val="31"/>
                <c:pt idx="0">
                  <c:v>10.241898365999852</c:v>
                </c:pt>
                <c:pt idx="1">
                  <c:v>10.5277394087795</c:v>
                </c:pt>
                <c:pt idx="2">
                  <c:v>10.8133144175228</c:v>
                </c:pt>
                <c:pt idx="3">
                  <c:v>11.1007529639356</c:v>
                </c:pt>
                <c:pt idx="4">
                  <c:v>11.390600521164124</c:v>
                </c:pt>
                <c:pt idx="5">
                  <c:v>11.683446149068953</c:v>
                </c:pt>
                <c:pt idx="6">
                  <c:v>11.979909483644199</c:v>
                </c:pt>
                <c:pt idx="7">
                  <c:v>12.280606281371902</c:v>
                </c:pt>
                <c:pt idx="8">
                  <c:v>12.586091514085732</c:v>
                </c:pt>
                <c:pt idx="9">
                  <c:v>12.896790498827949</c:v>
                </c:pt>
                <c:pt idx="10">
                  <c:v>13.212940023849702</c:v>
                </c:pt>
                <c:pt idx="11">
                  <c:v>13.5345625958537</c:v>
                </c:pt>
                <c:pt idx="12">
                  <c:v>13.861482951370506</c:v>
                </c:pt>
                <c:pt idx="13">
                  <c:v>14.193375945444798</c:v>
                </c:pt>
                <c:pt idx="14">
                  <c:v>14.5298240412464</c:v>
                </c:pt>
                <c:pt idx="15">
                  <c:v>14.870366072895306</c:v>
                </c:pt>
                <c:pt idx="16">
                  <c:v>15.2145303953425</c:v>
                </c:pt>
                <c:pt idx="17">
                  <c:v>15.561845394807024</c:v>
                </c:pt>
                <c:pt idx="18">
                  <c:v>15.9118537284463</c:v>
                </c:pt>
                <c:pt idx="19">
                  <c:v>16.264097277136123</c:v>
                </c:pt>
                <c:pt idx="20">
                  <c:v>16.618110604190299</c:v>
                </c:pt>
                <c:pt idx="21">
                  <c:v>16.973408340220242</c:v>
                </c:pt>
                <c:pt idx="22">
                  <c:v>17.329463924761331</c:v>
                </c:pt>
                <c:pt idx="23">
                  <c:v>17.685686414784186</c:v>
                </c:pt>
                <c:pt idx="24">
                  <c:v>18.041391048269599</c:v>
                </c:pt>
                <c:pt idx="25">
                  <c:v>18.3957629978594</c:v>
                </c:pt>
                <c:pt idx="26">
                  <c:v>18.747815018835801</c:v>
                </c:pt>
                <c:pt idx="27">
                  <c:v>19.096355822971287</c:v>
                </c:pt>
                <c:pt idx="28">
                  <c:v>19.439955147190513</c:v>
                </c:pt>
                <c:pt idx="29">
                  <c:v>19.776987737079505</c:v>
                </c:pt>
                <c:pt idx="30">
                  <c:v>20.105747198400501</c:v>
                </c:pt>
              </c:numCache>
            </c:numRef>
          </c:yVal>
          <c:smooth val="1"/>
        </c:ser>
        <c:ser>
          <c:idx val="20"/>
          <c:order val="20"/>
          <c:tx>
            <c:strRef>
              <c:f>'n=3'!$V$4</c:f>
              <c:strCache>
                <c:ptCount val="1"/>
                <c:pt idx="0">
                  <c:v>m(b)=0</c:v>
                </c:pt>
              </c:strCache>
            </c:strRef>
          </c:tx>
          <c:spPr>
            <a:ln w="12700">
              <a:solidFill>
                <a:srgbClr val="1F497D">
                  <a:lumMod val="50000"/>
                </a:srgbClr>
              </a:solidFill>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V$5:$V$35</c:f>
              <c:numCache>
                <c:formatCode>0.0000</c:formatCode>
                <c:ptCount val="31"/>
                <c:pt idx="0">
                  <c:v>2.3605064651046197</c:v>
                </c:pt>
                <c:pt idx="1">
                  <c:v>2.1188076912385587</c:v>
                </c:pt>
                <c:pt idx="2">
                  <c:v>1.8750839906069001</c:v>
                </c:pt>
                <c:pt idx="3">
                  <c:v>1.6202625320927238</c:v>
                </c:pt>
                <c:pt idx="4">
                  <c:v>1.3520561865686045</c:v>
                </c:pt>
                <c:pt idx="5">
                  <c:v>1.06856040448434</c:v>
                </c:pt>
                <c:pt idx="6">
                  <c:v>0.76878642940623398</c:v>
                </c:pt>
                <c:pt idx="7">
                  <c:v>0.45296841048169301</c:v>
                </c:pt>
                <c:pt idx="8">
                  <c:v>0.122428048103097</c:v>
                </c:pt>
                <c:pt idx="9">
                  <c:v>0.22089432567711201</c:v>
                </c:pt>
                <c:pt idx="10">
                  <c:v>0.57493685956927965</c:v>
                </c:pt>
                <c:pt idx="11">
                  <c:v>0.93783957531020001</c:v>
                </c:pt>
                <c:pt idx="12">
                  <c:v>1.3080764057016101</c:v>
                </c:pt>
                <c:pt idx="13">
                  <c:v>1.6844669820449198</c:v>
                </c:pt>
                <c:pt idx="14">
                  <c:v>2.066137498029478</c:v>
                </c:pt>
                <c:pt idx="15">
                  <c:v>2.4524716683482031</c:v>
                </c:pt>
                <c:pt idx="16">
                  <c:v>2.8430703272980797</c:v>
                </c:pt>
                <c:pt idx="17">
                  <c:v>3.23772698619362</c:v>
                </c:pt>
                <c:pt idx="18">
                  <c:v>3.6364233409651598</c:v>
                </c:pt>
                <c:pt idx="19">
                  <c:v>4.0393508629450796</c:v>
                </c:pt>
                <c:pt idx="20">
                  <c:v>4.4469727424760102</c:v>
                </c:pt>
                <c:pt idx="21">
                  <c:v>4.8601611095435802</c:v>
                </c:pt>
                <c:pt idx="22">
                  <c:v>5.2805011492089875</c:v>
                </c:pt>
                <c:pt idx="23">
                  <c:v>5.7110419668678603</c:v>
                </c:pt>
                <c:pt idx="24">
                  <c:v>6.1585986435893796</c:v>
                </c:pt>
                <c:pt idx="25">
                  <c:v>6.6448894529453275</c:v>
                </c:pt>
                <c:pt idx="26">
                  <c:v>7.2476707671682785</c:v>
                </c:pt>
              </c:numCache>
            </c:numRef>
          </c:yVal>
          <c:smooth val="1"/>
        </c:ser>
        <c:ser>
          <c:idx val="21"/>
          <c:order val="21"/>
          <c:tx>
            <c:strRef>
              <c:f>'n=3'!$W$4</c:f>
              <c:strCache>
                <c:ptCount val="1"/>
                <c:pt idx="0">
                  <c:v>m(b)=1</c:v>
                </c:pt>
              </c:strCache>
            </c:strRef>
          </c:tx>
          <c:spPr>
            <a:ln w="12700">
              <a:solidFill>
                <a:srgbClr val="C0504D">
                  <a:lumMod val="50000"/>
                </a:srgbClr>
              </a:solidFill>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W$5:$W$35</c:f>
              <c:numCache>
                <c:formatCode>0.0000</c:formatCode>
                <c:ptCount val="31"/>
                <c:pt idx="0">
                  <c:v>3.685574870282267</c:v>
                </c:pt>
                <c:pt idx="1">
                  <c:v>3.3611439133096317</c:v>
                </c:pt>
                <c:pt idx="2">
                  <c:v>3.0382263024842877</c:v>
                </c:pt>
                <c:pt idx="3">
                  <c:v>2.7222709518035</c:v>
                </c:pt>
                <c:pt idx="4">
                  <c:v>2.4158948449844702</c:v>
                </c:pt>
                <c:pt idx="5">
                  <c:v>2.1212829902887207</c:v>
                </c:pt>
                <c:pt idx="6">
                  <c:v>1.83965501382757</c:v>
                </c:pt>
                <c:pt idx="7">
                  <c:v>1.570957635546814</c:v>
                </c:pt>
                <c:pt idx="8">
                  <c:v>1.3139992129277049</c:v>
                </c:pt>
                <c:pt idx="9">
                  <c:v>1.0669159212798445</c:v>
                </c:pt>
                <c:pt idx="10">
                  <c:v>0.82766454531607503</c:v>
                </c:pt>
                <c:pt idx="11">
                  <c:v>0.594337452069715</c:v>
                </c:pt>
                <c:pt idx="12">
                  <c:v>0.36528199546062201</c:v>
                </c:pt>
                <c:pt idx="13">
                  <c:v>0.13909124995536554</c:v>
                </c:pt>
                <c:pt idx="14">
                  <c:v>8.5466929098865066E-2</c:v>
                </c:pt>
                <c:pt idx="15">
                  <c:v>0.30954886011939536</c:v>
                </c:pt>
                <c:pt idx="16">
                  <c:v>0.53435333599748958</c:v>
                </c:pt>
                <c:pt idx="17">
                  <c:v>0.7612671007617885</c:v>
                </c:pt>
                <c:pt idx="18">
                  <c:v>0.99205324176182297</c:v>
                </c:pt>
                <c:pt idx="19">
                  <c:v>1.2290915523141819</c:v>
                </c:pt>
                <c:pt idx="20">
                  <c:v>1.4756246156561221</c:v>
                </c:pt>
                <c:pt idx="21">
                  <c:v>1.7358053653065899</c:v>
                </c:pt>
                <c:pt idx="22">
                  <c:v>2.0140909509149001</c:v>
                </c:pt>
                <c:pt idx="23">
                  <c:v>2.31366387587037</c:v>
                </c:pt>
                <c:pt idx="24">
                  <c:v>2.6347583835659987</c:v>
                </c:pt>
                <c:pt idx="25">
                  <c:v>2.9746387156639598</c:v>
                </c:pt>
                <c:pt idx="26">
                  <c:v>3.3292401944592256</c:v>
                </c:pt>
                <c:pt idx="27">
                  <c:v>3.6947455352006267</c:v>
                </c:pt>
                <c:pt idx="28">
                  <c:v>4.0682171159407003</c:v>
                </c:pt>
                <c:pt idx="29">
                  <c:v>4.4475867778988949</c:v>
                </c:pt>
                <c:pt idx="30">
                  <c:v>4.8314473905204434</c:v>
                </c:pt>
              </c:numCache>
            </c:numRef>
          </c:yVal>
          <c:smooth val="1"/>
        </c:ser>
        <c:ser>
          <c:idx val="22"/>
          <c:order val="22"/>
          <c:tx>
            <c:strRef>
              <c:f>'n=3'!$X$4</c:f>
              <c:strCache>
                <c:ptCount val="1"/>
                <c:pt idx="0">
                  <c:v>m(b)=2</c:v>
                </c:pt>
              </c:strCache>
            </c:strRef>
          </c:tx>
          <c:spPr>
            <a:ln w="12700">
              <a:solidFill>
                <a:srgbClr val="9BBB59">
                  <a:lumMod val="50000"/>
                </a:srgbClr>
              </a:solidFill>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X$5:$X$35</c:f>
              <c:numCache>
                <c:formatCode>0.0000</c:formatCode>
                <c:ptCount val="31"/>
                <c:pt idx="0">
                  <c:v>6.4994811103875998</c:v>
                </c:pt>
                <c:pt idx="1">
                  <c:v>6.2085307523011402</c:v>
                </c:pt>
                <c:pt idx="2">
                  <c:v>5.8982549997467375</c:v>
                </c:pt>
                <c:pt idx="3">
                  <c:v>5.5697715248035724</c:v>
                </c:pt>
                <c:pt idx="4">
                  <c:v>5.2291901308100996</c:v>
                </c:pt>
                <c:pt idx="5">
                  <c:v>4.8807935178368496</c:v>
                </c:pt>
                <c:pt idx="6">
                  <c:v>4.5269733107466896</c:v>
                </c:pt>
                <c:pt idx="7">
                  <c:v>4.1690877974507696</c:v>
                </c:pt>
                <c:pt idx="8">
                  <c:v>3.80799586447807</c:v>
                </c:pt>
                <c:pt idx="9">
                  <c:v>3.444300861026659</c:v>
                </c:pt>
                <c:pt idx="10">
                  <c:v>3.0784872025055012</c:v>
                </c:pt>
                <c:pt idx="11">
                  <c:v>2.7109831774109212</c:v>
                </c:pt>
                <c:pt idx="12">
                  <c:v>2.3422059519619101</c:v>
                </c:pt>
                <c:pt idx="13">
                  <c:v>1.9725978795124601</c:v>
                </c:pt>
                <c:pt idx="14">
                  <c:v>1.6026653269810445</c:v>
                </c:pt>
                <c:pt idx="15">
                  <c:v>1.23302886462561</c:v>
                </c:pt>
                <c:pt idx="16">
                  <c:v>0.86449527157302508</c:v>
                </c:pt>
                <c:pt idx="17">
                  <c:v>0.498165191742025</c:v>
                </c:pt>
                <c:pt idx="18">
                  <c:v>0.13559300789668299</c:v>
                </c:pt>
                <c:pt idx="19">
                  <c:v>0.22099495676672654</c:v>
                </c:pt>
                <c:pt idx="20">
                  <c:v>0.56846941531422301</c:v>
                </c:pt>
                <c:pt idx="21">
                  <c:v>0.90276241483311803</c:v>
                </c:pt>
                <c:pt idx="22">
                  <c:v>1.2194818341990099</c:v>
                </c:pt>
                <c:pt idx="23">
                  <c:v>1.51549656396112</c:v>
                </c:pt>
                <c:pt idx="24">
                  <c:v>1.7906152406326798</c:v>
                </c:pt>
                <c:pt idx="25">
                  <c:v>2.0476119749631199</c:v>
                </c:pt>
                <c:pt idx="26">
                  <c:v>2.2905883745126401</c:v>
                </c:pt>
                <c:pt idx="27">
                  <c:v>2.5234006096778701</c:v>
                </c:pt>
                <c:pt idx="28">
                  <c:v>2.749031838586049</c:v>
                </c:pt>
                <c:pt idx="29">
                  <c:v>2.9696009983005198</c:v>
                </c:pt>
                <c:pt idx="30">
                  <c:v>3.1865904015442199</c:v>
                </c:pt>
              </c:numCache>
            </c:numRef>
          </c:yVal>
          <c:smooth val="1"/>
        </c:ser>
        <c:ser>
          <c:idx val="23"/>
          <c:order val="23"/>
          <c:tx>
            <c:strRef>
              <c:f>'n=3'!$Y$4</c:f>
              <c:strCache>
                <c:ptCount val="1"/>
                <c:pt idx="0">
                  <c:v>m(b)=3</c:v>
                </c:pt>
              </c:strCache>
            </c:strRef>
          </c:tx>
          <c:spPr>
            <a:ln w="12700">
              <a:solidFill>
                <a:srgbClr val="8064A2">
                  <a:lumMod val="50000"/>
                </a:srgbClr>
              </a:solidFill>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Y$5:$Y$35</c:f>
              <c:numCache>
                <c:formatCode>0.0000</c:formatCode>
                <c:ptCount val="31"/>
                <c:pt idx="0">
                  <c:v>6.7546022443281304</c:v>
                </c:pt>
                <c:pt idx="1">
                  <c:v>6.4568448511806498</c:v>
                </c:pt>
                <c:pt idx="2">
                  <c:v>6.1784969244846923</c:v>
                </c:pt>
                <c:pt idx="3">
                  <c:v>5.9168564023477801</c:v>
                </c:pt>
                <c:pt idx="4">
                  <c:v>5.66553979146404</c:v>
                </c:pt>
                <c:pt idx="5">
                  <c:v>5.4199992295620714</c:v>
                </c:pt>
                <c:pt idx="6">
                  <c:v>5.1775618436113602</c:v>
                </c:pt>
                <c:pt idx="7">
                  <c:v>4.9365855998779775</c:v>
                </c:pt>
                <c:pt idx="8">
                  <c:v>4.6958904902208713</c:v>
                </c:pt>
                <c:pt idx="9">
                  <c:v>4.4545043084691756</c:v>
                </c:pt>
                <c:pt idx="10">
                  <c:v>4.2115234364852698</c:v>
                </c:pt>
                <c:pt idx="11">
                  <c:v>3.9660370212596301</c:v>
                </c:pt>
                <c:pt idx="12">
                  <c:v>3.7170852200710698</c:v>
                </c:pt>
                <c:pt idx="13">
                  <c:v>3.4636392458560215</c:v>
                </c:pt>
                <c:pt idx="14">
                  <c:v>3.2046066557471771</c:v>
                </c:pt>
                <c:pt idx="15">
                  <c:v>2.9388673437336621</c:v>
                </c:pt>
                <c:pt idx="16">
                  <c:v>2.665338821264958</c:v>
                </c:pt>
                <c:pt idx="17">
                  <c:v>2.3830775365232397</c:v>
                </c:pt>
                <c:pt idx="18">
                  <c:v>2.0913879196659302</c:v>
                </c:pt>
                <c:pt idx="19">
                  <c:v>1.78991446927772</c:v>
                </c:pt>
                <c:pt idx="20">
                  <c:v>1.4786824345927152</c:v>
                </c:pt>
                <c:pt idx="21">
                  <c:v>1.1580718458918635</c:v>
                </c:pt>
                <c:pt idx="22">
                  <c:v>0.82873577782193897</c:v>
                </c:pt>
                <c:pt idx="23">
                  <c:v>0.49149236433097454</c:v>
                </c:pt>
                <c:pt idx="24">
                  <c:v>0.14722371980416199</c:v>
                </c:pt>
                <c:pt idx="25">
                  <c:v>0.20320488319949501</c:v>
                </c:pt>
                <c:pt idx="26">
                  <c:v>0.55899102065130202</c:v>
                </c:pt>
                <c:pt idx="27">
                  <c:v>0.91941756895687698</c:v>
                </c:pt>
                <c:pt idx="28">
                  <c:v>1.2838565221401499</c:v>
                </c:pt>
                <c:pt idx="29">
                  <c:v>1.65177004367452</c:v>
                </c:pt>
                <c:pt idx="30">
                  <c:v>2.022685173997063</c:v>
                </c:pt>
              </c:numCache>
            </c:numRef>
          </c:yVal>
          <c:smooth val="1"/>
        </c:ser>
        <c:ser>
          <c:idx val="24"/>
          <c:order val="24"/>
          <c:tx>
            <c:strRef>
              <c:f>'n=3'!$Z$4</c:f>
              <c:strCache>
                <c:ptCount val="1"/>
                <c:pt idx="0">
                  <c:v>m(b)=4</c:v>
                </c:pt>
              </c:strCache>
            </c:strRef>
          </c:tx>
          <c:spPr>
            <a:ln w="12700">
              <a:solidFill>
                <a:srgbClr val="4BACC6">
                  <a:lumMod val="50000"/>
                </a:srgbClr>
              </a:solidFill>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Z$5:$Z$35</c:f>
              <c:numCache>
                <c:formatCode>0.0000</c:formatCode>
                <c:ptCount val="31"/>
                <c:pt idx="0">
                  <c:v>9.4237403912697708</c:v>
                </c:pt>
                <c:pt idx="1">
                  <c:v>9.0957903679489576</c:v>
                </c:pt>
                <c:pt idx="2">
                  <c:v>8.7631873590899882</c:v>
                </c:pt>
                <c:pt idx="3">
                  <c:v>8.4291541348320802</c:v>
                </c:pt>
                <c:pt idx="4">
                  <c:v>8.0939212993778185</c:v>
                </c:pt>
                <c:pt idx="5">
                  <c:v>7.7577449814614399</c:v>
                </c:pt>
                <c:pt idx="6">
                  <c:v>7.4209224297834497</c:v>
                </c:pt>
                <c:pt idx="7">
                  <c:v>7.0838109558281497</c:v>
                </c:pt>
                <c:pt idx="8">
                  <c:v>6.7468222909324504</c:v>
                </c:pt>
                <c:pt idx="9">
                  <c:v>6.4104569662642685</c:v>
                </c:pt>
                <c:pt idx="10">
                  <c:v>6.0753056053161734</c:v>
                </c:pt>
                <c:pt idx="11">
                  <c:v>5.7420632035647534</c:v>
                </c:pt>
                <c:pt idx="12">
                  <c:v>5.4115350546449603</c:v>
                </c:pt>
                <c:pt idx="13">
                  <c:v>5.0846423711674698</c:v>
                </c:pt>
                <c:pt idx="14">
                  <c:v>4.7623899015994056</c:v>
                </c:pt>
                <c:pt idx="15">
                  <c:v>4.4458335120676802</c:v>
                </c:pt>
                <c:pt idx="16">
                  <c:v>4.1360001959795971</c:v>
                </c:pt>
                <c:pt idx="17">
                  <c:v>3.8337837752209611</c:v>
                </c:pt>
                <c:pt idx="18">
                  <c:v>3.5398284464718377</c:v>
                </c:pt>
                <c:pt idx="19">
                  <c:v>3.2544305880349609</c:v>
                </c:pt>
                <c:pt idx="20">
                  <c:v>2.9774891760875901</c:v>
                </c:pt>
                <c:pt idx="21">
                  <c:v>2.7085264584421327</c:v>
                </c:pt>
                <c:pt idx="22">
                  <c:v>2.4467436342374467</c:v>
                </c:pt>
                <c:pt idx="23">
                  <c:v>2.1911148566259624</c:v>
                </c:pt>
                <c:pt idx="24">
                  <c:v>1.9404447551222199</c:v>
                </c:pt>
                <c:pt idx="25">
                  <c:v>1.6933792093534099</c:v>
                </c:pt>
                <c:pt idx="26">
                  <c:v>1.4483277403073798</c:v>
                </c:pt>
                <c:pt idx="27">
                  <c:v>1.2032624535955498</c:v>
                </c:pt>
                <c:pt idx="28">
                  <c:v>0.95534424606446677</c:v>
                </c:pt>
                <c:pt idx="29">
                  <c:v>0.70026616344931558</c:v>
                </c:pt>
                <c:pt idx="30">
                  <c:v>0.43193761658909602</c:v>
                </c:pt>
              </c:numCache>
            </c:numRef>
          </c:yVal>
          <c:smooth val="1"/>
        </c:ser>
        <c:ser>
          <c:idx val="25"/>
          <c:order val="25"/>
          <c:tx>
            <c:strRef>
              <c:f>'n=3'!$AA$4</c:f>
              <c:strCache>
                <c:ptCount val="1"/>
                <c:pt idx="0">
                  <c:v>m(b)=5</c:v>
                </c:pt>
              </c:strCache>
            </c:strRef>
          </c:tx>
          <c:spPr>
            <a:ln w="12700">
              <a:solidFill>
                <a:srgbClr val="F79646">
                  <a:lumMod val="50000"/>
                </a:srgbClr>
              </a:solidFill>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AA$5:$AA$35</c:f>
              <c:numCache>
                <c:formatCode>0.0000</c:formatCode>
                <c:ptCount val="31"/>
                <c:pt idx="0">
                  <c:v>10.245159432178101</c:v>
                </c:pt>
                <c:pt idx="1">
                  <c:v>9.9601993143415708</c:v>
                </c:pt>
                <c:pt idx="2">
                  <c:v>9.6773164786790602</c:v>
                </c:pt>
                <c:pt idx="3">
                  <c:v>9.3944422355069843</c:v>
                </c:pt>
                <c:pt idx="4">
                  <c:v>9.1111505831248589</c:v>
                </c:pt>
                <c:pt idx="5">
                  <c:v>8.8270204704091899</c:v>
                </c:pt>
                <c:pt idx="6">
                  <c:v>8.541640846290548</c:v>
                </c:pt>
                <c:pt idx="7">
                  <c:v>8.2545926089957593</c:v>
                </c:pt>
                <c:pt idx="8">
                  <c:v>7.9654907712944896</c:v>
                </c:pt>
                <c:pt idx="9">
                  <c:v>7.6739619484563955</c:v>
                </c:pt>
                <c:pt idx="10">
                  <c:v>7.3796619451608096</c:v>
                </c:pt>
                <c:pt idx="11">
                  <c:v>7.08228387682313</c:v>
                </c:pt>
                <c:pt idx="12">
                  <c:v>6.7815659268345598</c:v>
                </c:pt>
                <c:pt idx="13">
                  <c:v>6.4772979880508972</c:v>
                </c:pt>
                <c:pt idx="14">
                  <c:v>6.1693265798126475</c:v>
                </c:pt>
                <c:pt idx="15">
                  <c:v>5.8575576731420655</c:v>
                </c:pt>
                <c:pt idx="16">
                  <c:v>5.5419573793372434</c:v>
                </c:pt>
                <c:pt idx="17">
                  <c:v>5.2225508225386745</c:v>
                </c:pt>
                <c:pt idx="18">
                  <c:v>4.89941989534843</c:v>
                </c:pt>
                <c:pt idx="19">
                  <c:v>4.5727009909617324</c:v>
                </c:pt>
                <c:pt idx="20">
                  <c:v>4.2425767768622045</c:v>
                </c:pt>
                <c:pt idx="21">
                  <c:v>3.9092979679303212</c:v>
                </c:pt>
                <c:pt idx="22">
                  <c:v>3.5731659564017102</c:v>
                </c:pt>
                <c:pt idx="23">
                  <c:v>3.2345635725703215</c:v>
                </c:pt>
                <c:pt idx="24">
                  <c:v>2.8939857050058397</c:v>
                </c:pt>
                <c:pt idx="25">
                  <c:v>2.5521031438512867</c:v>
                </c:pt>
                <c:pt idx="26">
                  <c:v>2.2098823321573375</c:v>
                </c:pt>
                <c:pt idx="27">
                  <c:v>1.8688093818373499</c:v>
                </c:pt>
                <c:pt idx="28">
                  <c:v>1.53125228917722</c:v>
                </c:pt>
                <c:pt idx="29">
                  <c:v>1.20114221191634</c:v>
                </c:pt>
                <c:pt idx="30">
                  <c:v>0.88427631662695849</c:v>
                </c:pt>
              </c:numCache>
            </c:numRef>
          </c:yVal>
          <c:smooth val="1"/>
        </c:ser>
        <c:ser>
          <c:idx val="26"/>
          <c:order val="26"/>
          <c:tx>
            <c:strRef>
              <c:f>'n=3'!$AB$4</c:f>
              <c:strCache>
                <c:ptCount val="1"/>
              </c:strCache>
            </c:strRef>
          </c:tx>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AB$5:$AB$35</c:f>
              <c:numCache>
                <c:formatCode>General</c:formatCode>
                <c:ptCount val="31"/>
              </c:numCache>
            </c:numRef>
          </c:yVal>
          <c:smooth val="1"/>
        </c:ser>
        <c:ser>
          <c:idx val="27"/>
          <c:order val="27"/>
          <c:tx>
            <c:strRef>
              <c:f>'n=3'!$AC$4</c:f>
              <c:strCache>
                <c:ptCount val="1"/>
                <c:pt idx="0">
                  <c:v>m(f)out=0</c:v>
                </c:pt>
              </c:strCache>
            </c:strRef>
          </c:tx>
          <c:spPr>
            <a:ln w="19050">
              <a:solidFill>
                <a:srgbClr val="1F497D"/>
              </a:solidFill>
              <a:prstDash val="lgDashDotDot"/>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AC$5:$AC$35</c:f>
              <c:numCache>
                <c:formatCode>0.0000</c:formatCode>
                <c:ptCount val="31"/>
                <c:pt idx="0">
                  <c:v>1.8431039244345535</c:v>
                </c:pt>
                <c:pt idx="1">
                  <c:v>2.07931352526017</c:v>
                </c:pt>
                <c:pt idx="2">
                  <c:v>2.3033068325414212</c:v>
                </c:pt>
                <c:pt idx="3">
                  <c:v>2.5228014201080726</c:v>
                </c:pt>
                <c:pt idx="4">
                  <c:v>2.7385299946301598</c:v>
                </c:pt>
                <c:pt idx="5">
                  <c:v>2.9510553898559126</c:v>
                </c:pt>
                <c:pt idx="6">
                  <c:v>3.1608011063793402</c:v>
                </c:pt>
                <c:pt idx="7">
                  <c:v>3.3680760588810981</c:v>
                </c:pt>
                <c:pt idx="8">
                  <c:v>3.5730925904644302</c:v>
                </c:pt>
                <c:pt idx="9">
                  <c:v>3.7759780264105398</c:v>
                </c:pt>
                <c:pt idx="10">
                  <c:v>3.9767797719715099</c:v>
                </c:pt>
                <c:pt idx="11">
                  <c:v>4.1754634323583852</c:v>
                </c:pt>
                <c:pt idx="12">
                  <c:v>4.3719023254909724</c:v>
                </c:pt>
                <c:pt idx="13">
                  <c:v>4.5658547430355645</c:v>
                </c:pt>
                <c:pt idx="14">
                  <c:v>4.7569213947785904</c:v>
                </c:pt>
                <c:pt idx="15">
                  <c:v>4.9444671006297813</c:v>
                </c:pt>
                <c:pt idx="16">
                  <c:v>5.1274706950446003</c:v>
                </c:pt>
                <c:pt idx="17">
                  <c:v>5.3042131597526314</c:v>
                </c:pt>
                <c:pt idx="18">
                  <c:v>5.4715371112571392</c:v>
                </c:pt>
                <c:pt idx="19">
                  <c:v>5.6226684257393753</c:v>
                </c:pt>
                <c:pt idx="20">
                  <c:v>5.7374671398498513</c:v>
                </c:pt>
                <c:pt idx="21">
                  <c:v>5.6934902073297744</c:v>
                </c:pt>
              </c:numCache>
            </c:numRef>
          </c:yVal>
          <c:smooth val="1"/>
        </c:ser>
        <c:ser>
          <c:idx val="28"/>
          <c:order val="28"/>
          <c:tx>
            <c:strRef>
              <c:f>'n=3'!$AD$4</c:f>
              <c:strCache>
                <c:ptCount val="1"/>
                <c:pt idx="0">
                  <c:v>m(f)out=1</c:v>
                </c:pt>
              </c:strCache>
            </c:strRef>
          </c:tx>
          <c:spPr>
            <a:ln w="19050">
              <a:solidFill>
                <a:srgbClr val="C0504D">
                  <a:lumMod val="75000"/>
                </a:srgbClr>
              </a:solidFill>
              <a:prstDash val="lgDashDotDot"/>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AD$5:$AD$35</c:f>
              <c:numCache>
                <c:formatCode>0.0000</c:formatCode>
                <c:ptCount val="31"/>
                <c:pt idx="0">
                  <c:v>3.5579445911501701</c:v>
                </c:pt>
                <c:pt idx="1">
                  <c:v>3.8929036863918767</c:v>
                </c:pt>
                <c:pt idx="2">
                  <c:v>4.2320765400770846</c:v>
                </c:pt>
                <c:pt idx="3">
                  <c:v>4.5700840492255734</c:v>
                </c:pt>
                <c:pt idx="4">
                  <c:v>4.9054786643812403</c:v>
                </c:pt>
                <c:pt idx="5">
                  <c:v>5.2369115973071203</c:v>
                </c:pt>
                <c:pt idx="6">
                  <c:v>5.5631270049750485</c:v>
                </c:pt>
                <c:pt idx="7">
                  <c:v>5.8829769291207255</c:v>
                </c:pt>
                <c:pt idx="8">
                  <c:v>6.1954567030597865</c:v>
                </c:pt>
                <c:pt idx="9">
                  <c:v>6.4997548014476303</c:v>
                </c:pt>
                <c:pt idx="10">
                  <c:v>6.7953026952131754</c:v>
                </c:pt>
                <c:pt idx="11">
                  <c:v>7.0818124832721638</c:v>
                </c:pt>
                <c:pt idx="12">
                  <c:v>7.3592846809621424</c:v>
                </c:pt>
                <c:pt idx="13">
                  <c:v>7.6279832306450253</c:v>
                </c:pt>
                <c:pt idx="14">
                  <c:v>7.8883820601655845</c:v>
                </c:pt>
                <c:pt idx="15">
                  <c:v>8.1410962819224189</c:v>
                </c:pt>
                <c:pt idx="16">
                  <c:v>8.3868126994255707</c:v>
                </c:pt>
                <c:pt idx="17">
                  <c:v>8.6262306204772603</c:v>
                </c:pt>
                <c:pt idx="18">
                  <c:v>8.8600183495697795</c:v>
                </c:pt>
                <c:pt idx="19">
                  <c:v>9.0887850421157186</c:v>
                </c:pt>
                <c:pt idx="20">
                  <c:v>9.3130658940917197</c:v>
                </c:pt>
                <c:pt idx="21">
                  <c:v>9.533316151174219</c:v>
                </c:pt>
                <c:pt idx="22">
                  <c:v>9.7499107102446683</c:v>
                </c:pt>
                <c:pt idx="23">
                  <c:v>9.9631464661294746</c:v>
                </c:pt>
                <c:pt idx="24">
                  <c:v>10.173244870482238</c:v>
                </c:pt>
                <c:pt idx="25">
                  <c:v>10.3803537797923</c:v>
                </c:pt>
                <c:pt idx="26">
                  <c:v>10.584546621691199</c:v>
                </c:pt>
                <c:pt idx="27">
                  <c:v>10.785817922353498</c:v>
                </c:pt>
                <c:pt idx="28">
                  <c:v>10.984073307457098</c:v>
                </c:pt>
                <c:pt idx="29">
                  <c:v>11.179111066134301</c:v>
                </c:pt>
                <c:pt idx="30">
                  <c:v>11.370590513728557</c:v>
                </c:pt>
              </c:numCache>
            </c:numRef>
          </c:yVal>
          <c:smooth val="1"/>
        </c:ser>
        <c:ser>
          <c:idx val="29"/>
          <c:order val="29"/>
          <c:tx>
            <c:strRef>
              <c:f>'n=3'!$AE$4</c:f>
              <c:strCache>
                <c:ptCount val="1"/>
                <c:pt idx="0">
                  <c:v>m(f)out=2</c:v>
                </c:pt>
              </c:strCache>
            </c:strRef>
          </c:tx>
          <c:spPr>
            <a:ln w="19050">
              <a:solidFill>
                <a:srgbClr val="9BBB59">
                  <a:lumMod val="75000"/>
                </a:srgbClr>
              </a:solidFill>
              <a:prstDash val="lgDashDotDot"/>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AE$5:$AE$35</c:f>
              <c:numCache>
                <c:formatCode>0.0000</c:formatCode>
                <c:ptCount val="31"/>
                <c:pt idx="0">
                  <c:v>6.0851279560432765</c:v>
                </c:pt>
                <c:pt idx="1">
                  <c:v>6.3327788883031424</c:v>
                </c:pt>
                <c:pt idx="2">
                  <c:v>6.5755954172901898</c:v>
                </c:pt>
                <c:pt idx="3">
                  <c:v>6.8208409100828602</c:v>
                </c:pt>
                <c:pt idx="4">
                  <c:v>7.0696700595692601</c:v>
                </c:pt>
                <c:pt idx="5">
                  <c:v>7.3230930362273865</c:v>
                </c:pt>
                <c:pt idx="6">
                  <c:v>7.58202906727354</c:v>
                </c:pt>
                <c:pt idx="7">
                  <c:v>7.8473103168214919</c:v>
                </c:pt>
                <c:pt idx="8">
                  <c:v>8.1196341433178194</c:v>
                </c:pt>
                <c:pt idx="9">
                  <c:v>8.3995140334935527</c:v>
                </c:pt>
                <c:pt idx="10">
                  <c:v>8.6872140178319697</c:v>
                </c:pt>
                <c:pt idx="11">
                  <c:v>8.9826987652664094</c:v>
                </c:pt>
                <c:pt idx="12">
                  <c:v>9.2856094072874047</c:v>
                </c:pt>
                <c:pt idx="13">
                  <c:v>9.5952699954024396</c:v>
                </c:pt>
                <c:pt idx="14">
                  <c:v>9.9107185868482706</c:v>
                </c:pt>
                <c:pt idx="15">
                  <c:v>10.230751040695365</c:v>
                </c:pt>
                <c:pt idx="16">
                  <c:v>10.553955313540104</c:v>
                </c:pt>
                <c:pt idx="17">
                  <c:v>10.878744224738032</c:v>
                </c:pt>
                <c:pt idx="18">
                  <c:v>11.203369371880099</c:v>
                </c:pt>
                <c:pt idx="19">
                  <c:v>11.525943428251098</c:v>
                </c:pt>
                <c:pt idx="20">
                  <c:v>11.8444924547805</c:v>
                </c:pt>
                <c:pt idx="21">
                  <c:v>12.157069215913102</c:v>
                </c:pt>
                <c:pt idx="22">
                  <c:v>12.461940351357224</c:v>
                </c:pt>
                <c:pt idx="23">
                  <c:v>12.757813023356798</c:v>
                </c:pt>
                <c:pt idx="24">
                  <c:v>13.044013160250948</c:v>
                </c:pt>
                <c:pt idx="25">
                  <c:v>13.320524420178799</c:v>
                </c:pt>
                <c:pt idx="26">
                  <c:v>13.5878691318231</c:v>
                </c:pt>
                <c:pt idx="27">
                  <c:v>13.846899521234</c:v>
                </c:pt>
                <c:pt idx="28">
                  <c:v>14.098592737263402</c:v>
                </c:pt>
                <c:pt idx="29">
                  <c:v>14.343905702104101</c:v>
                </c:pt>
                <c:pt idx="30">
                  <c:v>14.583697563103804</c:v>
                </c:pt>
              </c:numCache>
            </c:numRef>
          </c:yVal>
          <c:smooth val="1"/>
        </c:ser>
        <c:ser>
          <c:idx val="30"/>
          <c:order val="30"/>
          <c:tx>
            <c:strRef>
              <c:f>'n=3'!$AF$4</c:f>
              <c:strCache>
                <c:ptCount val="1"/>
                <c:pt idx="0">
                  <c:v>m(f)out=3</c:v>
                </c:pt>
              </c:strCache>
            </c:strRef>
          </c:tx>
          <c:spPr>
            <a:ln w="19050">
              <a:solidFill>
                <a:srgbClr val="8064A2">
                  <a:lumMod val="75000"/>
                </a:srgbClr>
              </a:solidFill>
              <a:prstDash val="lgDashDotDot"/>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AF$5:$AF$35</c:f>
              <c:numCache>
                <c:formatCode>0.0000</c:formatCode>
                <c:ptCount val="31"/>
                <c:pt idx="0">
                  <c:v>6.6720004466436604</c:v>
                </c:pt>
                <c:pt idx="1">
                  <c:v>7.0048300964565815</c:v>
                </c:pt>
                <c:pt idx="2">
                  <c:v>7.3395735263491995</c:v>
                </c:pt>
                <c:pt idx="3">
                  <c:v>7.6715192365199734</c:v>
                </c:pt>
                <c:pt idx="4">
                  <c:v>8.0000259148663027</c:v>
                </c:pt>
                <c:pt idx="5">
                  <c:v>8.3246691718260504</c:v>
                </c:pt>
                <c:pt idx="6">
                  <c:v>8.6451673105560101</c:v>
                </c:pt>
                <c:pt idx="7">
                  <c:v>8.9613472350744505</c:v>
                </c:pt>
                <c:pt idx="8">
                  <c:v>9.2731296422678859</c:v>
                </c:pt>
                <c:pt idx="9">
                  <c:v>9.5805239463848206</c:v>
                </c:pt>
                <c:pt idx="10">
                  <c:v>9.8836284444497107</c:v>
                </c:pt>
                <c:pt idx="11">
                  <c:v>10.182633724195902</c:v>
                </c:pt>
                <c:pt idx="12">
                  <c:v>10.477828705807401</c:v>
                </c:pt>
                <c:pt idx="13">
                  <c:v>10.769609550477732</c:v>
                </c:pt>
                <c:pt idx="14">
                  <c:v>11.058492121556904</c:v>
                </c:pt>
                <c:pt idx="15">
                  <c:v>11.345128678776399</c:v>
                </c:pt>
                <c:pt idx="16">
                  <c:v>11.630328686587855</c:v>
                </c:pt>
                <c:pt idx="17">
                  <c:v>11.9150814020438</c:v>
                </c:pt>
                <c:pt idx="18">
                  <c:v>12.2005733260862</c:v>
                </c:pt>
                <c:pt idx="19">
                  <c:v>12.488186026165424</c:v>
                </c:pt>
                <c:pt idx="20">
                  <c:v>12.779450818211638</c:v>
                </c:pt>
                <c:pt idx="21">
                  <c:v>13.075933705880002</c:v>
                </c:pt>
                <c:pt idx="22">
                  <c:v>13.379041079145132</c:v>
                </c:pt>
                <c:pt idx="23">
                  <c:v>13.689783077937006</c:v>
                </c:pt>
                <c:pt idx="24">
                  <c:v>14.0085841526737</c:v>
                </c:pt>
                <c:pt idx="25">
                  <c:v>14.335232640228636</c:v>
                </c:pt>
                <c:pt idx="26">
                  <c:v>14.668988500915798</c:v>
                </c:pt>
                <c:pt idx="27">
                  <c:v>15.008780972637</c:v>
                </c:pt>
                <c:pt idx="28">
                  <c:v>15.353402492478432</c:v>
                </c:pt>
                <c:pt idx="29">
                  <c:v>15.701642465941999</c:v>
                </c:pt>
                <c:pt idx="30">
                  <c:v>16.052352138585789</c:v>
                </c:pt>
              </c:numCache>
            </c:numRef>
          </c:yVal>
          <c:smooth val="1"/>
        </c:ser>
        <c:ser>
          <c:idx val="31"/>
          <c:order val="31"/>
          <c:tx>
            <c:strRef>
              <c:f>'n=3'!$AG$4</c:f>
              <c:strCache>
                <c:ptCount val="1"/>
                <c:pt idx="0">
                  <c:v>m(f)out=4</c:v>
                </c:pt>
              </c:strCache>
            </c:strRef>
          </c:tx>
          <c:spPr>
            <a:ln w="19050">
              <a:solidFill>
                <a:srgbClr val="4BACC6">
                  <a:lumMod val="75000"/>
                </a:srgbClr>
              </a:solidFill>
              <a:prstDash val="lgDashDotDot"/>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AG$5:$AG$35</c:f>
              <c:numCache>
                <c:formatCode>0.0000</c:formatCode>
                <c:ptCount val="31"/>
                <c:pt idx="0">
                  <c:v>9.6668736478595019</c:v>
                </c:pt>
                <c:pt idx="1">
                  <c:v>9.994041675138428</c:v>
                </c:pt>
                <c:pt idx="2">
                  <c:v>10.3229059831875</c:v>
                </c:pt>
                <c:pt idx="3">
                  <c:v>10.650406943495332</c:v>
                </c:pt>
                <c:pt idx="4">
                  <c:v>10.976584403550802</c:v>
                </c:pt>
                <c:pt idx="5">
                  <c:v>11.3013371761712</c:v>
                </c:pt>
                <c:pt idx="6">
                  <c:v>11.624500170955399</c:v>
                </c:pt>
                <c:pt idx="7">
                  <c:v>11.9457113152607</c:v>
                </c:pt>
                <c:pt idx="8">
                  <c:v>12.264364828577101</c:v>
                </c:pt>
                <c:pt idx="9">
                  <c:v>12.579585008082345</c:v>
                </c:pt>
                <c:pt idx="10">
                  <c:v>12.890296676864832</c:v>
                </c:pt>
                <c:pt idx="11">
                  <c:v>13.195445225556636</c:v>
                </c:pt>
                <c:pt idx="12">
                  <c:v>13.4943155321833</c:v>
                </c:pt>
                <c:pt idx="13">
                  <c:v>13.7867557175123</c:v>
                </c:pt>
                <c:pt idx="14">
                  <c:v>14.073141300833999</c:v>
                </c:pt>
                <c:pt idx="15">
                  <c:v>14.354141874689432</c:v>
                </c:pt>
                <c:pt idx="16">
                  <c:v>14.630482841815002</c:v>
                </c:pt>
                <c:pt idx="17">
                  <c:v>14.902811151465302</c:v>
                </c:pt>
                <c:pt idx="18">
                  <c:v>15.171644355720726</c:v>
                </c:pt>
                <c:pt idx="19">
                  <c:v>15.437436798108349</c:v>
                </c:pt>
                <c:pt idx="20">
                  <c:v>15.700498311278899</c:v>
                </c:pt>
                <c:pt idx="21">
                  <c:v>15.961114819557826</c:v>
                </c:pt>
                <c:pt idx="22">
                  <c:v>16.219530520204302</c:v>
                </c:pt>
                <c:pt idx="23">
                  <c:v>16.475965910302801</c:v>
                </c:pt>
                <c:pt idx="24">
                  <c:v>16.730631595309823</c:v>
                </c:pt>
                <c:pt idx="25">
                  <c:v>16.983735653433715</c:v>
                </c:pt>
                <c:pt idx="26">
                  <c:v>17.235492315470587</c:v>
                </c:pt>
                <c:pt idx="27">
                  <c:v>17.486128934384915</c:v>
                </c:pt>
                <c:pt idx="28">
                  <c:v>17.735892678663589</c:v>
                </c:pt>
                <c:pt idx="29">
                  <c:v>17.985057905496401</c:v>
                </c:pt>
                <c:pt idx="30">
                  <c:v>18.233934402464605</c:v>
                </c:pt>
              </c:numCache>
            </c:numRef>
          </c:yVal>
          <c:smooth val="1"/>
        </c:ser>
        <c:ser>
          <c:idx val="32"/>
          <c:order val="32"/>
          <c:tx>
            <c:strRef>
              <c:f>'n=3'!$AH$4</c:f>
              <c:strCache>
                <c:ptCount val="1"/>
                <c:pt idx="0">
                  <c:v>m(f)out=5</c:v>
                </c:pt>
              </c:strCache>
            </c:strRef>
          </c:tx>
          <c:spPr>
            <a:ln w="19050">
              <a:solidFill>
                <a:srgbClr val="F79646">
                  <a:lumMod val="75000"/>
                </a:srgbClr>
              </a:solidFill>
              <a:prstDash val="lgDashDotDot"/>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AH$5:$AH$35</c:f>
              <c:numCache>
                <c:formatCode>0.0000</c:formatCode>
                <c:ptCount val="31"/>
                <c:pt idx="0">
                  <c:v>10.376041718036404</c:v>
                </c:pt>
                <c:pt idx="1">
                  <c:v>10.658329489180767</c:v>
                </c:pt>
                <c:pt idx="2">
                  <c:v>10.939260151514198</c:v>
                </c:pt>
                <c:pt idx="3">
                  <c:v>11.221045839729802</c:v>
                </c:pt>
                <c:pt idx="4">
                  <c:v>11.503925150475601</c:v>
                </c:pt>
                <c:pt idx="5">
                  <c:v>11.7881893784793</c:v>
                </c:pt>
                <c:pt idx="6">
                  <c:v>12.074228532232198</c:v>
                </c:pt>
                <c:pt idx="7">
                  <c:v>12.362514171470332</c:v>
                </c:pt>
                <c:pt idx="8">
                  <c:v>12.6538980910363</c:v>
                </c:pt>
                <c:pt idx="9">
                  <c:v>12.949328896806399</c:v>
                </c:pt>
                <c:pt idx="10">
                  <c:v>13.2499578592264</c:v>
                </c:pt>
                <c:pt idx="11">
                  <c:v>13.556879188775</c:v>
                </c:pt>
                <c:pt idx="12">
                  <c:v>13.870810119098802</c:v>
                </c:pt>
                <c:pt idx="13">
                  <c:v>14.191923743995952</c:v>
                </c:pt>
                <c:pt idx="14">
                  <c:v>14.5196314612803</c:v>
                </c:pt>
                <c:pt idx="15">
                  <c:v>14.853285982740402</c:v>
                </c:pt>
                <c:pt idx="16">
                  <c:v>15.1920367810634</c:v>
                </c:pt>
                <c:pt idx="17">
                  <c:v>15.535094701578902</c:v>
                </c:pt>
                <c:pt idx="18">
                  <c:v>15.881775338187232</c:v>
                </c:pt>
                <c:pt idx="19">
                  <c:v>16.231492555629689</c:v>
                </c:pt>
                <c:pt idx="20">
                  <c:v>16.583708017689688</c:v>
                </c:pt>
                <c:pt idx="21">
                  <c:v>16.937950047913105</c:v>
                </c:pt>
                <c:pt idx="22">
                  <c:v>17.293742000510708</c:v>
                </c:pt>
                <c:pt idx="23">
                  <c:v>17.650599598652899</c:v>
                </c:pt>
                <c:pt idx="24">
                  <c:v>18.008001946039787</c:v>
                </c:pt>
                <c:pt idx="25">
                  <c:v>18.365389269419989</c:v>
                </c:pt>
                <c:pt idx="26">
                  <c:v>18.722080652444099</c:v>
                </c:pt>
                <c:pt idx="27">
                  <c:v>19.077293881533542</c:v>
                </c:pt>
                <c:pt idx="28">
                  <c:v>19.430089464258931</c:v>
                </c:pt>
                <c:pt idx="29">
                  <c:v>19.779363103195799</c:v>
                </c:pt>
                <c:pt idx="30">
                  <c:v>20.123770239176842</c:v>
                </c:pt>
              </c:numCache>
            </c:numRef>
          </c:yVal>
          <c:smooth val="1"/>
        </c:ser>
        <c:ser>
          <c:idx val="33"/>
          <c:order val="33"/>
          <c:tx>
            <c:strRef>
              <c:f>'n=3'!$AI$4</c:f>
              <c:strCache>
                <c:ptCount val="1"/>
              </c:strCache>
            </c:strRef>
          </c:tx>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AI$5:$AI$35</c:f>
              <c:numCache>
                <c:formatCode>General</c:formatCode>
                <c:ptCount val="31"/>
              </c:numCache>
            </c:numRef>
          </c:yVal>
          <c:smooth val="1"/>
        </c:ser>
        <c:ser>
          <c:idx val="34"/>
          <c:order val="34"/>
          <c:tx>
            <c:strRef>
              <c:f>'n=3'!$AJ$4</c:f>
              <c:strCache>
                <c:ptCount val="1"/>
                <c:pt idx="0">
                  <c:v>m(b)out=0</c:v>
                </c:pt>
              </c:strCache>
            </c:strRef>
          </c:tx>
          <c:spPr>
            <a:ln w="19050">
              <a:solidFill>
                <a:srgbClr val="1F497D"/>
              </a:solidFill>
              <a:prstDash val="lgDashDotDot"/>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AJ$5:$AJ$35</c:f>
              <c:numCache>
                <c:formatCode>0.0000</c:formatCode>
                <c:ptCount val="31"/>
                <c:pt idx="0">
                  <c:v>1.8566004126914799</c:v>
                </c:pt>
                <c:pt idx="1">
                  <c:v>1.6138519473746298</c:v>
                </c:pt>
                <c:pt idx="2">
                  <c:v>1.3698016209319799</c:v>
                </c:pt>
                <c:pt idx="3">
                  <c:v>1.1161145882122101</c:v>
                </c:pt>
                <c:pt idx="4">
                  <c:v>0.85107790685865004</c:v>
                </c:pt>
                <c:pt idx="5">
                  <c:v>0.57309610244362963</c:v>
                </c:pt>
                <c:pt idx="6">
                  <c:v>0.28097198169685195</c:v>
                </c:pt>
                <c:pt idx="7">
                  <c:v>2.5837851280681601E-2</c:v>
                </c:pt>
                <c:pt idx="8">
                  <c:v>0.34711680583085308</c:v>
                </c:pt>
                <c:pt idx="9">
                  <c:v>0.68199113816982326</c:v>
                </c:pt>
                <c:pt idx="10">
                  <c:v>1.0291860240382638</c:v>
                </c:pt>
                <c:pt idx="11">
                  <c:v>1.38731387834482</c:v>
                </c:pt>
                <c:pt idx="12">
                  <c:v>1.7551042965408854</c:v>
                </c:pt>
                <c:pt idx="13">
                  <c:v>2.1315510211155999</c:v>
                </c:pt>
                <c:pt idx="14">
                  <c:v>2.5160014721740978</c:v>
                </c:pt>
                <c:pt idx="15">
                  <c:v>2.9082353297246821</c:v>
                </c:pt>
                <c:pt idx="16">
                  <c:v>3.30859307527014</c:v>
                </c:pt>
                <c:pt idx="17">
                  <c:v>3.7182599642419598</c:v>
                </c:pt>
                <c:pt idx="18">
                  <c:v>4.1399794290579699</c:v>
                </c:pt>
                <c:pt idx="19">
                  <c:v>4.5802085276485496</c:v>
                </c:pt>
                <c:pt idx="20">
                  <c:v>5.0588487301471403</c:v>
                </c:pt>
                <c:pt idx="21">
                  <c:v>5.6934918887565065</c:v>
                </c:pt>
              </c:numCache>
            </c:numRef>
          </c:yVal>
          <c:smooth val="1"/>
        </c:ser>
        <c:ser>
          <c:idx val="35"/>
          <c:order val="35"/>
          <c:tx>
            <c:strRef>
              <c:f>'n=3'!$AK$4</c:f>
              <c:strCache>
                <c:ptCount val="1"/>
                <c:pt idx="0">
                  <c:v>m(b)out=1</c:v>
                </c:pt>
              </c:strCache>
            </c:strRef>
          </c:tx>
          <c:spPr>
            <a:ln w="19050">
              <a:solidFill>
                <a:srgbClr val="C0504D">
                  <a:lumMod val="75000"/>
                </a:srgbClr>
              </a:solidFill>
              <a:prstDash val="lgDashDotDot"/>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AK$5:$AK$35</c:f>
              <c:numCache>
                <c:formatCode>0.0000</c:formatCode>
                <c:ptCount val="31"/>
                <c:pt idx="0">
                  <c:v>3.5503429716008377</c:v>
                </c:pt>
                <c:pt idx="1">
                  <c:v>3.2174794471302399</c:v>
                </c:pt>
                <c:pt idx="2">
                  <c:v>2.8848147782549609</c:v>
                </c:pt>
                <c:pt idx="3">
                  <c:v>2.5581394399002377</c:v>
                </c:pt>
                <c:pt idx="4">
                  <c:v>2.2394736359495977</c:v>
                </c:pt>
                <c:pt idx="5">
                  <c:v>1.9306523355654135</c:v>
                </c:pt>
                <c:pt idx="6">
                  <c:v>1.63304884633745</c:v>
                </c:pt>
                <c:pt idx="7">
                  <c:v>1.3473218189800698</c:v>
                </c:pt>
                <c:pt idx="8">
                  <c:v>1.07330911614123</c:v>
                </c:pt>
                <c:pt idx="9">
                  <c:v>0.81012774672012799</c:v>
                </c:pt>
                <c:pt idx="10">
                  <c:v>0.55642244269413865</c:v>
                </c:pt>
                <c:pt idx="11">
                  <c:v>0.31064117078228298</c:v>
                </c:pt>
                <c:pt idx="12">
                  <c:v>7.1243105222555295E-2</c:v>
                </c:pt>
                <c:pt idx="13">
                  <c:v>0.16318917520947987</c:v>
                </c:pt>
                <c:pt idx="14">
                  <c:v>0.39392120242052497</c:v>
                </c:pt>
                <c:pt idx="15">
                  <c:v>0.62208674458747004</c:v>
                </c:pt>
                <c:pt idx="16">
                  <c:v>0.84874405679460574</c:v>
                </c:pt>
                <c:pt idx="17">
                  <c:v>1.0749554855868038</c:v>
                </c:pt>
                <c:pt idx="18">
                  <c:v>1.3018946843396035</c:v>
                </c:pt>
                <c:pt idx="19">
                  <c:v>1.53100288337087</c:v>
                </c:pt>
                <c:pt idx="20">
                  <c:v>1.7642066464636399</c:v>
                </c:pt>
                <c:pt idx="21">
                  <c:v>2.0042298178459981</c:v>
                </c:pt>
                <c:pt idx="22">
                  <c:v>2.254915017101498</c:v>
                </c:pt>
                <c:pt idx="23">
                  <c:v>2.5212338599029209</c:v>
                </c:pt>
                <c:pt idx="24">
                  <c:v>2.80823933925531</c:v>
                </c:pt>
                <c:pt idx="25">
                  <c:v>3.1187234122617</c:v>
                </c:pt>
                <c:pt idx="26">
                  <c:v>3.4514483690060573</c:v>
                </c:pt>
                <c:pt idx="27">
                  <c:v>3.8021866965737767</c:v>
                </c:pt>
                <c:pt idx="28">
                  <c:v>4.1661836064278646</c:v>
                </c:pt>
                <c:pt idx="29">
                  <c:v>4.5396073454550834</c:v>
                </c:pt>
                <c:pt idx="30">
                  <c:v>4.9197889346123134</c:v>
                </c:pt>
              </c:numCache>
            </c:numRef>
          </c:yVal>
          <c:smooth val="1"/>
        </c:ser>
        <c:ser>
          <c:idx val="36"/>
          <c:order val="36"/>
          <c:tx>
            <c:strRef>
              <c:f>'n=3'!$AL$4</c:f>
              <c:strCache>
                <c:ptCount val="1"/>
                <c:pt idx="0">
                  <c:v>m(b)out=2</c:v>
                </c:pt>
              </c:strCache>
            </c:strRef>
          </c:tx>
          <c:spPr>
            <a:ln w="19050">
              <a:solidFill>
                <a:srgbClr val="9BBB59">
                  <a:lumMod val="75000"/>
                </a:srgbClr>
              </a:solidFill>
              <a:prstDash val="lgDashDotDot"/>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AL$5:$AL$35</c:f>
              <c:numCache>
                <c:formatCode>0.0000</c:formatCode>
                <c:ptCount val="31"/>
                <c:pt idx="0">
                  <c:v>6.0967306562249846</c:v>
                </c:pt>
                <c:pt idx="1">
                  <c:v>5.8479513126200855</c:v>
                </c:pt>
                <c:pt idx="2">
                  <c:v>5.6002304548411814</c:v>
                </c:pt>
                <c:pt idx="3">
                  <c:v>5.3412468037316172</c:v>
                </c:pt>
                <c:pt idx="4">
                  <c:v>5.0610487584493402</c:v>
                </c:pt>
                <c:pt idx="5">
                  <c:v>4.7527683280824196</c:v>
                </c:pt>
                <c:pt idx="6">
                  <c:v>4.4205938430881799</c:v>
                </c:pt>
                <c:pt idx="7">
                  <c:v>4.0733135078409397</c:v>
                </c:pt>
                <c:pt idx="8">
                  <c:v>3.7170429219575598</c:v>
                </c:pt>
                <c:pt idx="9">
                  <c:v>3.3550739005163277</c:v>
                </c:pt>
                <c:pt idx="10">
                  <c:v>2.9891775856757499</c:v>
                </c:pt>
                <c:pt idx="11">
                  <c:v>2.6204094047396667</c:v>
                </c:pt>
                <c:pt idx="12">
                  <c:v>2.2494757253270601</c:v>
                </c:pt>
                <c:pt idx="13">
                  <c:v>1.8769197388194898</c:v>
                </c:pt>
                <c:pt idx="14">
                  <c:v>1.5032112288311898</c:v>
                </c:pt>
                <c:pt idx="15">
                  <c:v>1.1288175988490401</c:v>
                </c:pt>
                <c:pt idx="16">
                  <c:v>0.75425818748039863</c:v>
                </c:pt>
                <c:pt idx="17">
                  <c:v>0.38016677832687701</c:v>
                </c:pt>
                <c:pt idx="18">
                  <c:v>7.3800377984820876E-3</c:v>
                </c:pt>
                <c:pt idx="19">
                  <c:v>0.36292901922155213</c:v>
                </c:pt>
                <c:pt idx="20">
                  <c:v>0.72904170188061002</c:v>
                </c:pt>
                <c:pt idx="21">
                  <c:v>1.0884001523982501</c:v>
                </c:pt>
                <c:pt idx="22">
                  <c:v>1.4373077247338135</c:v>
                </c:pt>
                <c:pt idx="23">
                  <c:v>1.7708976754614099</c:v>
                </c:pt>
                <c:pt idx="24">
                  <c:v>2.0842142783270847</c:v>
                </c:pt>
                <c:pt idx="25">
                  <c:v>2.3745573879284798</c:v>
                </c:pt>
                <c:pt idx="26">
                  <c:v>2.64324673096896</c:v>
                </c:pt>
                <c:pt idx="27">
                  <c:v>2.8945846955044501</c:v>
                </c:pt>
                <c:pt idx="28">
                  <c:v>3.133425078934978</c:v>
                </c:pt>
                <c:pt idx="29">
                  <c:v>3.363684148437279</c:v>
                </c:pt>
                <c:pt idx="30">
                  <c:v>3.5881454905340067</c:v>
                </c:pt>
              </c:numCache>
            </c:numRef>
          </c:yVal>
          <c:smooth val="1"/>
        </c:ser>
        <c:ser>
          <c:idx val="37"/>
          <c:order val="37"/>
          <c:tx>
            <c:strRef>
              <c:f>'n=3'!$AM$4</c:f>
              <c:strCache>
                <c:ptCount val="1"/>
                <c:pt idx="0">
                  <c:v>m(b)out=3</c:v>
                </c:pt>
              </c:strCache>
            </c:strRef>
          </c:tx>
          <c:spPr>
            <a:ln w="19050">
              <a:solidFill>
                <a:srgbClr val="8064A2">
                  <a:lumMod val="75000"/>
                </a:srgbClr>
              </a:solidFill>
              <a:prstDash val="lgDashDotDot"/>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AM$5:$AM$35</c:f>
              <c:numCache>
                <c:formatCode>0.0000</c:formatCode>
                <c:ptCount val="31"/>
                <c:pt idx="0">
                  <c:v>6.6646180920016302</c:v>
                </c:pt>
                <c:pt idx="1">
                  <c:v>6.3317710794148772</c:v>
                </c:pt>
                <c:pt idx="2">
                  <c:v>5.9985136176687375</c:v>
                </c:pt>
                <c:pt idx="3">
                  <c:v>5.6748367002288855</c:v>
                </c:pt>
                <c:pt idx="4">
                  <c:v>5.3704617558770753</c:v>
                </c:pt>
                <c:pt idx="5">
                  <c:v>5.0921315979465245</c:v>
                </c:pt>
                <c:pt idx="6">
                  <c:v>4.8354697903183297</c:v>
                </c:pt>
                <c:pt idx="7">
                  <c:v>4.5915604013876434</c:v>
                </c:pt>
                <c:pt idx="8">
                  <c:v>4.3541262373979643</c:v>
                </c:pt>
                <c:pt idx="9">
                  <c:v>4.1197056766479196</c:v>
                </c:pt>
                <c:pt idx="10">
                  <c:v>3.8863245570654215</c:v>
                </c:pt>
                <c:pt idx="11">
                  <c:v>3.6526993533717387</c:v>
                </c:pt>
                <c:pt idx="12">
                  <c:v>3.4178510165651277</c:v>
                </c:pt>
                <c:pt idx="13">
                  <c:v>3.18092069700633</c:v>
                </c:pt>
                <c:pt idx="14">
                  <c:v>2.9410752866230587</c:v>
                </c:pt>
                <c:pt idx="15">
                  <c:v>2.6974559341526021</c:v>
                </c:pt>
                <c:pt idx="16">
                  <c:v>2.4491532928717601</c:v>
                </c:pt>
                <c:pt idx="17">
                  <c:v>2.195205712177978</c:v>
                </c:pt>
                <c:pt idx="18">
                  <c:v>1.93462191873553</c:v>
                </c:pt>
                <c:pt idx="19">
                  <c:v>1.6664295346181301</c:v>
                </c:pt>
                <c:pt idx="20">
                  <c:v>1.38975515071407</c:v>
                </c:pt>
                <c:pt idx="21">
                  <c:v>1.1039041637954898</c:v>
                </c:pt>
                <c:pt idx="22">
                  <c:v>0.80845376513183598</c:v>
                </c:pt>
                <c:pt idx="23">
                  <c:v>0.50330239788306097</c:v>
                </c:pt>
                <c:pt idx="24">
                  <c:v>0.18867434187770174</c:v>
                </c:pt>
                <c:pt idx="25">
                  <c:v>0.134926408664545</c:v>
                </c:pt>
                <c:pt idx="26">
                  <c:v>0.46679108824325999</c:v>
                </c:pt>
                <c:pt idx="27">
                  <c:v>0.80610631899801599</c:v>
                </c:pt>
                <c:pt idx="28">
                  <c:v>1.1520200677562735</c:v>
                </c:pt>
                <c:pt idx="29">
                  <c:v>1.5037038606103499</c:v>
                </c:pt>
                <c:pt idx="30">
                  <c:v>1.8603832954708299</c:v>
                </c:pt>
              </c:numCache>
            </c:numRef>
          </c:yVal>
          <c:smooth val="1"/>
        </c:ser>
        <c:ser>
          <c:idx val="38"/>
          <c:order val="38"/>
          <c:tx>
            <c:strRef>
              <c:f>'n=3'!$AN$4</c:f>
              <c:strCache>
                <c:ptCount val="1"/>
                <c:pt idx="0">
                  <c:v>m(b)out=4</c:v>
                </c:pt>
              </c:strCache>
            </c:strRef>
          </c:tx>
          <c:spPr>
            <a:ln w="19050">
              <a:solidFill>
                <a:srgbClr val="4BACC6">
                  <a:lumMod val="75000"/>
                </a:srgbClr>
              </a:solidFill>
              <a:prstDash val="lgDashDotDot"/>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AN$5:$AN$35</c:f>
              <c:numCache>
                <c:formatCode>0.0000</c:formatCode>
                <c:ptCount val="31"/>
                <c:pt idx="0">
                  <c:v>9.6606804033197093</c:v>
                </c:pt>
                <c:pt idx="1">
                  <c:v>9.3320998042185028</c:v>
                </c:pt>
                <c:pt idx="2">
                  <c:v>8.9989637530650999</c:v>
                </c:pt>
                <c:pt idx="3">
                  <c:v>8.6644121853215488</c:v>
                </c:pt>
                <c:pt idx="4">
                  <c:v>8.3284712674724179</c:v>
                </c:pt>
                <c:pt idx="5">
                  <c:v>7.9912420359920819</c:v>
                </c:pt>
                <c:pt idx="6">
                  <c:v>7.6528598960649967</c:v>
                </c:pt>
                <c:pt idx="7">
                  <c:v>7.3135090225741104</c:v>
                </c:pt>
                <c:pt idx="8">
                  <c:v>6.9734226428327402</c:v>
                </c:pt>
                <c:pt idx="9">
                  <c:v>6.6328899128490697</c:v>
                </c:pt>
                <c:pt idx="10">
                  <c:v>6.2922550536310897</c:v>
                </c:pt>
                <c:pt idx="11">
                  <c:v>5.95192907112179</c:v>
                </c:pt>
                <c:pt idx="12">
                  <c:v>5.6123960606241798</c:v>
                </c:pt>
                <c:pt idx="13">
                  <c:v>5.2742220688897401</c:v>
                </c:pt>
                <c:pt idx="14">
                  <c:v>4.9380634223111075</c:v>
                </c:pt>
                <c:pt idx="15">
                  <c:v>4.6046720688805145</c:v>
                </c:pt>
                <c:pt idx="16">
                  <c:v>4.2748940077974833</c:v>
                </c:pt>
                <c:pt idx="17">
                  <c:v>3.9496553292514607</c:v>
                </c:pt>
                <c:pt idx="18">
                  <c:v>3.6299295651919414</c:v>
                </c:pt>
                <c:pt idx="19">
                  <c:v>3.3166814197023577</c:v>
                </c:pt>
                <c:pt idx="20">
                  <c:v>3.0107871590675299</c:v>
                </c:pt>
                <c:pt idx="21">
                  <c:v>2.7129412968701501</c:v>
                </c:pt>
                <c:pt idx="22">
                  <c:v>2.42356956254616</c:v>
                </c:pt>
                <c:pt idx="23">
                  <c:v>2.142772778391989</c:v>
                </c:pt>
                <c:pt idx="24">
                  <c:v>1.8703193203697501</c:v>
                </c:pt>
                <c:pt idx="25">
                  <c:v>1.60568673112645</c:v>
                </c:pt>
                <c:pt idx="26">
                  <c:v>1.34813526593761</c:v>
                </c:pt>
                <c:pt idx="27">
                  <c:v>1.0967873846865364</c:v>
                </c:pt>
                <c:pt idx="28">
                  <c:v>0.85068909940081439</c:v>
                </c:pt>
                <c:pt idx="29">
                  <c:v>0.60883452367902702</c:v>
                </c:pt>
                <c:pt idx="30">
                  <c:v>0.37013265345600599</c:v>
                </c:pt>
              </c:numCache>
            </c:numRef>
          </c:yVal>
          <c:smooth val="1"/>
        </c:ser>
        <c:ser>
          <c:idx val="39"/>
          <c:order val="39"/>
          <c:tx>
            <c:strRef>
              <c:f>'n=3'!$AO$4</c:f>
              <c:strCache>
                <c:ptCount val="1"/>
                <c:pt idx="0">
                  <c:v>m(b)out=5</c:v>
                </c:pt>
              </c:strCache>
            </c:strRef>
          </c:tx>
          <c:spPr>
            <a:ln w="19050">
              <a:solidFill>
                <a:srgbClr val="F79646">
                  <a:lumMod val="75000"/>
                </a:srgbClr>
              </a:solidFill>
              <a:prstDash val="lgDashDotDot"/>
            </a:ln>
          </c:spPr>
          <c:marker>
            <c:symbol val="none"/>
          </c:marker>
          <c:xVal>
            <c:numRef>
              <c:f>'n=3'!$A$5:$A$35</c:f>
              <c:numCache>
                <c:formatCode>General</c:formatCode>
                <c:ptCount val="31"/>
                <c:pt idx="0">
                  <c:v>0</c:v>
                </c:pt>
                <c:pt idx="1">
                  <c:v>0.1</c:v>
                </c:pt>
                <c:pt idx="2">
                  <c:v>0.2</c:v>
                </c:pt>
                <c:pt idx="3">
                  <c:v>0.30000000000000032</c:v>
                </c:pt>
                <c:pt idx="4">
                  <c:v>0.4</c:v>
                </c:pt>
                <c:pt idx="5">
                  <c:v>0.5</c:v>
                </c:pt>
                <c:pt idx="6">
                  <c:v>0.60000000000000064</c:v>
                </c:pt>
                <c:pt idx="7">
                  <c:v>0.70000000000000062</c:v>
                </c:pt>
                <c:pt idx="8">
                  <c:v>0.8</c:v>
                </c:pt>
                <c:pt idx="9">
                  <c:v>0.9</c:v>
                </c:pt>
                <c:pt idx="10">
                  <c:v>1</c:v>
                </c:pt>
                <c:pt idx="11">
                  <c:v>1.1000000000000001</c:v>
                </c:pt>
                <c:pt idx="12">
                  <c:v>1.2</c:v>
                </c:pt>
                <c:pt idx="13">
                  <c:v>1.3</c:v>
                </c:pt>
                <c:pt idx="14">
                  <c:v>1.4</c:v>
                </c:pt>
                <c:pt idx="15">
                  <c:v>1.5</c:v>
                </c:pt>
                <c:pt idx="16">
                  <c:v>1.6</c:v>
                </c:pt>
                <c:pt idx="17">
                  <c:v>1.7</c:v>
                </c:pt>
                <c:pt idx="18">
                  <c:v>1.8</c:v>
                </c:pt>
                <c:pt idx="19">
                  <c:v>1.9000000000000001</c:v>
                </c:pt>
                <c:pt idx="20">
                  <c:v>2</c:v>
                </c:pt>
                <c:pt idx="21">
                  <c:v>2.1</c:v>
                </c:pt>
                <c:pt idx="22">
                  <c:v>2.2000000000000002</c:v>
                </c:pt>
                <c:pt idx="23">
                  <c:v>2.2999999999999998</c:v>
                </c:pt>
                <c:pt idx="24">
                  <c:v>2.4</c:v>
                </c:pt>
                <c:pt idx="25">
                  <c:v>2.5</c:v>
                </c:pt>
                <c:pt idx="26">
                  <c:v>2.6</c:v>
                </c:pt>
                <c:pt idx="27">
                  <c:v>2.7</c:v>
                </c:pt>
                <c:pt idx="28">
                  <c:v>2.8</c:v>
                </c:pt>
                <c:pt idx="29">
                  <c:v>2.9</c:v>
                </c:pt>
                <c:pt idx="30">
                  <c:v>3</c:v>
                </c:pt>
              </c:numCache>
            </c:numRef>
          </c:xVal>
          <c:yVal>
            <c:numRef>
              <c:f>'n=3'!$AO$5:$AO$35</c:f>
              <c:numCache>
                <c:formatCode>0.0000</c:formatCode>
                <c:ptCount val="31"/>
                <c:pt idx="0">
                  <c:v>10.380031653291899</c:v>
                </c:pt>
                <c:pt idx="1">
                  <c:v>10.098153644857559</c:v>
                </c:pt>
                <c:pt idx="2">
                  <c:v>9.8184491462936894</c:v>
                </c:pt>
                <c:pt idx="3">
                  <c:v>9.538661853818649</c:v>
                </c:pt>
                <c:pt idx="4">
                  <c:v>9.2585285011244185</c:v>
                </c:pt>
                <c:pt idx="5">
                  <c:v>8.9776954627946299</c:v>
                </c:pt>
                <c:pt idx="6">
                  <c:v>8.6958792326082612</c:v>
                </c:pt>
                <c:pt idx="7">
                  <c:v>8.4127441426208005</c:v>
                </c:pt>
                <c:pt idx="8">
                  <c:v>8.1279518453683899</c:v>
                </c:pt>
                <c:pt idx="9">
                  <c:v>7.8411678066414146</c:v>
                </c:pt>
                <c:pt idx="10">
                  <c:v>7.5520684561608897</c:v>
                </c:pt>
                <c:pt idx="11">
                  <c:v>7.2603485968157475</c:v>
                </c:pt>
                <c:pt idx="12">
                  <c:v>6.9657286462850445</c:v>
                </c:pt>
                <c:pt idx="13">
                  <c:v>6.6679612797770798</c:v>
                </c:pt>
                <c:pt idx="14">
                  <c:v>6.3668370603180433</c:v>
                </c:pt>
                <c:pt idx="15">
                  <c:v>6.0621886967913445</c:v>
                </c:pt>
                <c:pt idx="16">
                  <c:v>5.75389015856884</c:v>
                </c:pt>
                <c:pt idx="17">
                  <c:v>5.4418750790240997</c:v>
                </c:pt>
                <c:pt idx="18">
                  <c:v>5.1261008170286138</c:v>
                </c:pt>
                <c:pt idx="19">
                  <c:v>4.8065811690342795</c:v>
                </c:pt>
                <c:pt idx="20">
                  <c:v>4.4833652979553724</c:v>
                </c:pt>
                <c:pt idx="21">
                  <c:v>4.1565370043756698</c:v>
                </c:pt>
                <c:pt idx="22">
                  <c:v>3.8262102952245387</c:v>
                </c:pt>
                <c:pt idx="23">
                  <c:v>3.4925252992767231</c:v>
                </c:pt>
                <c:pt idx="24">
                  <c:v>3.1556451220598549</c:v>
                </c:pt>
                <c:pt idx="25">
                  <c:v>2.8157544334874767</c:v>
                </c:pt>
                <c:pt idx="26">
                  <c:v>2.4730612239909999</c:v>
                </c:pt>
                <c:pt idx="27">
                  <c:v>2.1278049237140197</c:v>
                </c:pt>
                <c:pt idx="28">
                  <c:v>1.7802784244001635</c:v>
                </c:pt>
                <c:pt idx="29">
                  <c:v>1.4307942592734721</c:v>
                </c:pt>
                <c:pt idx="30">
                  <c:v>1.0798938819272099</c:v>
                </c:pt>
              </c:numCache>
            </c:numRef>
          </c:yVal>
          <c:smooth val="1"/>
        </c:ser>
        <c:dLbls>
          <c:showLegendKey val="0"/>
          <c:showVal val="0"/>
          <c:showCatName val="0"/>
          <c:showSerName val="0"/>
          <c:showPercent val="0"/>
          <c:showBubbleSize val="0"/>
        </c:dLbls>
        <c:axId val="121379840"/>
        <c:axId val="121385728"/>
      </c:scatterChart>
      <c:valAx>
        <c:axId val="121379840"/>
        <c:scaling>
          <c:orientation val="minMax"/>
          <c:max val="3"/>
        </c:scaling>
        <c:delete val="0"/>
        <c:axPos val="b"/>
        <c:numFmt formatCode="General" sourceLinked="0"/>
        <c:majorTickMark val="in"/>
        <c:minorTickMark val="none"/>
        <c:tickLblPos val="nextTo"/>
        <c:txPr>
          <a:bodyPr rot="0" vert="horz"/>
          <a:lstStyle/>
          <a:p>
            <a:pPr>
              <a:defRPr>
                <a:latin typeface="Times New Roman" pitchFamily="18" charset="0"/>
                <a:cs typeface="Times New Roman" pitchFamily="18" charset="0"/>
              </a:defRPr>
            </a:pPr>
            <a:endParaRPr lang="en-US"/>
          </a:p>
        </c:txPr>
        <c:crossAx val="121385728"/>
        <c:crosses val="autoZero"/>
        <c:crossBetween val="midCat"/>
      </c:valAx>
      <c:valAx>
        <c:axId val="121385728"/>
        <c:scaling>
          <c:orientation val="minMax"/>
          <c:max val="12"/>
        </c:scaling>
        <c:delete val="0"/>
        <c:axPos val="l"/>
        <c:numFmt formatCode="0.0" sourceLinked="0"/>
        <c:majorTickMark val="in"/>
        <c:minorTickMark val="none"/>
        <c:tickLblPos val="nextTo"/>
        <c:txPr>
          <a:bodyPr/>
          <a:lstStyle/>
          <a:p>
            <a:pPr>
              <a:defRPr>
                <a:latin typeface="Times New Roman" pitchFamily="18" charset="0"/>
                <a:cs typeface="Times New Roman" pitchFamily="18" charset="0"/>
              </a:defRPr>
            </a:pPr>
            <a:endParaRPr lang="en-US"/>
          </a:p>
        </c:txPr>
        <c:crossAx val="121379840"/>
        <c:crosses val="autoZero"/>
        <c:crossBetween val="midCat"/>
      </c:valAx>
      <c:spPr>
        <a:noFill/>
        <a:ln w="12700">
          <a:solidFill>
            <a:sysClr val="windowText" lastClr="000000"/>
          </a:solidFill>
        </a:ln>
      </c:spPr>
    </c:plotArea>
    <c:plotVisOnly val="1"/>
    <c:dispBlanksAs val="gap"/>
    <c:showDLblsOverMax val="0"/>
  </c:chart>
  <c:spPr>
    <a:ln>
      <a:noFill/>
    </a:ln>
  </c:sp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824AB7E-52D6-4EC0-B52C-2DD50B0A2A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5</TotalTime>
  <Pages>18</Pages>
  <Words>3310</Words>
  <Characters>18873</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221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phen McCullough</dc:creator>
  <cp:lastModifiedBy>Ehsan</cp:lastModifiedBy>
  <cp:revision>24</cp:revision>
  <cp:lastPrinted>2012-10-30T05:45:00Z</cp:lastPrinted>
  <dcterms:created xsi:type="dcterms:W3CDTF">2012-11-22T02:21:00Z</dcterms:created>
  <dcterms:modified xsi:type="dcterms:W3CDTF">2012-11-29T2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